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1" r:id="rId2"/>
    <p:sldMasterId id="2147483683" r:id="rId3"/>
    <p:sldMasterId id="2147483695" r:id="rId4"/>
    <p:sldMasterId id="2147483707" r:id="rId5"/>
  </p:sldMasterIdLst>
  <p:sldIdLst>
    <p:sldId id="256" r:id="rId6"/>
    <p:sldId id="415" r:id="rId7"/>
    <p:sldId id="416" r:id="rId8"/>
    <p:sldId id="417" r:id="rId9"/>
    <p:sldId id="418" r:id="rId10"/>
    <p:sldId id="419" r:id="rId11"/>
    <p:sldId id="420" r:id="rId12"/>
    <p:sldId id="413" r:id="rId13"/>
    <p:sldId id="414" r:id="rId14"/>
    <p:sldId id="332" r:id="rId15"/>
    <p:sldId id="262" r:id="rId16"/>
    <p:sldId id="265" r:id="rId17"/>
    <p:sldId id="268" r:id="rId18"/>
    <p:sldId id="271" r:id="rId19"/>
    <p:sldId id="274" r:id="rId20"/>
    <p:sldId id="277" r:id="rId21"/>
    <p:sldId id="280" r:id="rId22"/>
    <p:sldId id="283" r:id="rId23"/>
    <p:sldId id="286" r:id="rId24"/>
    <p:sldId id="289" r:id="rId25"/>
    <p:sldId id="292" r:id="rId26"/>
    <p:sldId id="295" r:id="rId27"/>
    <p:sldId id="298" r:id="rId28"/>
    <p:sldId id="301" r:id="rId29"/>
    <p:sldId id="304" r:id="rId30"/>
    <p:sldId id="307" r:id="rId31"/>
    <p:sldId id="310" r:id="rId32"/>
    <p:sldId id="313" r:id="rId33"/>
    <p:sldId id="319" r:id="rId34"/>
    <p:sldId id="328" r:id="rId35"/>
    <p:sldId id="331" r:id="rId36"/>
    <p:sldId id="334" r:id="rId37"/>
    <p:sldId id="337" r:id="rId38"/>
    <p:sldId id="340" r:id="rId39"/>
    <p:sldId id="343" r:id="rId40"/>
    <p:sldId id="346" r:id="rId41"/>
    <p:sldId id="349" r:id="rId42"/>
    <p:sldId id="352" r:id="rId43"/>
    <p:sldId id="355" r:id="rId44"/>
    <p:sldId id="358" r:id="rId45"/>
    <p:sldId id="361" r:id="rId46"/>
    <p:sldId id="401" r:id="rId47"/>
    <p:sldId id="402" r:id="rId48"/>
    <p:sldId id="403" r:id="rId49"/>
    <p:sldId id="404" r:id="rId50"/>
    <p:sldId id="405" r:id="rId51"/>
    <p:sldId id="316" r:id="rId52"/>
    <p:sldId id="406" r:id="rId53"/>
    <p:sldId id="322" r:id="rId54"/>
    <p:sldId id="325" r:id="rId55"/>
    <p:sldId id="407" r:id="rId56"/>
    <p:sldId id="408" r:id="rId57"/>
    <p:sldId id="409" r:id="rId58"/>
    <p:sldId id="410" r:id="rId59"/>
    <p:sldId id="411" r:id="rId60"/>
    <p:sldId id="412" r:id="rId61"/>
    <p:sldId id="364" r:id="rId62"/>
    <p:sldId id="367" r:id="rId63"/>
    <p:sldId id="370" r:id="rId64"/>
    <p:sldId id="373" r:id="rId65"/>
    <p:sldId id="376" r:id="rId66"/>
    <p:sldId id="379" r:id="rId67"/>
    <p:sldId id="382" r:id="rId68"/>
  </p:sldIdLst>
  <p:sldSz cx="12192000" cy="6858000"/>
  <p:notesSz cx="6858000" cy="9144000"/>
  <p:custDataLst>
    <p:tags r:id="rId6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Dark Style 1 - Accent 1">
    <a:wholeTbl>
      <a:tcTxStyle>
        <a:fontRef idx="minor"/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00"/>
    <p:restoredTop sz="0"/>
  </p:normalViewPr>
  <p:slideViewPr>
    <p:cSldViewPr>
      <p:cViewPr varScale="1">
        <p:scale>
          <a:sx n="64" d="100"/>
          <a:sy n="64" d="100"/>
        </p:scale>
        <p:origin x="78" y="2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slide" Target="slides/slide6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6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tags" Target="tags/tag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" Type="http://schemas.openxmlformats.org/officeDocument/2006/relationships/slide" Target="slides/slide2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2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48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84.wmf"/><Relationship Id="rId2" Type="http://schemas.openxmlformats.org/officeDocument/2006/relationships/image" Target="../media/image58.wmf"/><Relationship Id="rId1" Type="http://schemas.openxmlformats.org/officeDocument/2006/relationships/image" Target="../media/image81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6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1.wmf"/><Relationship Id="rId4" Type="http://schemas.openxmlformats.org/officeDocument/2006/relationships/image" Target="../media/image1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16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7-29T06:47:55.75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810 2886 50 0,'-7'0'277'0,"-3"-4"-93"16,0 0-67-16,10-1-38 0,-8-1-17 0,-1 2-6 15,2-2-4-15,7 2-5 0,-10-2-1 0,10-4-2 0,0 7 0 16,-8-2 1-16,8 0-6 0,0 0-2 0,-9 5-3 0,9-5-1 16,0 0-3-16,0 0-3 0,0 5-1 0,-9-6-4 0,9 6 1 15,0-3 0-15,0 3 1 0,-8-7 1 0,8 7-1 16,0 0 1-16,0 0-1 0,0-3 1 0,0 3-2 16,0 0 0-16,-9 0 0 0,9 0 1 0,0 0 0 0,0 0-1 15,0 0-2-15,-8 0-2 0,8 3-2 0,0-3-4 0,0 0-4 16,0 7-4-16,-9-4-3 0,9 3-1 0,0 4-1 15,-9 5 0-15,9-7-1 0,0 12 0 0,-8 1 0 0,8-3 1 16,0 7 1-16,0 4 1 0,-10 6-1 0,10-1 5 16,0 0 1-16,-8 9 2 0,8 2 2 0,0-1 2 0,0 5 2 15,-9-1 1-15,9 1 2 0,0 0-3 0,0 5 0 0,0 1-2 16,9-7-3-16,-9 5-2 0,0 0-2 0,8-4-1 16,-8 6-1-16,10-6-2 0,-10 0-1 0,8 0 0 0,1-6 0 15,-9 1 1-15,9-5-1 0,-9 1-1 0,8-6 1 16,1 0-1-16,-9-5 1 0,8-5-1 0,-8-3 3 0,9-2 1 15,-9-5 12-15,0-4 23 0,9 0 32 0,-9-10 45 0,0 5 42 16,0-5 31-16,0-5 18 0,0-5 6 0,0 0-4 16,0-10-20-16,0 1-27 0,0-4-37 0,0-3-37 0,0-3-27 15,0 0-15-15,-9-7-9 0,9 3-3 0,0-1-4 0,0 5-4 16,0-6-5-16,0 2 4 0,0-3-6 16,9 8-6-16,-9-1-3 0,8 4-3 0,2 1-4 0,-3 4-3 0,2 1 0 15,-1 0-9-15,12 4-1 0,-13 5 3 0,11-5 1 0,-1 9 3 16,1 3 2-16,-1 3-1 0,0 3 0 0,9 3-1 0,-9 4 0 15,9 0 1-15,2 5 0 0,-12 3-1 0,11 7-1 16,-12-1-1-16,13 1 3 0,-2 4 1 0,-9-4 0 16,0 9-1-16,9-4 2 0,-9-2 0 0,1 7 1 0,-1-1 1 15,1-5-4-15,0 1 0 0,-2 4 1 0,2-10 0 0,-1 5-8 16,1-3-20-16,-1-8-36 0,1 7-52 0,-1-10-62 16,0 4-64-16,18-9-59 0,-10 0-66 0,10-10-102 0,0 0-148 15,10-5-58-15,-11-10 2 0</inkml:trace>
  <inkml:trace contextRef="#ctx0" brushRef="#br0" timeOffset="737.3">5861 3727 180 0,'-17'-9'440'0,"8"-1"-128"0,9 4-108 16,-9 2-60-16,1-5-35 0,8 9-23 0,-9-5-15 15,9 5-14-15,0 5-8 0,-9-2-16 0,0 7-12 0,9 6-9 16,-8-1-6-16,0 3-2 0,-2 12-1 0,10-6 2 0,-7 6-5 15,-3-1 4-15,10 5 1 0,-10-4 0 0,10 5 0 0,0-2 0 16,0-4 0-16,0 6 0 0,10-6-2 0,0 0 1 16,-10 0-1-16,17-3 0 0,-9-3 1 0,0-4-2 15,10 1 1-15,-1-5 2 0,-8-1 0 0,8-8 0 0,1-2 1 16,7 1 0-16,-7-5-5 0,-1-9 6 0,2 3 0 0,-12-3 5 16,4-1 8-16,-4-5 14 0,-7 0 12 0,-7-4 5 15,-4-1 10-15,-6 1 2 0,-9-1 0 0,0 1-5 0,-9-5-9 16,-8 4-14-16,-1-1-9 0,0 3 3 0,11-2 8 15,-12 1 15-15,11-1 17 0,-1 7 15 0,10-3 11 0,-2-3 11 16,19 9 5-16,-10 0-8 0,9-4-13 0,9 4-19 0,0 0-17 16,9-5-17-16,9 1-12 0,8-1-11 0,1 0-6 15,7 2-2-15,0-3-3 0,9-4 1 0,0 5-1 0,1 5-1 16,0-4 0-16,-1 5 0 0,0-7-1 0,1 6-1 0,-9 2 0 16,0 3-2-16,0-5 1 0,-10 5 0 0,2 0 0 15,-11-1 0-15,2 2 0 0,0 4-1 0,-10 0 0 0,1 0 0 16,-1 0 0-16,2 4-1 15,-10 2 0-15,0 4 0 0,8 0 1 0,-8 0 0 0,0 3 2 0,0 7 0 0,0-5 1 16,0 9 1-16,0-4 2 0,0 4 0 0,0 1 0 0,0 4 2 16,0-4 1-16,7 3-1 0,-7-3 2 0,11 4 0 15,-11 1 3-15,7-6 2 0,3 1-1 0,7-1 1 0,-8-4 0 16,9-5 0-16,-2-1 0 0,11 1 1 0,-10-5 2 0,9-6 4 16,0-4 4-16,-1-4 2 0,2-6 2 0,8-5 6 15,-9-5 6-15,1-4 11 0,7 0 5 0,-8-6 2 0,-10-4 3 16,2 5 4-16,-1-6 4 0,1 7 1 0,-9-7-3 15,0 6-8-15,-9 4-6 0,7 6-7 0,-7-1-6 0,-7 11-7 16,7-7-7-16,0 12-7 0,0 0-6 0,-9 4-7 0,9 0-4 16,-9 8-2-16,1 2 0 0,8 10-3 0,-10 5-1 15,10 9-2-15,-8 0 2 0,8 4 0 0,8 3 1 0,2-8 1 16,-2 6 0-16,1-1 0 0,7-2 0 0,12-1-1 16,-2-6 1-16,-1-6-1 0,10 3 1 0,-9-13-1 0,9 2-1 15,-1-5 3-15,3-5 0 0,5-5 1 0,-16-5 1 0,17-5 2 16,-17-5 0-16,8-4 2 0,-7-4 1 0,-9-3 3 15,-1-9 3-15,-1 2 2 0,-6-6 3 0,-1 1 2 0,-18-1 1 16,-1-12-1-16,3 3-3 0,-11-1-2 0,-8 0-2 16,-1 5-2-16,3 1-1 0,-3 4-3 0,-7-1-6 15,8 11-12-15,-9-1-18 0,10 11-44 0,7-1-84 0,-9 7-99 0,18 3-96 16,1-2-126-16,8 12-201 0,8-8-102 0,1 2-44 16,18 6 11-16</inkml:trace>
  <inkml:trace contextRef="#ctx0" brushRef="#br0" timeOffset="1447.5">7927 3835 470 0,'10'-5'363'0,"-10"0"-139"0,0-5-91 16,0 10-52-16,8-5-30 0,-8 0-18 0,8 2-7 15,-8 3-5-15,10 0-4 0,-2 0-3 0,1 3-1 0,-1-3-3 16,10 10-2-16,0 0-1 0,-1 0-1 0,10 8-1 0,-10-2 2 15,-1 9 2-15,2-7 3 0,-1 7 0 0,1-5-1 16,-1 4 2-16,0 7 0 0,-8-8 0 0,-1 6 0 0,2 1-2 16,-2 4-4-16,0-5 0 0,1 5-1 0,0-4-2 15,-9-1 0-15,10 0-3 0,-10-4-1 0,0-1 2 0,0-5 2 16,7 1 8-16,-7-5 11 0,0-6 30 0,0 2 46 0,-7-7 58 16,7 2 53-16,0-6 29 0,0-6 22 0,-10 2 9 15,10-7 2-15,-9-4-20 16,0 2-39-16,1-7-52 0,8-1-46 0,0-3-30 0,-8-4-23 0,8 3-16 0,0-5-12 0,8 1-7 15,-8 0-7-15,0 0-6 16,8 5-5-16,1-6 0 0,0 6-2 0,8-1-4 0,-8 2 1 0,8 2-3 0,-7 3 0 0,5 2 0 16,5 6-1-16,-4 1 0 0,2-1 3 0,-1 10 1 0,0-6-3 15,0 12 0-15,9-2-2 0,-16 7 1 0,7 3-2 16,0 2-4-16,-1 2 0 0,2-3 0 0,-9 9 1 0,9-4 1 16,-9 0-1-16,8 4 1 0,0-4 1 0,-8-6 1 0,0 5-1 15,0-3-1-15,-1-6 1 0,1 0-1 0,0-2 2 16,-1-3 1-16,-8 0 1 0,8-5 0 0,2 0 2 0,-2-10-1 15,1 2-1-15,0-8 1 0,0 2 0 0,7-5-1 16,-5-7 0-16,6 2 0 0,8 0 1 0,-7-6 1 0,-1 6 0 16,0-6-2-16,9 7 0 0,-9-8 1 0,1 13 0 0,-2-2-1 15,2-1-1-15,9 8 1 0,-19 3-1 0,10 0 0 32,-11 5 0-32,3 5 0 0,8 0 1 0,-9 0 0 0,-2 10 0 15,11-5 0-15,-9 10 0 0,-1-1 0 0,1 6 0 16,0 3 0-16,8-3-1 0,-8 5 1 0,-1 4-2 0,1-3 2 15,0 2 1-15,0 2 0 0,-1-6-1 0,10 4-1 0,-10-3-1 16,9 1-12-16,2-8-28 0,-1 3-60 0,7-8-81 16,0 2-77-16,1 0-76 0,9-10-110 0,8 0-180 0,1-5-85 15,0-10-37-15,7 5 16 0</inkml:trace>
  <inkml:trace contextRef="#ctx0" brushRef="#br0" timeOffset="1778.73">9978 3898 427 0,'-44'4'683'0,"0"2"7"0,1 4-208 0,9 5-188 16,-2 3-126-16,1-3-80 0,2 5-45 0,6-4-23 0,-1 2-12 15,12 2-7-15,-1 0-3 0,8-1-3 0,1 0-3 16,8-5-2-16,8 7-2 0,1-7-1 0,8 2-6 0,10-3-2 16,0-3-7-16,-3-5-8 0,20 0-6 0,-9-5-5 0,-1 0 1 15,10-5 0-15,-9-5 5 0,0-4 3 0,0 0 6 0,-10-2 10 16,2-3 9-16,-1-1 9 0,-18 1 6 0,9 0 7 15,-8-1 12-15,-9 0 20 0,9 2 22 0,-9-3 27 16,-9 6 22-16,0 0 17 0,0 1 13 0,1 5 9 0,0-1-3 16,-10 0-12-16,10 4-18 0,-10 6-26 0,9 0-20 0,1 0-20 15,-1 6-15-15,1-2-15 0,-1 6-9 0,0 1-6 16,9 3-5-16,0 2 8 0,0 2-8 0,0 3-4 0,9-3-4 16,0 2-1-16,-1 4-5 0,9 1-8 0,0-6-14 0,9 1-40 15,0 5-38-15,1-5-46 0,-1-2-43 0,9-3-42 0,-1 4-41 16,1-9-62-16,-1 5-104 0,-7-10-115 0,7 4-48 15,-8-3-1-15</inkml:trace>
  <inkml:trace contextRef="#ctx0" brushRef="#br0" timeOffset="2624.23">10420 3820 190 0,'0'-15'536'16,"9"0"-142"-16,0 6-165 0,-9 4-104 0,8-5-59 0,1 10-31 15,0-5-18-15,-1 10-10 0,0 0-3 0,2 5-4 0,-2 5 0 16,1 4 0-16,-1 6 1 0,10-1-1 0,-10 10 0 0,1 1 2 16,0-2 0-16,-1 3 0 0,-8-3-2 0,9 6 1 15,0-5 0-15,0 1 1 0,-1-5-1 0,-8-1 0 0,7-1 0 16,-7-3 0-16,11-6 0 0,-11 1 0 0,7-6-4 0,-7 0 2 15,0-2 5-15,10-9 7 0,-10 3 7 0,0-6 3 0,10-6 2 16,-2 3 3-16,0-12 7 0,1-6 0 0,8 2-3 16,1-5-1-16,-1-1-1 0,0-3 1 0,-8-7 3 15,9 5 3-15,-1-3 6 0,0-2 13 0,-1 6 18 0,-5-6 18 16,-2 6 21-16,8 0 21 0,-17 4 19 0,8 5 14 0,1 2 5 16,-9 3-5-16,8-1-14 0,-8 8-20 0,9 3-25 15,-9-5-24-15,0 10-24 0,0-5-21 0,0 5-16 0,0 5-11 16,0 0-8-16,0 5-2 0,0 4 0 0,0 6-3 15,9-1 2-15,-9 1 1 0,8 5 0 0,1-5 0 0,0 3 1 16,8-4-3-16,1 1-1 0,-2 0-1 0,2-5-2 0,8-6 2 16,-9 1 0-16,9 0 2 0,1-10-1 0,-11 0 3 15,20-5 1-15,-10-5 1 0,-1-4 0 0,11-6 0 16,-11-5 0-16,1 1 1 0,1-1 2 0,0-4-2 0,-2 0 2 16,-8 0 6-16,-8-5 12 0,8 4 9 0,-7 1 10 0,-10 4 7 15,0 1 8-15,0-1 5 0,0 5 2 0,-10 7-5 0,2-2-8 16,8 4-12-16,-9 7 1 0,0-2-13 0,9 6-10 15,-9 6-7-15,1 4-5 0,0 0-2 0,8 10-3 0,-10-1-1 16,10 0-9-16,0 5 3 0,10 1 4 0,6 1-1 16,-7-3 0-16,17-3 1 0,0 4 3 0,0-9-1 0,8 3 1 15,3-8-2-15,-12 0 2 0,18-10 0 0,-7 0 1 0,-2-4 1 16,0-6-2-16,1-4 1 0,-8-11-1 0,8 6 1 16,-18-6 1-16,8-4 0 0,-7-1 3 0,-1-3 0 0,1-2 2 15,-10 1 4-15,1 5 2 0,-9-11 0 0,0 6-6 0,9 4 5 16,-9 1 3-16,-9 1 3 0,9 3 3 0,0 5-1 15,0 1-1-15,-9 9-8 0,9-5 10 0,0 6-6 0,0 3-6 16,0 6-4-16,0 0-5 0,0 10-2 0,0 5-1 16,0 5 6-16,9 8-3 0,0 3 0 0,-1 7 0 0,1 7-2 15,0-2 3-15,8 6 0 0,1 10 2 0,9-6-3 0,-2 6 0 16,-8 0 0-16,9-1 0 0,0 1 0 0,0-5-3 16,0 0-1-16,-1 5-6 0,-5-10 1 0,5 3-4 15,-8-4 0-15,-8-3-4 0,-2 0-2 0,3-7-1 0,-10 2 1 16,-10-6 1-16,3-5 1 0,-11-5 4 0,0 5 3 0,-7-9 3 15,-1-5 3-15,-9-1 2 0,0-9 1 0,-8 2 2 0,8-7 1 16,-10-7 2-16,12-2 2 0,-2-1 3 0,0-5 5 16,9 1 3-16,1-6 1 0,8 5 2 0,-3-9 4 0,13 3-2 15,-1-3-3-15,8-4-5 0,8 3-3 0,-1-4-4 16,13-1-3-16,5-3-7 0,10 2-12 0,8-2-27 0,9 4-90 16,9-6-117-16,-8 1-158 0,16 0-211 0,-7 1-139 0,6-2-68 15,-7 6-31-15</inkml:trace>
  <inkml:trace contextRef="#ctx0" brushRef="#br0" timeOffset="3579.65">13711 4230 18 0,'0'-9'527'0,"0"0"-104"0,-8-1-156 15,8-1-95-15,8 1-57 0,-8 5-32 0,0-4-18 16,0 5-10-16,10-2-2 0,-10 2-10 0,8 4-8 0,0-6-6 16,1 6-6-16,8 0-7 0,0 0-8 0,9 0-3 0,-8 6-9 15,8-2 3-15,1 2 1 0,-2 4 0 0,1-2 1 16,0 13 2-16,0-8 1 0,0 7 2 0,1 5 1 0,-2-1 1 15,-7 4-1-15,9 3 2 0,-2 2 0 0,1 3-2 0,-9 2 0 16,10 1-1-16,-1 1-2 0,-10-2 0 0,11-3 0 0,-10 4 0 16,0-5 1-16,1-1 2 0,0-2 3 0,-10-7 2 15,9 1 4-15,-9-7 6 0,-8-3 8 0,10 0 19 16,-1-6 32-16,-9-3 50 0,0 0 49 0,0-3 38 0,0-3 22 16,0 0 9-16,0-3-2 0,0-9-14 0,0-2-30 0,0-5-47 15,0-1-52-15,0-9-37 0,0 0-24 0,0 0-13 16,8-11-5-16,1 6-5 0,-1-1-1 0,1-4-1 0,9 4-2 15,-10 2-3-15,10-1 2 0,-2 4 0 0,2 1 1 16,-1 6-1-16,1 3-5 0,0 1-1 0,-1 4 0 0,-8 4-1 16,9 1-4-16,-1 10-2 0,0 0-3 0,0 0-1 0,0 10 2 15,9 1-1-15,1 4 0 0,-11 4-1 16,11 1-2-16,0 3 2 0,-2 6-1 0,1-4-1 0,-9 5-1 0,9-6 2 16,-8 6-2-16,-1-7 1 0,1 6 2 0,-1-9-1 0,0 0 0 15,-7-5 1-15,-2 1 2 0,-8-8 1 0,8 2 0 0,1-5 1 16,-9-5 0-16,0 0 1 0,0-5 2 0,8-5-1 15,-8 2 0-15,18-8-1 0,-11-9 0 0,21 5 1 0,-11-3-1 16,0-7 3-16,9 1 0 0,0-1-2 0,1 6 2 16,-1-1 0-16,-1 2-1 0,-8-3-3 0,10 13 0 0,-9-7-2 15,-1 10-2-15,1 1 2 0,-10-3-1 0,10 9-1 0,-10 3 0 16,9 0 0-16,-8 3 1 0,8 3 0 0,-8 3-1 16,8 7-1-16,1 4 0 0,-8-2-1 0,5 7 1 0,3-1-1 15,-9 6 3-15,0-2-1 0,8 3 0 0,-8-3 0 16,9 7 2-16,-1-6-1 0,-9 0 0 0,9 1-5 0,1-2-8 15,-10-2-13-15,10-3-14 0,-1-3-40 0,1-1-68 0,0-3-83 16,7-2-73-16,2-4-63 0,7-10-82 0,10 0-108 16,-10-5-134-16,9-5-42 0,1 1 23 0</inkml:trace>
  <inkml:trace contextRef="#ctx0" brushRef="#br0" timeOffset="5392.22">16065 4391 69 0,'0'-5'88'0,"8"5"11"0,-8 0 7 0,0 0 2 0,-8 0 3 16,8 0-9-16,0 5-8 0,-10-5-8 0,2 0-10 0,8 5-10 15,-8-5-10-15,-2 0-10 0,2 6-11 0,-9-2-5 16,8 2-5-16,-8 3-4 0,-1 5-3 0,1-4-1 0,-1 5 1 15,2-1-1-15,6 7-1 0,-7-8-1 0,8 8-2 0,-8-3-1 16,9 2-1-16,8 5-4 0,0-5 0 0,0-1-4 0,0 7 2 16,0-8-1-16,8 2 0 0,1 4-2 0,-1-9 1 15,10 4-1-15,0-9-2 0,-2 4 1 0,12-3 1 0,-3-7 0 16,1-4 0-16,-1 0-1 0,11-4-1 0,-11-7 2 0,1-3 1 16,0 4 1-16,1-9 3 0,-1 4 11 0,-9-9 11 15,-7 4 11-15,-3-5 5 0,-7 1 9 0,0-6 10 16,-7 7 4-16,-3-3 2 0,-7-2-3 0,-1 4-1 0,-8-1-4 0,9 5-1 15,-10 5-6-15,2-4-7 0,8 9-7 0,-9 0-6 16,8 5-8-16,1 0-10 0,-1 5-7 0,10 0-5 0,-10 0-5 16,11 5-2-16,7 6-4 0,-10-7 1 0,10 11-1 15,10-5-1-15,-10 4 0 0,7 1 0 0,11-1 0 0,-1 1 0 16,1-6 0-16,-2 7 1 0,20-8 1 0,-11-1 0 0,10-7 3 16,0 0 2-16,0-7 0 0,-1-1 0 0,9-8 0 15,-7 2 2-15,7-5 2 0,-17-6 3 0,10 1 6 16,-11-6 11-16,1 1 18 0,0-6 24 15,-9 2 17-15,1-6 11 0,-9 1 5 0,-1-7 5 0,-8-4 7 0,0-5-4 0,0 5-8 16,-8-3-11-16,-1-3-3 0,9 6 1 0,-9 5 4 0,0 0-4 16,1 10-4-16,8-1 0 0,-9 12-3 0,0 3-11 15,9 1-13-15,-8 4-12 0,8 10-9 0,0 0-7 0,-9 0-8 16,9 10-8-16,0 5-5 0,-9 5-1 16,9 4-3-16,0 11-1 0,0-1 0 0,-9 4-1 0,9 6 0 0,9 6 0 15,-9-1-1-15,0 5-2 0,9-6 3 0,0 6 0 16,-1-5-2-16,1 4 1 0,8 3-1 0,-8-8 1 0,9 6-1 15,-2 0 1-15,2 0-4 0,8-6-2 0,-9 6-6 0,1-5-6 16,8 4-6-16,-9-3-4 0,10-6-8 0,-10 0-6 0,9-4-3 16,-9-6-2-16,9 0 5 0,-8-5 7 0,-1-9 3 15,-9 5 6-15,10-11 7 0,0-4 6 0,-11-5 6 16,12 0 9-16,-1-8 0 0,-1-4 2 0,-1-2-2 0,11-11 2 16,-11 1 0-16,11-5-1 0,-10-1 0 0,0 3-2 0,0-9 1 15,-8 1 1-15,9 2 4 0,-8-1-2 0,-3-1 1 16,-7 1 1-16,9 5 3 0,-9-6 4 0,0 12 4 0,-9-3 5 15,9 8 8-15,-7 3 8 0,-3 0 7 0,10 5 3 0,-9 1-1 16,0 3-5-16,9 2-4 0,-9-1-5 0,2 10-12 16,-3-1-8-16,2 6-7 0,-9 0-6 0,8 10-2 0,0-2 0 15,1 3 1-15,8-1-2 0,0 3 3 0,0 3-2 16,0-3 0-16,8 7 1 0,1-11 0 0,8 5-1 0,0 2-4 16,0-7-2-16,10-5-7 0,-1 5-19 0,9-3-42 0,0-2-61 15,8-9-69-15,9 5-61 0,9-10-77 0,0-10-134 16,-1 1-146-16,10-1-79 0,-9-10-9 0</inkml:trace>
  <inkml:trace contextRef="#ctx0" brushRef="#br0" timeOffset="5627.96">17931 4153 281 0,'-26'0'522'0,"9"-6"-181"15,-9 12-153-15,0-6-82 0,9 10-50 0,-9-6-26 0,8 5-16 16,-9 6-6-16,11-4-3 0,-2 8-1 0,1-5 1 0,0 6-3 15,0 4 1-15,8 1-1 0,0-7 0 0,1 13 0 16,-2-8 1-16,10 3-1 0,-8-3 1 0,8 2 0 16,0-1 2-16,0 0 0 0,8 0 1 15,-8-3 0-15,10-7 1 0,-2 6 0 0,10-5 0 0,-10-1 0 0,18-4 1 0,-9 5 0 16,17-11-2-16,1 2-1 0,1-2-6 0,7-4-17 16,0-4-32-16,9-6-60 0,1 0-111 0,-9-5-147 0,7 1-83 15</inkml:trace>
  <inkml:trace contextRef="#ctx0" brushRef="#br0" timeOffset="6553.15">18375 4206 355 0,'-10'0'502'0,"2"0"-168"16,8 0-141-16,-9 0-86 0,0 6-50 0,9-3-24 0,-8 7-13 0,0 0-4 15,-1 0-2-15,-9 9 1 0,10 1 2 0,-1 0 0 16,0-2 0-16,0 13-3 0,9-8-3 0,-8 3-2 15,8 3-1-15,0-5-3 0,0 1-1 0,0-1-2 0,0 1 1 16,8-7 2-16,-8 2 1 0,9-1 1 0,0-3-1 0,0-2 2 16,-1-4 1-16,-1-1 2 0,13-3 1 0,-4-2-2 15,2-4 2-15,0-4-1 0,7-6 1 0,1 0 1 0,-8-5 5 16,8-5 9-16,-1 1 9 16,-6-1 10-16,-1 2 8 0,-2-7 16 0,2 5 15 0,-10-4 14 0,0-1 6 0,10 2 1 0,-18-3 9 15,9 3 14-15,-9-3 10 0,0 8 2 0,0-3-2 16,0 7-8-16,0 0-6 0,-9 4-7 0,9 0-16 0,0 0-24 15,0 5-20-15,0 5-20 0,-8 0-15 0,8 0-11 0,-10 10-8 16,2 0-3-16,0 5-1 0,8 4-1 0,-9 0 0 16,0 1 0-16,9 5 2 0,0-2 3 0,0 3-1 15,9 3 0-15,-9-5 0 0,17 1-3 0,-9-1 0 0,10 1 2 16,0-1 0-16,-1-4-1 0,9-7-1 0,-1 7 1 0,12-10-1 16,-12 5 1-16,1-11 3 0,9-4-1 0,-1 0-3 15,9-4 1-15,-8-6 2 0,1 1-1 0,-1-11 0 0,-1 5 0 16,-8-9-1-16,9 0 2 0,-9-7 2 0,-1-2 1 15,-7 3 2-15,7-9 1 0,-6 0 2 0,-11 1 1 0,9-7 1 16,1 1 0-16,-10-5-2 0,-8-4-1 0,9 4-3 0,-9-5 1 16,0 5 5-16,0-5 4 0,0 11 5 0,0-6 5 15,0 9 5-15,-9 1 2 0,9 10 4 0,-8-1 1 0,-1 7-5 16,0 3-4-16,9 6-4 0,-8-1-6 0,8 5-5 16,0 5-4-16,-9 0-4 15,9 0-3-15,0 5-4 0,0 5 0 0,0-5-1 0,-8 10 2 0,8 5-1 0,-10 0 1 0,1 9 0 16,9 1 0-16,-7 4 0 0,7 4-1 0,-11 6 0 15,11 1-3-15,-7-1 3 0,7 4 0 0,-9 2 0 0,0 0 0 16,9-2 0-16,-8 1 0 0,-1 4-3 0,9-9 1 0,-8 6-2 16,8-2-2-16,-10 1-3 0,10-5 0 0,0 0-2 15,0-4-1-15,0-1-2 0,10 0 0 0,-2-4-2 0,1-6-1 16,-1 0 3-16,1-5 0 0,7-3 3 0,-5-2-2 16,5-9 3-16,2 0 4 0,-1 0 5 0,9-10 1 0,1-5 0 15,-1 0 0-15,0-4 0 0,-1-5 5 0,1-1-1 0,2-4-1 16,-3-7-3-16,-7 7 2 0,-1-5 2 0,1 0-1 15,-2-1 1-15,-7 1 3 0,0 6 4 0,-1-7 1 0,-8 10 4 16,0-4 2-16,-8 9 2 0,8 0 2 0,0 0 0 16,-9 6-2-16,9 5-13 0,-9-7 0 0,9 11 0 0,-8 0-3 15,0 0-3-15,8 5-1 0,-10 5-2 0,2 5-1 0,-1-1 9 16,1 1-6-16,8 5-5 0,0-6-2 0,8 6-2 16,-8-2-1-16,17 7 1 0,-7-9-3 0,6 3 1 0,-7-5 0 15,17 2 4-15,-9-3-1 0,1-3 3 0,7-5-1 16,2 5 1-16,-1-10 4 0,1 5 0 0,-2-5 2 0,10 0 0 15,-9-5 3-15,9 0-1 0,-1 0 0 0,2 0 0 0,-11-5-1 16,10 1 0-16,0 5-2 0,-10-2-3 0,10 2-1 16,-9-2 0-16,-8 1-2 0,7 0-3 0,-7 5-6 0,0 0-3 15,-11-4-5-15,3 4 0 0,-1 4-1 0,-1-4-1 16,-8 5 0-16,0 0 5 0,0 5 2 0,-8-4 6 0,-1 3 14 16,-1 5-2-16,-8-4-1 0,3 0 0 0,5 0 1 0,-7-1-1 15,-1 1 1-15,2 1-3 0,6-8-8 0,-6 7 2 16,7-4-10-16,0-1-30 0,0-2-47 0,1 4-64 0,0-2-64 15,-1-2-56-15,9 3-68 0,0-6-87 0,9-6-155 16,-9 3-65-16,16-9-15 0</inkml:trace>
  <inkml:trace contextRef="#ctx0" brushRef="#br0" timeOffset="6913.09">20910 3830 239 0,'0'-10'496'16,"9"5"-179"-16,-9-5-139 0,9 1-79 0,-1 3-45 15,-8 2-26-15,0-1-14 0,9 5-7 0,-9-5-6 0,0 10 0 16,0 0-1-16,0 5 1 0,0 9 1 0,-9 6 3 0,1 9 1 16,-10 4 2-16,0 7 5 0,-7 3 6 0,-11 7 5 15,-7 9 5-15,0 3 5 0,-9-3 3 0,0 9 2 0,-9 1 0 16,-1-2-2-16,2 7-5 0,-1-1-6 0,1-1-5 16,-1 3-6-16,0-1-4 0,1-2-4 0,8 0-6 0,-1-3-6 15,1-5-11-15,9-2-21 0,0 2-29 0,7-5-53 0,10-10-100 16,1-5-151-16,7-6-92 0,10-9-49 0</inkml:trace>
  <inkml:trace contextRef="#ctx0" brushRef="#br0" timeOffset="7384.5">21370 4519 53 0,'0'-5'432'0,"0"-5"-97"0,0 4-96 0,-8 3-63 0,8-3-32 0,0-3-15 0,0 3-2 0,0 2 3 0,-9-6 6 16,9 5 7-16,0 0 2 0,-9 5-8 0,9-5-13 15,0 5-18-15,0 0-19 0,0 5-19 0,0 5-20 0,0 0-21 16,0 9-14-16,0 6-7 0,9 4-3 0,0 10 1 16,-1 10 1-16,-8 0 0 0,9 5-1 0,-1 4 1 0,2 1 0 31,-2-2 0-31,-8 8-1 0,8-7 0 0,2 6-2 0,-2-6 1 0,-8 1-2 0,9 0-7 0,-1-5-24 0,1 0-39 16,0-2-47-16,-2-7-50 0,4-11-70 0,-4 0-127 0,12-15-146 15,-11-3-81-15,9-6-27 0</inkml:trace>
  <inkml:trace contextRef="#ctx0" brushRef="#br0" timeOffset="7635.34">21491 4514 237 0,'9'-10'484'15,"18"1"-202"-15,-1-2-132 0,0 7-71 0,9-2-38 0,-1 2-21 16,9 4-10-16,-8 0-4 0,9 0-2 0,-10 4-2 16,1 6-2-16,-1 4 0 0,-7-4 1 0,-1 11-1 15,-8-7 1-15,-11 10 1 0,-7-5 1 0,0 7 2 0,-7-3 4 16,-19 7 0-16,8 0 1 0,-17-6 3 0,1 4-1 0,0-2 0 16,-3-3-1-16,3-1-2 0,-10-4-2 0,19-3-3 15,-10 1-10-15,9-3-23 0,9-3-41 0,-1-5-71 0,10 0-169 16,8-5-97-16</inkml:trace>
  <inkml:trace contextRef="#ctx0" brushRef="#br0" timeOffset="8185.08">22360 4577 105 0,'-34'5'586'0,"-1"-1"-3"16,1 2-219-16,-1 8-156 0,-1-4-94 0,10 5-54 0,-9 4-28 15,10 1-12-15,-1 0-6 0,-9-2-3 0,17 8-3 16,1-3-2-16,1-3 0 0,6 5 0 0,10-1 0 0,-10 1-1 16,20 4-1-16,-10-4-1 0,10-1 0 0,6-4 2 0,1-2-2 15,1 3 0-15,8-3-2 0,0-6-1 0,0-4 0 16,0 2 2-16,10-10-2 0,-3 0 0 0,2-5 0 0,-8 0 1 16,7-3 2-16,-8-8-1 0,0-4 4 0,0 2 1 15,1-7 21-15,-12 1 28 0,3-6 25 0,-8 2 20 0,-1-3 21 16,-1 1 27-16,-8 1 17 0,9 1 13 0,-18 3-7 0,9 1-17 15,-8 4-18-15,8 0-16 0,0 5-18 0,-9 1-25 16,9 5-18-16,-10-1-19 0,10 4-12 0,0 2-12 16,0 4-8-16,0 0-7 0,0 4-4 0,0 6-1 0,0 5 1 15,0 5 0-15,0-1-1 0,0 1 0 0,10 8-3 0,-1-2 1 16,-1 3-1-16,1-4-5 0,-1-1-5 0,2 5 4 0,-2-3-9 16,9-3-6-16,-8-5 0 0,8 3-14 0,-8-1-2 15,8-5 1-15,1-2 4 0,-10 2-6 0,9-9 8 0,-7 2 7 16,-3-8 3-16,13 0 15 0,-13 0 4 0,10-4 4 0,-8-6 0 15,0-5 3-15,9 2 4 0,-10-2 1 0,9-5 1 16,-7-1 2-16,6 3 1 0,-7-5 0 0,8 1 3 0,-8 3 2 16,0-1 1-16,-1 6 0 0,0-1 0 0,2 1-2 0,-2-2-1 15,1 12 0-15,-9-5-4 0,8 4-4 0,2 0 0 16,-10 5-5-16,8 0 0 0,1 0-1 0,0 5 2 0,-2 5 7 16,3-2-4-16,-3 2 0 0,4 6-2 0,-2-1 0 15,8 3-1-15,-9 2 2 0,1-1 2 0,8 3-11 0,-8 1 5 16,-1-5 1-16,10 8 0 0,-10-3 0 0,1-3 1 0,0 5-5 15,0-6-20-15,-1 1-33 0,0-4-46 0,2-3-49 16,-2 2-47-16,9-10-51 0,2-5-69 0,-1-5-106 16,-3-10-155-16,3 2-55 0,9-8-6 0</inkml:trace>
  <inkml:trace contextRef="#ctx0" brushRef="#br0" timeOffset="8404.59">23689 4012 444 0,'-17'8'591'0,"-1"12"-136"0,-7 0-181 16,8 9-116-16,-10 0-75 0,1 10-37 0,8-5-17 0,-8 5-6 15,9 1-2-15,-1 2 2 0,10 3 1 0,-1 4 3 16,1 0-1-16,8 4 0 0,0-4-1 0,8 6-4 0,1-7-3 16,8 6-4-16,-8-5-3 0,8-6-3 0,0 2-5 0,10-6-16 15,-10 0-34-15,9-4-44 0,1-7-68 0,-2-2-124 16,1-13-145-16,-9 2-100 0,9-10-49 0</inkml:trace>
  <inkml:trace contextRef="#ctx0" brushRef="#br0" timeOffset="8688.54">23064 4670 319 0,'-9'5'546'0,"9"0"-165"0,0-1-157 0,9 2-98 16,-1-1-59-16,10-2-33 0,-1 4-16 0,10-7-10 0,-2 0-1 15,10 3-1-15,9-6 0 0,-1 3-3 0,-1-7-1 0,11 4-2 16,-9-8 0-16,-1 2 2 16,9-1-1-16,-8-5-1 0,-11 6 7 0,4-6 7 0,-4 5 11 0,-6-4 6 0,-1 4 10 15,-8 0 8-15,-2 5 10 0,-7-5 14 0,9 10 8 0,-18-4 2 16,7-2 0-16,-7 6-4 0,10 0-4 0,-10 0-9 16,0 0-12-16,0 6-13 0,0-2-11 0,0 6-6 0,0-1-6 15,0 7 0-15,0 3-1 0,0 1 3 0,8-1 3 0,-8 5 1 16,0 0-2-16,9 2-1 0,1-3-3 0,-2 2-4 15,0-1-4-15,10 1-3 0,-1 1-14 0,1-3-42 0,-1 2-59 16,9-6-70-16,8-4-107 0,1-10-198 0,0 0-91 16,-1-5-60-16</inkml:trace>
  <inkml:trace contextRef="#ctx0" brushRef="#br0" timeOffset="8823.32">24254 4547 444 0,'-10'-4'554'0,"2"4"-201"0,8-6-172 0,0 6-107 16,0 0-71-16,8 0-58 0,2 0-77 0,7 0-159 0,0-3-109 16,10 3-67-16</inkml:trace>
  <inkml:trace contextRef="#ctx0" brushRef="#br0" timeOffset="9569.84">24738 4573 89 0,'-25'-6'597'0,"8"6"2"16,-1-4-211-16,1 4-160 0,8 0-99 0,1 0-59 0,-1 4-34 16,1-4-16-16,-10 10-8 0,10-5-6 0,-1 9-3 0,-8 2 0 15,9 3 1-15,-2 0 1 0,10 6 0 0,-10-2 0 16,3 3 2-16,7-3 0 0,0 7 3 0,0-5 0 0,7-1 0 16,-7 1 0-16,10-1-1 0,-10-4 2 0,18-7-1 15,-9 8 0-15,8-6 1 0,0-6 1 0,0 2-1 0,0-8 0 16,9-3 1-16,1 0-2 0,6-3-1 0,-6-8 0 0,8-3-2 15,0-6-1-15,0 1-3 0,0-6 1 0,-1-5 0 16,1-3 0-16,-9-2 0 0,9-3 0 0,-9-3-1 0,0 0 1 16,-1-4-1-16,1-4 1 0,-8 0-3 0,-1-5 2 15,1 6-1-15,0-7-1 0,-11 2 0 0,3-1 4 0,-3 0 8 16,-7 5 21-16,11 6 25 0,-22-1 19 0,11 9 14 0,0 6 13 16,-7-1 6-16,7 7 2 0,-10 2-4 0,3 7-22 15,-2 0-25-15,9 4-20 0,-9 5-15 0,9 5-14 16,-8 0-8-16,-2 0-3 0,2 10-6 0,-1 3 0 0,1 3 0 15,-2 3 4-15,2 7 0 0,0 2 0 0,-2 1 2 0,2 1 0 16,0 4 1-16,-1-6 0 0,0 13-1 0,9-8-1 0,-9 6 0 16,1 0-2-16,-1 1 0 0,1-1 1 0,-1 0 0 15,9 4 0-15,-10 2 2 0,2-1-1 0,0-1-1 0,8 2 0 16,-9-2 0-16,9-4-3 0,0 6-5 0,0-7-4 16,0-3-6-16,9-1-2 0,-1-10 0 0,-8 6-2 0,18-12 2 15,-9-2 1-15,8-1 5 0,0-5 3 0,1-2 4 16,8-8 5-16,-10-4 0 0,11 0 2 0,-1-6 0 0,-1-5 2 15,12-4-2-15,-12-1 1 0,1 2 2 0,0-8 2 0,-9-3 2 16,10-1 8-16,-1 1 8 0,-9 0 12 0,0-5 10 0,0 1 5 16,-6 2 9-16,-4-3 3 0,1 5 6 0,2 3 5 15,-10-3-1-15,0 5-7 0,-10 5-4 0,10-1-4 16,-8 6-9-16,1 4-6 0,7 1 2 0,-11 3-17 0,4 2-8 16,-3 4-12-16,-7 4-6 0,8 2-1 0,-9 3 0 0,10 5-2 15,0 1-11-15,-1 5 4 0,0-6 3 0,0 10 3 16,9-3 1-16,0 3-2 0,0-4 1 0,0 3-1 0,9-3 1 15,0-1 3-15,0 3-2 0,-1-9 1 0,10 7-1 16,-1-5 0-16,0-6 1 0,0 1 2 0,9 0-1 0,9-1 0 16,1-5-1-16,-2 2 0 0,9-2 1 0,10-4-1 0,-10-4 1 15,9 4-1-15,0-6 1 0,-9 2-2 0,11 0 1 16,-4-1 3-16,-6 5-2 0,-9-5-2 0,-1 0-5 0,1 5-9 16,-9 0-10-16,-8 0-7 0,-1 0-5 0,-8 5-9 0,0 0 4 15,-9 0-1-15,0 3 4 0,-18 8 6 0,1-6 12 16,-9 5 8-16,-9-1 6 0,9-4 4 0,-18 4 1 0,10 1 1 15,-1-5 2-15,0 6-1 0,1-8-1 0,7 2-18 16,1 0-52-16,0-5-73 0,9 3-76 0,-1-1-99 0,10-7-173 16,0 0-116-16,-2 0-86 0,10 0-35 0</inkml:trace>
  <inkml:trace contextRef="#ctx0" brushRef="#br0" timeOffset="11098.56">4212 7277 350 0,'0'-3'315'0,"-10"-2"-102"0,10-1-72 16,0 2-40-16,0-2-24 0,0-3-13 0,0 4-5 0,0-5-1 15,0 6-1-15,10-6-4 0,-10 0-4 0,8 0-2 16,-8 1 2-16,8 0 1 0,2-1 0 0,6-1-3 0,-7 1-3 15,0 2-4-15,0-2-3 0,-2-2-4 0,3 8-7 0,-2 0-7 16,1-2-9-16,1 6-4 0,-2 0-2 0,9 0-1 16,1 10 0-16,-3-6-3 0,5 8 1 0,-3 1 0 0,8 7 1 15,-7 5 1-15,8-1 1 0,0 1-3 0,-9 3 2 16,9 1 0-16,-9 7 0 0,9-8-1 0,-8 6-1 0,0 1 0 16,-1 0-1-16,-9-1 0 0,10 0 0 0,-9-5 2 0,0 5 1 15,-9-5-1-15,8 1-1 0,-8-1 2 0,0-4 0 16,0-1 0-16,-8-5 1 0,8-5 1 0,0-4 4 15,-9 0 12-15,9-5 16 0,-9 0 14 0,1-5 9 0,-2-5 10 16,2-4 13-16,-1-1 11 0,1-10 8 0,-1 1 10 0,0-5 1 16,2-1-1-16,7-4-1 0,-11-6-8 0,11 1-10 0,0 0-9 15,11-1-7-15,-11-3-19 0,7 3-13 0,2 8-6 16,0-8 0-16,-1 9-1 0,1 3-1 0,-1 3-4 0,2 1-4 16,-2 7-4-16,1 4-5 0,0-2-6 0,8 10-8 15,-9 0-5-15,10 10-3 0,0-2-2 0,-2 7 1 0,2 1 0 16,-1 4 2-16,1-1-2 0,-1 5 1 0,-8 1 0 15,8-1 0-15,-8-5 2 0,8 5-3 0,-8 2 2 0,0-13 0 16,-1 7 1-16,1-4 0 0,-1-3 0 0,2-3 2 0,-10 0 0 16,8-4 0-16,-8-2-1 0,8-4 0 0,1-4 0 15,0-6 1-15,1 0 2 0,6-4 2 0,1-1-1 0,1-5 0 16,9 1 2-16,-10-7 3 0,8 2 2 0,10 5 3 16,-9-5 5-16,0-1 9 0,9 5 4 0,-10 1 1 0,-6 5 0 15,6-2-1-15,-7 6-4 0,-1 2-3 0,-8 1-9 0,8 4-11 16,-8 3-5-16,0 0-2 0,-1 3 1 15,0 9 0-15,2-2 1 0,-2-1-1 0,9 5 1 0,-8 5 3 0,-1 1 0 16,1 0 0-16,2 4 0 0,-4 1-4 0,1-1 1 0,1-4 0 16,9 5-8-16,-10-2-30 0,10 2-60 15,-1-5-78-15,0-1-78 0,1 1-83 0,-1-11-121 0,9 1-182 0,0-5-86 0,1 0-25 16</inkml:trace>
  <inkml:trace contextRef="#ctx0" brushRef="#br0" timeOffset="11753.1">5974 7396 31 0,'-18'-6'583'0,"1"12"-8"0,0-2-206 0,0 1-149 16,-1 5-94-16,10 5-56 0,-10-6-28 0,9 12-14 15,1-2-6-15,-1 1-4 0,0-1-2 0,9 6 1 0,9-1 1 16,0 0-3-16,8 0-2 0,1 1-5 0,8-5-1 0,-1 4 0 16,1-9-1-16,0-2-2 0,-8-3-1 0,9 0-1 15,-10-10 2-15,0 0-1 0,-9 0 1 0,1-4 1 0,-9-6 1 16,-9-4 2-16,1-1 0 0,-9 0-1 0,-10-4-1 15,-8-1 1-15,-8 0 3 0,9 1 9 0,-10-6 9 0,1 5 9 16,8 1 6-16,0 5 6 0,1-5 6 0,16 4 2 0,-8 0-2 16,17 0-9-16,-9 0-10 0,18 6-10 0,0-6-7 15,10 0-6-15,7-4-6 0,9 5-2 0,-1-6-3 0,12 5-2 16,5-5 0-16,2 7 0 0,-1-2-2 0,0 0 1 16,1 5 1-16,9 1 0 0,-11-2-1 0,-7 1 1 0,-1 6-3 15,1-1 1-15,-10 0 2 16,3 0 0-16,-11 5 0 0,0 0-1 0,-7-5-1 0,6 5-3 0,-7 5 3 0,0-5 1 15,-9 5 1-15,9 0-1 0,-9 4 1 0,0 1 0 16,0 4 2-16,0 7 3 0,0-3-3 0,0 2-1 0,8 6-1 16,-8-8 0-16,0 12 0 0,9-4 0 0,-9-3 0 0,9 2 0 15,-1 4 0-15,1-6 0 0,0 3 0 0,-1 3 1 0,1-10 0 16,0 5 2-16,0-4-1 0,-2-5 0 0,13 0 0 16,-13-1 2-16,3-4 0 0,-3 0 1 0,11-5 1 15,-10 0-3-15,10-5 3 0,-1 0-1 0,1-10 1 0,8 0 0 16,0-5-1-16,0-4 1 0,-1-1-2 0,2 0 0 0,-1-4 3 15,1-1 5-15,-2 2 7 0,-8-7 17 0,9 6 25 16,-8 0 25-16,-1-6 21 0,-8 5 20 0,8 1 13 0,-8 4 7 16,-9 0 2-16,9 1-9 0,-1 5-19 0,-8-2-22 0,9 8-21 15,-9 1-18-15,0 4-15 0,0-2-13 0,0-1-9 16,0 2-10-16,0 4-7 0,0 4-4 0,-9 2-2 0,9 2-1 16,-8 4-4-16,8 1 0 0,-9 3 0 0,0-2 1 15,9 5 2-15,-8 1 0 0,8 5 1 0,0-6 0 0,-9 5 1 16,9 0 1-16,0 2 2 0,0-3 0 0,9-3-2 0,-9 5-1 15,8-1 0-15,1-5 0 0,0 1 1 0,-1 0-2 16,1 0-1-16,-1-6 0 0,11 1-1 0,-12 0 3 0,11-7-1 16,0-2 0-16,-1-2 1 0,1 2 1 0,-2-6 1 15,11-6-2-15,-10 2 1 0,10-2-2 0,-3-2-4 0,3-7-9 16,-1 0-33-16,-1-4-58 0,11 4-91 0,-1-5-87 0,-1-4-109 16,1-1-199-16,-9-3-97 0,9 3-72 0,-8 1-19 15</inkml:trace>
  <inkml:trace contextRef="#ctx0" brushRef="#br0" timeOffset="11972.28">7432 7225 392 0,'0'0'507'15,"0"0"-165"-15,0 4-138 0,0-4-90 0,0 10-52 0,-8-5-28 16,8 10-16-16,0 0-6 0,0 0-3 0,0 4 0 0,-8 5 0 15,8-5 1-15,0 7 1 0,0 2-1 0,0-3 3 16,0-1-2-16,0 6-3 0,8-6 0 0,-8 0 1 0,0 1-2 16,8-5 1-16,2-1-1 0,-2 0 0 0,9 1-1 15,1-5-6-15,0-5-19 0,-2-1-42 0,11-9-67 0,-2 0-125 16,10-9-134-16,0-1-87 0</inkml:trace>
  <inkml:trace contextRef="#ctx0" brushRef="#br0" timeOffset="12113.24">7754 7098 206 0,'-18'-21'595'0,"2"7"-45"0,-2 4-214 0,9-4-133 16,1 9-78-16,-1-4-53 0,1 2-31 0,8 4-23 0,0-2-25 15,0 5-32-15,0 5-41 0,8-5-64 0,9 3-102 16,-8 8-167-16,17-6-98 0,-8 5-46 0</inkml:trace>
  <inkml:trace contextRef="#ctx0" brushRef="#br0" timeOffset="12848.44">7919 7122 455 0,'0'-6'549'0,"0"2"-198"16,0 4-152-16,0 0-87 0,8 0-52 0,-8 10-29 15,0-4-14-15,0 4-7 0,10 3-3 0,-10-3-3 0,8 6 0 16,-8 2-1-16,8 2 1 0,2 9-1 0,-2-4 1 0,1 5-3 16,-9-1 2-16,8-1-2 0,2 2 0 0,-2-4 0 15,-8 1 5-15,8-3-3 0,-8-3 0 0,0-3-1 0,10 2 0 16,-10-10 1-16,0 1 1 0,0-3 14 0,0-2 17 0,0-2 29 15,0 2 24-15,0-6 18 0,7-6 22 0,-7-4 19 16,0 2 11-16,0-3-7 0,10-9-15 0,-3 2-22 0,3-2-21 16,0-4-14-16,-3-1-19 0,11 0-20 0,-10-4-11 15,10 5-7-15,-1-5-7 0,1 3-2 0,-1 3-2 0,0-2 2 16,-8 10 0-16,-1-4-1 0,2 9 1 0,-2 0-1 0,0 0-1 16,-8 7-1-16,9-3-3 0,-9 6-4 0,0 6-2 15,9 3-1-15,-9 0 0 0,0 6 0 0,0 0 0 16,10-1-1-16,-10 6 0 0,7-2-3 0,-7 4 2 0,9 1 0 15,0-4-1-15,-1-4 1 0,10 6-2 0,-11-8 2 0,13 2 2 16,-12-5 2-16,9 0 0 0,0 0 0 0,1-6 1 0,7-4 1 16,-7 0 0-16,0 0 1 0,-1-4-1 0,0-6-1 15,-1 0 2-15,2 0 0 0,1-5 3 0,-2 2 7 16,0-3 14-16,0-4 13 0,-8 7 14 0,9-7 10 0,-18 4 8 16,8 8 8-16,-8-7-2 0,0 5-3 0,-8 1-14 0,8-2-12 15,-18 7-13-15,9 4-10 0,-17 0-8 0,9 4-7 16,-1 1-7-16,-9 10-5 0,11-5 1 0,-1 5 0 0,0 0-3 15,-1-2-1-15,0 3-1 0,10-3-2 0,-1-3 2 16,9 0 1-16,0 0 1 0,0-4-4 0,0-2 4 0,9 1 1 16,-1-5 0-16,10 0 1 0,0-5 1 0,-1 1-1 0,9-6-1 15,-8-6 3-15,8 6-1 0,-9-3 0 0,0-3-1 16,9 3-1-16,-17-2 0 0,8 5 2 0,-8-5-1 0,0 6 0 16,-1-2-2-16,0 1 0 0,-8 6 1 0,10-1-1 0,-10 0-1 15,0 5-1-15,0-5 1 0,0 10-3 0,0 0 0 16,0 4 2-16,-10 6 0 0,10 0 0 0,0 10 2 0,-8 3 0 15,16 1-1-15,-8 7 2 0,10 2 2 0,-2 7-1 16,1-3-1-16,9 7-1 0,-2-4-2 0,-5 4 3 0,6 5 2 16,8-6-2-16,-7 6 0 0,-10-5 2 0,9 5 0 0,1-5 2 15,-1-1 0-15,-8 1-1 0,-1-5-3 0,1-6 1 0,0 3-1 16,-9-8 0-16,0 2 0 0,-9-6-2 0,0-5 0 16,1-4 1-16,-10-5 1 0,1 0 2 0,0-12 0 15,-10-3 0-15,10 0 10 0,-9-8 1 0,-1-2 3 0,2-5 4 16,8-9 5-16,-9 4 6 0,8-5 6 0,1-4 5 0,8-1-3 15,0 1-2-15,1 1-1 0,8-7-2 0,8 1-8 0,1-1-4 16,9 1-9-16,-1 0-11 0,8-5-6 0,11 5-20 16,7 0-46-16,10 0-111 0,-2-1-116 0,1 1-154 15,9-5-193-15,1 5-114 0,6 5-74 0,-7-1-23 0</inkml:trace>
  <inkml:trace contextRef="#ctx0" brushRef="#br0" timeOffset="13742.33">10107 6599 91 0,'0'-9'499'0,"0"-1"-114"0,0 0-121 0,0 0-73 0,0 5-35 15,0-5-16-15,-8 6-4 0,8-6 6 0,0 5 10 16,0 1 10-16,0-2 11 0,0 6 1 0,0-4-8 0,0 4-17 16,0-6-18-16,0 6-22 0,0 0-23 0,0 0-24 15,0 0-23-15,0 6-18 0,8-2-12 0,-8 2-5 0,0 3-3 16,0 5 0-16,9 11 1 0,0-1 11 0,-9 6 10 0,7 9 10 15,3 10 16-15,-10 6 17 0,8 2 11 0,2 11 9 16,-10 7 5-16,9 2-8 0,-2 1-9 0,-7 0-8 16,10 6-15-16,-2-7-15 0,1 7-13 0,0-7-10 0,8 7-6 15,-9-6-1-15,10-5-1 0,0 0-2 0,-1-4 1 0,0-5-1 16,0-11 2-16,0 1 1 0,0-10-1 0,3-5-2 0,-13-9-1 16,1-7 1-16,2-3 0 0,-2-5 4 0,10-6-2 15,-9-9-1-15,-1-5 1 0,10-8 0 0,-2-8-1 0,-6-7 1 16,7-8-3-16,-9-3 3 0,10-4 2 0,-10 0 0 0,1-8 1 15,0-2 2-15,-1 9 1 0,1-5 0 0,-9 1 2 16,9 3-2-16,0 12 1 0,-9-3 3 0,0 13 6 0,8-2 1 16,-8 6 3-16,0 4 0 0,0 5 1 0,0 0-3 15,0 6-4-15,0-2-6 0,0 6-7 0,0 6-5 0,0-2-3 16,0 12-3-16,0-2-1 0,0 5 2 0,7 6 1 0,4-5 3 16,6 4 1-16,1 1-1 0,-1-1 1 0,9-5 2 15,0 1-3-15,8-1 0 0,1-4-2 0,1 0-3 0,7-1-1 16,0-9-1-16,1 0-1 0,-1 0 0 0,2-10 2 15,-3 0 0-15,1-8 0 0,1-3 4 0,-10 1 0 0,1-5 2 16,-1-4 1-16,-7-1 2 0,0 2-1 0,-20-7 1 0,11 1-1 16,-10-1-1-16,-8 1 0 0,9-1 0 0,-18 1-1 15,9 1-1-15,-8 3 0 0,0 1 0 0,-2 4-2 0,3 7 1 16,-11-3 2-16,9 6-1 0,-1 1 0 0,3 3-2 16,-3 6-1-16,2 0 2 0,0 6 2 0,-2-2-1 0,2 5-2 15,8 6 0-15,0 5 3 0,0 0 2 0,0-2-2 0,0 8 1 16,8 3-1-16,2-4 1 0,-2 3 2 0,10 1-1 15,-1 1-2-15,0-5 4 0,0 4-2 0,9-5-2 0,1 6-2 16,7-7-2-16,1 2-4 0,-1-1-4 0,10 1-2 0,8-10-8 31,0 5-2-31,0-11-9 0,10 1-10 0,-2-5-31 0,10-5-52 0,-10 0-67 0,1-10-63 0,0 0-56 0,0-4-48 16,-9-6-66-16,9-10-107 0,-17 1-104 0,7 1-37 16,-16-7 23-16</inkml:trace>
  <inkml:trace contextRef="#ctx0" brushRef="#br0" timeOffset="13962.07">12322 6673 61 0,'-9'-10'574'0,"1"0"-22"0,-2 6-206 0,3 4-153 16,-2 0-85-16,0 4-48 0,9 6-27 0,-9 0-7 0,9 9 2 16,-10 5 4-16,10 1 6 0,0 9 4 0,0 6 5 15,0 2 4-15,0 7 1 0,0 6 0 0,0-1-2 0,10 5-4 16,-1-5-2-16,-9-2-5 0,9 7-2 0,0-6-6 15,8 6-4-15,-9-5-8 0,9 1-4 0,1-7-4 0,8 1-3 16,-9 0-2-16,9-10-8 0,-8 0-27 0,7-5-43 0,1-5-58 31,0-9-74-31,1-6-170 0,-1-9-118 0,0-10-84 0,-9 1-40 0</inkml:trace>
  <inkml:trace contextRef="#ctx0" brushRef="#br0" timeOffset="14121.83">11922 7400 288 0,'-26'-4'645'0,"9"-2"-7"0,-1 2-209 16,10-5-134-16,0 9-80 0,-2-6-58 0,10 2-32 0,10 4-19 16,-2-6-14-16,18 6-16 0,9-5-23 0,8 5-19 0,9 0-19 15,9 0-39-15,8 0-56 0,0 0-63 0,11-5-60 32,-2 5-73-32,-2-4-125 0,4-2-152 0,-2 3-81 0,-18 3-19 15</inkml:trace>
  <inkml:trace contextRef="#ctx0" brushRef="#br0" timeOffset="15422.99">12825 7338 567 0,'-8'-6'576'0,"-1"2"-187"0,1-2-140 0,-2 6-77 16,10-4-45-16,-8 4-23 0,8 0-13 0,0 0-8 0,-8 4-8 16,8 2-12-16,0 4-14 0,-8-1-12 0,8 5-9 0,0 6-4 15,-10 4 0-15,10 1 2 0,0 5 4 0,0-1 0 16,10 4-2-16,-10 2 0 0,0 4 0 0,8 0-4 0,-8-5-2 0,8 5-4 15,0 0-2-15,10 0-1 0,-9 0-1 0,8-4-1 16,0-1-2-16,1-6 1 0,-1 3-3 0,9-7-1 0,-8-5 0 16,-1-4-1-16,9-1-1 0,-8-7 0 0,8-4-2 0,-9-3 0 15,9-3 0-15,0-7-2 0,-9-6 5 0,1 1 6 16,9-9 9-16,-10-1 12 0,-1-3 16 0,2-2 30 16,-9-4 19-16,8 0 13 0,-8-1 1 0,0 7-1 0,-1-7-5 0,1 1-2 15,-1 5-7-15,1-1-24 0,-9 5-13 0,8 2-9 0,-8 3-4 16,0 6-2-16,10-1-3 0,-10-1-9 0,0 6-7 15,0 2-6-15,-10 3-7 0,10 5-1 0,0-5-5 0,-8 10-2 16,8 0-3-16,-9 3-1 0,1 2-3 0,-1 6-1 0,9-1 1 16,-8 3 1-16,8 2 0 0,0 5-2 0,0-1 1 15,8 6-2-15,1-6 1 0,-1 4-4 0,9 2-1 0,1-1 0 16,-2 1-4-16,11-6-1 0,9 1-5 0,-11-1 0 16,9-9-4-16,2 4-1 0,-11-9-1 0,11 0 1 0,-11-10 2 15,11 0 2-15,-10-6 4 0,-1-2 4 0,1-7 5 0,-8 0 4 16,9-4 4-16,-19-6-2 0,9-5 4 0,0 1-1 15,-8 1 0-15,-1-3 1 0,2 3 1 0,-3-3 0 0,-7 8 1 16,0-7 3-16,0 11 0 0,0-1 2 0,0 0 2 16,0 7 0-16,0-3-2 0,0 6-1 0,0 0 1 0,-7 7-5 15,7-2 0-15,0 0-2 0,0 5-4 16,0 0-1-16,7 0-2 0,-7 5 1 0,0 3-1 0,0 2 1 0,9 6 1 16,-9-1-1-16,9-1-3 0,0 0 1 0,1 1 1 0,6 5 0 15,1-6 2-15,1 6-3 0,-1 0 0 0,9-6-2 16,0 6 0-16,0-6-2 0,0 0-6 0,1 2-7 0,-2-7-8 15,0 1-4-15,13-6-3 0,-14 2 2 0,2-6 0 0,1 0 5 16,-1-6 1-16,0 2 9 0,-1-6 5 0,1-5 9 16,-8 1 3-16,0-5-1 0,7-1 4 0,-17-4 0 0,11-1 2 15,-11 1 0-15,1-5 0 0,-1-1-1 0,1 1-1 16,-9 0 4-16,9 0 0 0,-18 4 3 0,9 2-1 0,-9 1 2 16,1 3 0-16,-1-1 0 0,1 10 0 0,-1-3-1 0,-1 3-1 15,2 4-3-15,-9 2 0 0,9 4-3 0,-2 4-1 16,-5 2 0-16,4-2 2 0,2 6-3 0,1 5-1 15,-1-1 1-15,1 6 0 0,8-1 0 0,-9 6 0 0,9-5-1 16,0 4-2-16,0 1 3 0,0-1-2 0,0 5 1 0,9-5-3 16,-1 5 1-16,-8-4 0 0,17 5 3 0,3-1-1 0,-13-5 0 15,11 0 0-15,7 1 0 0,2-5 0 0,-2-6 1 16,10 1-1-16,-1-5-1 0,1-4 1 0,1-3-1 0,8-3-2 16,-2-9 0-16,2 3 0 0,-9-3 0 0,8-11 2 0,1 6-1 15,-10-6-1-15,1 1 4 0,-1-5-1 0,1-1 1 16,-9 1 1-16,0-6 2 0,-9 1 0 0,8 4 3 15,-14-3 1-15,6-3-1 0,-17 8 2 0,10-6 0 0,-10 8 1 16,0-3 4-16,-10 5-2 0,10 0-1 0,-17 3-3 0,6 6 0 16,-4 0 0-16,-3 1 1 0,1 5-2 0,9-2-6 0,-11 6 0 15,-6 6-2-15,7-2 1 0,1 5-1 0,-1 1-1 16,2 6-3-16,6 3 0 0,-7-5 1 0,9 11 1 16,-2 0-2-16,2-1 2 0,0 1 0 0,8 4 0 0,0-6 3 15,0 7 0-15,0-5 1 0,8 4-1 0,0-4 1 0,2-1 0 16,7 4 0-16,-9-8 1 0,10 5-1 0,8-5 0 15,-9-6-1-15,9 1 1 0,0 1 1 0,-8-8 2 0,17-3-2 16,-9-5 2-16,1-5 0 0,7 0 0 0,-9-4-5 16,1-6 2-16,9 0 0 0,-9 0 3 0,-1-3 4 0,2-3 0 15,-1-3 0-15,-9 5 1 0,10-1 5 0,-10-4 0 0,9 4-5 16,-9 1 0-16,1 4-2 0,-2-5-2 0,-6 6-1 16,0 4-1-16,5 1 0 0,-5-1-1 0,-10 4 0 0,8 6-2 15,1-4-1-15,-9 8-1 0,9 2 1 0,0-2-2 16,-9 7 3-16,8 3 0 0,1 0-3 0,-9 6 2 0,9-5 2 15,-9 4-2-15,0 1 2 0,9-2 1 0,-9-2-1 0,0 4-2 16,8-11 2-16,-8 5 0 0,0-4 0 0,0-4 1 16,0 3 0-16,0-3 1 0,9-6 1 0,-9 4 3 0,0-8-1 15,0-2 1-15,8 1-2 0,1-9-1 0,-1 4-1 16,10-9 0-16,-2 4-2 0,11-6 0 0,-9 3 0 0,8-7-1 16,-1 5 1-16,1-3 1 0,10 3-1 0,-11-5-1 0,1 11 2 15,1-5-1-15,-10 4-1 0,10 0 1 0,-11 6-1 16,-6 3-1-16,8 2-2 0,-11 4 1 0,2 0 1 0,0 4-2 15,-1 5 2-15,10 2-3 0,-9 9 3 0,-1-2 1 16,-8 8 0-16,8-3 1 0,2 7 1 0,-2-1-1 0,0-4 0 16,2 4 2-16,-2 1-2 0,1-2 0 0,-1-3 0 0,1-1-1 15,-1 1 0-15,1-6 0 0,9 1 1 0,-10 0-2 16,1-11 2-16,9 6 4 0,-10-5-4 16,0-5 1-16,9-1-1 0,-7 2 0 0,7-6-1 0,10 0 2 0,-11-6-1 0,11 2 0 15,-10-1 0-15,18-5-4 0,-9 0-2 0,-10-4-5 0,22 4-11 16,-23 0-26-16,12-5-36 0,-10 1-56 0,9 4-70 15,-17-5-63-15,8 1-67 0,-9-2-97 0,2 2-175 16,-10-5-72-16,0 3-29 0</inkml:trace>
  <inkml:trace contextRef="#ctx0" brushRef="#br0" timeOffset="16997.59">18183 7971 158 0,'-9'6'267'0,"1"0"-92"0,8-3-62 0,0 2-38 16,-8 0-17-16,8-5-7 0,0 0-1 0,0 5-1 16,0-5 0-16,0 5 0 0,0-5 1 0,8 0 1 0,-8-5 0 15,0 5-3-15,8-5 1 0,1 0 4 0,0-9 2 0,8 4 3 16,0-4 1-16,2-7 3 0,6-3 2 0,8 0 5 15,-5-5 13-15,16-4 10 0,-10-3 19 0,9 3 14 0,-8-2 12 16,10-4 11-16,-11 0 15 0,0 5 12 0,1-5 4 16,-9 0 2-16,-1 5-11 0,-15 0-13 0,-3 4-16 0,-7 0-20 15,-7 1-22-15,-10 5-19 0,-9 5-22 0,-1-1-22 0,-7 4-15 16,-1 13-8-16,-8-2-6 0,8 5-6 0,0 5 0 16,8 5-3-16,2-1-4 0,8 11-1 0,-1-7-4 0,18 13-5 15,0-3-1-15,18 7-2 0,7 0-3 0,10-6-2 0,17 4-7 16,0 2-21-16,9-5-17 0,8 4-20 0,3-5-19 15,-4 1-18-15,1-5-13 0,-8-1-12 0,0 6 3 0,-9-12 16 16,-1 7 14-16,-16-5 14 0,1-1 11 0,-10 2 15 16,-18-7 15-16,1 1 9 0,-9 0 8 0,-9 0 6 0,-9-1 7 15,-9 1 7-15,-6-5 6 0,-2 5-4 0,-17-5-15 0,1 0-22 16,-2 0-28-16,-8-5-34 0,9 0-46 0,0 0-72 16,8-5-122-16,10 0-95 0,7-5-50 0</inkml:trace>
  <inkml:trace contextRef="#ctx0" brushRef="#br0" timeOffset="17184.98">19365 7494 589 0,'0'-5'595'0,"0"0"-196"0,0 0-160 0,0 5-91 16,0 0-62-16,0 0-39 0,0 5-22 0,0 0-11 0,0 5-2 15,7 3-7-15,-7 7-1 0,9 5 0 0,0 4 0 0,-9 5 1 16,9 1 0-16,-9 9-1 0,10-1 2 0,-3 6 0 15,2 0-11-15,0 0-24 0,-1 0-29 0,2-1-37 16,7-9-47-16,1 1-75 0,-2-6-144 0,2-1-104 0,-10-8-63 16</inkml:trace>
  <inkml:trace contextRef="#ctx0" brushRef="#br0" timeOffset="17409.8">19243 7489 113 0,'-9'-29'589'0,"0"4"-43"16,18 2-204-16,0 1-132 0,-1 3-74 0,10 4-49 16,-1 0-31-16,9 2-20 0,9 3-11 0,-1 4-8 0,10 2-4 15,-9 4-5-15,17 0-1 0,-9 10-2 0,0-6-2 0,-7 12 0 16,-1-3-1-16,-1 7 1 0,-8 5 0 0,-9-1-2 16,-8 6-1-16,0-6 1 0,-18 10 0 0,0 1 2 0,-8-1-1 15,0-1 1-15,-17 7 1 0,-3-6-1 0,4 4-4 16,-2 1-17-16,0-9-29 0,9 4-36 0,1-9-47 15,7-1-67-15,9-9-137 0,9 0-114 0,0-11-74 0</inkml:trace>
  <inkml:trace contextRef="#ctx0" brushRef="#br0" timeOffset="17904.66">20068 7650 293 0,'8'-5'515'0,"9"-5"-154"0,8 5-134 16,12-5-76-16,-12 0-46 0,10-4-20 0,9-1-8 15,-1 1 2-15,9-6 6 0,1 1 11 0,-10-1 5 0,0 1 6 16,0-1 24-16,-8 1 23 0,0 4 18 0,-17-5 8 16,-1 1 6-16,0 0-2 0,-17-2-4 0,0 6-17 0,-8-4-32 15,-9 5-30-15,-10-2-25 0,-8 1-23 0,0 7-16 0,-8 2-16 16,8 2-12-16,-8 4-4 0,9 0-4 0,0 4-2 16,-3 7-1-16,12-1 4 0,-1 5-3 0,0 4 1 15,-1-5 0-15,11 5-1 0,-2 7 0 0,9-7-1 0,-8 0 1 16,7 5-1-16,10 0-1 0,-7 2-1 0,7-3 0 0,0 3-1 15,7-3 1-15,3 2-1 0,-1-1 2 0,8 1-1 16,1 0 0-16,-2-6 1 0,11 1-2 0,-1-1 1 0,8-5-1 16,0 1-1-16,10-5 1 0,9 0 0 0,-1-10 0 0,0 0-2 15,9 0 4-15,-9-10 0 0,8 0 3 0,-7-5-1 16,-2-5 1-16,-7 2-2 0,-1-2 0 0,1-4 2 0,-9-6-2 16,-1 6 1-16,-6-5-1 0,-3 0 2 0,-8-1 0 15,-1 1 2-15,-6 0 0 0,-1-6 2 0,-9 6 1 0,0-1 2 16,0 2 0-16,-9-1-1 0,-1 4 0 0,-6 4 1 0,7 3-2 15,1 3 2-15,-10 0-3 0,11 10-1 0,-13 0-2 16,3 5 1-16,0 5-2 0,0 5-3 0,0 0 2 0,0 5-3 16,-9 9 2-16,8-6-1 0,1 7-1 0,8 5 2 15,0-6-1-15,2 6 4 0,-4-1 0 0,11 1 1 0,0-1-3 16,11-1-2-16,-4 2 1 0,2-5 1 0,8-1 0 0,10 1-1 16,-10-6-1-16,9 1 0 0,8-5-1 0,0-1-2 15,1 1-10-15,8-5-26 0,11-5-50 0,-3-1-65 16,2-4-60-16,8-4-58 0,-1-6-59 0,1 0-85 0,-1-11-144 15,-7 3-78-15,8-7-22 0</inkml:trace>
  <inkml:trace contextRef="#ctx0" brushRef="#br0" timeOffset="18484.16">22065 6741 411 0,'-9'-5'577'0,"-8"-5"-164"0,8 6-159 0,0 4-96 16,1 0-64-16,-1 4-40 0,-7 6-20 0,16 0-8 0,-10 4-6 15,0 6-1-15,3 0-1 0,7 9-3 0,-10-5 1 16,10 6-1-16,10 3-3 0,-10 2-1 0,7-1-3 16,3-1-1-16,0 2-3 0,-3 1 0 0,2-9-2 0,0 8-1 15,-1-6 3-15,-8-4-1 0,9 5-1 0,-9-6-1 0,-9 1 0 16,9-1 1-16,-17-4 2 0,1 3 3 0,-11 3 0 16,0 2 7-16,-7-3 7 0,-9 5 4 0,-1-1 4 0,1-6 2 15,-1 8-1-15,9-3-3 0,1-3-2 0,-1-1-7 0,1 1-4 16,7-7-4-16,10 3-3 0,0-6-2 0,0-2 0 15,7-3 0-15,1 0 0 0,9 0 0 0,0-5 0 0,9 1 1 16,9-12 0-16,-1 6-2 0,9-9 0 0,9-1-1 16,-9-6 0-16,9 3-1 0,-1-7 1 0,1 1-3 0,-9-1 0 15,9 0 0-15,-9 0 1 0,0 6 2 0,-8-1 4 0,-2 1 9 16,2 4 10-16,-9 1 9 0,-1-1 4 0,-8 4 2 16,10 6 0-16,-10-4-3 0,0 4-4 0,0 4-9 0,0 2-8 15,-10 4-9-15,10-1-5 0,-8 5-1 0,8 2-1 16,0-2 1-16,8 1-1 0,2-1 2 0,-2 1 0 0,10 0 1 15,-1-5 0-15,10-7 2 0,-2 3-1 0,1-6 1 0,17-9 1 16,-8-1 1-16,-1-5 6 0,10 0 4 0,-9-5 7 16,9-3 4-16,-10-3 9 0,0 3 21 0,2-3 14 15,-11 3 20-15,0-2 7 0,3 1 3 0,-2-1-4 0,0 1-5 16,-9 4-6-16,1 0-22 0,-1 7-17 0,0-3-21 0,1 6-14 16,-1 0-8-16,1 7-5 0,-2 3-1 0,2 3-2 15,-1 4-1-15,1 6-2 0,8 3-2 0,-9 3-2 0,1 5-2 16,-1 1-2-16,0-1-2 0,-8 6 0 0,8-6 0 0,-9 4 1 15,2-2 2-15,-2-3 2 0,-8 3 5 0,0-3 1 16,0-3 0-16,-8 0 0 0,-10-5-1 0,10 4 3 0,-10-4 1 16,-8-5 0-16,10 3-3 0,-11-3 2 0,-8-4-4 15,9 4-28-15,-8-1-57 0,7-3-77 0,-7-2-82 0,8-4-119 16,-1-4-194-16,11 4-107 0,-2-6-60 0,9 1-12 0</inkml:trace>
  <inkml:trace contextRef="#ctx0" brushRef="#br0" timeOffset="19017.5">24331 7141 266 0,'-26'-25'613'0,"9"1"-27"0,0 6-206 0,0-3-139 0,7 7-65 16,-6 4-37-16,6-1-25 0,2 3-14 0,8 3-9 0,-9 5-8 15,9 0-15-15,9 5-20 0,-9 3-20 0,8 13-14 16,10 3-8-16,-10 5-4 0,19 10-2 0,-10 1 0 16,10 4 0-16,7 4 2 0,-8 1 1 0,9 0-2 0,0 5 2 15,-1-6 0-15,9 7 1 0,-8-6 0 0,9-6-1 0,-1 2 0 16,-9-6 1-16,10-1 3 0,-10-9 4 0,10 1 5 15,-9-11 14-15,0-4 25 0,-10-5 33 0,11-5 27 0,-11-5 25 16,10-5 13-16,-9-5 11 0,1-9 7 0,-10-1 0 0,9-5-14 16,-17-4-25-16,7 1-25 0,-6-13-17 0,-10 3-11 15,0-1-10-15,0-9-13 0,-10-1-11 0,10-1-11 0,-8 1-9 16,0 0-4-16,8 0-7 0,-9 1-7 0,9 9-12 16,0 5-15-16,0 1-20 0,0 7-29 0,9 3-65 0,-1 1-102 15,10 14-100-15,8-2-88 0,9 10-140 0,8 0-149 0,1 0-88 16,-1 10-30-16</inkml:trace>
  <inkml:trace contextRef="#ctx0" brushRef="#br0" timeOffset="19691.14">25834 7312 442 0,'-18'-10'595'0,"1"0"-135"0,8 7-190 16,0-2-118-16,-7-2-69 0,6 7-40 0,-7 7-21 0,9-2-10 16,-9 5-5-16,8-1-3 0,-9 11-3 0,10-1 0 0,-2 5 0 15,2 1 0-15,-1-1 1 0,9 6 0 0,0-1 0 16,0 0-2-16,0 1 2 0,9-7 0 0,-1 7-2 16,2-6 0-16,-2-4 0 0,10 5-1 0,-1-11 1 0,-8 6 0 15,8-10-1-15,1-2 1 0,-2 2 1 0,2-4 2 0,-1-6 1 16,1-6 7-16,-1 2 9 0,0-6 16 0,1-4 24 0,-9-1 27 15,7-1 37-15,-5-2 33 0,-4-7 28 0,3 5 15 16,-3-3 5-16,-7-3-2 0,0 3-11 0,0-3-18 16,0 8-32-16,0-3-31 0,0 3-26 0,-7-2-22 0,7 7-10 15,-10-3-10-15,10 1-13 0,0 5-5 0,-7 0-6 0,7 0-1 16,0 6-5-16,0-2-2 0,0 3-2 0,0 3-16 16,7 0 3-16,-7 0-3 0,0 0 0 0,10 0-2 0,-10 3-2 15,7 3 3-15,2 3 1 0,8 6 11 0,-7-5-3 16,-2 9-1-16,9-4 1 0,1 5-1 0,-10-1 2 0,10 6-2 15,-10-5-1-15,10-1 0 0,-10 1-4 0,0-1-1 0,2 1-2 16,7-1 1-16,-7-5-1 0,-2 1-3 0,0 0 1 16,1-5 0-16,-9 0 2 0,9-1 1 0,0-9 4 0,-9 5 1 15,8 0 3-15,-8-10 1 0,9 5 2 0,0-11-1 0,8 3 3 16,-8-7 3-16,8 0 1 0,1-4-1 0,-10-1 2 0,10 1-1 16,-2-1 0-16,-7 1 0 0,9-7-3 0,-10 13-5 15,10-7 0-15,-11 1-2 0,11 4-2 0,-8 5 2 16,-1-3-1-16,-2 1-4 0,4 2 3 0,-4 6 2 0,-7-1 0 15,9 1-1-15,0-2 0 0,-1 6-3 0,1 0 2 0,9 0 1 16,-10 6-3-16,10-6 3 0,-1 9-5 0,-9-5 0 0,10 2 0 16,0-2-1-16,-11 1 0 0,10 5-3 0,-7-5 0 15,7 0 0-15,-9 5 2 0,2-6 1 0,-2 7 3 16,1-7 0-16,0 5 0 0,0-3 2 0,-9 4 1 0,8 0-2 16,1 0 0-16,0-1 1 0,-1 1-1 0,-8 0 0 0,8 5 2 15,2-7 1-15,-2 2 1 0,1 6-1 0,-1-7 0 0,-8 1-1 16,9 0-1-16,0-6-1 0,-1 1-6 0,1 0-10 15,0-5-19-15,-1 5-37 0,1 0-67 0,0-5-79 0,8 0-81 16,8-10-97-16,-5 0-186 0,14-4-98 0,0-1-55 0,-8 1-8 16</inkml:trace>
  <inkml:trace contextRef="#ctx0" brushRef="#br0" timeOffset="20023.41">27458 6898 52 0,'-10'-6'612'16,"10"6"-2"-16,-8 0-184 16,8 0-169-16,0 0-111 0,0 6-69 0,-8 2-38 0,8 2-18 0,0 5-8 0,-10 0-5 0,10 6 0 15,10 2 0-15,-10 2 0 0,8-1 2 0,-8 0-2 16,8 2-1-16,2-3 0 0,-2 3 0 0,-8-8-2 0,9 3-1 16,-9-3 1-1,0 2-2-15,-9-6-1 0,1 7 1 0,-2-2 0 0,-16 1-2 0,1 3 2 0,-1 3 1 0,-10-8-2 0,2 7-1 16,10-6 1-16,-12 6-1 0,10-11 0 0,0 7 1 15,8-12-2-15,1 6 0 0,-1-5 0 0,10-5 2 0,-1-2 0 16,9 7 3-16,-9-10 2 0,9 6 1 0,0-6 4 0,0 0 2 16,0 0 2-16,0 0 0 0,9 0 0 0,0-6-2 15,-1 6-2-15,1-4-2 0,0 4-2 0,8-6-2 16,-8 6-1-16,8 0-3 0,1-3 1 0,-1 3 0 0,0 0-3 16,11 3-6-16,-4-3-30 0,10 0-45 0,2 0-55 0,7 0-75 15,9-8-172-15,1 3-104 0,8 0-77 0,-10-5-40 0</inkml:trace>
  <inkml:trace contextRef="#ctx0" brushRef="#br0" timeOffset="20384.26">28075 6906 169 0,'-10'-14'617'0,"2"5"-19"15,8-1-197-15,0 4-152 0,0-4-98 0,0 10-61 0,0-4-36 16,0 4-21-16,0 4-11 0,8 6-9 0,2 0-7 0,-2 11-5 16,0-3 1-16,1 7-1 0,9 4 0 0,-10 6-1 15,10 4 2-15,-10 0-2 0,1 0 1 0,8 6-1 0,-8-2 0 16,9 0 0-16,-11-4 0 0,13 7 0 0,-4-7 0 0,1-1 0 16,-8-3 0-16,9-1 3 0,-1-6-2 0,0 3 4 15,-8-13 7-15,8 2 22 0,-8-10 41 0,8-1 51 16,0-3 42-16,1-12 26 0,7 2 25 0,2-6 13 0,-1-9 7 15,1-5-11-15,-2-1-27 0,1-9-39 0,1 0-34 0,-2-11-18 32,-7 1-21-32,-2-9-12 0,1 4-11 0,1-10-9 0,-9 0-11 0,8-5-7 0,-7 5-6 0,-2-4-9 0,0 6-4 15,2-2-3-15,-2 0-4 0,1 5-3 0,-1 5-12 16,2 11-16-16,-2-2-17 0,0 11-28 0,2 4-42 0,6 6-90 16,11 9-101-16,-2 6-96 0,10-2-104 0,7 12-206 0,12-2-97 15,-11 6-38-15,1 5 4 0</inkml:trace>
  <inkml:trace contextRef="#ctx0" brushRef="#br0" timeOffset="20604.43">29187 7092 287 0,'-10'-3'639'0,"10"-3"-9"0,0-3-210 0,10 2-148 15,-10 3-81-15,7-6-49 0,11 6-27 0,-1-6-16 0,1 0-9 16,7 6-9-16,11-3-15 0,-11 4-18 0,20-2-20 16,-12 5-11-16,11-5-7 0,-1 5-3 0,0 0-6 0,1 0-3 15,-2 0-24-15,2 0-52 0,0 5-59 0,-1-5-59 16,-8 0-68-16,8-5-110 0,-16 0-166 0,-2 0-90 0,2-5-28 16</inkml:trace>
  <inkml:trace contextRef="#ctx0" brushRef="#br0" timeOffset="20793.38">29602 6775 492 0,'-8'0'521'0,"-1"0"-179"15,9 5-142-15,-9 0-89 0,0 5-53 0,9 3-28 0,0 3-14 16,0 4-8-16,0 3-1 0,9 2-2 0,-9 5-1 16,18 3 0-16,-10 2-1 0,2 4-1 0,-2-1 0 15,-1 3-1-15,3-3-1 0,-2-4 0 0,2 6-7 0,-1-1-14 16,-9-6-13-16,7 3-21 0,-7-3-27 0,0-4-34 0,10-7-61 15,-2 1-123-15,-8-8-105 0,18-2-60 0</inkml:trace>
  <inkml:trace contextRef="#ctx0" brushRef="#br0" timeOffset="21028.59">30410 6341 437 0,'0'-10'596'0,"-9"1"-147"0,9 9-178 0,0 0-107 16,0 9-70-16,0 5-44 0,0 6-24 0,0 5-11 15,0 9-4-15,9-1-3 0,-9 11-1 0,0 0 1 0,9 10-2 16,-9 0 1-16,0-1-1 0,0 8-1 0,0-4-1 0,0 2 0 16,0-1-2-16,0 1 1 0,-9 0-2 0,0-6-8 15,9 2-21-15,0-12-31 0,-8 0-33 0,8-4-41 0,0-9-49 16,0-5-77-16,8-5-142 0,-8-6-87 0,9-5-36 15</inkml:trace>
  <inkml:trace contextRef="#ctx0" brushRef="#br0" timeOffset="21466.56">30497 6916 70 0,'-27'-4'521'0,"11"-2"-129"16,-10 6-157-16,-1 0-101 0,10 6-55 0,-9-2-32 0,1 8-17 15,-2-4-8-15,1 11-5 0,9-4-4 0,-10 10-4 16,1-2-3-16,-8 8-1 0,8-3-3 0,-2 7-1 0,3-1 1 16,-8 0-1-16,5 6 0 0,2-7-1 0,9 3 1 15,-9-3-1-15,10 1 0 0,-2-4-1 0,9-1 0 0,-9-5-2 16,18 0 0-16,-8 2-1 0,8-13-1 0,0 7-1 0,0-4 1 16,0-3-1-16,8-3 1 0,1 0 2 0,0 0 0 15,0-5 1-15,9 0 1 0,-10 0 1 0,8-5 0 16,2 0 0-16,9 0 0 0,-11-5-1 0,2 0 0 0,-1-4 0 15,1 3 2-15,0-4 1 0,-3 0 6 0,5-3 3 0,-4-3 9 16,2 2 13-16,-10 0 19 0,1-1 19 0,0-4 14 0,8 4 17 16,-17-5 15-16,9 0 22 0,-1 1 19 0,1 4 7 15,-1-5 1-15,-8 7-6 0,10-3-8 0,-10 2-10 16,0-2-17-16,0 8-23 0,0 1-23 0,0-1-20 0,0 2-18 16,0 2-12-16,0-2-9 0,0 6-7 0,0-3-5 0,0 3-5 15,0 0-3-15,8 3-2 0,-8 3-1 0,0-6-1 16,9 10 0-16,-9-2-1 0,8 4 0 0,-8-2 3 0,18 3 1 15,-11 3 1-15,4-3-2 0,-2 2 1 0,8 0 0 16,0 0 0-16,-9-5 0 0,10 6-1 0,-1-3-1 0,9-3-9 16,-8 5-19-16,-10-5-40 0,10-7-53 0,-1 8-54 0,8-6-59 15,-5-5-60-15,5 0-90 0,0-5-177 0,2-6-74 16,-2 2-17-16</inkml:trace>
  <inkml:trace contextRef="#ctx0" brushRef="#br0" timeOffset="21781.41">30774 6702 51 0,'-8'-15'555'15,"0"5"-97"-15,8 6-158 0,-10-2-115 0,10 2-68 0,0 4-45 16,0 0-31-16,0 10-16 0,0 0-11 0,10 5-7 16,-10 3-2-16,8 7-2 0,0 9 0 15,2-4 0-15,-3 9-1 0,3 0-1 0,-1 6 0 0,9-3 0 0,-11 3 0 0,3-1 0 16,6-1-1-16,-7 1 1 0,9 0 0 0,-2 1-1 0,-6-6 1 15,16-5 2-15,-9-1-1 0,8-3 0 0,2-5 4 16,0-6 8-16,-1-4 22 0,-1-10 51 16,11-1 69-16,-2-8 62 0,-8-6 44 0,9-3 27 15,0-13 21-15,0-4 12 0,-1-4-6 0,0-11-28 0,1-3-52 0,0-4-48 0,-9-9-28 16,8-2-14-16,-7 0-9 0,-1-11-7 0,-8 7-11 16,8-7-17-16,-9 1-16 0,0-5-13 0,-8 9-13 0,8 1-16 15,0 5-25-15,-9 4-41 0,2 10-51 0,7 6-55 0,-9 7-140 16,2 7-171-16,-2 10-290 0,1 4-149 0,-9 11-81 15,0 4-21-15,0 0 13 0</inkml:trace>
  <inkml:trace contextRef="#ctx0" brushRef="#br0" timeOffset="30252.46">3612 10141 5 0,'0'0'281'16,"-9"-5"-84"-16,9 5-71 0,0 0-42 0,-8-4-22 15,8 4-14-15,0 0-1 0,0-6 1 0,0 1-1 0,-10 0-4 16,10 5-3-16,0-5-7 0,0 0-2 0,0 1-3 0,-8 4-6 31,8-6-2-31,0 6 1 0,0-3-4 0,0 3-4 16,0-6-1-16,0 6-5 0,0 0 0 0,0-6 0 0,0 6 0 15,0 0 1-15,0 0 5 0,0-4 8 0,0 4 5 0,0 0 9 16,0-4 9-16,0 4 6 0,0-6 8 0,0 6 4 0,0-4 2 16,0 4 2-16,0-6 3 0,0 3 5 0,-8 3 7 15,8 0 8-15,0-6 5 0,0 6 7 0,0 0 4 0,0-6 7 16,0 6 1-16,0 0-6 0,0 0-9 16,0 0-11-16,-9 0-11 0,9 0-12 0,0 0-11 0,0 6-14 15,0-6-13-15,0 6-9 0,0-6-7 0,0 3-8 0,0 3-1 0,0-2 0 0,9 10 4 16,-9 1 2-16,8 5 3 0,-8 9 1 0,8-4 3 0,2 9 2 15,-2 1 1-15,1 3-3 0,-1 1-1 0,11 0-4 0,-12 1 3 16,11 4-1-16,-10-6 1 0,2 6 3 0,7 0 1 16,-9 1 1-16,10-1 1 0,-9-1 0 0,8 2-1 15,-9 0-2-15,1-4-2 0,0 0-3 0,0 2-3 0,-1 1-1 16,0-4 0-16,1-6-2 0,0 0-4 0,-1-1-30 16,2-2-61-16,-10-8-63 0,8 3-60 0,1-7-71 0,-1-5-108 15,2 1-173-15,-10-10-88 0,8 0-25 0</inkml:trace>
  <inkml:trace contextRef="#ctx0" brushRef="#br0" timeOffset="30599.74">3195 10067 524 0,'0'-13'566'0,"0"-2"-189"15,9 0-157-15,9 0-87 16,-1 0-38-16,9 1-11 0,8-6 1 0,10 5 1 0,8-4 5 0,1-1 2 0,15 7 1 16,1-9-5-16,18 8-11 15,0-1-13-15,0 5-9 0,17 6-4 0,-8-2-2 0,-1 12 1 0,2-2-4 0,-10 6-3 16,-1 11-5-16,-8 3-5 0,-9 0-7 0,1 10-7 0,-18 5-5 16,0 5-5-16,-18 5-2 0,3 0-3 0,-12 5 0 0,-17 0-1 15,1 9 0-15,-9-5 2 0,-17 2-1 0,-8 2 1 16,-3 3 1-16,-15-7 3 0,-9 6 3 0,0-6 1 15,-9-3 0-15,-9-4 5 0,1-2 8 0,9 0 12 0,-10-9 7 16,0-1 6-16,1-5 2 0,0-4-2 0,-1-2-1 0,10-3-5 16,-1 1-7-16,8-8-15 0,1-3-17 0,17 0-33 0,1-5-60 15,8-1-72-15,9-4-69 0,7 0-82 0,10-10-131 16,0 0-159-16,18-4-85 0,9-6-33 0</inkml:trace>
  <inkml:trace contextRef="#ctx0" brushRef="#br0" timeOffset="30975.85">4637 11151 90 0,'0'10'674'0,"0"-5"-4"0,0 0-103 0,17 1-206 16,-9-6-149-16,10 0-112 0,8-6-64 0,9-4-31 15,-1 0-8-15,1 1 4 0,18-5 1 0,-10-5-1 0,9-3 2 16,0-1-1-16,0 4 0 0,-8-6 0 0,-1 1 2 0,1-1 3 15,-19 2 12-15,0 1 23 0,-7-1 27 0,1 3 34 0,-11 1 18 16,-8-6 20-16,0 11 12 0,-8-6 3 0,-11 5-5 16,-6 2-18-16,-1 2-24 0,-9 1-32 0,-8 5-18 15,0 5-21-15,-1 0-14 0,9 5-7 0,0 5-6 0,0 1-5 16,10-1-3-16,-1 3-1 0,0 2-1 0,8 5 0 0,1-1-3 16,-1 4 1-16,11 3-2 0,-3 3 2 0,10-5 0 15,0 7 1-15,0 2 0 0,0 1 1 0,10-1 3 0,-3 2-1 16,1 0 1-16,10-5 0 0,-9 3 1 0,9 2 0 15,8-7-3-15,-9 1-1 16,9 1-1-16,0-5-1 0,0-1 2 0,9-5-1 0,-9 3 0 0,18-9-2 0,-1-3 0 0,0 0-8 16,0-10-15-16,9 0-33 0,-8 0-51 0,8-10-71 15,-8 0-68-15,-2 0-63 0,2-9-64 0,9-6-100 0,-19 1-161 16,10-1-51-16,-18 2-2 0</inkml:trace>
  <inkml:trace contextRef="#ctx0" brushRef="#br0" timeOffset="31601.72">5800 9999 478 0,'0'-24'588'0,"0"-1"-155"0,-9 10-142 0,9 2-71 15,0-3053-31-15,0 6111-20 0,0-3050-11 0,0 2-9 0,0-3-10 16,0 6-16-16,0 0-24 0,0 9-29 0,0-4-28 0,0 10-18 15,9 1 3-15,-9 7 16 0,9 2 17 0,-9 4 24 0,0 4 17 16,9 6 13-16,-1 6 9 0,-8 4 3 0,9 4-11 16,0 2-20-16,-1 3-13 0,1 5-23 0,0 6-13 15,-9 0-12-15,9 4-7 0,-9 5-6 0,8 0-1 0,-8 5-2 16,8 5-3-16,-8 0-4 0,0 4-2 0,10-4-2 0,-10 11-1 16,8-12 0-16,1 6-2 0,-1-1-2 0,11-8-1 0,-1-1-2 15,-3-10-2-15,3-4 1 0,9-11-3 0,-10-3-1 16,0-13 0-16,0-7 0 0,1-6 0 0,-10-4 0 15,0-7 3-15,1-6 2 0,-9-9 1 0,0-6 6 0,0-3 1 16,-9-14 0-16,1 1 0 0,0-10 2 0,-1-6 10 0,-9-4-4 16,2-4-4-16,-10-2-7 0,-1-3 2 0,1 4 0 0,1 1-2 15,-2-2 0-15,0 6-11 0,2 5 4 0,-1-1 3 16,8 6 0-16,-8 5 0 0,17 0 1 0,-7 9-1 16,6-1-2-16,3 3-1 0,7 3 2 0,-10 5-4 0,20-5 2 15,-10 5-3-15,17-1 0 0,-9 3 1 0,18-4-2 0,0-1-5 16,9 2-4-16,0-3 0 0,-1-1-2 0,1-5-1 0,0 0-1 15,9 1-1-15,-10-1 3 0,-9 1 5 0,11-5 7 16,-11 3 1-16,-7-4 1 0,7 2 3 0,-6-3 3 16,-11-3 1-16,1 5 4 0,-1-1 0 0,2-3 0 0,-10 2 6 15,0 3 3-15,-10-2 2 0,10 4-1 0,-8 1 2 0,-1 5-1 16,9 2 0-16,-8 2-3 0,-1 2-4 0,9-1-5 16,0 0-10-16,-10 5 4 0,10-5-2 0,0 5-3 0,0 5 2 15,0-5-2-15,0 10 1 0,10-6 2 0,-10 6 8 0,9 4-5 16,-1 1-1-16,1 1-1 0,-1-2 0 0,2 5 0 15,6 1 0-15,2-5 1 0,-1 4-1 0,1 1-1 0,-1 0 2 16,0-5 1-16,10 4 0 0,0-4-1 0,-3 0-5 16,2-2-5-16,1-3-13 0,-1 5-25 0,0-11-49 0,0 6-72 15,8-5-79-15,-7-5-72 0,6 0-76 0,-5-9-114 0,6-1-154 16,-8-5-66-16,0 1-5 0</inkml:trace>
  <inkml:trace contextRef="#ctx0" brushRef="#br0" timeOffset="31773.56">6444 10805 640 0,'-17'-10'719'16,"-3"5"-19"-16,13 2-211 0,-2-4-136 0,0 4-104 0,0-3-84 0,9 6-53 0,0-5-31 16,9 5-34-16,0-5-55 0,0 10-75 0,7-5-83 0,2 0-79 15,8 5-88-15,9-5-162 0,-8 0-116 0,7 6-61 0,-17-3-9 16</inkml:trace>
  <inkml:trace contextRef="#ctx0" brushRef="#br0" timeOffset="32384.86">6851 10893 20 0,'9'-16'603'0,"-1"3"6"0,1 3-149 0,-1 0-183 0,2 1-115 16,-1 2-73-16,-2 7-44 0,4 0-23 0,5 0-12 15,-7 11-3-15,8 4-3 0,-9 0-2 0,10 3 1 0,-10 13 1 0,10-1-2 0,-9 3 2 0,-1 1 0 0,1 10 0 16,0-6-2-16,-9 1 0 0,0 6 1 0,0-6-2 0,0 0 2 16,0-1 0-16,0-3-3 0,-9-6 1 0,9 1 2 0,0-11 2 15,-9 3 8-15,9-9 28 0,0 1 36 0,0-8 28 16,0-1 21-16,-8-5 13 0,8-11 11 0,0 2 6 15,0-6-4-15,0 0-22 0,0-9-33 0,0-1-30 0,8-4-16 16,1-1-13-16,0 1-11 0,-1-5-7 0,9 5-6 0,-8 0-2 16,9-1-5-16,-8 5-2 0,5 1 1 0,-5 6-1 0,-2-3-2 15,1 12-2-15,-9-1-1 0,9 5-2 0,-9 1-1 16,7 4 1-16,-7 4-2 0,10 6 0 0,-10 4 1 16,9 7 0-16,0 3 1 0,-9 0 9 0,8 0-3 0,0 6-1 15,2-1 3-15,-2 1-4 0,9-6 1 0,-8 6 0 0,8-1 0 16,1 0-8-16,8-9 2 0,-9 3 2 0,18-8-2 15,-8 5-2-15,6-10-7 0,2-6-9 0,1 2-11 0,-2-6-8 16,0-6-6-16,10-3-4 0,-9-6-1 0,0 0 2 16,0-9 7-16,-1 4 10 0,1-4 13 0,-9-6 22 0,-1 2 23 15,2-7 17-15,-1 1 16 0,-8 0 17 0,-2 0 15 0,-6-1 11 16,-10 7 2-16,0-2-9 0,-10 1-9 0,2 4-12 31,0 2-13-31,-19 2-14 0,10 3-13 0,-10 2-9 0,2 6-6 16,-8 6-6-16,5-2-5 0,2 6-4 0,0 6 0 0,9-2-3 15,-9 6-1-15,8 6-2 0,1 2 1 0,-1 6-1 16,10 1 0-16,0-1 0 0,8 6 1 0,0-2 1 0,0 7-1 16,8-6 1-16,0 1 1 0,10-1 0 0,-1 0 1 15,1-5 0-15,-1 7-1 0,0-7-2 0,18-4 0 0,-9 3 0 16,9-3-2-16,0-5 3 0,8-1-11 0,1-2-16 0,-2-4-36 16,19-3-64-16,-7 0-77 0,6-5-79 0,0-5-89 15,11-5-162-15,-3 0-122 0,-7-5-85 0,-1 6-20 0</inkml:trace>
  <inkml:trace contextRef="#ctx0" brushRef="#br0" timeOffset="33737.11">10829 9877 334 0,'0'-6'574'0,"0"6"-88"0,0 0-196 0,0 0-127 16,0 6-76-16,9 4-46 0,-2 4-21 0,3 7-9 0,-2 2 3 15,1 7 4-15,8 9 3 0,0 4 3 0,10 6 1 0,-10 5 2 16,8 0 0-16,2 5-3 0,-2 0-5 0,2 4-6 16,-1-4-4-16,-1-5-1 0,11-1-2 0,-10 1 0 15,-1-10 0-15,-7 0 2 0,8-5 6 0,-9-10 10 0,-7 0 13 16,-2-4 16-16,0-6 30 0,2 1 35 0,-10-11 34 0,-10 1 22 15,2 0 11-15,-10-6 4 0,1 2-8 0,-17-1-13 0,8-5-27 16,-18 0-36-16,1 0-32 0,1 0-25 0,-3-5-13 16,-7 5-10-16,0-6-5 0,-1 6-4 0,1 0-2 15,0 0 0-15,0 6 0 0,10-1 0 0,-11 5 0 0,9-2-3 16,1 8-2-16,0-2-2 0,8 7 0 0,-1-2-6 0,1 5 1 16,11 1 0-16,-3 3 0 0,10 2 0 0,8 3 3 0,1-3-3 15,8 4 3-15,0-4 3 0,8 4-1 0,1-4-4 16,8-2 0-16,10-2-1 0,-3 2 0 0,3-8-1 0,8 0 0 15,9-4 0-15,-1-8 0 0,0 2-4 0,9-10-1 16,-7 0-3-16,6 0-3 0,1-10-1 0,-9-5 0 0,9 0-1 16,-8-4-1-16,0-1 6 0,-10-3 3 0,1-3 7 15,-10-2 6-15,-5 4 7 0,4-6 7 0,-15 0 7 0,0 7 5 16,-9-7 3-16,0 5 4 0,-9-4 4 0,9 9 2 16,-9-4-2-16,0 4-4 0,1 6-6 0,1-1-4 0,-4 1-4 15,2 5-8-15,9-1-7 0,-8 4-6 0,8 1-5 0,-8 0-2 16,8 5-4-16,0 0 1 0,0 5-4 0,0 6 1 15,0-1-1-15,8 3 1 0,-8 2 0 0,8 5 2 0,1-1 1 16,2 6 0-16,4-1 3 0,3 1-1 0,-1-2 0 0,1 7-1 16,8-5 0-16,-9-1-2 0,9 1-7 0,0-7-3 0,9 3-2 15,-9-3-6-15,-1 2-3 0,12-10-2 0,-4 5 2 16,-6-11 0-16,7 2 4 0,1-6 3 0,-10-6 3 0,12 2 6 16,-12-11 2-16,1 5 3 0,1-10 1 0,-1 2 3 15,-10-6 6-15,11 3 2 0,-19-8 2 16,9 5 5-16,-8-6 7 0,9 0 4 0,-18 3 7 0,8-3 5 0,-8 0 1 0,0 6 2 15,0-1-2-15,-8 6-2 0,8-6-4 0,-10 7-5 16,10-2-5-16,-8 5-7 0,-1-1-3 0,1 2-6 0,-1 5-1 16,1-1-2-16,8 0-2 0,-9 5-2 0,0 1-3 15,9-3 0-15,0 7-4 0,-9-3 0 0,9 6 0 0,-8-3-2 16,8 11 1-16,0-1-2 0,-8 5 3 0,8 4 0 0,-10 6 3 16,10 5 1-16,0-2 1 0,0 6 2 0,0 5-1 15,0-5 2-15,0 5-2 0,10 6 1 0,-2-6-1 16,0 0-1-16,10-1 1 0,-1-2-2 0,0-7 0 0,0 0 1 15,1-9 0-15,9-1-1 0,-1 0 2 0,0-9 0 0,-1-5 0 16,10-10 1-16,-9 2 0 0,9-9 1 0,-2-7 0 0,5-1 0 16,-5-4 0-16,2-5 4 0,-9-2 1 0,0 4 2 15,0-3 5-15,-9-4 3 0,11-1 6 0,-13 0 5 0,3 2 5 16,0 3-2-16,-1 2-3 0,1-2-2 0,-2 2-5 0,2 7-5 16,8 3-5-16,-9-4-8 0,9 8-4 0,-8 5-2 15,7 3-1-15,2 2-1 0,7 4 1 0,-8 4 1 0,1 2-2 16,-1 9 1-16,0-7 1 0,-9 14 0 0,9-9-1 15,-9 13 1-15,2-8 1 0,-11 7-1 0,2-1 1 0,-3 1 0 16,-7-1-1-16,8 1-1 0,-16-5 1 0,8 3-2 0,-7 2-4 16,-11-6-1-16,8 1-6 0,-16 0-9 0,9-5-15 15,-9-2-19-15,0-2-38 0,0-1-103 0,-1-5-109 0,1-5-126 16,0-5-210-16,1-5-101 0,-1-5-59 0,-1 0-28 0</inkml:trace>
  <inkml:trace contextRef="#ctx0" brushRef="#br0" timeOffset="33879.71">11793 10312 731 0,'-20'-15'772'0,"13"-5"0"0,-1 10-219 0,8 0-197 16,-10 2-130-16,10 1-102 0,10-1-78 0,-10 8-73 0,8 0-79 16,10 0-68-16,-1 5-82 0,9-2-108 0,8 4-201 15,1 1-95-15,9 2-47 0,-9 0 3 0</inkml:trace>
  <inkml:trace contextRef="#ctx0" brushRef="#br0" timeOffset="34114.28">12634 10093 222 0,'0'-16'788'16,"0"6"16"-16,0 0-64 0,0 1-214 0,0 3-159 0,0 6-131 15,0 0-104 1,0 0-59-16,10 12-25 0,-3 1-6 0,2 1-1 0,1 16 1 0,8 0 3 0,-11 9-1 0,11 5 2 15,-1 5-5-15,1 4-8 0,0 1-10 0,-2 0-6 0,2 5-6 16,-10-1-3-16,9 1-1 0,0 0-3 0,1-2 1 0,-9 7-3 16,8-5-5-16,-8 0-8 0,8-1-14 0,1 1-41 15,-1-5-78-15,-7-5-87 0,6 0-85 0,2-11-98 16,-10-4-172-16,0-4-105 0,2-5-69 0,-10-7-2 0</inkml:trace>
  <inkml:trace contextRef="#ctx0" brushRef="#br0" timeOffset="34271.14">12539 10844 574 0,'-9'-16'769'15,"1"3"16"-15,-2-2-197 0,10 2-177 0,0 3-119 0,0-1-103 16,10 1-80-16,7 0-46 0,9 2-27 0,9-8-33 16,-1 12-55-16,20-6-70 0,-3 5-70 0,0-1-60 0,19 2-61 15,-10-2-93-15,2 2-172 0,-2-2-74 0,-8 2-24 0</inkml:trace>
  <inkml:trace contextRef="#ctx0" brushRef="#br0" timeOffset="34728.24">13086 11273 197 0,'8'0'545'0,"-8"-3"-116"0,9-3-163 16,0 1-106-16,7-5-64 0,4-4-36 0,5-1-14 15,1-5-10-15,0 7-1 0,9-13 3 0,-10 7 4 0,9-1 4 16,2-5 14-16,-9 1 16 0,-2 0 24 0,2 5 33 0,-2-1 29 16,-7 6 25-16,-1-5 15 0,-9 3 12 0,2 6-1 15,-2 1-16-15,0 5-27 0,2-8-33 0,-10 8-33 0,8 4-30 16,-8-4-24-16,0 8-20 0,9 0-15 0,-9 2-7 16,0 4-4-16,0 4-3 0,0 1 0 0,0 10-2 0,0-6 1 15,8 11 2-15,-8-6-1 0,0 4 0 0,10 3 3 0,-10-2-1 16,8 1-1-16,0-7 3 0,2 7-3 0,-3-6-3 15,12 6-1-15,-1-12-7 0,-1 8-6 0,-1-12-7 16,2 1-7-16,-1-1-6 0,1-8-4 0,8-2-4 0,-9-8 1 16,8-2 3-16,2-4 5 0,-1-4 8 0,-9-5 8 0,8 0 6 15,-5-6 13-15,-4 1 12 0,-7-1 9 0,8-5 12 0,-8 6 7 16,0-6 7-16,-1 1 6 0,-8 0 6 0,9 5-1 16,-9-1-1-16,9 6-6 0,-9-1-6 0,0 5-4 15,0 5-4-15,0 1-7 0,0 5-7 0,0-2-7 0,0 1-5 16,0 5 2-16,0 5-4 0,0 1-6 0,0 4 2 0,0 3-2 15,0 7-1-15,0 5-3 0,0-1 0 16,8 4-5-16,-8 3 3 0,9-2-1 16,-1 1-4-16,2-2-6 0,7 2-13 0,0-5-34 15,10 2-73-15,7-2-93 0,1 1-91 0,0-7-116 0,7-10-208 0,-7 6-84 0,9-10-55 0,-18-5-7 0</inkml:trace>
  <inkml:trace contextRef="#ctx0" brushRef="#br0" timeOffset="34870.46">14145 10610 763 0,'-17'-20'791'0,"-1"0"2"15,11 11-230-15,-2-6-170 0,9 11-118 0,-11-6-104 16,11 4-86-16,0 6-76 0,11-5-90 0,-2 10-97 0,-2 1-102 16,20-2-160-16,-10 6-152 0,9 0-109 0,-8 4-50 15,8-4-6-15</inkml:trace>
  <inkml:trace contextRef="#ctx0" brushRef="#br0" timeOffset="35517.67">13989 10126 176 0,'0'-15'545'0,"0"6"-53"16,0 0-211-16,0 3-131 0,9 6-70 0,-1 6-32 0,1 3-5 16,-1 5 7-16,10 6 17 0,-1 9 19 0,1 10 23 0,0 6 19 15,-2 3 25-15,11 10 15 0,-10 2 3 0,9 8-6 16,-8 0-4-16,8 6-6 0,-10-6-11 0,11 5-12 15,-10 0-16-15,0 6-14 0,1-10-12 0,-10-2-11 0,10-3-13 16,-9-5-10-16,-1-11-10 0,0 0-7 0,2-9-7 0,-10-3-4 16,0-8 0-16,0-3 5 0,0-6 1 0,0-4 6 15,0-5 7-15,0 0 7 0,-10-6 3 0,10-4 0 0,-8-4-3 16,8-1-5-16,0-10-5 0,0 0-9 0,0-4-9 16,0-6-10-16,8-3-6 0,2 2-5 0,7-2-2 0,0-7-3 0,10 6-2 15,-1-1 0-15,17 1 1 0,-8 6 0 0,9-3 0 0,-1 7-1 16,9-1 1-16,-9 10-1 0,0 1-3 0,-7 4-2 0,7 0-4 15,-17 10-3-15,0 5-4 0,0 0-2 0,-17-2 1 16,8 14 1-16,-17-3 0 0,-9 1 4 0,-8 9 5 16,-1-6 2-16,-8 7 4 0,-8-1 2 0,-1 1-2 0,0 0 2 15,-9-1 0-15,1-1-2 0,-9 2-1 0,17-4-1 0,-16-3-3 16,15 2-7-16,1-6-7 0,1 1-13 0,8-7-25 0,0 3-48 16,9-6-71-16,7-1-75 0,10-5-66 0,0 2-71 15,19-12-101-15,-2 2-170 0,9-5-66 0,-1-7-6 0</inkml:trace>
  <inkml:trace contextRef="#ctx0" brushRef="#br0" timeOffset="36065.17">15170 10961 56 0,'-9'-5'632'0,"0"0"10"0,-8 5-145 0,0 5-181 0,-1 5-116 15,10 1-75-15,-8 2-36 0,6 2-9 0,-7 5 2 16,6 4 7-16,11 0 7 0,0 6 2 0,0-1-2 15,0 0-8-15,11 1-14 0,-2-1-18 0,9 0-15 0,-2 1-14 16,2-5-9-16,7-7-5 0,1 2-1 0,9-5-2 0,-9-1 0 16,8-9-1-16,2 0-2 0,-1-10 0 0,-1 0 6 0,1-9 19 15,-9-1 19-15,0 1 9 0,9-5 10 0,-18-7 12 16,9-2 4-16,-8 3 9 0,-1-9-1 0,0-1-11 0,-8 6-18 16,-1-6-3-16,-8 7-7 0,10-6-8 0,-20 4-2 15,10 6-5-15,-8-1-5 0,-1 7-5 0,9 2-4 0,-8 2-6 16,8 3-7-16,0 1-2 0,0 6-5 0,-9 4-4 0,9 4-3 15,0 6 0-15,-8 1-3 0,8 7 1 0,0 7 0 16,0 5 1-16,0-1 10 0,8 0-5 0,-8 5-1 0,9-4-2 16,8 3 0-16,-9 2 2 15,10-6-1-15,8 6-2 0,-9-6-11 0,9 1 4 0,-1-5-2 0,12-6-6 0,-12 0-4 16,10-5-2-16,-9-4-2 0,9-4 9 0,-9-2-4 0,8-8-2 16,-6-7 4-16,-3 2 4 0,1-10 5 0,-9-1 1 15,9 1 4-15,-8-11-6 0,-10-4 7 0,9-1 4 0,-8-4 3 16,-9 0 1-16,8-6 3 15,-8-3 1-15,-8-1-3 0,8 1 2 0,-9-7-1 0,1-4 3 0,8 8 3 0,-9-8 3 16,1 5 4-16,-2 5 6 0,2 4 4 0,8 7 4 0,-8 3 3 16,-2 5-1-16,10 12-2 0,-8-3-6 0,8 8-6 15,0 8-8-15,0-1-5 0,-8 6-7 0,8 6-4 0,0 2 4 16,0 13-7-16,0 4 1 0,0 4-1 0,0 10 3 16,8 6-1-16,-8 3 2 0,8 0 1 0,2 5-7 0,-2 1 6 15,0 1 0-15,2 3 0 0,7 0-1 0,-9 1-8 16,9-5-11-16,-8 0-10 0,9-1-15 0,-1-4-18 0,1-5-41 15,-2 1-72-15,1-6-84 0,-7-6-72 0,7-8-72 0,-8-6-106 16,9-4-168-16,-10-5-67 0,0-10-14 0</inkml:trace>
  <inkml:trace contextRef="#ctx0" brushRef="#br0" timeOffset="36364.08">15848 10877 530 0,'-10'0'591'0,"2"0"-163"0,8 6-152 16,0-2-89-16,8-4-57 0,2 6-33 0,7-2-14 16,9 2-9-16,-1-1-1 0,12 5-3 0,-4-10-5 0,10 8-12 15,1-8-16-15,-1 6-14 0,10-6-7 0,-10-6-3 0,1 2 11 16,-1 0 20-16,1-6 29 0,-10 5 29 0,2-5 32 16,-3 0 23-16,-15 4 20 0,-1-2 12 0,1 8-3 0,-10-5-14 15,1-5-22-15,0 10-26 0,-9-5-28 0,0 0-23 0,0 0-20 16,0 5-16-16,0 0-10 0,0 0-6 0,-9 0-8 0,9 0-5 15,-9 5-6-15,9 0-2 0,-8 0-1 0,8 5 0 16,0-1 1-16,-9 5-1 0,9 2 0 0,0 3-2 16,0 1 1-16,0-1 1 0,9 7 1 0,-1-3-1 0,1 2-6 15,0-1-9-15,0-4-13 0,7 4-22 0,2-5-65 0,8 1-103 16,2-1-97-16,-3-3-116 0,10-12-185 0,-1 2-96 0,1-6-71 16,-1-6-23-16</inkml:trace>
  <inkml:trace contextRef="#ctx0" brushRef="#br0" timeOffset="36489.08">16828 10777 231 0,'-17'-16'594'16,"-1"6"-58"-16,2 1-190 0,-2 5-139 0,1-2-84 15,8 0-68-15,0 6-63 0,1 0-61 0,8 0-74 0,8 6-134 16,1 0-138-16,9-2-89 0,-2 5-47 0</inkml:trace>
  <inkml:trace contextRef="#ctx0" brushRef="#br0" timeOffset="36976.05">17099 10805 385 0,'-19'0'554'0,"1"0"-146"0,11 5-170 0,-11 0-106 0,9 0-63 16,-8 3-35-16,8 3-18 0,1 4-9 0,8 4-4 0,-10 1-2 0,10-1 0 0,0 7-1 15,0-8 0-15,10 7 1 0,-2-6-1 0,1 6 1 0,0-5-1 16,-1-6 0-16,1 0-1 0,-1 0 0 0,2-4 1 0,-3-4 0 15,2-6 7-15,0 6 7 0,10-12 9 0,-12 0 13 16,2 3 14-16,8-8 15 0,-7-3 18 0,7 4 17 0,-9-4 11 16,10-6 2-16,-10 5-2 0,10-5-3 0,-1 1-3 0,0 4-6 15,-8 1-10-15,8-2-12 0,0 2-8 0,1-1-7 16,-9 5-5-16,0 0-8 0,-2 6-10 0,3 0-9 0,-3 4-10 16,4-5-7-16,-11 10-6 0,9-5-4 0,-9 8-3 15,7-2 0-15,-7 4 0 0,0 0-2 0,11 5 1 0,-11-1-1 16,0-4 2-16,0 4-2 0,0-4 1 0,7 5-2 0,-7-9 0 15,0 3-1-15,0 0 2 0,9-4 2 0,-9 0 0 16,0-5 1-16,8 0 3 0,2-5 1 0,-10 0 1 0,8 0-1 16,0-5 1-16,10 1-2 0,-10-6-1 0,10 0 1 15,-9 2 3-15,8-3 3 0,-8 2 4 0,8-1 8 0,-9-1 4 16,9 8 3-16,-8-7 2 0,2 5 0 0,-4 5-3 0,2 1-6 16,0-3-5-16,-1 7-9 0,-8 0-5 0,9 7-2 15,-1-3-1-15,-8 6-1 0,10 5-1 0,-2 4 2 16,-8 1 3-16,9 3 3 0,-9 2 0 0,9 5 1 0,-9-1 1 15,8 0 1-15,-8 1 3 0,9-2 1 0,-1 3-1 0,1-8-1 16,0 3 1-16,-1-7-2 0,10 0-2 0,-2-4 0 0,4 0-5 16,5-5-25-16,-8-6-70 0,9 1-90 0,0-10-110 15,9-5-198-15,-9-4-117 0,0-1-88 0,0-5-54 0</inkml:trace>
  <inkml:trace contextRef="#ctx0" brushRef="#br0" timeOffset="38466.24">18860 10835 455 0,'0'4'448'16,"0"1"-169"-16,10-5-108 0,-2 0-54 0,-8 0-17 0,17-5 4 0,-8-6 14 0,-1 3 27 0,10-7 27 16,-1 0 22-16,1-9 13 0,9 0 12 0,-3-6 8 0,3-5-3 15,-1 2-7-15,-8-6-23 0,8-5-24 0,-9-5-19 0,9-4-23 16,-19-2-25-16,11 2-30 0,-9-5-20 0,1-1-16 0,-2-5-10 15,-8 0-4-15,0-3-8 0,0 3-7 0,0-5-2 32,-8 5-1-32,8 2 1 0,-10 7-2 0,1 1 2 0,2 11-2 15,-4-1 3-15,4 10 4 0,-2 6-1 0,0 2-2 16,9 11-2-16,-8 0-1 0,8 0-1 0,-9 12-4 0,9-7-2 16,0 4 0-16,0 6-2 0,0 6-1 0,-8-2-2 0,8 11 4 15,0 5 0-15,0 9 2 0,0 0 1 0,0 9 0 16,0 7 2-16,0-2 1 0,0 12 3 0,8 2-4 0,1 8-1 15,-9 3 1-15,8 10 0 0,10 1 0 0,-11 9 0 16,4 3-1-16,5 3-1 0,-6-2 0 0,-2 12 0 0,1 3 1 16,-1 0 1-16,-8 6 1 0,9-1 1 0,-9 0 0 0,9 1-1 15,-9-5 2-15,0-2-2 0,8-2-1 0,-8-7-4 0,9-9 0 16,9-6-3-16,-10-8-10 0,10-5 6 0,-2-16 0 0,-6 2 2 16,7-12 0-16,-9-4 1 0,2-4-1 0,-3-11-1 15,2-4 11-15,-9-1-3 0,9-10-1 0,-9-4-1 16,9 1 1-16,-9-6 6 0,10-6 0 0,-10-8-1 0,7-1 0 15,2-5-4-15,0-8 0 0,-9-2-1 0,8-9 1 0,2 1-6 16,-10-11 4-16,0-6 0 0,0-3 0 0,-10-6 2 0,2 0 0 16,-1-5 1-16,-7-3-1 0,-3-1-1 0,-6 0 0 15,-2 4 6-15,1 1 3 0,0 4 4 0,0 6 2 0,-9 3 1 16,10 13 4-16,-1 2 0 0,-1 6 1 0,10 4-6 16,-10 12-3-16,11-8-3 0,6 13-1 0,2-3-4 0,-1 6-2 15,9 0-3-15,0 6 0 0,9-1-2 0,-1 5-2 0,10 0 2 16,0 0-1-16,7 5-1 0,11-1 0 0,-2 2 0 15,9 2-2-15,1-2-3 0,-1 4 0 0,0-4 0 16,1-3 0-16,0 2-3 0,-10 0 3 0,10 0 2 0,-10 0 1 16,1-5 1-16,-10 0 1 0,3 0 1 0,-12 0 9 0,11 0-1 15,-10-5 2-15,0 0 3 0,-8-5 4 0,8 7 7 0,-8-13 3 16,-9 6 3-16,9-4 0 0,-9-1 10 0,9-1 4 16,-9 8 3-16,0-7 1 0,0 0-2 0,0 4-2 0,0 3-2 15,0-2-4-15,-9 0-6 0,9 0-7 0,0 7 0 0,0-4-7 16,0 4-3-16,0 3-4 0,-9 0-3 0,9 0-4 15,0 0-3-15,0 0-3 0,0 3-4 0,9 7 0 0,-9 0 3 16,0 5 1-16,9-2 2 0,-9 13 2 0,8-7 1 16,0 5 0-16,2 5-3 0,-2-4-1 0,1 1-4 0,8-3-3 15,-7 2-4-15,8-1-2 0,-11-4-3 0,11-2-4 0,-1-2 0 16,9-1-1-16,-8-1 2 0,-2-4 1 0,2-4 3 16,7-3 3-16,-7-3 4 0,8-3 6 0,-9-3 5 0,8-4 3 15,3-4 0-15,-11-7 1 0,0 7 4 0,1-10 1 16,-1 0 3-16,1-1 2 0,-10 2 2 0,1-8 2 0,0 7 5 15,-1-5 4-15,-8-1 0 0,0 6 2 0,0 0 1 0,0 4 0 16,0-5 2-16,0 11-2 0,0-1-2 0,-8 2-5 16,8 1-2-16,0 4-5 0,0-2-6 0,0 5-4 15,0 5-4-15,0-6-4 0,0 6-3 0,0 6 1 0,0-1 0 16,0 5 0-16,8-2 3 0,1 8 1 0,-9-2-2 0,9 7-1 16,8 2-1-16,-9-3-3 0,2 4-2 0,-3 1-3 0,13-7-1 15,-13 13-4-15,3-7 0 0,7 0-1 0,-9-3 0 16,0 2 0-16,10 2-1 0,-9-11 2 0,-1 6 2 15,2-10-9-15,6 5 8 0,-6-12 5 0,6 3 6 0,2 0 5 16,-2-12 6-16,2 0 4 0,1-4 5 0,6-4 17 0,1 0 1 16,1-10 4-16,7 4 4 0,-8-8 1 0,0 2-1 0,-9 3-1 15,9-3-5-15,-8 1-5 0,7 7-6 0,-6-2-6 16,-1 6-4-16,-11-1-4 0,2 0-5 0,8 5-1 16,-17 2-2-16,9 1 1 0,-1 7-2 0,-8-3-5 0,10 3-2 15,-10 3-1-15,8 4 0 0,1-4-2 0,-9 12 1 0,9-5 0 16,-1 3-1-16,-8 3 1 0,0-1 1 0,9 3 0 0,-9-2 0 15,8-1 1-15,-8-1-3 0,0-4 2 0,9 0 0 16,-9-1 2-16,0-4 2 0,0 0 2 0,0 0 0 16,9-5 5-16,-9 0 3 0,0 0 3 0,8-5 1 0,-8 0-1 15,17-3 0-15,-8-2 2 0,9-6 1 0,-1 2-2 0,1-7-1 16,8 3-4-16,-9 3 0 0,9-4 1 0,-8-1 1 0,-1 5-1 16,9 2 0-16,-9-3 1 0,0 6 1 0,-8 0 0 15,0 1-1-15,8 5-2 0,-8-2-1 0,-9 0-2 0,9 6-1 16,-2 0 0-16,-7 6-3 0,10 0 1 0,-10-2-1 0,10 5 3 15,-10 6 1-15,8-1 0 0,-8 6 0 0,0 0-1 16,0-1-4-16,9 6-5 0,-9-2-12 0,7 2-14 0,-7 1-16 16,10-3-19-16,-2 3-44 0,1-3-91 0,8 2-95 15,0-6-98-15,1-4-119 0,0-5-172 0,7-2-83 0,0-1-37 16,2-7 12-16</inkml:trace>
  <inkml:trace contextRef="#ctx0" brushRef="#br0" timeOffset="38922.39">21951 10590 561 0,'-7'-5'643'0,"-11"0"-118"0,0 5-165 0,10 0-105 15,-19 5-72-15,11 0-44 0,-2 5-23 0,1 5-8 16,-1-2-1-16,1 8 0 0,0-1-7 0,-1 4-15 0,10 1-17 16,-1-1-9-16,0 5-8 0,0-5-4 0,1 6-5 0,1-1-4 15,7 0-2-15,0-4-4 0,0 5-3 0,0-2-10 16,7 2-1-16,1-6-5 0,1 5-3 0,-9 1-2 0,18-6-1 15,-10 1-3-15,10-2-1 0,-1-3-6 0,9 0-13 16,0-5-12-16,0-6-9 0,9 1-9 0,-9-5-5 0,9-5-4 16,-1-5-1-16,1-5 8 0,0-5 12 0,0 2 12 0,0-8 20 15,-10-3 24-15,1-6 22 0,0 5 23 0,9-8 14 16,-17-1 9-16,8 1 4 0,-9-6 4 0,1-1-6 16,-10-4-14-16,9 0-14 0,-8-5-17 0,-1 0-11 0,2-4-10 15,-10-6-5-15,8-5-6 0,-8 1-4 0,-8-2-2 0,8 2 3 16,0 5 7-16,0 0 10 0,0 9 8 0,-10 10 9 0,10-1 6 15,-8 10 5-15,8 12 2 0,0-3-4 16,0 7-10-16,-9 4-9 0,0 6-10 0,9-1-6 0,-8 5-10 0,8 5-4 16,-8 5-4-16,8 5-5 0,-9 9 1 0,9 6 1 0,0 9 2 15,0 4 0-15,0 6 0 0,9 0 1 0,-9 4 0 16,8 1 4-16,0 0-1 0,1-1 0 0,0 2-1 0,-1-2-2 16,2 1 3-16,-2-6-5 0,9 6-5 0,-7-5-6 0,5 0-7 15,-4-5-10-15,6 1-8 0,0-2-12 0,0-9-21 16,9 0-39-16,-8-4-62 0,-1-6-69 0,1 1-59 0,8-11-54 15,-1-8-65-15,1-6-85 0,2-6-137 0,-3-8-44 16,1-2 10-16</inkml:trace>
  <inkml:trace contextRef="#ctx0" brushRef="#br0" timeOffset="39235.58">22186 10639 356 0,'-7'5'565'15,"-3"-5"-146"-15,10 5-161 0,-9 0-99 0,18 0-61 0,1-5-39 16,-3 5-19-16,11 4-7 0,8-5-5 0,9 2-2 16,-1-2-1-16,9-4-5 0,1 0-7 0,9 0-6 0,-10 0-2 15,9-4-2-15,-9-6-1 0,10 6 5 0,-9-6 13 16,-1 0 30-16,-8 0 46 0,-1-1 56 0,-8 3 47 0,8-2 34 16,-17 0 23-16,1 0 12 0,-9 5-3 0,0 0-19 0,-2 2-45 15,3 3-49-15,-10-7-48 0,0 7-33 0,0 0-23 16,0 0-16-16,0 0-12 0,0 7-11 0,0-7-2 0,0 8-5 15,0-3-4-15,-10 10 0 0,10 5 0 0,-7-6-3 16,7 11 2-16,0-6 1 0,0 6 2 0,-9-7 0 0,9 12 0 16,9-6-1-16,-9 1-3 0,0-2-8 0,7 3-13 0,3-3-19 15,-3-3-48-15,4 5-82 0,5-5-88 0,2-6-88 16,8 1-109-16,0 1-183 0,0-13-84 0,8 3-48 0,-7-6 8 16</inkml:trace>
  <inkml:trace contextRef="#ctx0" brushRef="#br0" timeOffset="39361.1">23272 10605 282 0,'-17'-25'805'0,"-9"1"16"0,9 4-42 16,-10 5-216-16,9 2-175 0,3-2-138 0,4-1-98 0,4 6-58 15,-3 7-41-15,1-2-50 0,1 0-93 0,8 0-102 0,0 10-90 16,8-5-97-16,11 5-146 0,-1 0-143 0,-3 4-86 16,3 1-18-16</inkml:trace>
  <inkml:trace contextRef="#ctx0" brushRef="#br0" timeOffset="39927.74">23350 10580 501 0,'-7'-3'555'0,"-3"-4"-183"0,0 7-155 0,10-5-94 0,-8 10-57 16,-1-5-34-16,2 10-15 0,-3 0-10 0,2 0-1 15,8 10-3-15,-9-6-1 0,0 11-1 0,9-7 0 0,-8 8 0 16,8-7-1-16,0 5-4 0,0 1-4 0,0-1-5 15,-9-4-5-15,9 4-2 0,0-9-1 0,9 4-3 0,-9-5-1 16,0-4 6-16,0 1 10 0,0-7 16 0,0 2 16 0,8-6 15 16,1 0 15-16,-9-6 26 0,9-3 27 0,9-1 23 15,-2-6 18-15,-8 3 13 0,12-7 5 0,-5 1 12 0,3-1 6 16,7 2-5-16,-6-8-13 0,-2 7-11 0,1-1-15 16,7 1-19-16,-7-1-15 0,-1 1-19 15,0 4-20-15,1 0-16 0,-1 6-16 0,1-1-13 0,-1 5-10 0,-7 0-4 0,7 0-4 16,-10 5 3-16,11 5-4 0,-10 0-2 0,10 5-2 15,-9-2-2-15,-1 8-5 0,1-1-3 16,0-1-9-16,-1 6-13 0,-8-1-8 0,0-5-10 0,10 6-12 0,-10 0-15 0,0 1-13 16,0-8-14-16,0 2-9 0,0-2 0 0,0-2 8 15,0-1 12-15,0-5 29 0,0 0 39 0,0 0 37 0,0-10 34 16,8 0 28-16,0-10 21 0,-8 4 21 0,18-7 12 0,-9-2-7 16,8-4-13-16,0 0-13 0,1-6-9 0,8 1-11 15,0-5-11-15,0 0-15 0,0-1-14 0,8-3-6 0,1-1-5 16,0 0-5-16,-1 3-4 0,3 3 0 0,-12 8-4 15,0 1 2-15,1 4-2 0,-8 6-2 0,-1 5-5 0,1 3-1 16,0 12-1-16,-11-3-2 0,10 12 1 0,-7 10-3 0,-10-1 1 16,10 10 0-16,-10 1 0 0,0 3 2 0,0 1-2 15,0 6-1-15,-10 4 2 0,10-5-3 0,0-1 1 0,10 2-2 16,-3-7-1-16,3 7-4 0,-2-11-3 0,9 0 0 16,9-5-5-16,-8-3-4 0,8-8-6 0,-1-3-11 0,10-6-13 15,9-3-20-15,-11-2-22 0,12-8-24 0,7-2-30 0,-8-3-28 16,-1-6-37-16,1-3-31 0,-1-4-31 0,-8-1-39 15,7-3-60-15,-15-2-154 0,-2-1-48 0,-5-1-19 0</inkml:trace>
  <inkml:trace contextRef="#ctx0" brushRef="#br0" timeOffset="41343.36">26250 9271 210 0,'0'-5'554'0,"0"0"-121"0,0 0-160 0,0 0-105 15,0 5-63-15,0 0-27 0,0-3-17 0,-8 3-10 0,8 0-3 16,0 0-4-16,0 3-4 0,0-3-6 0,0 0-9 0,0 5-10 16,0-5-8-16,-9 5-4 0,9 5 1 0,0-4 0 15,-8 8 15-15,8-5 19 0,-9 11 28 0,9 0 24 0,-8 3 25 16,-1 8 25-16,9-3 26 0,-9 7 19 0,0 4 9 16,1 5-3-16,8 5-15 0,-9 4-17 0,0 6-17 0,-8 5-23 15,9 3-24-15,-11 7-23 0,1 10-17 0,2 3-15 0,-2 1-7 16,1 4-5-16,0 2-3 0,-9 4-2 0,9-1-2 15,-1 1-1-15,0 0 1 0,1 4-1 0,-1-4-2 0,9-1-1 16,2 0-6-16,-2-3 0 0,9 4-1 0,0-6-3 16,0 2-3-16,9-2-2 0,-2-15-2 0,2 3 0 0,9-11 0 15,-1-2 0-15,1-8 0 0,8-11 1 0,0 1-1 0,0-9 3 16,0-11 1-16,-1-1 0 0,2-7 2 0,8-11-1 16,0-6 2-16,0-4-1 0,0-10 3 0,7-9 1 0,-7-5 3 15,8-10 6-15,1-1 1 0,-9-9 3 0,-1-4 6 16,1-1 5-16,-9-5-2 0,-9 0 1 0,0 1-4 0,-7-6-5 15,-10 5-2-15,0-5-4 0,-10-4-8 0,-7 5-3 0,0-2-4 16,-9 7-2-16,1-7 0 0,-11 12 0 0,2-1-2 16,-9 6-2-16,-1 4 2 0,0 8-1 0,10 3-1 0,-9 4 0 15,17 4-1-15,-9 5 1 0,17 2-2 0,2 3-2 16,-3 4-4-16,11-4-5 0,8 10-4 0,-10-5-4 0,10 5-2 16,10 0-1-16,-2 0 0 0,11 0 4 0,6 0 5 0,-7 0 5 15,17 5 4-15,-1-5 1 0,-8 0 2 0,8 0 2 16,1 5 1-16,0-5-1 0,-8 0 0 15,7 0 0-15,0 5 1 0,2-5 1 0,-2 0 0 0,0 0-2 0,3 0-4 0,-12 0-8 16,10 0-10-16,-18 0-14 0,8-5-20 0,-7 5-36 0,-1-5-60 16,1 5-78-16,-1-5-72 0,-8 0-75 0,8-4-102 15,1-7-171-15,-3 2-68 0,-4-1-25 0</inkml:trace>
  <inkml:trace contextRef="#ctx0" brushRef="#br0" timeOffset="41672.93">27840 9822 30 0,'0'-13'602'0,"-8"-2"7"15,-2 5-177-15,0 6-158 0,-5-3-105 0,-3 4-64 0,-7 3-32 16,-3 3-13-16,2 8 0 0,-8 9 9 0,-1-2 16 0,0 8 14 15,-8 3 10-15,9 5 3 0,-2 0 3 0,1 5-1 16,1 5 3-16,-1 1-1 0,10 3-3 0,-10 6-5 0,8-5-1 16,1 10-5-16,1-6-8 0,-1 6-9 0,0-5-12 15,8 5-13-15,1-2-16 0,8-2-15 0,0 2-8 0,1-2-5 16,8 0-4-16,0-3 0 0,0-4-4 0,8 3 0 0,1-2-1 16,9-6 0-16,-1-4-2 0,0-5-5 0,9-1 2 15,0-3 0-15,2-5 0 0,5-6-4 0,11-4-6 0,-1-5-8 16,0-5-16-16,0-5-27 0,10 0-54 0,-1-10-71 0,-9 0-62 15,9-4-56-15,-9-5-43 0,1-7-50 0,-9-3-56 16,0 0-85-16,-9-5-66 0,0 0-3 0</inkml:trace>
  <inkml:trace contextRef="#ctx0" brushRef="#br0" timeOffset="42033.24">27883 10287 465 0,'-9'6'559'0,"9"4"-173"16,0-7-155-16,-8 3-104 15,8 3-61-15,-9 2-26 0,9 3-4 0,0 1 3 0,-9 9 13 0,9-5 10 0,0 11 10 16,0 0 19-16,9-1 18 0,-9-1 13 0,9 7 4 0,-1-6 5 16,1 6-1-16,8-6 0 0,-8-5-3 0,8 6-6 15,-8-7-11-15,9 2-9 0,-1 1-5 0,-9-13-5 0,10 7-1 16,-11-10-1-16,13-2 0 0,-13 3 2 0,3-6 1 0,7 0 0 15,1-10 1-15,-10 0-2 0,18-9 1 0,-9-6 5 16,9-5 2-16,0-4 5 0,1-4 1 0,-11-8 0 0,11 3 5 16,-10-11-3-16,0 5-4 0,1-9-12 0,-1-1-13 15,-8 0-14-15,8-5-14 0,-8 0-11 0,0 1-14 0,-1 0-8 16,1 3-8-16,-9 1-7 0,9 11-17 0,-9-6-19 0,0 10-24 16,0 5-28-16,0 5-34 0,8 9-40 0,-8 1-97 15,0 9-100-15,0 0-71 0,0 10-58 0,8 5-63 0,2 5-147 16,-10 4-67-16,8 6-28 0,-8 5 55 0</inkml:trace>
  <inkml:trace contextRef="#ctx0" brushRef="#br0" timeOffset="42284.63">28578 10497 313 0,'18'-10'599'0,"-2"6"-57"15,-7-2-195-15,17 2-122 0,-8 4-74 16,-1 0-41-16,0 0-22 0,10 4-9 0,-11 6-4 0,2-4-3 0,-1 9-6 16,-7-2-16-16,6 2-17 0,-6 5-11 0,-2 1-8 0,-8 2-3 15,0 2-1-15,-8-1-7 0,-2 4 3 0,2 3 1 16,-10-1 1-16,-7 3 0 0,-1 1 1 0,-1-4-2 0,0-1 0 16,2 0 5-16,-1 0-8 0,1 0-15 0,7-3-23 0,0-3-36 15,1-3-38-15,-1-1-36 0,11-4-43 0,-2-5-53 16,0-5-78-16,9-1-135 0,-9-8-71 0,9 4-27 0</inkml:trace>
  <inkml:trace contextRef="#ctx0" brushRef="#br0" timeOffset="42503.86">28951 10400 255 0,'-26'10'549'0,"9"-2"-109"15,-1 2-175-15,1 6-114 0,0-1-64 0,-1 3-33 0,1-2-14 0,-1 7-6 0,10-3 1 0,0 5 1 16,-2-1 2-16,2 6 0 0,-1-1 2 0,9 0 3 0,0-5-1 16,0 5 1-16,0 1-3 0,9-6-2 0,-1 6-2 15,2-5-8-15,-2 4-5 0,10-10-5 0,-2 6-3 16,11-7-11-16,-10 4-22 0,10-4-29 0,-2-3-32 0,1 0-41 16,1-11-64-16,7 1-106 0,-8 0-158 0,9-5-79 0,-9-5-28 15</inkml:trace>
  <inkml:trace contextRef="#ctx0" brushRef="#br0" timeOffset="42708.61">29395 10766 160 0,'16'5'355'0,"2"1"-125"0,-1 4-90 15,1-7-49-15,-1 12-28 0,0-5-14 0,0 3-4 0,1 3-3 16,-2 4-1-16,-6-1-6 0,-2 6-5 0,-8 5-5 0,0-2-2 15,-8 2-1-15,-2 4-4 0,-6 0-1 0,-2-1-3 16,-7 6-2-16,-1-4-4 16,-9 0-8-16,9 4-7 0,-9-11-13 0,9 8-18 15,-8-7-32-15,7 0-59 0,1-9-120 0,0-1-108 0,9-5-67 0</inkml:trace>
  <inkml:trace contextRef="#ctx0" brushRef="#br0" timeOffset="44127.51">28665 9735 219 0,'0'0'269'0,"0"0"-85"0,0-3-63 0,7 3-37 16,-7 0-23-16,10 0-12 0,-10 0 0 0,8 0 4 0,-8 0 2 15,9 0 2-15,1 3 1 0,7 2-4 0,-9 0 1 16,0 5 1-16,10 0-3 0,-1-2-4 0,-7 8-3 0,6-1-6 0,2 3-1 15,-10 2 0-15,10 5 0 0,-9 4 2 0,-1 7 2 0,1 2 10 16,-1 6 6-16,-8 9 5 0,0 6 2 0,-8 0 0 16,-1 10-3-16,1 3-2 0,-10 6-8 0,-7 11-10 0,-1-2-10 15,-9 6-6-15,-1 0-6 0,2 5-5 0,-1-6-4 0,0 6-9 16,-8-4-17-16,9-2-24 0,-10-4-31 0,9 0-36 0,-8 0-50 16,-1-11-75-16,-8 2-142 0,0-1-105 0,-1-10-61 15</inkml:trace>
  <inkml:trace contextRef="#ctx0" brushRef="#br0" timeOffset="45544.1">26485 11977 467 0,'0'-14'387'0,"0"-1"-135"16,0 1-90-16,-8 4-46 0,8-5-22 0,0 5-12 15,-10 1-15-15,10-1-8 0,-8 0-7 0,8 5 0 0,0 0 0 16,-9 0-2-16,9 0-5 0,0 5-7 0,0 5-4 0,-8-5-4 16,8 0-3-16,0 0-4 0,0 0-4 0,0 0-5 15,0 0-4-15,-9 5-2 0,9 0-4 0,0 5-1 0,-9 5 2 16,9 4 11-16,-7 0 7 0,-4 11 8 0,4-1 11 16,-2 5 10-16,-1 0 12 0,-8 1 16 0,11 3 11 0,-2 1 3 15,-8 6 5-15,8-2 7 0,0 2 5 0,-8 7 7 0,9-1 0 16,-10 2-4-16,10 5-2 0,-10 2-4 0,9 2-6 15,1 2-9-15,-9 0-7 0,-1 4-13 0,9-3-13 0,-8 2-12 16,8 7-11-16,-8-6-10 0,9 0-7 0,-11 6-7 0,11-6-6 16,-2-1-2-16,-6-2-4 0,7-2 1 0,9 1 0 15,-9-7-1-15,1-2 0 0,8 0 1 0,0-4 0 0,-9-2-1 16,9-4 0-16,9-6-1 0,-9 0-1 0,0 0-4 16,8-9-3-16,1 0-7 0,-9-7-4 0,9-3-3 0,-1-5-3 15,0-1 1-15,2-4 0 0,-2-4 5 0,1-6 2 0,1-6 7 16,6-4 4-16,-7-4 6 0,9-5 9 0,-10-1 9 15,10-4 5-15,-9-1 4 0,-1-5 5 0,-8 6 2 0,0-10 2 16,0 4 2-16,-8-3-8 0,-10-1-5 0,1-1-7 16,-1-4-3-16,-7 6-2 0,-2-3-4 0,1 3-2 0,-9-2 0 15,0 1-2-15,10 5-1 0,-11-1-1 0,12 1 0 0,-3 4-2 16,0 1-1-16,10-1 0 0,8 5-1 0,1 7-3 16,-1-7 0-16,9 5-3 0,0 1-4 0,9 4-5 15,8-5-11-15,0 0-17 0,17 1-32 0,3-1-44 0,-4 0-53 16,11 6-53-16,-1-6-44 0,9 1-35 0,1-2-34 0,-1 3-40 15,0 3-72-15,9-6-113 0,-18 2-25 0,9 0 4 0</inkml:trace>
  <inkml:trace contextRef="#ctx0" brushRef="#br0" timeOffset="45827.25">27310 12246 236 0,'0'-14'541'0,"-9"3"-125"16,0 2-166-16,-6 3-109 0,4 6-65 0,-6 0-34 0,-9 0-17 16,8 10-7-16,-7 0 1 0,-1 6 5 0,0 3 9 15,0 0 13-15,-8 11 9 0,7 4 10 0,0-1 13 0,1 6 20 16,0 1 14-16,9 4 18 0,-1 0 15 0,2 5 14 16,-2 0 9-16,2-1 4 0,6 7-3 0,0-6-12 0,3 5-12 15,7-5-18-15,-11-1-23 0,11 1-24 0,11-1-19 0,-11 1-15 16,7-5-11-16,3 0-10 0,0-4-8 0,6-1-7 15,2 0-2-15,8-6-1 0,-1-3-3 0,1-7-13 0,18-2-29 16,-8-3-45-16,6-8-62 0,11-10-68 0,-11 0-62 16,10-4-61-16,1-5-68 0,-9-11-84 0,-1 1-118 0,0-1-41 15,-8-10 11-15</inkml:trace>
  <inkml:trace contextRef="#ctx0" brushRef="#br0" timeOffset="46156.7">27519 12334 447 0,'-10'-6'556'15,"2"6"-173"-15,8 0-154 0,-8 0-101 0,8 6-58 0,-10 4-30 16,10 5-13-16,0 3-3 0,0 8 0 0,0-3 2 0,10 12 4 16,-2-1 4-16,0 6 3 0,2 2-1 0,-3 3-3 15,3-1-4-15,7 0-5 0,-7 5-3 0,7-5-3 0,-1 1-5 16,2-2-4-16,-1 1-4 0,1-5-1 0,-1-4-2 0,9-2-1 15,-18-9 5-15,18-3 17 0,-17-7 36 0,10 0 56 16,-3-4 53-16,1-10 35 0,1-5 21 0,-1-5 24 0,9-9 2 16,0-1-8-16,9-9-28 0,-9-4-47 0,0-7-46 15,0-4-29-15,10 0-16 0,-19-1-17 0,8-4-4 0,-7-3-5 16,-1-2-6-16,1-1-7 0,-10 3-7 0,1-2-4 0,0-1-6 16,-1 2-6-16,-8 0-4 0,0 4-8 0,0 4-11 15,0 6-12-15,0 6-18 0,0 4-25 0,0 3-65 0,-8 12-104 16,8-1-101-16,0 1-110 0,-9 9-187 0,9 5-101 15,-9 5-65-15,1 9-25 0</inkml:trace>
  <inkml:trace contextRef="#ctx0" brushRef="#br0" timeOffset="46754.25">28395 12525 127 0,'0'-5'557'0,"0"-1"-56"0,0 6-182 0,-8 0-142 0,8 0-84 15,0 6-48-15,-9-1-26 0,9 5-12 0,0-1-4 0,-9 6-3 16,9 0 1-16,-8 4 0 0,8 0 1 0,8 1 0 0,-8 4-1 16,9-5 1-16,0 3 3 0,-1 1-2 0,10-5 0 15,-1 3 0-15,1-1 0 0,-1-5-1 0,-1 0-1 16,12-6 1-16,-12 1 2 0,11-6 3 0,-10 0 7 0,10-8 7 16,-2 4 21-16,1-10 23 0,-8 6 32 0,7-11 38 0,-16 6 30 15,8-6 24-15,-7 0 26 0,-2-4 14 0,0-1-2 16,-8 0-13-16,0 2-26 0,0-3-30 0,0-3-26 0,-8 8-25 15,8-3-23-15,-8 5-22 0,-2-2-15 0,3 3-8 16,7 3-3-16,-10 0 4 0,10 4-12 0,-9 3-10 0,9-4-6 16,0 7-4-16,0 0-4 15,0 7-4-15,0-4-3 0,0 13-13 0,0-1 7 0,0 3 14 0,9 2-3 0,-9 9-1 16,10 1 0-16,-3 1 2 0,3 2-1 0,-2 1 2 0,0-1 0 0,2 2-8 16,-10 4 3-16,8 0-2 0,1 0-4 0,-9 6-1 15,0-7-5-15,0 6-4 0,0 0-6 0,-9-5-4 0,1 6-4 16,-2-7-2-16,-6-4 4 0,-1 6 2 0,-10-6 3 15,10-4 4-15,-9-6 7 0,-1 0 4 0,1-10 3 0,0 6 6 16,1-11 1-16,8 1 4 0,-10-4 2 0,1-2 2 0,9-4 3 16,-10 0 2-16,9-4 2 0,-7-2 1 0,8-4 1 15,-1 1-1-15,1-1-3 0,0-4-4 0,0-2-3 0,7 8-12 16,2-13-26-16,8 8-71 0,0-7-93 0,8-5-85 16,10-4-87-16,-1-1-131 0,1 2-166 0,8-6-90 0,-9-1-26 15</inkml:trace>
  <inkml:trace contextRef="#ctx0" brushRef="#br0" timeOffset="47052.55">28881 11875 299 0,'0'-15'676'0,"0"-3"6"16,0 8-189-16,9-1-174 0,-9 6-121 0,10 0-78 0,6 5-43 15,-7 5-11-15,17 5-2 0,-8 0 5 0,16 9 4 0,1 1 6 16,0 9 3-16,8 5 2 0,1 5-5 0,-1 5-12 16,9 5-10-16,-9 0-10 0,1 5-8 0,-1-1-6 15,-8 11-6-15,9-5-7 0,-10 8-4 0,-7-3-2 0,-11 5-4 16,2 4-1-16,-10 2 0 0,-8-3-1 0,0 7 0 0,-18-7-2 16,2 2-1-16,-10 3-4 0,0-3-1 0,-17 0-6 15,0-6-8-15,-10 5-12 0,-8-5-13 0,1-5-13 0,-11 1-16 16,11-5-21-16,-10-11-29 0,1 1-35 0,-1-5-39 15,2-6-42-15,-3-7-54 0,1-3-99 0,10-7-146 0,0-3-78 16,8-3-24-16</inkml:trace>
  <inkml:trace contextRef="#ctx0" brushRef="#br0" timeOffset="47867.4">31235 12828 101 0,'-9'4'486'0,"-7"0"-150"0,6 8-139 16,-7-2-84-16,8-7-43 0,-8 2-24 0,8 0-2 15,0 0 4-15,1 0 12 0,0-5 19 0,-2 0 20 0,2 0 14 16,0 0 13-16,-2-5 21 0,2 0 17 0,-1-5 14 0,1 0 11 16,-2 1-3-16,2-11-4 0,0 7-9 0,-2-13-9 15,10 7-17-15,-7-10-21 0,-3-1-20 0,1 0-22 0,9 3-17 16,-8-9-15-16,8 1-9 0,0-7-10 0,0 2-11 16,0-4-4-16,8-4-6 0,1-6-6 0,1 0-5 0,7 1 1 15,-1-6 0-15,2 0 1 0,9 0 0 0,-1 5-3 0,8 1 3 16,0-1 1-16,1 10 2 0,0 0-1 0,0 5-1 15,-1 10-2-15,1 0-1 0,0 4-1 0,0 6 10 0,-18 4-6 16,8 0-3-16,-5 10-3 0,-13 5-2 0,2 0-1 0,-9 5 0 31,0 10 0-31,0 5-8 0,-16 9 5 0,-11 4 3 0,0 12 3 0,-16 4 1 0,-9 9 3 0,0 0-2 0,-1 6-1 16,-7 0-2-16,0 5 1 0,7-6 1 0,-8 0 1 16,17-4 0-16,1 0-4 0,9-10 2 0,7-4 1 0,1-4 1 15,9-5-1-15,0-7 1 0,7 0-1 0,10-9 1 0,0-6 3 16,10 1 1-16,7-5-3 0,0-4 5 0,9-6-2 15,9-6 3-15,9-4 3 0,8-5 0 0,0 1 0 0,9-6 1 16,0 1 4-16,-1-7-2 0,10 3 0 0,-1-3-2 16,1 3-3-16,8-2 0 0,-8 1-1 0,-1 0-4 0,-8 4-15 15,-9 1-53-15,-9 3-88 0,0 3-96 0,-8 1-116 0,-9 4-230 16,-1 2-111-16,-15 6-71 0,-10 6-28 0</inkml:trace>
  <inkml:trace contextRef="#ctx0" brushRef="#br0" timeOffset="48558.38">28969 13745 14 0,'0'-15'563'16,"0"1"-38"-16,0 1-171 0,-11 1-123 0,11 2-72 0,-7 6-43 0,-11 0-29 0,10-7-18 0,-1 11-10 15,1 0-9-15,-10 0-13 0,1 11-9 0,8-7-7 16,-8 6-3-16,8 9 9 0,-8 1 30 0,-1 6 34 0,2 2 36 15,-2 11 34-15,1 0 28 0,-1 9 16 0,0 7 10 16,1 3-4-16,8 10-24 0,-9 10-33 0,11 1-31 0,-11 3-34 16,1 7-26-16,8-1-16 0,0 6-12 0,1-2-11 0,8 5-10 15,-8-4-4-15,8-4-6 0,8 2-1 0,-8-2-1 16,8-11 0-16,1 0-1 0,9-10 0 0,-2-4 0 0,11-7-1 16,-10 2-2-16,18-10-6 0,-9-10-3 0,1 1-2 15,-1-10-1-15,-10-6-1 0,11-10 1 0,-10-3 1 0,10-11 3 16,-11-7 6-16,-7-1 4 0,9-7 0 0,-10-11 2 0,-8-2 0 15,-8-1 1-15,-2-6-3 0,-7-4 1 0,1 1-1 16,-11-6 0-16,1-6-1 0,-18 1 1 0,10 0 0 0,-9-3 0 16,-1-3 0-1,-8 6 1-15,8-5 2 0,-7 6-1 16,7-1-1-16,-9 5 0 0,10 5-1 0,0 6 0 0,8-3 0 16,0 12-1-16,10 0 1 0,0 4 0 0,5 5 0 0,2 1-2 15,11-1-3-15,7 10-2 0,0-3-1 0,7 2-3 16,11 0-5-16,9 2-5 0,-1 0-9 0,9-2-14 0,8 2-24 15,1-2-41-15,7 6-59 0,2 0-57 0,-1-5-55 0,1 1-47 16,-2-2-63-16,1-4-99 0,1 2-115 0,-2-2-50 16,2-5 10-16</inkml:trace>
  <inkml:trace contextRef="#ctx0" brushRef="#br0" timeOffset="48855.67">29750 13819 205 0,'-8'0'546'0,"-2"0"-101"0,-7 0-178 0,-9 10-116 16,1-5-70-16,-2 10-33 0,-8 0-12 0,9 4 0 0,-9 1 6 16,9 3 12-16,-8 6 11 0,8 6 14 0,0 0 13 15,0 4 13-15,1 0 18 0,-2 4 20 0,9 1 14 16,-7 4 10-16,7-3 5 0,9 4 4 0,-8 0-2 0,8-6-10 15,9 7-20-15,-8-7-27 0,8 6-25 0,8-5-21 0,1 0-19 16,-1-5-18-16,1 0-14 0,8 0-9 0,9-3-6 16,-8-3-1-16,8-9-2 0,1 1-3 0,7-1-5 0,1-9-15 15,8-1-29-15,-1-4-46 0,3-4-59 0,6-3-62 0,11-6-55 16,-11-3-56-16,10-8-63 0,-7-2-84 0,-3-2-134 0,0-3-33 16,-16-3 9-16</inkml:trace>
  <inkml:trace contextRef="#ctx0" brushRef="#br0" timeOffset="49219.65">30097 13913 487 0,'-8'-10'567'0,"-1"-2"-172"16,0 4-141-16,9 2-87 0,-7 2-51 0,-3 4-37 0,10 0-16 15,-9 4-5-15,9 6 5 0,0 0 4 0,0 9 5 16,-9 1 10-16,9 9 9 0,9 1 11 0,-9 0 7 0,0 9-1 15,9 0-5-15,1 0-7 0,-3 4-7 0,11 6-8 0,-10-6-10 16,2 6-11-16,5 0-11 0,-5 0-8 0,8-4-10 16,-1-1-6-16,-8-1-9 0,8-2-8 0,-8-3-3 0,8-4-4 15,-8-6 2-15,-1-3 0 0,1-5 15 0,-1-4 23 0,2-8 21 16,-2-3 16-16,1-5 12 0,-1-5 6 0,10-9 6 16,-11-6 6-16,20-5-9 0,-9-3-15 0,-1-6-14 0,9-6-9 15,-8 1-4-15,8-5-1 0,-9-4-1 0,9-2-2 0,-10 1 0 16,2 0-7-16,-9-3-4 0,9-2-3 0,-10-1-6 15,2 6-6-15,-2 1-6 0,1-1-7 0,-9 10-4 0,0 1-9 16,0 2-13-16,-9 13-17 0,9-2-19 0,0 9-23 16,-8-2-43-16,8 8-88 0,0 5-91 0,0 5-73 0,0 5-75 15,0 0-104-15,0 5-153 0,8 3-76 0,-8 9-9 0</inkml:trace>
  <inkml:trace contextRef="#ctx0" brushRef="#br0" timeOffset="49592.4">30723 14326 207 0,'-10'0'681'16,"10"-4"8"-16,-8 4-152 0,8-5-181 0,0 5-124 0,8-4-85 15,-8 4-56-15,10-6-31 0,7 6-12 0,1-4-4 16,8 4-4-16,0-6-5 0,-1 6-7 0,10 0-7 0,-1 0-6 15,2 6-5-15,-1-6-3 0,-1 4-5 0,1 6 1 16,-9-5-2-16,1 5-1 0,-1 0 0 0,-10 4 1 0,2-4-1 16,-9 5 3-16,-1 4-1 0,-8-4 1 0,-8 5 3 15,-1-1 3-15,0 6 3 0,-16-1 3 0,7 1 3 0,-8-1 2 16,-9 0 5-16,0 0 1 0,1 6-1 0,-1-1 0 16,-1-5-11-16,2 6 0 0,9-5 0 0,-10-2 0 0,16 2 6 15,-6-1 1-15,7-4 3 0,1-2 2 0,9-2 14 0,-2 3-3 16,2-5-2-16,0 2-1 0,8-7-9 0,0 1-3 15,0 0-1-15,8-6-2 0,0 2-4 0,10 0 0 0,-1-6-1 16,9-6-1-16,10 0-3 0,-11 2-12 0,19-6-23 16,-1-3-30-16,0-2-44 0,11 0-55 0,6-5-53 0,0-1-45 15,1-2-45-15,0-2-47 0,8-4-70 0,-8 0-137 0,0 0-37 16,0-5-5-16</inkml:trace>
  <inkml:trace contextRef="#ctx0" brushRef="#br0" timeOffset="49940.44">31382 13491 525 0,'0'-10'592'16,"9"6"-141"-16,0-6-178 0,0 5-109 0,8 1-61 0,-8-2-33 16,16 6-12-16,1 0-5 0,1 6 3 0,7-2 9 0,2 11 18 15,-2-1 11-15,9 6 7 0,0 4 10 0,0 6 8 16,1 4 7-16,0-1 6 0,-1 8-1 0,-16 2-12 0,6 1-10 16,-5 10-11-16,-19-4-9 0,-2 7-14 0,3-3-10 15,-20 9-11-15,3-4-10 0,-12 5-8 0,-6-1-9 0,-1-4-6 16,-9 4-5-16,-9-4-2 0,-7 0-4 15,7-1-8-15,-8-4-22 0,-9 0-51 0,9-5-75 0,0-6-82 0,-1 1-82 0,10-3-122 16,0-8-187-16,9-4-95 0,7-9-42 0,10-2 14 0</inkml:trace>
  <inkml:trace contextRef="#ctx0" brushRef="#br0" timeOffset="50081.05">32573 14052 398 0,'-10'-14'799'0,"2"5"-55"0,-9-1-67 16,-1 5-316-16,-8 5-322 0,9-4-224 0,-8 4-189 15,5-6-223-15,-5 6-94 0,-1 0-1 0</inkml:trace>
  <inkml:trace contextRef="#ctx0" brushRef="#br0" timeOffset="52909.65">1596 14786 27 0,'-7'5'420'0,"-2"1"-125"15,0-3-111-15,1 4-67 0,8 1-40 0,-10-3-21 0,10 5-14 16,-8 0-6-16,8-2-3 0,-7-1-4 0,7 2-1 16,0 1-2-16,0-5 0 0,0-1 0 0,0 2 9 15,7-2 13-15,-7 0 13 0,0-4 17 0,8 0 14 0,-8-4 12 0,18 4 8 16,-9-4 8-16,7-6-3 0,-6 0-7 0,8 0-6 16,-2-1-8-16,2-7 0 0,-1 3-1 0,1-3 3 0,8-3 0 15,-9-3 1-15,1 0 1 0,8-7-4 0,1-2-3 0,-10-6-11 16,8-1-9-16,-7-3-5 0,7 4-3 0,1-10-1 0,-8 0-1 15,-1 0 3-15,1 0 0 0,0-4-2 0,-2 4-1 16,2 0-9-16,-8 0-3 0,-10 1-7 0,7 3-2 0,-7 1-7 0,0 5-3 16,-7-1-3-16,7 7-4 0,-10-1-5 0,2 3-2 15,-2 3-4-15,1 5-4 0,-9-3-1 0,11 13-1 0,-2-3-1 16,-8 2 1-16,8 3-1 0,1 1-1 0,-2 6-1 16,2-2 2-16,0 6-3 0,-2 6-2 0,10-2-1 0,-17 11-1 15,17 5-1-15,-18 4 1 0,10 7-1 0,0 2 1 0,-2 6-2 16,3 5 0-16,-3 4-2 0,3 7 2 0,-3 9 2 15,0-2 0-15,10 7 0 0,-7 4 4 0,-3 5 2 0,2 5 4 16,0 6 1-16,-1 8 2 0,0 1 0 0,0 4-4 16,-8 5 1-16,8 1-4 0,-8 0-3 0,8 0-1 0,-8-1-2 15,9 0 1-15,-2 1 0 0,2-6 2 0,8 1 2 0,-8-11 1 16,8 1 0-16,-9-9 1 0,9-2 0 0,0-8-3 16,9-7-6-16,-9-3 0 0,8-6 3 0,0-3-1 0,2-12 0 15,-2-4 0-15,1-4 0 0,-1-7 0 0,1-7 6 0,0-6-2 16,-1-2-4-16,10-7 0 0,-1-2 1 0,-8-8 1 15,8-6-1-15,1-4 2 0,-1-6-3 0,0-4 0 16,0-1 0-16,-7-9 0 0,6 0-1 0,-6-11-1 0,-2 2 1 16,9-1-2-16,-17-4 3 0,10-1-1 0,-10-5 2 0,-10 5 5 15,10 1 2-15,-17 2 4 0,9 4 2 0,-10-3 3 0,-7 6 0 16,-2 1 0-16,0 2-4 0,2 3-1 0,-1 2-2 16,0 8-2-16,-9-3-5 0,9 8-5 0,0 3-6 0,9 0-10 15,-9 6-8-15,16-1-14 0,-5 0-18 0,5 5-49 0,10-5-77 16,0 6-85-16,10-2-89 0,-3-4-115 0,19 6-189 15,-1-6-81-15,3 1-43 0,15-7 12 0</inkml:trace>
  <inkml:trace contextRef="#ctx0" brushRef="#br0" timeOffset="53252.18">2622 14517 354 0,'-9'-10'535'0,"1"6"-155"0,-10-2-151 15,10 6-87-15,-18 0-43 0,8 0-18 0,1 10-4 16,-8 0 4-16,-2 1 9 0,10 7 6 0,-9 2 10 16,-1 4 11-16,10 1 11 0,-10 8 13 0,2 2 13 0,0 4 7 15,7 5 6-15,-9 5 10 0,10 0-2 0,-9 6-11 0,8 2-18 16,1-3-25-16,0 5-24 0,8 0-20 0,-9 4-16 15,18-9-20-15,-8 5-13 0,8-2-10 0,0-2-5 0,0-1-5 16,8-2-2-16,2-3-2 0,7 0-1 0,0-4 0 0,0-1 1 16,9-5-1-16,1-6-1 0,8-3 2 0,-1 1-3 0,10-13-6 15,-10 2-10-15,19-10-26 0,-9-1-51 0,7-9-73 16,1-5-69-16,0 1-68 0,-9-11-60 0,1-5-79 16,0-3-128-16,-10-3-94 0,0 1-28 0,-8-4 31 0</inkml:trace>
  <inkml:trace contextRef="#ctx0" brushRef="#br0" timeOffset="53628.78">2865 14845 164 0,'-8'-20'606'0,"8"10"-25"0,-10-5-186 15,2 12-138-15,8-3-80 0,-9 1-54 0,9 0-38 0,0 5-19 16,0 0-14-16,0 0-8 0,9 5-11 0,-9 6-8 16,8 2-11-16,2 2-1 0,-2 15 7 0,10-6 6 0,-1 10 10 15,-9 5 9-15,10 0 7 0,0 5 4 0,-1 1 3 16,0-3 1-16,10 4-4 0,-11-3-4 0,11-4-7 0,-1 1-8 16,0-1-6-16,-9-6-7 0,8-4-2 0,-5-4 5 0,-3-1 12 15,-1-4 24-15,1-10 23 0,1-1 18 0,-1-3 14 16,1-12 11-16,-1-3 9 0,9-9 0 0,-9-8-8 0,1-9-14 15,-1 2-15-15,1-11-10 0,-1-5-2 0,-8 0-6 16,8-5-2-16,-10-1-5 0,-7 3-6 0,0-6-11 0,0-1-10 16,-7 0-12-16,-3 0-10 0,-6 5-7 0,7 1-9 0,-9 9-6 15,1 0-15-15,9 4-18 0,-10 7-27 0,10 9-30 16,-1 3-59-16,0 1-110 0,1 12-97 0,8-2-88 0,0 5-99 16,0 5-181-16,8 10-65 0,1 3-32 0,0 7 21 15</inkml:trace>
  <inkml:trace contextRef="#ctx0" brushRef="#br0" timeOffset="53849.14">3682 15168 109 0,'17'-16'626'0,"1"6"6"16,-1 0-158-16,0 7-176 0,0-7-113 0,1 5-66 0,-2 5-36 15,-7 0-21-15,8 0-7 0,-7 5-4 0,-2-2-3 16,1 7-7-16,-1 0-5 0,2 6-6 0,-10 3-6 0,0 1-4 15,0-1-3-15,0 10-4 0,-10-5-3 0,2 6-2 0,-1 0-1 16,1-1-1 0,-2 0-3-16,-7 0 1 0,0 0-3 0,9 1-13 0,-10-1-30 0,1 1-39 0,9-6-44 0,-10 1-47 15,10-7-54-15,-2 2-74 0,2-5-120 0,-1 1-108 16,9-8-46-16</inkml:trace>
  <inkml:trace contextRef="#ctx0" brushRef="#br0" timeOffset="54068.68">3934 15080 220 0,'-18'4'516'0,"8"1"-126"16,3-1-148-16,-2 7-91 0,0-1-46 0,1 5-27 16,-2-2-9-16,10 3 2 0,-8 3-2 0,8 1-5 0,8 3-4 15,-8 2-8-15,10-1-10 0,-2 0-6 0,1 2-6 0,0 3-8 16,-2-5-5-16,12 1-4 0,-10-1-4 0,7 0-3 15,-6 1-2-15,7-5-11 0,0-1-19 0,0 1-22 0,9-7-30 16,-8-3-34-16,7 0-49 0,2-4-81 0,0-12-141 16,-2 2-91-16,10-6-46 0</inkml:trace>
  <inkml:trace contextRef="#ctx0" brushRef="#br0" timeOffset="54335.5">4167 14430 268 0,'10'-15'582'0,"-2"5"-86"15,9 0-185-15,1 5-125 0,8 0-75 0,0 1-47 0,8 4-29 0,1 4-14 0,7 6-6 16,3 5-2-16,-2 5-1 0,1 4-3 0,-1 1 2 0,0 3-2 16,1 7 1-16,-9 8-1 0,0 2-3 0,-1 4 0 15,-17 0-1-15,0 9-1 0,-7 4-1 0,-10 3 1 0,-10-2-3 16,2 6 2-16,-8-7 1 0,-11 8-1 0,-7-2 1 15,-2-4-2-15,-14-1 1 0,5 1-1 0,-7-7 0 0,-8 2-4 16,-1 0-17-16,8-5-27 0,-7-9-43 0,7 4-72 0,2-11-153 16,8-4-121-16,-1-3-82 0,0-3-44 0</inkml:trace>
  <inkml:trace contextRef="#ctx0" brushRef="#br0" timeOffset="55089.02">5323 14025 112 0,'-18'-6'609'0,"10"1"6"0,-1 10-187 0,1 10-166 16,-2 0-103-16,1 4-65 0,2 6-37 0,7 8-18 0,0 2 0 16,0 9 4-16,0-1 6 0,7 6 3 0,2 0 9 31,9 0 9-31,-1 4 9 0,1-4 6 0,-1 6 2 0,9-2-3 15,0 1 0-15,0-6-1 0,-9 3-5 0,9-2-5 0,0-8-7 16,-8 0-3-16,-1-8-4 0,1 3 0 0,-1-13-1 16,-7 3 3-16,-3-8 4 0,-7-3 5 0,0 0 3 0,-7-5-6 15,-3-1-3-15,2 1-5 0,-19 5-5 0,1-7-8 16,-9 7-9-16,1-5-7 0,-9 6-5 0,-1-2-3 0,9 1-2 16,-9 5 0-16,1-1-2 0,8 0 0 0,-8 1-3 0,9 5-2 15,8-6-3-15,-2 1-3 0,13-1-2 0,5 1-2 16,2-1-4-16,-1-5 1 0,0 2-1 0,18-2 0 0,-9 1-1 15,9 1 1-15,-1-8-1 0,10 2 3 0,9-5 2 16,-10-1 0-16,8-4 1 0,10 0 2 0,-1-4-13 0,10-11 1 16,-10 7 5-16,10-8-4 0,-9-4 3 0,9-5-4 0,-10 2 0 15,-8-3-1-15,9 3 14 0,-18-6-3 0,1-1-4 16,-2 5 0-16,3-3-1 0,-19-2 1 0,0 1 1 0,0 3 0 16,0 3 2-16,0 8 2 0,-9-4 2 0,-9 4 0 15,10 0 1-15,-1 5 0 0,0 1 2 0,-8 9-1 0,10-6-3 16,-4 12-3-16,2-2 0 0,1 6-4 0,8 0-1 0,-9 9 1 15,9-4-1-15,0 10 1 0,9-5 1 0,-1 3 0 16,1 3-2-16,9 3 1 0,-1-6-1 0,1 2-1 0,8 5-4 16,8-6-7-16,1 1-11 0,-9-7-21 0,17 8-43 0,-7-7-74 15,8 1-80-15,-11-1-75 0,11-5-76 0,-9 1-94 16,0-5-156-16,-1 0-71 0,-6-6-14 0</inkml:trace>
  <inkml:trace contextRef="#ctx0" brushRef="#br0" timeOffset="55432.96">6209 14571 462 0,'-11'-10'626'0,"4"5"-82"16,-1 5-197-16,-2 5-129 0,10 0-73 0,-8 10-39 0,-1 1-11 16,9 7 5-16,0 2 10 0,0 9 14 0,9 0 12 0,-9 5 10 15,18 6-7-15,-10 3-15 0,10 0-19 0,8 5-23 16,-9 2-16-16,9-1-17 0,0-5-14 0,0 5-14 0,9-5-7 15,-9-6-6-15,10 0-2 0,-12-4 0 0,12-3-2 16,-11-3 3-16,1-8 1 0,-8-6 9 0,8-4 14 16,-10-5 15-16,2-10 8 0,9-5 10 0,-10-5 8 0,9-9 9 0,-8-10 5 15,-2-6 1-15,2-5-5 0,-1-2-5 0,-8-13 1 16,8 1-4-16,-17-5-9 0,9-4-6 0,-9 1-7 16,-9-3-4-16,9-3-5 0,-8 1-6 0,-1 2-7 0,-8 2-4 15,8-1 0-15,1 11-1 0,-9 4-2 0,8 5-5 0,-2 5-5 16,4 9-15-16,-3 6-22 0,10 4-29 0,-7 0-32 0,7 11-41 15,7 5-73-15,-7 4-90 0,10 4-83 0,8 5-83 16,-2 7-108-16,11 3-144 0,7 1-66 0,-8 9-19 16</inkml:trace>
  <inkml:trace contextRef="#ctx0" brushRef="#br0" timeOffset="55699">7199 15099 558 0,'8'-19'657'0,"0"4"-48"0,2 5-219 0,7 0-157 0,-9 0-102 15,1 10-60-15,8-5-33 0,-8 5-17 0,0 5-11 16,8 0-3-16,-8 5-3 0,0 5-2 0,-1 4 0 16,1 1-1-16,0 5 1 0,-2 4-1 0,-7 4 3 0,0 2-1 15,-7-1 0-15,-2-1 1 0,-8 6 0 0,-1 1 0 0,1-1 0 16,-1 2-1-16,1-8 1 0,-9 6-1 0,8-5 1 0,-7-1-2 15,6 2-2-15,3-6-7 0,-1 1-20 0,-1-5-30 16,1-1-38-16,7-6-40 0,-7-2-48 0,17-7-67 16,-7-3-109-16,7-2-140 0,0-8-65 0,7-2-13 0</inkml:trace>
  <inkml:trace contextRef="#ctx0" brushRef="#br0" timeOffset="55950.45">7476 14942 322 0,'-17'-10'629'0,"0"6"-38"16,-1-2-192-16,10 6-153 0,-9 6-96 0,7-2-52 16,3 6-26-16,-13 6-9 0,13-3-2 0,-2 7-1 15,9 5 0-15,0 4-4 0,0-5-3 0,16 6-10 0,-6 0-11 16,7 3-10-16,0-4-7 0,9 0-3 0,1 1-3 0,-1 0-3 16,8-6-3-16,0 1-1 0,11-2-1 0,-10-3-2 15,0-5-2-15,7-1-3 0,2 1-2 0,-9-10 0 0,0 0 0 16,0-1 1-16,-1-4-2 0,-8 0 4 0,0-4 1 15,0-1 2-15,-9 0 3 0,-7-4 1 0,6-1 2 0,-16 0-1 16,10 4 2-16,-10-3-5 0,0-1-12 0,-10 0-25 0,2 0-39 16,-10 0-48-16,10 7-59 0,-9-7-86 0,-1 0-176 15,0 5-101-15,-7-6-57 0,7 11-21 0</inkml:trace>
  <inkml:trace contextRef="#ctx0" brushRef="#br0" timeOffset="56897.13">9023 14791 229 0,'-9'0'467'0,"9"0"-130"0,-9 0-123 0,9 6-79 0,-9-6-50 15,9 0-28-15,-10 0-15 0,10 0-6 0,-7 0-1 0,7 0-2 16,0 0-6-16,-9 3-2 0,9-3 0 0,0 0-3 16,0 0-2-16,0 7 1 0,0-7 2 0,0 0 6 0,0 3 10 15,9 2 7-15,-2-5 8 0,3 5 10 0,8 0 12 16,-2-5 9-16,2 5 8 0,17 0 8 0,-9 0 7 0,9-5 5 16,8 5 2-16,2-2-3 0,5 4-9 0,2-3-11 0,9 1-2 15,0-5-17-15,8 5-16 0,10-5-15 0,-11-5-10 16,12 5-9-16,-3-5-8 0,10 1-3 0,-8-3-12 0,-2-1 4 15,11-2 2-15,-11-5 0 0,2 0 0 0,-2 1 4 16,-6-1 0-16,-2-4-1 0,-8 5 5 0,-8-7 16 0,-11 1 21 16,-7 6 18-16,-9-5 10 0,-8 0 0 0,-10 4 7 15,1-5 2-15,-18 0-5 0,1 1-16 0,-10 4-20 0,0 1-21 16,-16 0-9-16,-1-1-6 0,-8 5-4 0,-10 0-1 0,1 0-1 16,1 1 0-16,-2 4-1 0,0 0-1 0,2-5-3 15,7 4 2-15,1 6 1 0,-1-4 1 16,10 4 1-16,8-6 1 0,9 6-2 0,-1 0 0 0,1 0 0 0,9 0-1 15,8 0-3-15,-10 0 0 0,10 0-2 0,10 6-1 0,-2-2 1 0,0 2 1 16,19 4 1-16,-10-5 0 0,9 0 0 0,8 4-1 16,2-5 1-16,-1 6 0 0,8 0 0 0,1 0 0 0,0 1-2 15,-2-3 3-15,2 2 0 0,-1 5 1 0,0-5-3 0,1 4-3 16,-1 1-4-16,1 0-2 0,-10 5-4 0,1-1-5 0,-9 1-6 16,0-1-5-16,-17 5 0 0,9-3-2 0,-9 2 1 15,-9 2 4-15,-9-1 3 0,-2 1 5 0,-5-1 5 16,-10 0 6-16,0 6 5 0,-9-5 10 0,1-2 12 0,-10 2 6 15,9-1 6-15,-8-4 4 0,-1 0 5 0,1-1 3 0,0 1 0 16,-1-5-1-16,0 0-7 0,10-2-5 0,0-3-3 0,-2 0 0 16,2 0-5-16,7-4-2 15,1-3-6-15,8 3-3 0,2-2-2 0,7 1-2 0,1-5-4 0,-1 0-2 0,0 0-3 0,9 0-3 16,0 0-5-16,0 0-7 0,0 0-15 0,0-5-26 16,9 5-68-16,-9-4-96 0,9-5-93 0,8-1-112 15,-8 0-206-15,8-6-92 0,-9 3-55 0,2-2-12 0</inkml:trace>
  <inkml:trace contextRef="#ctx0" brushRef="#br0" timeOffset="57840.06">12565 14669 179 0,'-8'-5'487'0,"-2"0"-129"0,2 5-145 16,-1-5-88-16,1 5-52 0,-2 0-31 0,10 0-15 0,-8 0-10 16,8 5-3-16,0 0-2 0,-8 5 2 0,8 5 9 0,8 3 12 15,-8 7 12-15,0 9 9 0,8 7 14 0,2-3 15 16,-2 10 17-16,1 5 12 0,-1 2 9 0,10 3-5 0,-10 5 4 15,2-4-1-15,7 10-3 0,-9-5-14 0,1 3-14 16,-9 4-18-16,9-4-17 0,-1 1-10 0,-8 0-15 0,10 1-9 16,-10-6-11-16,0 2-18 0,0-3-31 0,0-8-38 0,-10 1-39 15,10-12-42-15,0 1-46 0,0-10-59 0,0-4-78 16,0-11-144-16,-8-9-64 0,8 0-23 0</inkml:trace>
  <inkml:trace contextRef="#ctx0" brushRef="#br0" timeOffset="58122.27">12479 14761 36 0,'25'-19'510'0,"10"5"-86"15,-1-1-183-15,10-1-111 0,17 2-61 0,-9 5-32 16,18-1-17-16,-10 5-7 0,10 5-3 0,-1 0-2 0,-8 5 0 15,0 5 1-15,-9 9 0 0,-9 1 0 0,-8 5-2 0,-9 3 0 16,-8 6 3-16,-10 6 1 0,-16-1 2 0,-2 1 2 0,-15 2 1 16,-10 4 2-16,0-3-1 0,-17 0 0 0,-8 2-3 15,7-2-5-15,-8-4-2 0,1 1-2 0,-2-1-3 16,2-6-8-16,17-3-10 0,-8-1-20 0,14-4-27 0,12-5-38 16,7-1-60-16,1-9-114 0,9 0-117 0,8-6-66 0</inkml:trace>
  <inkml:trace contextRef="#ctx0" brushRef="#br0" timeOffset="58515.27">13086 15572 186 0,'0'0'493'0,"0"0"-141"0,0 5-137 0,8-5-85 0,-8-5-42 16,9 5-26-16,0-4-14 0,0-6-2 0,8 4 0 0,-7-8 2 16,15 0 2-16,-8-1 3 0,9-4 1 0,9-1 14 15,-9-5 17-15,8-4 20 0,-8 0 29 0,9-6 28 0,-10 2 31 16,3-2 20-16,-12 1 1 0,2 0-10 0,0-1-16 0,-10 2-22 16,-8-1-31-16,0 0-31 0,0 4-36 0,0 0-26 15,-8 7-17-15,-1 2-8 0,0-3-6 0,1 10-5 16,8-2-3-16,0 7-14 0,-10 0-19 0,10 2-17 0,10 3-14 15,-10 4-7-15,8 0-5 0,1 4 1 0,0 3-2 0,8 2 8 16,1 0 17-16,8 1 16 0,-9 4 12 0,9 1 7 0,-8 5 6 16,8 0 0-16,-8-1 3 0,7 6 1 0,-8-1 1 15,1 6 3-15,0-7-1 0,-10 7 0 0,9 4-1 16,0-4 0-16,0 4 1 0,-7 0-14 0,-3 1-29 0,11-2-43 16,-9 2-35-16,1-6-38 0,-3 7-37 0,11-13-39 0,-10 6-49 15,10-9-58-15,-11-2-86 0,3-2-84 0,8-12-38 16</inkml:trace>
  <inkml:trace contextRef="#ctx0" brushRef="#br0" timeOffset="59521.9">14284 14958 509 0,'-17'-6'575'0,"0"0"-164"0,-1 12-152 0,1 0-89 15,0 4-57-15,-1 3-33 0,1 3-14 0,8-3-8 0,-8 7-3 16,8 5-4-16,9-6-5 0,0 6-12 0,0 5-9 15,9-7-5-15,-1 6-4 0,10-3-4 0,-1-3-1 0,9 2-3 16,0-5-2-16,0-2-2 0,8-2 0 0,1-6-3 16,-8 0 2-16,8-10-1 0,-10 0-1 0,2 0 0 0,-1-10 7 15,-10 0 23-15,-6 0 28 0,-2-5 24 0,1 0 16 0,-9 1 15 16,-9-6 10-16,1 1 9 0,-10 0-3 0,-8-7-21 16,0 3-26-16,-8-3-23 0,-10 8-17 0,11-6-15 0,-21 3-10 15,11 2-11-15,-1 4-3 0,10 0-1 0,0 2 1 0,-2 2-2 16,10 1 0-16,8 5-2 0,1 2-1 0,9-4-1 15,-1 7-1-15,9 0 0 0,0 7-1 0,9-7-1 0,-1 8 0 16,9-3 2-16,10 0 1 0,-1 6 2 0,1-7 1 16,15 2-1-16,-7-3-4 0,9-3-6 0,-1 6-6 0,2-6-5 15,-3-6-5-15,-7 3-4 0,8-3-3 16,-8-4 0-16,-1 0 5 0,1-3 7 0,-10-3 6 0,3 2 6 0,-2-2 6 16,-9-2 4-16,0-3 6 0,0 7 7 0,-9-10 5 0,-8 4 8 15,10-5 10-15,-10 1 6 0,0-6 5 0,0 6 5 16,-10-5 4-16,10 0 0 0,-8-5-2 0,0 4-5 0,-1-4-7 15,0 4-4-15,9-3-5 0,-8 4-4 0,-1-1-4 0,9 6-1 16,-8-1 0-16,8 5 0 0,-10 1 2 0,10 5-3 16,0 4 1-16,-7 0 0 0,7 1-4 0,0 3-4 0,-9 2-6 15,9 4-5-15,0-6-3 0,0 6-2 0,0 6 7 0,0-2-4 16,0 6-4-16,0 5-1 0,0-1 1 0,0 11 0 16,0-1 0-16,0 5 2 0,9 6-10 0,-9 3 3 0,0 7 3 15,7-2 2-15,-7 7-1 0,10 4 0 0,-10 3-1 16,8 4-2-16,1 1 4 0,8 1-2 0,0-4 2 0,1 5-1 15,-1-5 1-15,9-5 0 0,-1-6-1 0,2-4-1 0,0 0-3 16,-1-10-1-16,9-4 0 0,-9-11 1 0,-10 1-1 16,11-11 1-16,-2-4 2 0,2-5 2 0,-10-5 1 0,1-4 2 15,-3-11 1-15,-4 5 4 0,6-9 6 0,-17 0 1 16,0-1 2-16,0-5 3 0,-17 1 3 0,6-4 1 0,-4-3-1 16,-3 3-2-16,-7-6-2 0,6 5-4 0,2-1 1 0,-9 2-1 15,9 4 0-15,9-1-2 0,-10 5 1 0,10 1-1 16,-2 4-2-16,10 6 0 0,0-1-3 0,0 0-2 0,10 5-4 15,6 2-2-15,2-2-4 0,8 4-3 0,0-4-3 16,9 5-8-16,0 0-5 0,8 0-5 0,-9 5-4 0,10-5-6 16,-1 2-1-16,0-3 1 0,1 0-1 0,-1 2 5 0,-7 0 3 15,7-6 6-15,-9 4 4 0,1-3 8 0,-9-1 2 16,1 0 5-16,-1 0 8 0,-9 6 6 0,0-1 8 0,-8 0 6 16,-9 0 5-16,8 0 1 0,-16 5 0 0,-1 0-1 15,1 0-3-15,-9 5-5 0,-10 0-4 0,1 5-5 0,-1 4-3 16,-8 0-2-16,1 1-2 0,8 5 1 0,-8-1-2 0,17 1 1 15,-10-1-1-15,10 6 1 0,1-5 0 0,5-1-1 16,-5 0 0-16,16 2-1 0,0-3 0 0,0-2-7 0,7-2-1 16,2 2-4-16,2-8-3 0,5-3-1 0,1 0-3 0,10-5 0 15,-10-5 3-15,9 0 2 0,0-3 3 0,0-8 3 16,-10-4 4-16,11 7 2 0,-1-9 2 0,-8 4 2 0,-1-6 2 16,1 4 5-16,-1-5 3 0,-8 6 2 0,-1-6 5 0,1 5 4 15,-1-4 3-15,-8 9 2 0,10-3 0 0,-20 3 0 0,10 5-4 16,0 0-2-16,-8 4-5 0,8 3-3 0,-9 3-6 15,1 3-2-15,-1 3-4 0,1 4-2 0,-1 5 0 16,0 3-1-16,0 7 0 0,1-5 1 0,8 4-2 0,-9 7 0 16,9-8-1-16,9 2 1 0,-9-1-3 0,8 0 1 0,1 2 0 15,0-7-2-15,0 1-1 0,-1-2-4 16,9-3-4-16,0 1-3 0,1-7-7 0,-2-5-7 0,11 1-16 0,-9-5-29 0,8 0-56 16,-1-5-71-16,11-5-67 0,-10-3-67 0,9-3-92 0,-9-4-179 15,-1 1-80-15,1-1-36 0,0 2 19 0</inkml:trace>
  <inkml:trace contextRef="#ctx0" brushRef="#br0" timeOffset="60354.25">15795 14034 79 0,'9'-15'520'0,"-1"0"-107"0,2 1-149 0,-10 4-85 16,8 0-44-16,-8 5-16 0,0-5-1 0,8 7 5 0,-8-3 1 16,0 2 0-16,0 4-6 0,0 0-12 0,0 0-17 0,0 0-22 15,0 4-25-15,0 2-20 0,0 3-4 0,10 0 22 0,-10 11 33 16,0 4 32-16,0 11 21 0,-10 3 18 0,10 6 17 16,0 10 13-16,-8-1 0 0,8 12-21 0,-8 3-33 15,-2-1-29-15,10 8-20 0,-8 2-16 0,8 2-16 0,0-2-11 16,0 2-8-16,8 0-6 0,2-7-5 0,-2 2-2 0,0-5-1 15,10-2-2-15,-1-8-4 0,1 0 0 0,0-5-1 16,8-5 0-16,-8-11 1 0,7-4 2 0,-8-4 0 0,9-5 1 16,-8-7 1-16,-2-2-1 0,11-12 3 0,-2-4 0 15,-7-4 0-15,8-12-2 0,-8-2-1 0,8-7-1 0,-9 1 2 16,-7-9-2-16,6 2 4 0,-7-9 0 0,-9 1 1 0,9 1 0 16,-18-1 2-16,9 0 5 0,-9 4 5 0,0-4 5 15,2 9 1-15,-3 1-1 0,0 5 2 0,3 0 0 0,-3 9-3 16,2 1-3-16,0-1-7 0,-1 11-5 0,9-7-6 15,0 6-3-15,0 0-5 0,0 5-1 0,9 0 0 0,-1 5-1 16,0-5-2-16,9 5-1 0,10 6 0 0,0-7 1 0,7 2-2 16,1-3-1-16,8-3 8 0,-8 0-5 0,0-3-2 15,8-3 2-15,-8-4-2 0,-9 0 3 0,9-3 2 0,-10-3 1 16,2 6-3-16,-9-4 3 0,-1-1 6 0,-9-5 0 16,2 6 1-16,-10-1 2 0,8-1 1 0,-16 8 2 0,8-7-1 15,-10 5 4-15,2-5 0 0,-1 6-1 0,1-1 2 0,-10 5-2 16,11 5-1-16,-4 0-1 0,-6 5-2 0,0 5-3 15,8-1-1-15,1 11 1 0,-2 0-2 0,2 4 1 0,0 5 0 16,8 0 2-16,0 7 0 0,0-3 1 0,8 1 0 16,0 6-2-16,2-6 5 0,-2-1-2 0,9 3-7 0,0-3-7 15,3-4-13-15,-5 1-23 0,12-6-64 0,-1-4-92 0,0 0-92 16,9-12-89-16,-1-2-129 0,-8-6-165 0,9-6-77 16,0 3-29-16</inkml:trace>
  <inkml:trace contextRef="#ctx0" brushRef="#br0" timeOffset="60498.61">16933 14326 409 0,'0'0'552'0,"0"0"-141"0,0 0-178 16,0 0-121-16,0 6-88 0,8-2-69 0,1 2-59 0,0-2-71 15,0 2-132-15,-1-2-94 0,0 1-61 0</inkml:trace>
  <inkml:trace contextRef="#ctx0" brushRef="#br0" timeOffset="60934.54">17348 13864 539 0,'0'0'582'0,"0"0"-167"16,-7 3-159-16,7 7-105 0,0 0-71 0,-10 9-36 0,10-4-12 15,-7 16 1-15,7-3 7 0,-9 6 18 0,9 11 15 16,0-1 14-16,0 5 19 0,-9 9 17 0,9 1 5 0,0 4 1 16,9 0-2-16,-9 6-10 0,0-5-10 0,0 5-11 15,0-7-17-15,9 7-17 0,-2 0-12 0,-7-2-13 0,10-3-10 0,-3-6-8 16,4 6-8-16,5-10-4 0,-5 0-2 0,5-5-1 16,-8-6-1-16,10-3-1 0,-10-11 0 0,10 0 0 15,-1-5 0-15,1-9-2 0,-1-1 3 0,0-8-1 0,10-6 1 16,0-10 2-16,-11-6 1 0,10-3 0 0,0-5 2 0,0-5 3 15,-9-5 2-15,9-6 6 0,-8-4 6 0,-2 1 5 0,4-6 5 16,-13 0 7-16,11 0 2 0,-10-6 3 0,1 6 1 16,0 0-1-16,-9 8-1 0,7-5 1 0,-7 13-2 15,10-2-2-15,-10 11 2 0,0 0-2 0,0 4-2 0,-10 10-5 16,10 0-5-16,0 2-6 0,0 8-6 0,-7 0-6 0,7 8-5 16,-9 2-6-16,0 5 0 0,9 9-2 0,-8 1-1 15,8 3 0-15,0 3 0 0,0-3 1 0,8 6 1 0,-8 1-1 16,9-1-3-16,0 1-5 0,8-1-12 0,-8-1-13 15,8-3-33-15,1-1-61 0,-1-4-78 0,0-6-75 0,0 6-69 16,9-10-77-16,-8-7-113 0,-1-1-135 0,-9-4-59 0,9-3 17 16</inkml:trace>
  <inkml:trace contextRef="#ctx0" brushRef="#br0" timeOffset="61075.16">18097 14264 56 0,'-10'-16'597'15,"-6"2"6"-15,6 4-179 0,3 0-167 0,-3 6-105 16,3 4-67-16,-3 0-49 0,0 4-43 0,10 2-40 0,0 3-51 16,0-4-69-16,10 5-141 0,0 0-126 0,7-5-81 0,0 5-47 15</inkml:trace>
  <inkml:trace contextRef="#ctx0" brushRef="#br0" timeOffset="61312.78">18296 13891 560 0,'0'-4'626'15,"-8"0"-112"-15,8 8-188 0,-9 0-126 0,9 2-88 16,0 10-55-16,-9-3-25 0,9 7-9 0,0 4 1 0,0 10 5 16,9 0 6-16,-9 5 5 0,9 10 10 0,-1 0 10 0,-1 0 5 15,4 10 5-15,-11-6-2 0,9 6-4 0,-1 0-8 16,-8 0-6-16,8-1-9 0,-8 1-9 0,0 4-10 15,0-4-10-15,0-1-7 0,9 1-21 0,-9-6-32 0,0 1-41 0,0-5-44 16,0-5-44-16,0-6-46 0,-9 3-53 0,9-12-82 16,0-5-137-16,-8-5-53 0,0-4-19 0</inkml:trace>
  <inkml:trace contextRef="#ctx0" brushRef="#br0" timeOffset="61877.04">18122 14717 338 0,'-8'-10'630'0,"-1"10"-56"16,1-4-189-16,8-2-136 0,0 6-92 0,0 0-66 0,0 0-42 16,8 0-22-16,1 0-11 0,9 0-5 0,8 6 0 0,8-6-2 15,0-6-1-15,10 2-2 0,0 0-2 0,7-6-3 16,-7 0 1-16,8 0 0 0,-8-4-1 0,-1-1 2 0,1 0 0 16,-10-3 5-16,1 2 23 0,-10 1 36 0,-8 5 41 15,3-4 39-15,-13 4 27 0,4 6 18 0,-4-7 12 0,-7 7 4 16,0-2-18-16,-7 2-32 0,7-2-40 0,-11 6-37 15,11 0-29-15,-17 6-20 0,7-6-11 0,-7 10-10 0,10-6-4 16,-3 7-5-16,2 3-2 0,0-4 0 0,8 4-2 16,-10-4 2-16,10 4 0 0,0 6 0 0,10-10 1 0,-2 5 1 15,0-2-1-15,2-2 0 0,7 4 0 0,0-6-1 0,0-3 1 16,-6-2 0-16,4 0-1 0,12-4 1 0,-10-4-1 16,0 0 1-16,1-6-1 0,-1 0 3 0,1-5-3 0,-10 1 1 15,9-1 2-15,0 0-2 0,-8-5 1 0,0 1-2 0,-9 0 3 16,9-5-1-16,-9 3 4 0,0 1 0 0,-9-3 2 0,9 7 2 15,0 3 1-15,-9-2 3 0,9 0-1 0,0 5-3 16,0 5-2-16,0 0-1 0,0 1-6 0,0 4-2 16,0 0-3-16,0 9-2 0,0 1 2 0,0 5 0 0,9 5 1 15,-9 4 1-15,0 4 2 0,9 2 2 0,-1 9-1 0,2-5-2 16,-2 6-3-16,-1-1-3 0,3 5-6 0,8 1-2 0,-9-3-5 16,8 3-2-16,-9 3-5 0,1-3 0 0,0 3-3 15,-1-4-1-15,-8 0 0 0,9 1-4 0,-18-2-8 16,9-4-10-16,-8 0-5 0,-10-4-5 0,10-1 1 0,-9-5 2 15,-10-5 7-15,10-5 8 0,-9-3 21 0,-1-2 31 0,-7-9 25 16,8 0 18-16,-9-5 14 0,1-10 9 0,7 0 11 16,-6 0 6-16,6-4-3 0,0-5-11 0,1-1-10 0,1 1-6 15,7-1-8-15,0-4-6 0,10-1-12 0,0 1-13 16,8-1-17-16,8 5-24 0,0-9-40 0,19 6-105 0,7-7-117 0,9 0-141 16,12-4-232-16,4 6-113 0,1-8-61 0,10 7-23 15</inkml:trace>
  <inkml:trace contextRef="#ctx0" brushRef="#br0" timeOffset="62804.44">20136 14346 76 0,'-7'-10'580'0,"-19"10"-31"0,-1 0-185 0,1 10-138 16,0 0-80-16,-9 5-36 0,10 4-12 0,-10 6 0 0,8-2 5 15,-6 8 4-15,14 3 2 0,-6-1 0 0,7-3-6 0,10 4-18 16,8 1-22-16,0-1-19 0,0-6-12 0,16-3-7 15,-6 5-3-15,7-11 2 0,10 1 4 0,-2-4 10 0,1-13 12 16,9 2 15-16,-9-5 14 0,9-5 11 0,-9-5 8 0,8 1 5 16,-7-11 4-16,-1 1-3 0,-9-1-8 0,0 1-13 15,-8-5-16-15,-1 4-7 0,-8-1-11 0,0 3-10 0,0-2-10 16,-8 0-10-16,-1 6-5 0,1-1-3 0,-11 6-3 16,1-1-4-16,3 4-3 0,-3 6-2 0,1 0-1 0,7 6 1 15,-6-2-2-15,6 6-1 0,-6 0-3 0,16 5-3 0,0 4-3 16,0-4-3-16,16 0 0 0,2 3-2 0,8-2-2 15,9-1 1-15,0-5 2 0,17-6 1 0,0-4 3 0,0-4 1 16,10-6 0-16,-2-5 0 0,0-4 3 0,-8-1 1 16,1-8 2-16,-1-3 2 0,-8-7 5 0,-2 3 4 0,2-4 7 15,-10-5 4-15,3 0 5 0,-4 0 4 0,-16-4 0 0,10 3 2 16,-10-4-1-16,-8-5-3 0,-1 5-3 0,1-3-3 16,-9 2-4-16,0 1-2 0,-9 6 0 0,1 2 2 0,-1 3 2 15,1 9 1-15,-1-1-1 0,0 11-1 0,-9 4-1 16,18 7-4-16,-17-4-3 0,9 12-2 0,-1 6-2 0,0 8 0 15,-9 1 0-15,2 14 3 0,-2 6 1 0,1 9 2 0,-1 9 1 16,1 6 4-16,-1 5 7 0,1 3 1 0,8 12 6 16,1 3-1-16,-10 2 2 0,18 4 1 0,-8 5-2 0,-1 1-3 15,9 2-6-15,0 2-5 0,0-6-6 0,9 6-3 0,-1-5-4 16,10 1 2-16,8-2-2 0,-9-10-2 0,18 6 0 0,-9-9-5 16,19-1-5-16,-12-5-7 0,11-4-6 0,-1-5-13 15,-9-11-6-15,10-9-9 0,0-5-1 0,-9-9 2 16,-1-6 5-16,-8-10 7 0,0-4 7 0,-9-10 10 0,1-4 10 15,-9-12 10-15,-9 3 6 0,0-17 6 0,-9 0 4 0,-9-4 4 16,1 0 3-16,-9-11 6 16,0 3 6-16,-8-3 3 0,-1 1 6 0,-1-5 4 0,1 5 6 0,-7 5 2 0,7-6 2 15,1 7 5-15,-1 4 4 0,10 0 2 16,7 5-3-16,-1 0-5 0,11 4-9 0,-1 1-6 0,9-1-7 0,9 0-13 16,9 2-13-16,9-3-13 0,6 3-16 0,2-3-18 0,17 1-16 15,-1 2-17-15,11-2-16 0,-2 1-18 0,10-1-26 0,0 6-39 16,-1-1-68-16,-8 1-70 0,0-1-73 0,-9 7-117 15,-9-2-155-15,-16 0-91 0,-10 5-37 0,-17 5 10 16</inkml:trace>
  <inkml:trace contextRef="#ctx0" brushRef="#br0" timeOffset="63878.75">12288 16950 98 0,'0'-5'392'0,"0"0"-104"0,0 0-100 15,0 0-58-15,0-5-31 0,-9 1-17 0,9 5-8 0,0-7 0 16,0 6-1-16,0-5 2 0,0-3-3 0,9 1-2 16,-9-2-4-16,7 1 1 0,3-2 5 0,-2 0 4 0,9-5 7 0,-8 6 6 15,8-6 7-15,1 0 8 0,-10 5 1 0,10 0-2 0,-1 1-12 16,1 4-9-16,7 1-12 0,-6-1-18 0,-2 10-13 16,9-6-14-16,-9 12-11 0,9-6-6 0,-8 10-4 0,-1 4-2 15,0 1-2-15,10 4 1 0,-11 6-1 0,-6 5 1 0,8-2 0 16,-11 2 0-16,1 3 0 0,2 7 0 0,-2-6 0 15,-8 5 1-15,9 1 0 0,-9-7 0 0,0 6 1 0,-9-3-2 16,9-3-1-16,-8-4 2 0,8 1 1 0,-10-5 5 16,2-7 7-16,8 2 9 0,-7-9 17 0,7 2 25 0,-10-8 26 15,10 5 23-15,0-10 11 0,-8 6 7 0,8-12-1 0,-10 6-7 16,10-10-16-16,-9 0-22 0,9-3-28 0,0-7-21 16,0 1-15-16,9-11-10 0,-9 6-5 0,10-6-4 0,-2-4-7 15,9-1 3-15,-9 1 2 0,10-1-3 0,0 2 0 16,-1-1-2-16,1 4-1 0,-2 1 2 0,2 6 4 0,-1-3-2 15,0 7-4-15,1 3 0 0,-9 2 1 0,-1 5-1 0,1 4 1 16,0 5-1-16,0 0-2 0,-1 10 0 0,-8 0 5 16,0 8-2-16,8 7 0 0,-8 1 2 15,0 2 0-15,0 6-2 0,0 1 1 0,0-1 2 0,0 5-2 0,10 1-5 0,-10-1-18 16,7-1-35-16,3 6-66 0,0-4-74 0,-3-1-68 16,11-6-72-16,7-8-88 0,2 4-133 0,7-14-104 0,1-2-37 15,0-6 22-15</inkml:trace>
  <inkml:trace contextRef="#ctx0" brushRef="#br0" timeOffset="64113.68">13415 16940 168 0,'-33'-5'660'0,"6"5"7"0,-9 5-168 0,2 5-172 0,9 0-121 16,8 5-86-16,-10 3-48 0,19 3-27 0,-10-3-14 0,18 2-6 16,0 6-4-16,9-8 0 0,0 3-1 0,17-3-3 15,0 2-5-15,9-5-4 0,-1 0-6 0,9-7-4 0,0-2-5 16,10-2-6-16,-9-4-1 0,7-4 1 0,-8-2 23 0,1-2 46 15,0-2 53-15,-17-5 41 0,-2 0 29 0,1 0 23 16,-18 6 14-16,-8-5 4 0,0-7-16 0,-8 7-46 0,-9 0-49 16,-9-2-36-16,-18 3-25 0,2-2-22 0,-12 10-15 15,3-5-13-15,-10 10-17 0,-1 0-14 0,2 0-26 0,8 4-63 16,9-4-95-16,8 6-94 0,0-1-109 0,18-5-182 0,9 3-102 16,-2 4-73-16,10-2-26 0</inkml:trace>
  <inkml:trace contextRef="#ctx0" brushRef="#br0" timeOffset="64269.92">14015 16945 252 0,'-17'-15'787'0,"-1"-4"13"0,1 9 7 0,0 0-248 0,-1 0-216 16,2 7-153-16,-4-4-99 0,5 4-84 0,5 3-99 15,-7 0-96-15,17 0-94 0,-9 0-125 0,9 0-191 0,0 0-103 16,0 0-52-16,9 3 3 0</inkml:trace>
  <inkml:trace contextRef="#ctx0" brushRef="#br0" timeOffset="65195.49">15038 16507 459 0,'-33'3'530'0,"-2"7"-187"0,1 5-140 15,7 9-80-15,-7 1-49 0,8 4-28 0,-1 0-11 16,11 0-7-16,6 1-4 0,10-6-2 0,0 6-3 0,10-6-2 16,-2 0-4-16,10 2-3 0,-1-7-1 0,9-5-2 0,8-5-1 15,-7-2 0-15,-2-7-1 0,10 0-1 0,-8-7 1 16,-1-2 7-16,1-1 4 0,-11 0 6 0,-8-3 12 16,2 1 15-16,-2-2 15 0,0 4 14 0,-16 1 6 0,8 4-1 15,-18-5-3-15,10 10-4 0,-8-4-9 0,6 8-16 0,-7 1-17 16,-1 0-13-16,0 5-7 0,10 0-6 0,-1-2-2 0,9 8-3 15,0-7-2-15,9 7 0 0,-1-8 0 0,10-2 3 16,9 0 0-16,-2-3 3 0,10-6 1 0,8-9 2 16,1-6-1-16,7-6 1 0,-7-6 4 0,9-9 11 0,-10 1 8 15,-1-7 9-15,3 0 8 0,-2-3 22 0,1-1 19 0,-9-5 16 16,-1 1 10-16,-8 4 1 0,1-5-2 0,-2 0-6 16,-7 5-3-1,-2 1-21-15,-6-1-21 0,-2 1-14 0,-8 2-13 0,0 4-9 0,0-3-3 0,-8 6-2 0,8 11-1 16,-10-3-1-16,3 13 0 0,7-2-1 0,-9 10-3 0,-1-1-5 15,2 11-5-15,-9 5-5 16,9 5-3-16,-2 10 1 0,-7 4 0 0,8 7 3 16,0 7 2-16,-9 6 4 0,10 9 1 0,0 2 3 0,0 8 2 0,-2 6 0 0,-7-1 3 0,9 10-2 0,8-1 1 15,-9 7-1-15,1-1 0 0,-1-1-3 0,9 7-1 16,-9-5-3-16,9 4-1 0,0-2-3 0,9 2 1 0,-9 0-2 16,9-5-2-16,8 7 1 15,-9-8-2-15,1-5 1 0,9 2-3 0,-2-7 4 0,2-3-7 0,-1-5-3 0,9-11-3 16,-8 2-4-16,7-12-6 0,1-8-2 0,10-6-2 0,-11-5-3 15,1-10 2-15,1-4 0 0,-1-10 3 0,-1 0 5 16,-6-10 6-16,6-4 1 0,-16-10 2 0,0 4 5 0,-9-8-1 16,0-1 3-16,-9-7 4 0,-7-3-3 0,-2 1 1 15,-1-2 0-15,-15-4 1 0,8 5 1 0,-8-6-1 0,-10 3 4 16,10 2 0-16,-10 1 6 0,0-1 3 0,9 1 4 16,-8 6 3-16,9-1 0 0,-1 4 1 0,9 1-3 0,1 4-1 15,-3 2-6-15,20-3-4 0,-10 8-5 0,18-2-4 0,0-1-3 16,9 7-10-16,8-5-8 0,1 4-11 0,17-4-20 15,-9 4-44-15,18-5-73 0,-2 7-84 0,2-3-78 0,9-4-102 16,-1 7-194-16,-1-7-93 0,2 0-46 0,-2 0 2 0</inkml:trace>
  <inkml:trace contextRef="#ctx0" brushRef="#br0" timeOffset="65619.55">16413 16456 519 0,'-10'-10'557'15,"0"6"-190"-15,10-2-154 0,-7 6-91 0,7 6-52 0,-9-2-29 16,9 12-13-16,0 3-2 0,-9 0 5 0,9 16 13 0,9-1 9 15,-9 4 7-15,9 11 7 0,-2 2 6 0,-7-3 3 16,20 11 3-16,-13-5-3 0,4 8-10 0,-4-3-6 16,1 4-4-16,1 2-7 0,0-3-7 0,0 1-8 0,-1 2-8 15,1-2-5-15,0-4-7 0,-9 3-3 0,8-7-13 0,-8 2-30 16,9-8-37-16,-9 0-39 0,0-9-35 0,0-1-39 0,9-9-42 16,-9-6-57-16,0-10-82 0,0-4-121 0,0-6-43 15</inkml:trace>
  <inkml:trace contextRef="#ctx0" brushRef="#br0" timeOffset="65855.77">16577 16564 329 0,'34'-19'458'0,"2"-1"-169"15,-1 2-119-15,-1 6-67 0,1-2-39 0,-1 4-22 0,-8 10-12 16,1 0-5-16,-1 0-2 0,-19 10-2 0,3 4-2 0,-1 11 3 15,-18 0 1-15,-1-1 4 0,3 10 0 0,-19 1 2 16,-1 3-1-16,-7 2-1 0,-1 3-2 0,-8 1-5 0,-1-5-7 16,11 5-3-16,-12-4-3 0,10 3-4 0,0-9-1 0,1 5-4 15,7-3-12-15,1-7-22 0,-1-6-28 0,20 2-39 16,-2-5-56-16,9-5-111 0,9-2-129 0,8-7-76 0</inkml:trace>
  <inkml:trace contextRef="#ctx0" brushRef="#br0" timeOffset="66373.28">17185 16646 269 0,'-26'0'535'0,"-9"10"-149"0,10 2-152 0,-12 1-89 16,12 1-47-16,-1 7-25 0,-1-2-11 0,2 1-6 0,-1 4-3 15,8 0-4-15,11 5-4 0,-3 1-9 0,10 4-10 16,10-4-8-16,-3-1-6 0,3 5-5 0,6-6-1 0,2 3-1 15,7-1-3-15,2-7 2 0,7 2-1 0,-8-1 1 0,9-4-2 16,9-5 1-16,-9-7-1 0,-1 2-2 0,1-4 0 16,-1-6 2-16,2 0-2 0,-1-6 0 0,-8-4 0 0,7 2 0 15,-18-7 2-15,10 0 1 0,-8-5 3 0,-9 2-4 16,-1-3 5-16,-8 3 4 0,0-2 5 0,-8 0 8 0,-1-1 7 16,0 3 11-16,0-2 7 0,-8 6 8 0,0-1 10 0,-1 0 8 15,1 6 6-15,-1 0 0 0,2-1 0 0,-2 4-7 16,1 1-6-16,8 5-8 0,-8 0-13 0,7 0-11 0,2 0-10 15,-1 11-9-15,9-7-8 0,0 5-3 0,0 1-4 16,0 5-2-16,0-5 1 0,9 4 2 0,-1 1-1 0,10 0 0 16,0 0 1-16,-11 0-2 0,10-6 1 0,3 1 0 15,-2 0 0-15,-2-6-1 0,2 2 2 0,-2-2 1 0,2 2-1 16,-1-6 2-16,-8-6 1 0,8 2-2 0,1-6 0 0,-1 4 1 16,-9-8-3-16,9 5 1 0,3-11-1 0,-4 4-1 0,1-2-1 15,-8-2 0-15,9 0 1 0,-1 2-2 0,0-3 1 16,0 6 4-16,-8-4 5 0,0 9 5 0,-1 0 2 15,-8 0 4-15,9 1-1 0,-9 9-2 0,0-6 1 0,0 12-5 16,0 0-4-16,-9 7-7 0,9 1-1 0,-8 1-2 0,8 10 0 16,0-1 2-16,0 1 1 0,0-1 2 0,8 6 0 15,1 0-1-15,0-1 1 0,-1-1-1 0,10-3-2 0,-1 4-14 16,1 1-26-16,-1-7-39 0,-1 3-43 0,3-3-43 0,-2-3-43 16,1 1-43-16,-1-8-49 0,0-2-51 0,-8-1-67 15,8-10-95-15,0 0-32 0</inkml:trace>
  <inkml:trace contextRef="#ctx0" brushRef="#br0" timeOffset="66579.92">18201 16310 1 0,'-9'14'537'0,"0"1"-53"0,-8 10-169 0,9 4-112 0,-2 1-64 16,2 3-34-16,0 2-18 0,-2 9-8 0,10 0-8 0,0 0-12 15,0 4-11-15,10 6-10 0,-2-5-10 0,0 6-8 0,10-6-6 16,-1 3-6-16,1 2-6 0,7-6-20 0,2 1-23 16,-10-4-29-16,9-1-35 0,1-5-46 15,-2-6-66-15,2-3-118 0,-10-6-119 0,-9 1-54 0</inkml:trace>
  <inkml:trace contextRef="#ctx0" brushRef="#br0" timeOffset="66875.2">17880 16930 400 0,'-10'-10'510'0,"10"1"-178"0,0-1-135 0,0 0-75 0,10 0-43 15,-2 0-22-15,9 1-11 0,1-1-8 0,8 0-3 16,0-3-6-16,9 1-6 0,9-2-8 0,-1 0-4 0,0-6-3 16,9 6-1-16,1-1 0 0,-2-5 5 0,-8 1 9 15,1 4 7-15,-1 0 5 0,-8 6 5 0,-1-1 0 0,-15 0 1 16,6 6 0-16,-16-2 1 0,9 6-1 0,-10-5 9 0,-8 10 20 15,0 1 31-15,0 2 35 0,0 2 29 0,-8 5 21 16,-1 5 9-16,9-1 4 0,-9 1-10 0,0 0-20 0,2 4-31 16,-3 1-35-16,10-7-30 0,-8 13-23 0,16-8-18 0,-8 2-9 15,10 5-9-15,-3-6-12 0,2 1-24 0,9-1-44 16,-10 1-62-16,10-7-71 0,-1 2-64 0,0-1-64 0,10-4-76 16,-11-4-105-16,1-1-125 0,0-1-46 0,3-5 16 0</inkml:trace>
  <inkml:trace contextRef="#ctx0" brushRef="#br0" timeOffset="67000.85">18748 16613 267 0,'-7'-24'629'0,"-11"4"-11"0,-2 6-197 0,3-6-140 16,10 10-85-16,-3-5-62 0,2 5-41 0,8 5-45 16,-8-5-61-16,16 6-64 0,-8-1-78 0,18 0-114 0,-1 0-201 15,10 5-100-15,6-4-62 0</inkml:trace>
  <inkml:trace contextRef="#ctx0" brushRef="#br0" timeOffset="67785.02">19156 16471 36 0,'-18'-5'566'0,"1"5"-1"0,-1 0-199 0,2 5-158 0,-2 0-96 16,1 4-54-16,-1 1-28 0,0 2-14 0,11 1-7 16,-10 7-4-16,7-1 2 0,0 6 2 0,3-2-1 0,-1 2 1 15,8 5-1-15,0-6 2 0,0 6-1 0,0-1 0 0,8 5 2 16,-1-6-4-16,3 3 0 0,8-1 0 0,-2-2-1 16,2-4-2-16,0 6 0 0,7-5-2 0,1-7-4 0,1 3-2 15,-1-3-7-15,-1-2-9 0,11-6-8 0,-2 0-9 16,-7 0-6-16,7-10-6 0,-8 0-4 0,1-10 2 0,7 0 5 15,-8 0 10-15,1-9 8 0,-2-1 7 0,-7 0 9 0,8-9 7 16,-9-1 8-16,0-4 6 0,-8-6 6 0,0 1 4 16,-1-9 8-16,-8 4 5 0,9-10 4 0,-9 0 4 0,0 1 3 15,-9-4 2-15,9 2 14 0,-8-4 15 0,-1 11 13 16,0-1 12-16,1-1 9 0,-1 11 11 0,0 1 13 0,1-2 7 16,-1 6 3-16,0 10 1 0,1-6-2 0,0 12-3 0,-2-2-3 15,2 4-9-15,-1 3-13 16,9 1-18-16,-8 9-18 0,8-2-22 0,-10-1-18 0,10 12-14 0,-8-1-9 0,8 4-5 15,-9 10-1-15,-7 1 3 0,6 9 0 0,1 6 3 0,0-1 3 16,0 5 0-16,2 4-2 0,7 2-2 0,-10 4-1 16,10 0-3-16,0 5-2 0,0-2-1 0,10 3-1 0,-10-1-2 15,16-2 0-15,-7-3 0 0,10 6-3 0,-3-11-2 0,11 4-6 16,-2-9-11-16,10 0-17 0,-9 1-18 0,9-11-14 16,0-4-11-16,-9-1-7 0,9-10-1 0,-1-3 6 0,-8-1 10 15,0-10 16-15,0-7 16 0,0 4 15 0,0-8 10 16,0-3 7-16,-9 0 3 0,1-6 2 0,0-5-1 0,-10 2 1 15,1-3 8-15,-9-3 2 0,0 0 10 0,0-1 10 0,-9 2 10 16,1-2 9-16,-2 2 6 0,2 2 10 0,-10 1 4 16,1 7 5-16,0-3 0 0,0 7-9 0,7 0-8 15,-6 4-8-15,7 0-6 0,0 5-10 0,0 0-9 0,1 1-9 16,-1 4-6-16,9 4-7 0,0 1 0 0,0 0-1 0,9 5-1 16,-1 0-1-16,10-2 1 15,-9 2-2-15,17 0-1 0,-1 0-2 0,1-5-8 0,0 1-11 0,1-2-10 0,-1-4-11 16,8 0-13-16,-7 0-7 0,-1-4-3 0,8 4 2 0,-7-6 5 15,-1 1 7-15,0 1 11 0,-1-2 11 0,1 2 12 0,1 4 7 16,-1-6 3-16,0 6 2 0,-1 0 3 0,-8 6 3 16,10-6 2-16,-10 10-1 0,1-6 1 0,0 11 2 15,-1-5 1-15,-9 9 3 0,2-4-3 0,-10 6 0 0,0 2 2 16,0-3 0-16,-10 4 0 0,2 1 0 0,-1-1-1 0,-9 5 0 16,2-3 0-16,-1-3-2 0,-10 6-9 0,10-4-28 15,-10-1-42-15,10 0-53 0,-9 2-47 0,9-7-48 0,-1 1-57 16,1-10-77-16,9 3-130 0,-2-3-77 0,2-4-36 15</inkml:trace>
  <inkml:trace contextRef="#ctx0" brushRef="#br0" timeOffset="67988.69">20302 15577 679 0,'0'-19'721'0,"-9"3"-40"16,9 3-217-16,0 8-160 0,0-5-116 0,0 10-83 16,-8 0-49-16,8 5-24 0,0 5-13 0,0-1-5 15,0 11-1-15,-9 5-6 0,0 3-29 0,9 1-54 0,-8 6-60 16,-10 0-64-16,10-1-80 0,-1 5-143 0,-9-6-125 0,2 7-90 16,-11-1-19-16</inkml:trace>
  <inkml:trace contextRef="#ctx0" brushRef="#br0" timeOffset="68992.35">22048 17126 277 0,'-9'0'388'15,"9"0"-142"-15,9-5-100 0,-9 5-60 0,8-4-32 0,1-6-16 0,-9-1-6 0,9 1-4 16,-1 2 4-16,1-8 3 0,0 2 2 0,-1-5 2 16,1-7 6-16,-1 2 7 0,10-5 9 0,-10-4 13 0,1-6 9 15,-9-1 14-15,9-5 24 0,1-3 22 0,-3-6 28 0,-7 1 21 16,9-1 8-16,0 0 4 0,-9-5-1 0,0 1-11 16,0-1-17-16,0 1-20 0,0 3-30 0,-9 1-30 15,0-4-21-15,9 9-15 0,-7 0-12 0,-3 1-5 0,10 3-10 16,-9 7-7-16,9 3-5 0,0 6-2 0,-9 0-3 0,9 9-3 15,-8 1-2-15,8 3-2 0,0 2 0 0,-8 5-1 0,8-1-1 16,0 10-3-16,0-5-1 0,0 1-2 0,0 8 0 16,0 1 0-16,0 5-5 0,0 5 3 0,0 3 1 15,0 7 7-15,8 9 5 0,-8 7 6 0,8 7 3 0,-8 4 4 16,9 2 1-16,-9 15-1 0,9 0 2 0,1 9-6 0,-3 0-4 16,2 5-4-16,0 5-2 0,9-5-3 0,-3 5-1 0,5-5-3 15,-3-1 0-15,8 2 0 0,2-6 1 0,-2-5-2 16,2-4 0-16,-2-5-1 0,11-7 2 0,-10-8 0 0,-1-4 1 15,1-11-3-15,9-4 2 0,-9-11 1 0,0 1 3 0,1-11 1 16,7-5 2-16,-8-8 3 0,9-2 0 0,-8-7 3 16,-2-7 1-16,1-9-2 0,-1 4 4 0,-7-4-1 0,-1-1 1 15,-7 2 1-15,-2-1 0 0,1-1-1 0,-9 0-1 16,-9 6 1-16,9-1-2 0,-8 6-1 0,-2 4-2 0,2 0-6 16,-1 2 0-16,1 3-1 0,-2 4-2 0,2-4-3 0,0 10-3 15,8-4-3-15,-9-2-1 0,9 6 2 0,0 0-4 16,9 6 0-16,-9-6-2 0,8 4 2 0,10 2 0 15,-1-2 0-15,1 2-2 0,8-6-2 0,-2 0-2 0,13 0-1 16,-12-6-1-16,10-4-4 0,9 0 1 0,-18-5-1 0,8-3-2 16,-6 3 4-16,-3-9 4 0,-8 4 5 0,9-3 3 0,-17-3 3 15,8 3 1-15,-17 3 2 0,9-5 4 0,-18 1 0 16,9 4-3-16,-17-4-1 0,8 4 0 0,-9 1-2 0,1-2 1 16,-9 7-1-16,8 1 1 0,-8 1-1 0,9 8 1 15,-9-2-1-15,9 6 0 0,-9 6 0 0,8-2-3 0,1 11 1 16,-9 0-2-16,8 6-2 0,2 7 1 0,5-4 2 0,4 6 0 15,-3 4 0-15,3-5 2 0,7 5 1 0,7 0 1 16,-7-4 1-16,10-1-2 0,8 1-1 0,-9-1-2 0,16 1 1 16,-8-7-4-16,9 3-5 0,0-3-9 0,9-8-11 15,8 5-16-15,9-10-33 0,1-5-54 0,-1-2-65 0,-1-3-59 16,2-3-52-16,0-8-49 0,-10 2-54 0,0-6-85 0,-8 0-125 16,0-4-26-16,-18-1 15 0</inkml:trace>
  <inkml:trace contextRef="#ctx0" brushRef="#br0" timeOffset="69242.84">23776 15910 143 0,'0'-5'592'0,"-9"5"-10"0,0 5-208 0,0 4-134 15,1 10-66 1,0 5-24-16,-2 7 4 0,-7 2 20 0,8 12 19 0,1-1 18 0,-1 10 13 0,9 3-6 0,-8 7-23 0,-2 0-34 15,10-1-33-15,0 5-36 0,0 2-28 0,10-8-24 16,-2 2-15-16,1 0-10 0,-1-2-6 0,1-1-4 0,8-3-10 16,1-5-14-16,-1-3-28 0,8-1-46 0,-7-6-68 0,9 1-66 15,-10-10-61-15,9-4-63 0,1-7-76 0,-10-3-132 16,0-5-80-16,1-6-27 0,-10 2 21 0</inkml:trace>
  <inkml:trace contextRef="#ctx0" brushRef="#br0" timeOffset="69399.39">23368 16886 33 0,'-10'-8'576'0,"10"1"-9"0,0-2-192 0,10 3-148 16,-2-2-94-16,10-2-61 0,8 1-33 0,9-6-20 0,-1 0-11 16,18 5-15-16,-1-10-18 0,3 6-21 0,-3-1-27 0,10 5-33 15,-9-4-48-15,1-1-58 0,-10 0-102 0,1 5-119 16,-10-4-52-16</inkml:trace>
  <inkml:trace contextRef="#ctx0" brushRef="#br0" timeOffset="70200.03">24132 16500 70 0,'-9'-9'519'0,"-7"-1"-102"0,5 5-136 15,-5 0-99 1,6 5-60-16,-7 0-33 0,9 0-19 16,-10 0-6-16,10 0-4 0,-1 10-4 0,0-6-5 0,0 11-4 0,1 0-4 0,-1 0 0 0,0 10 6 0,1-1 0 0,0 4 3 15,8 3 0-15,0 2-1 0,0-3 0 0,0 9-4 16,0-5-6-16,8-1-8 0,0 8-8 0,1-8-6 0,0-3-4 15,8 4-4-15,1-4-3 0,-1 4-1 0,0-11 0 16,10 3-2-16,-11-3 0 0,11-3 0 0,-10-4 2 0,10-3-1 16,-1-3 0-16,-1-5-1 0,1 0 1 0,8-5 1 0,-7-5 0 15,-9-5 1-15,8 1 2 0,0-6 5 0,0-5 13 16,-9 1 11-16,0-5 7 0,1 0 12 0,-10-1 15 16,1-5 19-16,-9 6 26 0,0-4 18 0,0-3 3 0,0 7 2 31,-9 0-1-31,1 0-3 0,8 3-10 0,-8 2-18 0,-2 4-25 15,-7 1-16-15,9 4-21 0,-1 0-12 0,0 5-10 0,-8 1-10 16,8 4-7-16,1 0-6 0,-1 4-1 0,0 1-10 16,9 5 2-16,-9 5 1 0,9 0 1 0,0-1 2 0,9 6-1 15,-9-2 1-15,9 7 0 0,0-5-1 0,8 4-1 0,-8 1-1 16,8-6-2-16,0 6-5 0,0-5-4 0,1-2-4 16,8-2-4-16,-9 4-7 0,9-11-5 0,-1 1-3 0,3-6-5 15,-2 2 0-15,0-6 3 0,-1 0 0 0,-7-10 5 16,8 4 7-16,0-7 6 0,1-2 8 0,-11-6 6 0,2 3 4 15,-1-2 3-15,-8-5 4 0,0 2 5 0,-9-3 8 0,0 1 11 16,0-2 7-16,0 1 7 0,0 2 5 0,-9 0 3 16,0 4 4-16,1 1-1 0,-1-6-7 0,1 10-8 0,-11 1-7 15,12-2-8-15,-4 2-4 0,-5 9-4 0,7-5-6 0,1 6 1 16,-1-2-7-16,9 6-1 0,-8 0-2 0,8 6 0 16,-10 4 0-16,10-1-1 0,0 5 2 0,0 2-3 0,0-2 1 15,10 5 2-15,-2 2 1 0,1-2 2 0,-1 5-1 16,10-4-1-16,0 4 1 0,-2 2-1 0,2-7-1 0,8 4-4 15,-9-3-6-15,10 0-4 0,-1-1-7 0,-10-4-5 0,11 0-10 16,-2 0-8-16,2-6-2 0,-1 0 0 0,9-3 1 16,-9-2 6-16,0-4 5 0,-1-4 9 0,1-2 9 0,-8-3 8 15,9-6 9-15,-10 1 14 0,-8-1 9 0,8 1 6 16,-10-5 5-16,-7 3 4 0,0-4 6 0,0 5 5 0,-7 1-2 0,-3 1-8 16,-6 1-6-16,7 2-6 0,-17 2-3 0,9 2-2 15,-1 2-6-15,-8 4-4 0,9 0-3 0,-9 4-1 16,9 2-2-16,-2-2-1 0,11 7-2 0,0-2-2 0,-1 0-1 15,0 7-3-15,9-8 2 0,0 4-2 0,9-2 2 0,0-2 1 16,-1 2 0-16,0 1-1 0,11-1-1 0,6-7 0 0,-7 3-4 16,7-6-6-16,1-6-7 0,9 3-3 0,-8-3-2 15,-1-9 2-15,8 5-3 0,-7 2 1 0,-1-8 4 16,0 2 7-16,-9-2 5 0,1 7 2 0,-2-7 7 0,-6 12 0 16,-2-6 5-16,1 6 3 0,-9-1 5 0,0 0 0 0,0 5-2 15,0 0 2-15,0 0-5 0,-9 5-1 0,1 0 0 16,-2 5-4-16,2 5-6 0,0 0 0 0,-1-2 0 0,0 1 1 15,9 1 0-15,0 5 2 0,0-4-2 0,0-3 1 16,9 2 2-16,0 0-3 0,-1-5-12 0,0 5-31 0,10-6-63 16,-1 0-81-16,2 1-77 0,-1-4-88 0,7-6-127 0,0 0-164 15,1 0-84-15,0-6-22 0</inkml:trace>
  <inkml:trace contextRef="#ctx0" brushRef="#br0" timeOffset="70875.75">26103 16466 233 0,'0'-10'494'15,"-10"0"-127"-15,10 6-124 0,0-6-72 0,-8 6-38 16,8-1-20-16,0-1-16 0,0 6-14 0,0 0-11 0,0 0-13 15,0 6-16-15,0-1-13 0,0 3-13 0,8 8-8 0,2 3-1 16,-2 5 4-16,-8 11 5 0,9-1 5 0,1 9 7 0,-2 2 3 16,9 10 2-16,-8-7 2 0,8 4 0 0,1 3-3 15,-1 0 1-15,9-3 0 0,-8 3-2 0,8-1 1 16,-1-6 4-16,1 1 4 0,-1-5 5 0,3-1 7 0,-1-4 7 16,-11-4 7-16,10-6 13 0,0-4 20 0,-8-6 19 0,-1-4 20 15,0-5 15-15,0-2 0 0,-7-8-2 0,6-3-6 16,2-12-13-16,-1 0-18 0,-9-14-22 0,10 1-19 0,0-3-16 15,-9-7-5-15,-1-3-7 0,1-2-4 0,0-1-3 0,-9 0-6 16,0-5-12-16,-9 1-2 0,0-1-2 0,1 1-3 16,-1-1-4-16,-9-2-1 0,0 3-1 0,10-1-3 0,-9 10 8 15,-1 0-6-15,2 4-9 0,6 12-12 0,2-2-17 16,-1 11-29-16,0-1-67 0,9 5-90 0,0 0-81 0,0 10-68 16,0 5-68-16,9 0-92 0,8 5-162 0,0 5-58 0,0-1 11 15</inkml:trace>
  <inkml:trace contextRef="#ctx0" brushRef="#br0" timeOffset="71167.65">27093 17199 196 0,'9'-6'517'0,"8"3"-142"0,-8-2-154 0,-1 5-94 0,1 0-55 16,0 0-30-16,8 5-13 0,-8-2-6 0,0 3-1 0,-1 4-1 16,0 5 0-16,-8 3 1 0,10 2 2 0,-2 9 0 15,-8 1-2-15,0 1 1 0,0-3 2 0,0 6 0 16,0 0 1-16,0 5 2 0,0-5 1 0,-8 0-1 0,-2 1 0 16,2-1-3-16,0 0-2 0,-10-5-4 0,10 1-5 0,-1-1-5 15,-9-10-4-15,10 6-3 0,-1-10-8 0,0 0-14 0,1-1-19 16,-1-9-25-16,9 0-34 0,0-5-41 0,0-5-60 15,9-5-77-15,-1 1-117 0,1-6-68 16</inkml:trace>
  <inkml:trace contextRef="#ctx0" brushRef="#br0" timeOffset="71395.02">27493 17024 425 0,'-18'-10'532'0,"1"5"-165"0,-1 5-137 0,-8 0-82 15,9 5-42-15,-9-2-17 0,0 9-6 0,8-9 1 16,1 7 8-16,-1 6 5 0,3-2-1 0,4 0-4 0,2 7-7 16,9-2-7-16,-8 0-1 0,16 6-4 0,-8-2-10 0,9 3-8 15,9-3-8-15,-1 7-12 0,1-6-6 0,-2 1-5 16,11 6-6-16,-1-8-4 0,0 2-4 0,8-6-13 0,1 1-29 16,-9-1-39-16,18-5-43 0,-9 1-43 0,0-5-53 0,8 0-64 15,-9-6-99-15,10 2-148 0,-9-6-64 0,8 0-7 16</inkml:trace>
  <inkml:trace contextRef="#ctx0" brushRef="#br0" timeOffset="72165.95">28916 17291 71 0,'-8'-8'502'0,"0"-3"-128"0,-2 7-156 16,1-2-95-16,1 2-48 0,-1-2-25 0,1 2-11 15,-1-2-4-15,0 6 0 0,0-3 1 0,1 3 0 0,8 0-3 16,0 0-4-16,-8-5-3 0,8 5-3 0,0 0-4 0,0 0-2 15,-10 0-2-15,10 0-2 0,0 0 0 0,0 0 0 0,0 0 2 16,0 0 7-16,0 0 9 0,0 0 16 0,0 0 17 16,0 0 22-16,0 0 23 0,-8-5 21 0,8 5 20 15,0-5 9-15,-8 5 4 0,-2-5-6 0,10-5-8 0,-17 4-12 16,9-4-14 0,-2 2-14-16,-6-2-11 0,-1-5-11 0,7 0-5 0,-7 0-3 0,7 2-5 0,-7-3-6 0,9 1-5 15,0-3-11-15,-1 2-10 16,9 2-8-16,-9-10-8 0,9 3-7 0,-9 3-8 0,18-7-5 0,-9-5-4 0,9 6-1 0,0-4-1 0,-1-8 0 15,10 7 0-15,-1-5-3 0,0 0 2 0,0 0-1 16,1-5 1-16,0 4-2 0,-1 5 2 0,1-3-2 16,-2 4 0-16,10 4 2 0,-8 0-1 0,-1 6-2 0,0-1 0 15,2 2-2 1,-11 3-1-16,9-1-1 0,-9 3-3 0,10 3 0 16,-18 5-2-16,7-5-1 0,-7 5-4 0,0 5 2 15,0 0-4-15,0 0 0 0,-7 0-1 0,-1 5 1 0,-10 5 1 16,-7 5 2-16,-11 8 3 0,1 2 3 0,-7 9 2 0,-11 0 2 15,9 6 0-15,-7 4 0 0,16-5 1 0,-9 0 1 0,9 0-2 0,1 0 1 0,8-5 1 0,9-5-2 0,-1 0 5 32,9 1-1-32,9-6 1 0,-8 1 2 0,16-6 0 15,-8 1 2-15,9-1 0 0,-1-9 1 0,10 0 0 0,0 0 3 0,8-6 0 0,-1 2-3 0,2-6 1 0,7-6 0 0,1 2-1 16,-1-2 2-16,1-3 0 0,1 0-2 0,7-6-2 31,-9 0 3-31,10 0-2 0,-10-4-5 0,10 4-14 0,-11 0-35 0,5 2-58 0,-4-3-67 0,-9 6-67 0,-7-3-71 31,8 1-93-31,0 2-168 0,-9-4-81 0,8 5-34 0</inkml:trace>
  <inkml:trace contextRef="#ctx0" brushRef="#br0" timeOffset="72699.55">29906 16701 128 0,'0'-20'529'0,"0"7"-105"0,-8-3-175 0,8 6-104 0,0 0-59 16,-10 5-33-16,10 1-17 0,0-2-10 0,-8 6-6 16,8 10-1-16,-7 1 2 0,-3 3 1 0,10 10 4 0,-8 7 3 15,-2-3 6-15,10 11 7 0,-9 1 7 0,9 2 0 0,9-2 1 16,-9 9-3-16,10-5-5 0,-2 5-2 0,9-6-2 15,9 2-5-15,-8-1-4 0,9-5 1 0,-3 0-1 0,-6-4 4 16,16-7 13-16,-16-3 20 0,8-6 34 0,0-4 45 16,-8-5 35-16,9 0 18 0,-11-10 12 0,10-5 7 0,-8-5-11 15,-1 0-19-15,0-10-31 0,0-4-44 0,1-6-31 0,-1-3-16 16,1-6-13-16,0-1-10 0,-9-4-4 0,8 0-5 16,0-9-2-16,-9 4-5 0,1-10-8 0,0 7-4 15,-1-12-3-15,-8 5-4 0,0-1-3 0,-8-3-2 0,-1 5-6 16,0 4 2-16,1 5 2 0,-1 1-1 0,1 9-4 0,-9 3-5 15,8 8-10-15,-2 4-10 0,4 3-24 0,-2 12-51 0,0-1-74 16,1 10-76-16,8 0-65 0,0 10-67 0,0 5-87 16,0 4-176-16,8 5-54 0,-8 6-16 0</inkml:trace>
  <inkml:trace contextRef="#ctx0" brushRef="#br0" timeOffset="72999.53">30662 17140 168 0,'9'-5'505'0,"7"0"-146"0,-6 1-153 0,6 4-93 0,2-5-48 16,-1 5-25-16,9 5-12 0,-9-1-5 0,10 6-3 0,-10 0 0 15,1 5 1-15,-1-1-3 0,1 6-3 0,-2 5-3 16,-6-1 6-16,-10 0-4 0,8 5 1 0,-16 6 4 16,8-6 2-16,-10-1 2 0,2 3 4 0,-9-3 1 0,-1 3-3 15,-8-3 5-15,1-3 0 0,-1 1-1 0,0-3-3 0,-1-5-5 16,-7 3 0-16,8-1-4 0,-1-6-1 0,2 0-7 16,-2-3-16-16,2-1-24 0,7-2-29 0,0-2-44 0,9-6-59 0,9 0-101 15,0-6-150-15,0-2-82 0</inkml:trace>
  <inkml:trace contextRef="#ctx0" brushRef="#br0" timeOffset="73234.09">31044 17032 301 0,'-18'0'510'0,"11"6"-155"0,-20-2-138 15,10 6-77-15,-10 0-39 0,10 6-19 0,0-3-7 16,-1 3-2-16,1 3-2 0,-1 0-7 0,10 6-7 15,8-2-9-15,-8 3-10 0,8-3-8 0,8 7-7 0,0-6-4 0,1 1-4 16,9 6-2-16,-2-13-5 0,2 5-1 0,8-2-1 16,1-1-3-16,-2-2 1 0,11-2-2 0,-2-1-2 15,-7-1-8-15,7 0-18 0,1-4-20 0,-1 0-20 0,-8 0-23 16,9-5-29-16,-8 1-34 0,-2-3-47 0,2 4-57 0,-2-7-103 16,-8 0-79-16,-8 0-40 0</inkml:trace>
  <inkml:trace contextRef="#ctx0" brushRef="#br0" timeOffset="73642.64">31113 16555 304 0,'-8'-7'567'0,"0"7"-127"0,-2-3-155 15,2 3-90-15,-1 0-48 0,9-5-22 0,-8 5-12 0,8 0-6 16,0-5-2-16,8 5-4 0,-8 0-11 0,9 0-18 0,9-5-23 16,-2 5-21-16,10-5-12 0,9 0-8 0,1 0-3 0,-3 0-2 15,12-5 1-15,7 5-3 0,-1-5 0 0,1 6 0 16,9-6 0-16,-8 1 1 0,7-1-8 0,-9 0-21 0,2 4-34 16,0-2-36-16,-10 3-38 0,-1-5-44 0,3 0-57 15,-19 4-86-15,-1 2-138 0,-6-5-65 0,-12-1-28 0</inkml:trace>
  <inkml:trace contextRef="#ctx0" brushRef="#br0" timeOffset="73845.73">31678 16217 327 0,'0'6'381'0,"0"-3"-130"15,0 3-96-15,0 3-56 0,10 2-26 0,-10 3-10 0,0 1 0 16,7 4 6-16,-7 5 1 0,0 6-4 0,0 0-2 15,0 9-4-15,0 0-7 0,0 6-6 0,0 3-9 0,-7 0-13 16,7 1-4-16,-10 6-3 0,10-3-6 0,0 3-5 0,0-1-11 16,0-2-21-16,10-3-25 0,-10-1-35 0,7-3-55 15,1 0-93-15,2-12-163 0,-2 2-79 0,-8-7-42 0</inkml:trace>
  <inkml:trace contextRef="#ctx0" brushRef="#br0" timeOffset="74300.31">32216 16174 33 0,'0'-5'542'16,"0"5"-49"-16,0 0-183 0,0 0-133 0,0 5-80 15,0 5-44-15,0-7-23 0,9 7-12 0,-9 6-5 0,9-3-1 16,0 2-2-16,-1 6-1 0,2-8-2 0,-2 8 0 0,0-7-2 15,-8 6 0-15,8-2 2 0,-8 8 6 0,0-7 8 16,-8 5 13-16,0-5 11 0,0 11 12 0,-10-1 10 0,0 1 10 16,-8 0 4-16,-8 4 2 0,8 0-1 0,-10 5-2 15,1-6-5-15,9 7-5 0,-8-6-4 0,0 4-8 0,7-3-4 16,0 1-6-16,11-3-6 0,-2-4-9 0,1 0-6 0,7 1-6 16,10-5-4-16,0-1-1 0,10-4-4 0,-2-7-2 15,1 2-1-15,9-4 0 0,-2-1-3 0,11-6-1 0,0 1 1 16,-2-5-2-16,1-5 2 0,9 1-2 0,-9-2 0 0,9-4-1 15,-10-5-1-15,12 1 2 0,-12 0-2 0,-8-6 2 16,9-1-3-16,0 3 0 0,-8-6 0 0,-1 4 1 0,-9 0 0 16,1 2-1-16,-9-3-1 0,0 6 0 0,0 5 0 15,-9-5-1-15,1 11-1 0,-1-6 1 0,1 10 1 0,-10 0 1 16,2 6 3-16,6-2 2 0,-7 6 2 0,-1-1-4 16,10 6 6-16,-1 6 3 0,0-8 0 0,2 2 2 0,7 5-2 15,0 0-3-15,0-2-2 0,7 3 5 0,2-6-5 16,8 4-18-16,-8-5-31 0,9 2-44 0,0-3-47 0,6-3-41 15,-6-4-44-15,8-2-50 0,-9-4-68 0,9 0-98 0,-8-4-99 16,-9-2-37-16</inkml:trace>
  <inkml:trace contextRef="#ctx0" brushRef="#br0" timeOffset="74629.13">32633 16330 143 0,'0'9'504'0,"-10"6"-154"0,3 5-135 16,-2-1-78-16,0 5-40 0,9 5-19 0,-9 6-10 0,9-6-4 15,0 9-4-15,0 3-5 0,9-3-8 0,0 6-8 16,7-5-6-16,4 1-5 0,5 3-3 0,-8-7-5 0,18 3-4 16,-9-6-3-16,0-4-1 0,0 1 3 0,8-11 8 15,-7 1 14-15,6-5 28 0,-5 0 37 0,-2-12 42 0,0 3 47 16,-9-12 32-16,9 3 18 0,-8-12 1 0,-1 0-8 0,1-5-20 15,-10-4-34-15,0-1-39 0,-8-4-43 0,10-4-32 16,-10-6-21-16,-10-1-11 0,10-4-7 0,-8 0-9 0,0-5-4 16,-2-6-4-16,-7-2-4 0,9 2-3 0,-10-2-4 15,0 3-2-15,2-5-6 0,7 10-8 0,-9 0-19 0,10 6-48 16,-9 4-80-16,8-1-83 0,-1 11-78 0,10-1-92 0,-8 7-139 16,16-3-123-16,-8 13-67 0,10-2 2 0</inkml:trace>
  <inkml:trace contextRef="#ctx0" brushRef="#br0" timeOffset="74880.7">33138 16617 460 0,'7'0'476'0,"11"6"-188"0,-1-2-130 0,1 1-72 0,-10 1-39 0,18-2-21 15,-8 6-10-15,-1 0-4 0,1-1-2 0,-11 6 0 16,11 0-3-16,-9 0-3 0,1 4 0 0,-3 1 1 0,-7 4 0 16,0-4 0-16,0-2 0 0,0 3 0 0,-7 3 0 0,-3-5 1 15,-8 7 2-15,9-7 1 0,-8 0 0 0,0 1-2 16,0-1 1-16,0 0-1 0,-1 2-6 0,10-7-1 0,-10 0-10 16,9 2-18-16,1-3-27 0,0-3-43 0,8-5-63 15,-10 0-117-15,10 1-111 0,0-6-71 0</inkml:trace>
  <inkml:trace contextRef="#ctx0" brushRef="#br0" timeOffset="75100.81">33561 16446 189 0,'-7'-4'553'0,"-11"4"-102"0,0 4-165 0,1 6-114 16,0 0-65-16,0 5-28 0,-1-1-11 0,-8 6-1 0,10 0 5 15,6 9 6-15,2-4 11 0,-1 3 8 0,9 1 1 0,0 1 0 16,9 1-3-16,-1-3-3 0,2 2-5 0,6-2-9 0,10-4-11 16,-8 1-17-16,16 1-15 0,-7-8-30 0,6 3-45 15,4-8-58-15,-3 2-59 0,0-5-72 0,1-5-114 16,-1 0-176-16,-7-5-97 0,-10-5-34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01T03:59:12.6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608 2947 238 0,'-8'0'247'0,"8"0"-75"0,0 0-47 0,0 0-29 0,0 0-17 32,0-6-10-32,0 6-3 0,0-6-4 0,-9 6-3 0,9-4-3 0,0 4-5 0,0-5-6 0,0 0-4 0,-8 0 0 15,8 1-1 1,0 0 0-16,0-2 1 0,0 6 3 0,0-6 6 16,-10 2 10-16,10-2 10 0,0 6 7 0,-8-4 2 0,8 4 7 15,0 0 8-15,0-4 9 0,0 4 6 0,0 0 3 0,0 0-2 16,0 4-6-16,0-4-7 0,0 0-11 0,-8 0-14 15,8 0-18-15,0 4-15 0,0 2-14 0,-10 4-5 0,10 0 2 16,-8 4 2-16,-1 10 4 0,1 1 5 0,-2 5 4 16,2 4 4-16,-10 5 3 0,11 1-4 0,-3 2-4 0,1-2-5 15,1 3-5-15,-2 2-3 0,3-6-4 0,-3 4-3 0,10-3-2 16,0 3 0-16,0-7-4 0,0 2 0 0,0-4-3 0,10 5-3 16,-10-4 0-16,7-1-2 0,-7-5 0 0,10 0-2 15,-2 1 0-15,1-6 0 0,1 0 0 0,-3 1 0 0,3-2 0 16,-2-2 0-16,0-1 0 0,2-6 1 0,-2 0-1 15,1 1-5-15,-1-5-12 0,2 0-30 0,-10-1-41 0,8-4-44 16,-8 0-46-16,0 0-46 0,0 0-42 0,8-5-39 0,-8 0-35 16,0 0-30-16,0-5-45 0,0 0-65 0,-8 0-23 15</inkml:trace>
  <inkml:trace contextRef="#ctx0" brushRef="#br0" timeOffset="221.73">12409 3796 105 0,'-9'-6'362'0,"9"2"-107"16,0-1-91-16,-9 0-58 0,9 0-37 0,0 5-24 0,0 0-11 15,0 0-9-15,0 5-4 0,0 0 0 0,0 0 0 16,0 11-1-16,0-3 1 0,0 2 3 0,0 0 0 16,0 4 2-16,0 1 2 0,9-2 2 0,-9 8 0 0,0-7 5 15,0 5 5-15,9 1 3 0,-9-1 6 0,8 1 5 0,-8-6 2 16,0 6 0-16,8-2 1 0,-8-2 4 0,0-1-2 16,10-6 3-16,-10 5 3 0,7-3 1 0,-7-6 2 0,10-1 5 15,-10 0 8-15,8-4 6 0,1 0 9 0,8 0 6 16,-7-5-3-16,6-5-5 0,2 0-7 0,9-5-20 0,-1-3-47 15,8-8-66-15,0 3-71 0,3-12-80 0,5-1-101 0,2-7-196 16,-10 4-108-16,9-4-45 0</inkml:trace>
  <inkml:trace contextRef="#ctx0" brushRef="#br0" timeOffset="706.19">13963 3009 233 0,'-9'-4'376'0,"1"-3"-124"0,8 4-99 0,-9-2-57 0,9 0-29 16,0 0-12-16,-9 0-4 0,9 0 3 0,0 0 2 16,0 5 2-16,0-5 1 0,-8 2-1 0,8 3-1 0,0-7 1 15,0 7-3-15,0 0-3 0,0 0-5 0,0 0-5 16,0 0-6-16,0 0-6 0,0 0-7 0,0 7-6 0,0-4-4 15,0 2 1-15,0 10 6 0,0-5 8 0,0 9 9 0,0 6 6 16,0 4 5-16,0 4 4 0,-8-3 1 0,8 10-1 16,0-1-6-16,8-1-7 0,-8 7-5 0,0-6-6 0,0 4-3 15,8 2-3-15,-8-7-2 0,9 7-3 0,-9-6-3 16,9 0-2-16,-1 0-4 0,1-5-3 0,0-4-2 0,8 3 0 16,-8-4-1-16,8-4 0 0,-9-1-2 0,10 1 0 0,-1-5-1 15,1-2-14-15,-11-2-25 0,13-6-37 0,-13 0-37 16,11-1-45-16,-1-5-54 0,-8-4-73 0,0 6-123 0,-1-12-93 15,1 6-41-15</inkml:trace>
  <inkml:trace contextRef="#ctx0" brushRef="#br0" timeOffset="925.25">13954 3805 224 0,'-8'-3'450'0,"-1"-3"-142"0,9 6-128 0,-9 0-75 0,9 0-44 15,-8 6-24-15,8-6-12 0,0 3-6 0,0 7-1 0,0 0-1 16,8 5 3-16,-8-2 0 0,0 3 1 0,9 4-1 15,-9-1-1-15,9 1 0 0,-1-1 3 0,1 0 0 16,0 1 2-16,-1-1 4 0,10 1 4 0,-10-5 6 0,1 5 4 16,-1-6 8-16,2 1 5 0,-2 0 7 0,1-7 9 0,8 4 8 15,-8-3 7-15,-2-5 2 0,4 2 1 0,-2-2-4 16,-2-4-8-16,11 0-9 0,8-4-13 0,-9-2-22 0,10-3-39 16,7-1-53-16,1-10-55 0,10 1-72 0,-12-7-105 15,19-2-167-15,-8-6-99 0,-2 0-46 0</inkml:trace>
  <inkml:trace contextRef="#ctx0" brushRef="#br0" timeOffset="1660.74">16151 2995 84 0,'0'-5'411'15,"0"0"-104"-15,-9 5-101 0,9-5-66 0,0 0-35 0,0 0-20 16,-8 0-8-16,8 5-4 0,0-5-4 0,0 5-5 16,0-3-6-16,0 3-8 0,0-7-11 0,0 7-10 0,0 7-10 15,0-7-8-15,8 3-4 0,1 2-3 0,-9 5 3 0,9 5 5 16,0 0 5-16,7 4 5 0,-6 0 4 0,-3 5 5 15,3 5 7-15,0 1 2 0,-3 4 1 0,2 6-3 0,-9-1-3 16,9 1-3-16,-9 2-4 0,9-2-6 0,-9-1-5 16,8 4-5-16,-8-4-4 0,0-3-2 0,0 3-3 0,8-6-1 15,-8-3 0-15,0-7 0 0,10 3 0 0,-10-6-1 0,0-1 0 16,0-5-1-16,0-3 7 0,8-3 7 0,-8-2 19 16,0-2 18-16,0 2 17 0,0-6 8 0,0 0 6 0,-8-6 1 15,8 2-5-15,-10-6-6 0,2 0-18 0,0 1-20 0,-10-7-14 16,2 3-7-16,6 3-6 0,-7-5-1 0,-1 0-2 15,1 1 0-15,-1 4 3 0,10 0 9 0,-10 0 9 16,1 0 9-16,8 5 10 0,1 1 5 0,-1-2 2 0,1 2 2 16,-2 4-4-16,2 0-8 0,8 0-9 0,-8 4-12 0,8 6-7 15,0 0-7-15,0 10-5 0,0-5-1 0,0 3-1 0,8 3-1 16,-8 3-1-16,8-4 1 0,2-1-2 0,7 5 2 16,-9-4 2-16,1 4 0 0,-1-4-2 0,10 0 0 15,-1-1-1-15,-8 1 3 0,9-2 0 0,-2-2-1 0,-6-1 0 16,7-1 0-16,-7-4 0 0,6-4 1 0,2 2 3 0,-10-8-1 15,10 5 5-15,-10-5 12 0,10-5 10 0,-10 5 11 16,1-5 6-16,-1-4 5 0,2-1 3 0,-2 0 2 0,0 1-2 16,1-7-8-16,0 2-11 0,-9 0-9 0,9-1-7 15,-9-1-5-15,0 8-16 0,0-7-43 0,0 0-72 0,0 2-86 16,0-8-102-16,0 6-156 0,0 0-149 0,0 1-96 0,0-5-39 16</inkml:trace>
  <inkml:trace contextRef="#ctx0" brushRef="#br0" timeOffset="17707.34">7893 12334 139 0,'0'-9'134'0,"9"3"-48"16,-9 1-36-16,9 1-23 0,-1-2-11 0,0 6-8 0,-8-4-3 15,10-1-3-15,-2 0-1 0,0 5 0 0,-8 0-1 16,10-5 0-16,-10 0 0 0,8 5-1 0,-8 0 1 16,9 0 1-16,-9-5 1 0,0 5 4 0,0 0 6 15,0 0 3-15,0 0 3 0,0 0 2 0,0 5 0 0,-9-5-3 0,9 0-1 16,-8 5-2-16,-2 0-4 0,2 0-3 0,8 0-3 0,-8-1-1 16,-2 6-2-16,2-5 3 0,0 1-1 0,8-3-1 15,-9 3-2-15,9-6 0 0,-9 4-3 0,9-4-2 0,0 6-5 16,0-6-6-16,0 0-12 0,0 0-18 15,0 0-25-15,9 5-40 0,-9-5-56 0</inkml:trace>
  <inkml:trace contextRef="#ctx0" brushRef="#br0" timeOffset="18253.59">7432 13287 71 0,'10'0'186'0,"-10"-11"-74"15,0 11-48-15,8-5-31 0,-8 5-16 0,0 0-8 0,0-4-4 16,0 4-3-16,0 4 0 0,0-4-1 16,0 0 1-16,0 5 0 0,-8-5 2 0,8 5-1 0,-10 1 2 0,2-2 3 15,8 2 5-15,-8-2 3 0,-2 1 5 0,3 0 5 0,7 0 8 16,-10-1 2-16,3 1 6 0,-3 0 4 0,0 5-1 0,-6-5 0 15,7 5 0-15,1-5-3 0,-10 4-2 0,9 2-3 16,-8 2-2-16,0-2-2 0,-1 4 1 0,-7-2 3 0,-1 7-2 16,-2-1 2-16,-5 7 5 0,-2-2 1 0,1 0 4 15,-10 6 0-15,-9-1 5 0,3 5 3 0,-4 1 1 0,-7-2 3 16,1 6-4-16,-1-4 0 0,0 9-2 0,-8-4-3 0,0 2-7 16,-11 7-6-16,12-4-5 0,-11 7-7 0,-8-1-3 15,10 2-4-15,-2-4-7 0,-8 5-1 0,9 0-3 16,9-6-2-16,0-4-2 0,-2-1-3 0,11-4 0 0,17-9-1 15,-1-1 1-15,9-4-3 0,18-6-7 0,0 1-12 0,8-5-19 16,9-5-20-16,0 0-31 0,9-10-36 0,8 0-38 0,11-5-57 16,5-10-82-16,-8 0-110 0,12-10-49 0</inkml:trace>
  <inkml:trace contextRef="#ctx0" brushRef="#br0" timeOffset="18425.47">5818 14259 384 0,'-9'-5'356'0,"0"5"-123"0,9-6-89 15,-9 6-51-15,1 0-32 0,8 0-17 0,-8 6-11 0,-2-1-4 16,10 0-5-16,-7 5-4 0,-3 3-6 0,10-3 0 16,0 6 0-16,0-3 0 0,0 3 0 0,0-2 0 0,10-4 0 15,-3-1 1-15,3 1 3 0,-2 0-2 0,9-5-3 0,1 0-1 16,8 0-1-16,9-10-1 0,-1 0-3 0,2-5-11 16,7-5-17-16,9 1-25 0,-9-5-41 0,0-6-60 15,0 1-117-15,0 0-112 0,-7-7-68 0</inkml:trace>
  <inkml:trace contextRef="#ctx0" brushRef="#br0" timeOffset="18926.09">3360 14497 124 0,'-9'-4'274'0,"1"-2"-69"0,8-2-55 15,-9 3-38-15,0 0-21 0,9 0-13 0,-8 0-12 16,8 0-13-16,0-5-9 0,8 4-3 0,-8 3 2 16,9-8 4-16,8 2 5 0,0-1 2 0,1 0-2 0,0 0 2 15,17 0 2-15,-10 1 4 0,10-1 5 0,8 0 1 0,0 0 2 16,1 0 1-16,9 1 0 0,8-5-1 0,-2 4 1 15,12-6-5-15,-2-2-5 0,9 3-7 0,-8-5-7 0,7 1-6 16,10-1-3-16,-8-4-5 0,8-1-8 0,-1 2-3 16,-7-3-5-16,-2 7-4 0,2-5-3 0,-10 5-3 0,-8 4-6 15,-9 5-12-15,-9 0-17 0,1 0-17 0,-17 5-20 0,-2 5-18 16,-7 0-19-16,-9 5-21 0,-2 0-26 0,-7 5-30 16,-7-1-33-16,-2 6-59 0,-9 0-106 0,-7 0-74 0</inkml:trace>
  <inkml:trace contextRef="#ctx0" brushRef="#br0" timeOffset="19505.39">4254 15007 71 0,'-8'0'519'0,"0"0"-54"0,8-6-184 0,0 6-122 0,-10 0-72 16,10 0-38-16,0 6-22 0,0-3-12 0,0 3-3 16,10 8 2-16,-10 1 5 0,8 5 6 0,0 8 8 0,10 1 3 15,-9 7 3-15,8 3 7 0,-9 4 5 0,11 7 3 0,-11-2 2 16,9 5 0-16,-8 8-2 0,8-4 3 0,-10 2 1 16,4-1 1-16,-2 1 2 0,-1 0 3 0,1-2 3 0,-1-2 7 15,-8-6 6-15,9-6 11 0,-9 2 14 0,8-12 10 0,-8 3 6 16,0-8 3-16,10-8 6 0,-10-1 3 0,0-4 3 15,0-5-5-15,8-5-10 0,-8 0-9 0,0-10-9 0,0 0-11 16,0-5-18-16,8-14-17 0,-8-6-12 0,0-4-11 16,9-9-11-16,-9-8-7 0,0 3-7 0,0-4-3 0,0-3 2 15,0-4 0-15,-9-4-1 0,9-1-3 0,-8 1-2 0,8-2-2 16,-8 8-1-16,8-2 1 0,-10 6 0 0,10-2-1 16,0 12 0-16,0 3 2 0,0 12-1 0,0-1-1 0,0 7-1 15,0 8-2-15,10 5 0 0,-2-1-1 0,0 10 0 16,1 6 0-16,8-2 0 0,1 11 2 0,-1 8 1 0,9 3 1 15,1 7 0-15,0 2 1 0,6 4 0 0,2 5-1 0,0-1 1 16,-1-4 7-16,0 10-3 0,1-4-4 0,10-6-3 16,-11 5-3-16,1-1 0 0,8-4-1 0,-8 1-4 0,7-6-8 15,-5 0 5-15,-3-10 2 0,0 1 4 0,-8-6 2 0,1-4 0 16,-1-5 2-16,-1-5 4 0,-6 1 3 0,-2-17 3 16,0 1 4-16,0-8 5 0,-8-2 5 0,0-14 3 0,8-1 5 15,-17-4 5-15,9-6 2 0,-9 2 0 0,0-6-3 16,0 1-4-16,-9-7-2 0,1-3-6 0,-1 0-4 0,-9-6-4 15,10 0-6-15,-10 1-4 0,1-1-2 0,-1 0-1 16,2 6-7-16,-2 10-11 0,0-1-16 0,10 9-21 0,-9 6-51 16,7 5-98-16,2 5-102 0,8 3-105 0,-9 7-129 0,9 10-141 15,0 4-83-15,0 0-36 0</inkml:trace>
  <inkml:trace contextRef="#ctx0" brushRef="#br0" timeOffset="21764.56">9560 14190 90 0,'-17'0'113'0,"-1"0"-11"15,-7 0-10-15,8 0-13 0,-3 0-12 0,5 0-1 16,-3 0-7-16,1 0-5 0,-1 0-1 0,0-5-4 0,2 5-1 15,7 0 1-15,-9 0 3 0,10-5-2 0,8 5 1 16,-8 0-1-16,-2 0-1 0,10-5-2 0,-8 5-3 0,8 0-6 16,0 0-4-16,0-4-6 0,0 4-2 0,0-6 0 0,8 6 0 15,-8-4 2-15,10-1 0 0,-2 5 1 0,9-4 3 16,-8-2-2-16,8 2 2 0,0 4-1 0,0-6-3 0,10 6-3 16,-1 0-2-16,1 0-3 0,7 0-4 0,0 6 1 15,10-2 0-15,-1 2 0 0,11-6 2 0,-4 0 2 0,11 0 4 16,-1 0 1-16,2-6 6 0,8 6 4 0,-1-4 4 0,-1-7-1 15,3 6 1-15,7-5-3 0,-9 7-1 0,1-7-3 16,0-6 1-16,7 6 2 0,-7-3 7 0,8 1 12 16,-8-2 7-16,8 5 8 0,0-1 7 0,0 1 3 0,8 3 6 15,1-3 0-15,0 4-3 0,0-5-12 0,9 5-7 0,-9 0-6 16,8 0-5-16,1 1-8 0,-1 4-9 0,1 4-12 0,8-4-3 16,-8 5-7-16,8 0-4 0,0 5-4 0,-8 0 0 15,8-1-7-15,1 1 2 0,-1 5 0 0,-10 0-1 0,11 0 1 16,-1 0 0-16,-7-2 5 0,6 3 1 0,1-3 9 0,-8 2 0 15,-1-4 4-15,9-1 2 0,-8-6 4 0,8 1 4 16,0-1 1-16,0-4-2 0,1 0-1 0,-10 0-1 16,9 0-2-16,1-4-6 0,-11 4-4 0,11 0-6 0,-9-5-1 15,-9 5-3-15,8 0-2 0,-8 0-1 0,0 0-2 0,0 0 0 16,-9 0 1-16,9-4-1 0,1 4 0 0,-11-6 0 0,9 2 3 16,0-2 0-16,2 1-1 0,8 0 12 0,-9-5-7 15,0 7-2-15,-1-7-3 0,-8 4-1 0,1 2-4 16,-1-2-1-16,-9 6 2 0,-8-4-11 0,0-2 7 0,-1 6 1 15,2-3 3-15,-10 3 1 0,0 0 1 0,-9 0 0 0,1 0 0 16,-1 0-5-16,-8 0 4 0,8 3 0 0,-9-3 1 16,-8 0 0-16,9-3 0 0,1 3 1 0,-1 0-1 0,-10-6 2 15,10 6 0-15,-1-4 0 0,1 4-2 0,0-5 0 16,10-2 0-16,-11 7 0 0,0-3 1 0,1-2 0 0,8-1-1 16,-9 2-1-16,10-5 1 0,-9 3 0 0,8 1 0 0,1-5 2 15,-8 6-1-15,6-6 0 0,2 0 1 0,-1 0 0 16,0-5 2-16,1 6-1 0,-1-1 2 0,-9-5 2 0,10 7-2 15,-1-8 1-15,1 6-1 0,-1-4 0 0,1 5-3 16,-9-3 1-16,8 2-1 0,0-3-2 0,1 3 1 0,-1 0 0 16,2 1 0-16,-3-1-1 0,10-5 1 0,-9 5 0 0,11 0 1 15,-12 0-2-15,2-5 0 0,-1 6-1 0,-9-1 0 16,1-4 0-16,1 4-3 0,-1 0 2 0,-1-5-1 16,-8 5 1-16,9 0 0 0,-9-4 1 0,8 5 0 15,0-6 0-15,2 4 3 0,-2 1-2 0,1-3 0 0,-1 3 0 0,1 0 0 16,0 2 0-16,0-4 0 0,0 3 2 0,8-1-2 15,-8 0 0-15,0 0 1 0,0 0 1 0,-2 0-1 0,4 1 0 16,-3-1 0-16,-8 6-1 0,0-6 0 0,0 4 1 0,-9 2-1 16,1-2-1-16,-10 3 1 0,1-2 2 0,-1 5 5 15,1-5 7-15,-9 5 6 0,10 0 6 0,-10-5 5 0,0 5 6 16,0-5 1-16,0 5-1 0,-10-6-1 0,10 6-5 16,0 0-6-16,0 0-5 0,-9-4-4 0,9 4-4 0,0 0-4 15,0 0-2-15,0 0-1 0,0 0-3 0,0 0-2 0,0 0 0 16,0 0-1-16,0 0 0 0,0 0 1 0,0 0 0 15,0 0-1-15,0 0 2 0,0 0-1 0,0 0-1 0,0 0-2 16,0 0-4-16,0 0-10 0,-8 0-23 0,8 0-47 16,-9 0-66-16,1 0-63 0,-10 0-62 0,10 0-71 0,-10 0-102 15,1 4-175-15,-9-4-65 0,-9 0-4 0</inkml:trace>
  <inkml:trace contextRef="#ctx0" brushRef="#br0" timeOffset="32719.49">27345 9345 1 0,'0'0'86'0,"0"-5"2"0,0 5-4 0,0 0-5 0,0-5-3 16,0 0-5-16,0 5-6 0,0-5-7 0,0 0-8 0,0 5-8 31,9-5-7-31,-9 0-2 0,0 0-3 0,0 0-2 16,0 1-2-16,0 4-1 0,0-5 2 0,0 5 3 0,0-4 4 15,0 4 4-15,0 0 0 0,0 0 3 0,0-6 0 0,0 6 2 16,0-4-1-16,-9 4 1 0,9-6 4 0,-10 6-1 16,10-5 3-16,-8 5 3 0,8-5 0 0,-8 5 1 0,8 0 0 15,-9-5 1-15,9 5-3 0,0 0-4 0,-9 0-4 0,9-5-6 16,-9 5-5-16,9 0-4 0,-8 0-3 0,8 0-5 0,-7 0-3 15,7 5-2-15,-11 0-4 0,11 0-3 0,-9 6-2 16,-7 3-2-16,7 5-1 0,-8 11 0 0,-1-1 1 0,-8 4 1 16,0 13 3-16,9-7 2 0,-9 9 0 0,-1 1 0 0,0-1-1 15,2-3 2-15,8 3 3 0,-9 0 2 0,0 1 4 16,9-4 0-16,-1-1 3 0,1-5 4 0,-1 1 3 0,11-2 2 16,-13-3-3-16,13-2-3 0,-4-3-3 0,4-1-1 15,-1 1-2-15,-1-11-3 0,9 1-2 0,0-5-1 0,-9-5 2 16,9-2 7-16,9-1 11 0,-9-4 15 0,0 3 28 0,0-6 34 15,9 0 30-15,-9-6 20 0,8-4 10 0,10-5 1 16,-11-3-8-16,13-6-14 0,5-6-29 0,-8-8-33 0,9-1-30 16,0-6-22-16,1 1-15 0,-2-5-8 0,-7-5-6 0,9 1-5 15,-2-6 0-15,-8 2 0 0,9-4 0 0,1 2-2 16,-10-3 0-16,8-1-1 0,-7 4 0 0,8 4 0 16,-9-3-1-16,9 9 0 0,-8 1-4 0,-1 9 4 0,-9-1-2 15,11 11 1-15,-11 5 0 0,9-1-1 0,-17 5 2 0,9 11-2 16,0-5-1-16,0 8-2 0,-9-4 0 0,8 10 0 0,0-5 0 15,2 10 0-15,-2 1 0 0,0-2 2 0,10 10 0 16,-9 6 2-16,9 0 0 0,-2 9 3 0,1 1-1 16,2-1-1-16,-1 11 0 0,-1-6-1 0,8 4-1 0,-7 6-1 15,0-5 1-15,7 6 1 0,-8-1 0 0,0-1 0 0,9 1-2 16,-8-6 1-16,-1 8-1 0,1-7-1 0,0-4-2 16,-3 4-2-16,-5-6-1 0,8-4-3 0,-10 1-2 0,1-2-2 15,0-3-3-15,-1 1-8 0,1-3-13 0,-9-4-19 0,9-4-27 16,-9 0-35-16,8 0-36 0,-8-5-31 0,0-1-31 15,9-4-21-15,-9-5-20 0,8 5-28 0,-8-5-38 0,0-5-100 16,0 0-58-16,0-4-30 0</inkml:trace>
  <inkml:trace contextRef="#ctx0" brushRef="#br0" timeOffset="32938.42">27102 9794 256 0,'-9'0'446'0,"9"5"-151"0,0-5-123 0,9 0-74 15,-9 0-47-15,17-5-25 0,-8 5-12 0,17-5-7 16,-9 0-3-16,17 1-2 0,2-3-2 0,0 4-2 16,6-7-2-16,1 0-7 0,9 0-7 0,0-5-13 0,1 6-19 15,8-6-26-15,-10 5-38 0,1-4-55 0,-9 4-109 0,1 0-85 16</inkml:trace>
  <inkml:trace contextRef="#ctx0" brushRef="#br0" timeOffset="33173.28">28335 9677 33 0,'8'0'375'0,"-8"6"-125"0,9 2-99 16,-9-3-64-16,9 9-34 0,-9 1-18 0,0 5-11 0,-9 5-3 16,9-1-3-16,-9 4-3 0,1 7-3 0,-1 1-2 0,-8 3-3 15,8-1-2-15,-9 1-1 0,1 6 0 0,0-6-3 16,8 0-4-16,-9-1-9 0,9-4-15 0,-9 1-20 16,11-1-32-16,-2-10-62 0,1 0-111 0,8 1-89 0</inkml:trace>
  <inkml:trace contextRef="#ctx0" brushRef="#br0" timeOffset="33628.4">28821 9077 266 0,'0'0'294'0,"0"-6"-102"0,-8 6-72 15,8 0-45-15,0 0-25 0,0 0-15 0,0 0-8 16,0 0-6-16,0 0-2 0,8 6-7 0,-8-2-5 16,8 1-3-16,1 4-1 0,0 1-1 0,0 5 0 0,-1 0 4 15,9-1 0-15,-8 6 1 0,1-2 2 0,6 7 4 0,-7 1 1 16,9 2 2-16,-10 6 2 0,-1 1-4 0,4 3 2 16,6 1-1-16,-7 0-3 0,-3 1-2 0,2 4 0 0,-9-6-3 15,8 1-1-15,2 6 0 0,-2-6 3 0,-8-3-3 0,9 2-2 16,-1-4-2-16,-8 0-2 0,9-5 1 0,0 0 0 15,-1-3-1-15,1-3-5 0,0 2 2 0,-1-5-3 0,1-1-4 16,0-4-10-16,0-7-14 0,-9 2-18 0,0 2-24 16,8-9-38-16,-8-3-75 0,0 0-128 0,0-3-74 0</inkml:trace>
  <inkml:trace contextRef="#ctx0" brushRef="#br0" timeOffset="34160.99">28752 9066 242 0,'0'-10'324'0,"0"10"-100"0,-10-10-69 0,10 5-39 16,0 5-23-16,0-3-11 0,0-3-5 0,0 0-4 0,0 2-4 15,0 0-5-15,10-2-4 0,-2-4-1 0,1 1 2 16,-1 3 2-16,10-4 6 0,0-4 9 0,-2 5 10 0,11-1 11 15,-2-5 7-15,2 11 6 0,-2-11 4 0,0 5 0 16,3 5-4-16,-2-4-8 0,0 3-12 0,0 3-13 0,0-3-15 16,0 6-13-16,-8-6-13 0,-2 12-11 0,1-6-10 0,-7 6-7 15,7 3-5-15,-8 0-2 0,-9 1-1 0,9 5 0 16,-9 4-1-16,0 1 1 0,0 5-1 0,-9-1 1 0,9-6 1 16,0 7-1-16,0 1 0 0,9-3-1 0,-9-3 0 15,9 4-1-15,-1-5 0 0,0 2-1 0,10 3-1 0,-1-4 2 16,1 3 1-16,8-3 0 0,-9 5 1 0,8-1 1 15,2-4 2-15,-1 3-2 0,-8 3 1 0,8-3-2 0,-8 3-1 16,-1-7 0-16,-9 5-1 0,1-5 0 0,-1 3-3 0,2-4 1 16,-10 2 4-16,-10-7 0 0,10 3 5 0,-8 4 0 15,-9-7 1-15,0 3 0 0,-1 3-3 0,-8 1-27 0,0-6-53 16,1 1-60-16,-2 4-73 0,0-4-88 0,11-5-147 16,-2 5-117-16,9-7-72 0,-8 3-21 0</inkml:trace>
  <inkml:trace contextRef="#ctx0" brushRef="#br0" timeOffset="34286.75">29863 9570 241 0,'-8'-10'775'0,"-2"5"9"0,1-5-9 15,-8 10-229-15,9-5-228 0,-1 0-195 0,0 5-170 0,1 5-135 16,-1 0-142-16,1 5-222 0,-2 5-118 0,2-1-68 0,0 6-27 16</inkml:trace>
  <inkml:trace contextRef="#ctx0" brushRef="#br0" timeOffset="44307.08">28552 11748 207 0,'-9'-6'234'16,"1"6"-83"-16,8 0-50 0,0-4-27 0,0 4-14 16,-10-6-5-16,10 6-1 15,0-4-1-15,0 0 1 0,10 4-3 0,-10-5-4 0,0 0-5 0,0 0-4 0,0 5-1 0,-10-5-3 16,10 5-1-16,0-5-5 0,-7 5-4 0,7-5-4 16,-9 5-3-1,0 0-4-15,-10 0-6 0,12-5 0 0,-2 5-2 0,-8 0 3 0,-1 0 2 0,9 0 4 0,-9 0 6 16,2 0 6-16,-2 0 5 0,10-6 5 0,-18 6 6 0,8-3 7 15,-7-2 10-15,-2 0 9 0,10 0 14 0,-19-5 9 0,11 5 11 16,-1 0 10-16,0-5 6 0,-9 7 8 0,10-9-1 0,-2 8-7 16,2-6-13-16,-11 5-5 0,10-5-12 0,-9 0-11 15,9 0-8-15,-8 2-8 0,0-3-4 0,-1 1-1 0,8 0 3 16,-8-3 1-16,0 3 2 0,1-5 5 0,-1 1 1 16,0-7 0-16,-8 7-1 0,9 1 1 0,-10-9-4 0,9 8-6 15,-8-1-8-15,0 1-10 0,-1-5-7 0,-9 3-8 0,11 3-8 16,-10-2-7-16,-9 0-3 0,0-1-3 0,0 7 1 15,0-6-3-15,-8 6 1 0,8-6 0 0,-8 5-1 0,-1-5 1 16,0 6-4-16,1-1 1 0,0 0-3 0,7 0 2 16,-7-3 2-16,8 1 2 0,1 4 2 0,0-2 1 0,7 1 1 15,-8-3 0-15,9 2 0 0,-1 2 5 0,2-2-3 16,7 0-2-16,1 0-1 0,-9 0-2 0,9 1 0 0,-2-1-2 16,3 5 3-16,-1 0-5 0,-10 0-1 0,9 0-1 15,1 1 1-15,0 4 0 0,-9-6 0 0,-1 6 2 0,2-3 1 16,-2 3 0-16,-7 3 2 0,8-3 0 0,-10 0 0 0,2 6 1 15,-1-6 0-15,0 0-5 0,-8 0 1 0,8 4 0 0,-8-4-5 16,8 0 3-16,0 0 1 0,0 5-2 0,9-5 0 16,1 0 2-16,-3 0-1 15,3 5 1-15,-2-5 3 0,3 5-2 0,5-5-1 0,-7 5 0 0,8-5 3 0,-7 5-3 0,7-5-2 16,-7 5-1-16,-2 0 0 0,1-1-2 0,-1 6 1 16,-7-5 1-16,-1 5 0 0,-8-1 1 0,-2 1 2 0,3 4 0 15,-2-2 1-15,-8 1 2 0,0 1-2 0,0 1-1 16,9 0 0-16,-10 6-1 0,10-12-2 0,-1 5 0 0,9 1 2 15,0-5 0-15,1 4 0 0,0-4 1 0,6 1-2 0,3-2 1 16,7 6 0-16,1-5 1 0,0-5 0 0,0 5-1 16,0-1 0-16,7-5 0 0,-7 6-1 0,8-4 0 0,0 3 1 15,0 1 0-15,1-6 0 0,7 6-2 0,1-4 2 16,1 3 1-16,-1-4 0 0,0 0 0 0,-1 5 0 16,10-6-1-16,-10 1 0 0,11 2 1 0,-2-4-2 0,-6 2 0 0,4 0 0 15,3 0 2-15,0 0 0 0,9-1-1 0,-2 2 0 16,2-1-1-16,0-2 0 0,-1-3-1 0,0 7-1 0,9-4 0 15,-8 3-1-15,-1 4 0 0,0 0 0 0,-8 3 2 16,8 3-1-16,-17 4 3 0,8 3 2 0,2-3 2 0,-11-1-1 16,1 6 0-16,8 0-1 0,-8-6 1 0,9 1 0 0,-9 3-2 15,1-3 0-15,8 1 0 0,-10 3 0 0,9-5 2 16,-8 1 0-16,9 4-1 0,-9 1 1 0,0-1 0 0,-1 1-2 16,2-1 1-16,-1 5-2 0,0-5-1 0,1 7 2 15,-3-8 0-15,-6 2 0 0,8-1-2 0,-9 0 2 0,9-4-1 16,0 5 2-16,-8-5 0 0,7-2 0 0,1 3-1 0,-9-2 0 15,9 5 1-15,-9-5-1 0,1 5 0 0,-1 0-1 16,0 1-1-16,9 1-2 0,-8 3 1 0,7-5 1 16,1 0 1-16,0 6-2 0,1-5 1 0,7-1 1 0,0 4 0 15,11-3 1-15,-10 5 0 0,-3-6 1 0,13 7 0 0,-3-3 2 16,-7 1-2-16,9-4 0 0,-10 5 0 0,10-3 0 0,-10 3-1 16,10 1 0-16,-1-3 0 0,-9 2 0 0,10-6 1 15,0 6-3-15,-2-1 2 0,2-1 1 0,-1 3 0 16,1-3 0-16,-1 2-1 0,-1-6 0 0,3 6 0 0,7-7 1 15,-11 7-1-15,4-5-2 0,7 4 2 0,-8 0-2 0,8-5 0 16,0 6 1-16,-10-1 1 0,10 1-1 0,0-1 1 16,0 0 1-16,0 0-1 0,0 1 1 0,0 4 1 0,0-5-1 15,0 0-2-15,10 1-1 16,-2-1 1-16,-1 5 1 0,4-4 0 0,-4 4 0 0,12-6 0 0,-2 7-1 0,1-1 2 16,-2-3 3-16,11 2-1 0,-1-4-3 0,0 9 0 0,-1-3 1 15,12 0-1-15,-13-1 3 0,12 0-1 0,-1 5-1 16,-1-4-1-16,1-2 2 0,-1 6 0 0,1-4 1 0,9 4-1 15,-10-5-2-15,1 1 0 0,8 3 0 0,-8-3 1 0,9 3 1 16,-1-3-1-16,-9-1-1 0,10 4 1 0,-1-3 2 16,1 4 0-16,-1 0-1 0,1-1 0 0,-1 3 0 0,0 2 0 15,10-4 3-15,0 6-4 0,-2-6 1 0,1 5-3 16,0-5 1-16,9 0 2 0,-9 0 1 0,18 0-1 0,-8-4 0 16,6-1 2-16,-7 0-3 0,16-1 6 0,-7-3-1 0,0 4-2 15,-1-4-1-15,9 4-1 0,-8-5 0 0,-1 0 0 16,0 1 0-1,1-1-2-15,0 0 0 0,-1 1 0 0,0-6 0 0,2 5 0 0,5-5 2 0,-5 1 3 0,-2-1 0 16,9 1 2-16,0-6 2 0,0 1-2 0,1 0 0 0,-2-6 0 16,10 1 2-16,-8-1-2 0,9-3-2 0,-3-8-2 0,1 9-1 15,-6-9 2-15,7 3-1 0,-1-6-2 0,-8 4-1 16,9-4-2-16,-10 6 2 0,3-6 0 0,-3 4 0 0,-7-4-1 16,0 0 1-16,7 6-2 0,-16-6 1 0,9 0 0 15,0 0-12-15,-1-6 6 0,-9 6 2 0,10-4 5 0,-10-2 1 16,11 2 1-16,-1-5-1 0,-2-3 0 0,-7 4 12 0,8-2-6 15,2 0-2-15,-11 0-5 0,9 0 0 0,-7 1-1 16,6-6 0 0,-15 5 1-16,8 0-1 0,-10-4 0 0,2 4-2 0,-1-5 2 0,-10 5 0 0,11-4 2 0,0 0 1 0,-10-2 0 15,9 1-1-15,-9-3 0 0,10 3-1 0,-1-4 0 0,9-1-1 16,-10 5 0-16,3-5-1 0,6-4 1 0,-8 4 1 16,8-4 1-16,-8 5 1 0,9-7 2 0,-9 8-1 15,9-13 1-15,-9 8 0 0,9-7-1 0,-9 1-1 0,9-1 0 16,-1-3-1-16,2-1-1 0,-2-5 0 0,9-6 9 0,1 1-4 15,0-4-1-15,7-6-3 0,-7 0 1 0,8 0 2 0,-9-3-2 16,10 2 3-16,-10 1-11 0,1-4 3 0,-11 3 2 16,12-2 1-16,-10 2 2 0,-9 2 2 0,8 0 5 15,-7-6 1-15,-1 5 3 0,-9 1 3 0,1-1 4 0,-2 0 5 16,2 1 2-16,-8-2 1 0,7-4 1 0,-9 6 1 0,-7-1 0 16,7-4 4-16,-8-1-1 0,1 0-2 0,-12-5 0 0,13 5 0 15,-18-3-3-15,6-7 0 0,-8 6-1 0,2-6-6 16,-10 6-4-16,0-5-2 0,-10-1-1 0,2 1 6 15,-1-1-5-15,-8 1-2 0,0 4-1 0,-9-4-1 0,-1 0 0 16,11 4 0-16,-11 0-2 0,1 2-6 0,-8 2 0 0,8 2-1 16,-1-1 1-16,9 6 0 0,-8-1 0 0,0 6 0 0,8 3-2 15,1-3-4-15,-8 8-10 0,7 1-18 0,2 5-18 16,-2 4-22-16,0 1-31 0,-7 4-80 0,8 1-106 16,-1 10-95-16,-1-6-90 0,3 11-133 0,-1-1-100 0,-1 10-62 15,9 0-23-15</inkml:trace>
  <inkml:trace contextRef="#ctx0" brushRef="#br0" timeOffset="-45264.87">22125 14517 196 0,'10'-4'146'0,"-10"-2"-69"0,8 2-37 0,0-2-14 16,-8 2-7-16,9-2 1 0,-9 2 2 0,0 0 6 15,9-1 10-15,1-5 10 0,-10 5 13 0,7-6 8 0,2 7 7 16,-9-5 5-16,9 4 5 0,-9-1 1 0,8-3-3 0,-8 4-4 16,10-5-6-16,-10 0-4 0,8 5 0 0,-8-5-2 15,7 6 3-15,-7-6 7 0,10 5 12 0,-10-5 16 0,0 0 23 16,0 6 23-16,0-2 22 0,0 2 27 0,0-5 11 16,0 3 8-16,0 2 0 0,0-2-12 0,-10 2-20 0,10 4-23 15,0 0-24-15,-7 0-34 0,-1 4-19 0,-2 2-18 0,2-2-21 16,-10 6-11-16,-8 5-6 0,-9 14-8 0,-8 5-8 15,-9 15-5-15,-10 14-3 0,-6 20-4 0,-1 6 0 0,-18 18 0 16,0 0-3-16,-9 10 0 0,-8 5 2 0,9 6 1 16,-10-1 6-16,1 0 3 0,-1-1 3 0,2 2 2 0,0-6 5 15,-3-5 3-15,11 0 5 0,-1-5 3 0,9-9-5 0,0 0-2 16,9-10-3-16,9-1-4 0,0-9-2 0,7 0-4 0,11-8-6 16,-2-8-3-16,11-3-2 0,7-5-2 0,-1-10 1 15,10-6 2-15,1-3-3 0,7-6-2 0,10-10-9 16,-10 0-9-16,18-5-13 0,0-3-10 0,0-2-19 0,9-4-34 15,0-5-59-15,7-5-70 0,2 0-65 0,8-10-55 0,2-5-59 16,5-5-72-16,2-9-125 0,-9 1-65 0,9-3-10 16</inkml:trace>
  <inkml:trace contextRef="#ctx0" brushRef="#br0" timeOffset="-44999.2698">20493 16080 98 0,'-17'-14'571'15,"-1"4"-23"-15,2 6-183 0,-11 4-122 0,9 4-64 0,-8 6-24 16,2 9-1-16,-3 11 4 0,-8 3 7 0,0 12 10 16,-9 8 3-16,1 11 3 0,-2 5-2 0,3 8-14 0,-10 2-27 15,1 3-27-15,7 2-19 0,-9 4-20 0,10-6-9 0,0 7-10 16,-1-11-8-16,10 5-5 0,0-11-7 0,7-3 0 16,10-5-3-16,8-5 1 0,9-10-1 0,9 0 2 15,8-11-2-15,17-7 0 0,1-8 1 0,17-8-2 0,9-10-3 16,18-5-1-16,-2-15-2 0,19-3-1 0,9-13-4 0,-2-9-5 15,19-9-5-15,-9-3-3 0,9-7-5 0,-1-4-9 0,-8-6-11 16,8 0-24-16,-16 1-54 0,-1-1-96 0,-16 6-98 16,-3 1-111-16,-6 1-151 0,-10 9-125 0,-16 4-81 15,-1 3-35-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01T04:07:33.6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580 10570 231 0,'0'0'207'0,"-10"-5"-51"0,10 5-39 0,0-4-26 15,0-1-19-15,0 5-15 0,0-5-10 0,-7 0-8 16,7 1 0-16,0 4-3 0,0-6 0 0,0 2-2 0,0-2-5 16,-10 1-2-16,10 5 0 15,0-5 2-15,0 5-4 0,-8-4 0 0,8 4 2 0,0-4 1 0,0 4 1 0,0 0 4 0,-9 0-1 16,9-5 0-16,0 5 0 0,0 0 1 0,0 0 1 0,-10 0 0 31,10 0-1-31,0 0-2 0,-7 0-2 0,7 0-3 0,0 0-3 16,-10 5-4-16,2-1-5 0,0 0-5 0,-10 12-1 0,1-2-3 0,-1 1 0 0,0 9-3 0,-7 1-3 0,7-1 1 31,-7 6 1-31,6-1 3 0,-6 4 1 0,7-3 2 0,3 4 1 0,4 1 2 0,-6-1 5 0,9 0 2 0,-1-1 0 16,0-3-3-16,9 1 1 0,0 2-2 0,0-4 1 15,9-5-2 1,0 0-1-16,-1 1 0 0,9-5-3 0,1-5 2 0,-1-1 2 0,9-4 3 0,9 0 6 0,0-10 12 0,0 0 12 15,8-10 11-15,1 0 22 0,0-10 22 0,7 1 24 16,-8-10 23-16,0-1 20 0,1 2 14 0,-1-7 2 0,-18 6-3 16,11-4-13-16,-10-3-18 0,-8 1-21 0,-1 7-24 15,-9-6-25-15,1 6-22 0,-9-3-12 0,0 7-9 0,0-5-8 16,-9 3-6-16,1 3-4 0,-1-3-5 0,-8 8-3 0,0-2-4 16,-1 0-6-16,2 6-4 0,-4 0-8 0,5-2-16 15,-12 6-28-15,11 2-44 0,-3 3-62 0,1 5-63 0,1 0-55 16,9 0-50-16,-1 5-52 0,9-1-71 0,0 0-114 0,9 1-57 15,9 0-6-15</inkml:trace>
  <inkml:trace contextRef="#ctx0" brushRef="#br0" timeOffset="534.91">28752 10287 391 0,'0'-10'380'16,"0"6"-123"-16,0-2-94 0,0 3-49 0,0-4-23 0,0 7-14 15,0-3-9-15,0 3-3 0,0-5-2 0,0 5-6 0,0 0-10 16,-10 0-9-16,10 0-11 0,0 0-7 0,0 0-5 16,0 0-5-16,0 5-3 0,-8-2 0 0,8 4-1 15,0 2-2-15,0 5 3 0,-8 2 3 0,-2 7 5 0,10 2 8 16,-7 9 13-16,-12-1 13 0,11 3 11 0,-2 3 10 0,3 4 5 16,-3-2 7-16,2 2 6 0,8-4-2 0,0-1-4 15,0 3-8-15,0-2-9 0,8-1-7 0,2-4-5 0,-3 0-8 16,3 1-8-16,7-11-5 0,0 5-4 0,1-4 0 15,0-6 2-15,7 1 2 0,1-6 2 0,0-4 5 0,9 0 13 16,1-10 13-16,-11 0 8 0,19 0 11 0,-17-5 9 0,7-5 6 16,0 1 1-16,-8-1 1 0,-9 0-7 0,10 0-10 15,-11 0-11-15,-6 1-11 0,-3 0-11 0,3 3-9 0,0 2-4 16,-3-2-9-16,-7 1-7 0,0 0-3 0,0 5-4 16,0 0 0-16,0-5-4 0,0 5-5 0,0 0-5 0,0 0-1 15,0 0 1-15,0 0-3 0,9 0-1 0,-9 0-4 0,0 0 2 16,0 0-1-16,0-5 1 0,0 5-2 0,9 0 0 0,-9 0-2 15,0 0-6-15,0 0-11 0,0-3-28 16,0 3-47-16,0 0-70 0,0-6-76 0,0 6-75 0,0-4-80 0,0-8-96 16,-9 4-141-16,0-7-69 0,2 5-6 0</inkml:trace>
  <inkml:trace contextRef="#ctx0" brushRef="#br0" timeOffset="692.26">28509 10761 89 0,'0'5'506'0,"-9"-5"-125"0,9 0-146 16,0 5-104-16,0-5-58 0,9 0-30 0,0 0-17 16,8-5-8-16,8 5-5 0,1 0 2 0,9-5-3 0,-1 0-2 15,1 0-5-15,9 0-12 0,-9-3-23 0,-1 2-34 16,1-4-57-16,0 6-95 0,0-6-142 0,-10 5-81 0</inkml:trace>
  <inkml:trace contextRef="#ctx0" brushRef="#br0" timeOffset="1499.8">29212 10981 165 0,'9'-10'239'0,"-1"0"-60"0,-8 5-43 0,8-3-29 0,2 2-16 0,-2 2-10 0,1-8-6 15,-9 8-3-15,8 0 1 0,-8-6 0 0,9 5 0 16,-9 5-2-16,0-6-4 0,0 6-1 0,0 0-1 0,0 0-4 16,0 0-5-16,-9 0-5 0,9 0-8 0,-8 0-9 15,8 6-5-15,-9-1-7 0,1-1-8 16,-2 6-4-16,2 0-3 0,0 6-4 0,-1-8 1 0,0 7 0 0,0 1-1 0,2-3 0 15,7 2 1-15,-10-5-2 0,10 4 2 0,0 1-1 0,10 0 0 16,-10-5 0-16,7-2 0 0,2 2 0 0,9-4-1 16,-10 0 2-16,18-3-2 0,-9-3 1 0,9-3-1 0,0-3 0 15,1-3 2-15,7-2 1 0,-8 1 8 0,1-4 9 16,-1 0 20-16,-9-6 25 16,0 10 22-16,0-5 11 0,-17 2 7 0,10 3 1 0,-10-6-9 0,-10 6-14 0,2 1-29 0,-1-1-51 15,-8 4-60-15,-9-2-50 0,-9 8-47 0,0-6-48 0,1 6-64 16,-1 0-91-1,0 0-148-15,1 6-59 0,-1-2-8 0</inkml:trace>
  <inkml:trace contextRef="#ctx0" brushRef="#br0" timeOffset="2936.45">30107 10267 68 0,'0'-3'87'0,"0"3"-10"16,0 0-10-16,0 0-8 0,0 0-4 0,0 0-2 0,0-7-2 16,0 7-5-16,0 0-2 15,0 0-4-15,-10 0-4 0,10 0-7 0,0 0-6 0,0 0-4 16,0 0-6-16,0 0-3 0,0 0-3 0,0 0 0 0,0 0 2 0,0 0 4 16,0 0 5-16,0 0 5 0,0 0 4 0,0 0 8 15,0 0 7-15,-8 0 6 0,8-3 3 0,0 3 0 0,0-5-2 0,0-2-2 16,0 7 2-16,-9-3 0 0,9-2 0 0,0-1-2 0,0 6-3 15,-9-4-4-15,9-2-1 16,0 2 0-16,0 4-1 0,0-5-4 0,0 5-1 0,0-5-3 16,-7 5 1-16,7 0 2 0,0 0 1 0,0 0 0 0,0 0-2 0,0 0-3 0,0 0-4 15,0 0-4-15,0 0-2 16,0 0-4-16,0 0-2 0,0 0-2 0,0 0-4 0,0 0-2 16,0 0 0-16,0 0-2 0,0 0-1 0,0 0-3 0,0 0 1 0,0 0 0 0,0 0-1 15,-10 0 1-15,10 0-1 0,0 0-1 0,0 0-1 0,0 0 1 16,0 0 0-1,0 0-1-15,0 5-2 0,0-5-1 0,0 0 1 0,0 0 2 0,0 0 1 0,0 5-2 0,0-1 1 16,0-4-1-16,0 6 2 16,0-2 0-16,0-4-7 0,10 6-16 0,-10-6-19 0,0 5-20 0,0-2-26 0,7 4-30 0,-7-7-38 15,9 5-48-15,-9-5-52 0,0 0-71 0,9 0-73 0</inkml:trace>
  <inkml:trace contextRef="#ctx0" brushRef="#br0" timeOffset="3843.92">30142 10214 31 0,'0'-5'169'0,"0"5"-22"0,0 0-23 16,0-5-24-16,0 5-18 0,0-4-14 0,0 4-12 0,0 0-7 16,0-6-7-16,0 6-4 0,0 0-4 0,0 0-4 0,0-4-5 15,-10 4-5-15,10 0-5 0,0 0-2 0,0 0-2 16,0 0-2-16,0 0-1 0,0 0 0 0,0 0 0 15,0 0 4-15,0 0-2 0,0 0-1 0,0 0 1 0,0 0 3 16,0 0 1-16,0 0 0 0,0 0 3 0,0 0-4 0,0 0 1 16,0 0-1-16,0 0 0 0,0 0-4 0,0 0-2 0,0 0-2 15,0 0 0-15,0 0-2 0,0 0 0 0,0 0-2 16,0 0 0-16,0 0-1 0,0 0 1 0,0 0-1 16,0 0-2-16,0 0 2 0,0 0 3 0,0 0 6 0,0 0 4 15,0 0 6-15,0 0 4 0,0 0 9 0,0 0 6 0,0 0 7 16,0 0 4-16,0 0 2 0,0 0-1 0,0 0-1 15,-10 4-5-15,10-4-6 0,0 0-8 0,0 6-5 0,0-12-8 16,0 6-6-16,-7-4-5 0,7 4-3 0,0-5-3 16,0 5 1-16,0 0-1 0,0 0 0 0,0-5 0 0,-8 5 1 15,8 0 0-15,0 0 0 0,0-5 0 0,0 5 0 0,-10 0-1 16,10-5 0-16,0 5 0 0,-8 0-1 0,8 0 0 16,0-5 0-16,0 5 1 0,-9 0 0 0,9 0 0 0,0-5 1 15,-9 5 2-15,9 0-2 0,0 0 2 0,-7 0-1 16,7-5-1-16,0 5-1 0,0 0 2 0,0 0-1 0,0 0-1 15,0 0 0-15,0 0 0 0,0 0 0 0,0 0 0 0,0 0-1 16,0 0 0-16,0 0 1 0,0 0 1 0,0 0 1 16,0 0-1-16,0 0 1 0,0 0-2 0,0 0 0 0,0 0 1 15,0 0 0-15,0 0 0 0,0 0-1 0,0 0 1 16,0 0-1-16,0 0 2 0,0 0-1 0,0 0 0 0,0 0 0 16,0 0-1-16,0 0 1 0,0 0-1 0,0 0 3 15,0 0 4-15,0-4 2 0,0 4 4 0,0 0 1 0,0 0 0 16,0 0 0-16,0 0 1 0,0 0-1 0,7 0-3 0,-7 0-4 15,0 0-4-15,0 0-1 0,0 0-2 0,0 0-2 0,0 0 0 32,0 0-4-32,-7 0 0 0,7 0 0 0,0 4 0 0,0-4 0 0,0 0 0 0,0 0 1 0,0 0 2 15,0 0 3-15,0 0 0 0,0 0 8 0,0 0-1 0,-10 0-2 16,10 0 2-16,0 0 9 0,0 0 14 0,0 0 19 0,-9 0 21 16,9 0 14-16,0 0 21 0,0 0 14 0,-9 0 11 15,9 0-1-15,0 0-10 0,0 0-15 0,0 0-17 0,0 0-17 16,0 0-12-16,0 0-6 0,0 0 0 0,0 0 1 15,0 0 3-15,0 0 1 0,0 0 3 0,0 0-1 0,0 0-3 16,0 0-7-16,0 0-5 0,0 0-9 0,0 0-5 0,0 0-4 16,0 0-2-16,0 0-1 0,0 0 0 0,9 0 1 15,0 0 0-15,8 0 4 0,1 0-1 0,15 0 0 0,-5-4-3 16,6 4-2-16,1 0-1 16,9-6-2-16,-1 2 0 0,9-1-5 0,-9 1 0 0,10-2 0 0,-3-4-2 0,3 5 0 15,0-4-3-15,-1 0 0 0,-1-3-2 0,-6 4 1 0,-2-2 1 16,1-5 1-16,7 6 1 0,-16-6 3 0,9 0 3 31,0 5 1-31,-11 1 0 0,2-6-2 0,1 5 1 0,-11 0-1 0,1 0-2 0,-9 0 0 0,2 7-4 0,-11-7-1 0,0 10-1 16,1-6 0-16,-1 1-4 0,-8 5-9 0,0-5-15 15,0 5-36-15,0 0-62 0,-8 0-74 0,-1 0-70 0,1 5-59 16,-10-5-46-16,1 11-43 0,-9-7-32 0,8 5-8 16,-8-3 18-16,10 3 31 0,-11 1 24 0,1 0 26 0</inkml:trace>
  <inkml:trace contextRef="#ctx0" brushRef="#br0" timeOffset="4188.17">30861 10073 135 0,'-8'4'189'0,"0"6"-36"0,-2-1-32 0,3 1-16 16,-3 0-14-16,2 0-9 0,-1 5-2 0,-8-1-1 16,7 1-6-16,-16 9-3 0,9-4-8 0,-1 8-6 0,-8-3-4 15,1 5-6-15,-1 5-6 0,-10-2-8 0,3 2-6 0,8-1-2 16,-13-1-3-16,14-3-3 0,-2-1 3 0,8 1 4 16,-8-6 2-16,9-4 6 0,8 0 7 0,-8-6 11 0,8-4 15 31,9 5 13-31,-8-10 15 0,8 0 24 0,0-1 27 0,0-4 20 0,0 0 24 0,8 0 18 0,1-9 6 0,-1 4-6 31,10-5-14-31,8-11-22 0,0 3-26 0,9-7-25 0,-11 1-29 16,14-1-28-16,-5-3-17 0,-8-3-15 0,11 3-8 15,-10-6-8-15,9 4-5 0,-9 0-3 0,-1-4-2 0,11 6-2 0,-19-1-3 0,0 4 0 0,10 0 1 0,-11 11-1 0,-7-6 2 16,9 10-1-16,-10 0-2 0,-8 1-1 0,8 3-1 16,2 6 0-16,-10 0 1 0,8 10 0 0,1 0-3 0,0 10 2 15,-1-1 3-15,-8 11 2 0,9 3 2 0,-1 3 0 31,2 2 0-31,-10 1 0 0,7 5 2 0,3-4 1 0,-2 4-5 0,-8-6 7 0,9 1-3 0,1 4-2 0,-10-2-2 0,7-2 1 16,-7-5-3-16,10 1-7 0,-2-2-10 0,0-4-42 31,-8 1-63-31,10 4-74 0,-2-11-70 0,-8 2-80 0,9-5-112 0,-1-1-175 0,2-4-86 0,-10-5-22 0</inkml:trace>
  <inkml:trace contextRef="#ctx0" brushRef="#br0" timeOffset="5966.31">26971 6122 13 0,'9'0'222'0,"-9"-6"-58"0,0 2-39 0,0-2-25 0,0 1-17 16,0 0-12-16,0 0-9 0,0 0-6 0,0 2-4 15,0-4-7-15,0 7-2 0,0-3-2 0,0-3-1 0,0 6-3 16,-9 0-5-16,9 0-6 0,-9 0-6 0,9-6 0 0,-8 6-8 16,-1 0-4-16,1 0-4 15,-2 0-2-15,2 0-2 0,0 0 1 0,-1 0 1 0,0 0 1 16,0 0 1-16,-8 0 2 0,7 0-1 0,3 0 0 0,-11 0 2 0,10 0 0 0,-10 0-2 15,1 0 2-15,-1 0 0 16,1 0 1-16,8 0-2 0,-16 0 1 0,7 6-4 0,1-6 1 0,0 0 0 0,-1 6 0 16,-9-6 0-16,19 3-3 0,-9-3 1 0,-1 7 0 0,2-4 1 15,6 2-2-15,-7-5 1 16,8 5-1-16,1 0 0 0,-1 6-1 0,1-7-1 0,-2 2 1 0,2 3 0 0,0 0 1 16,-2 1-1-16,2 0 1 0,-1 4 0 0,1-4 0 0,-1 0-1 15,0 0 0-15,2 0 0 0,-4-2 0 0,11 4 2 16,-7 1-1-16,-2-3-1 0,-1-4 0 0,10 8 3 0,-8-5-2 15,-2 1 1-15,3 0 1 0,-2 0-1 0,0 5 1 0,1-5 1 16,-1-1-1-16,0 1 1 0,9 5 1 0,-9-6 1 16,1 2-1-16,0-2 0 0,-2-5 1 0,10 7 0 0,-8-6 1 15,8 0 0-15,0 5 0 0,0-5-1 0,-8-2 1 0,8 3 0 16,0-2 1-16,-10 6 1 0,10-4-1 0,0 4 0 16,-8-1 1-16,8 0-1 15,0 6-1-15,-9-5 0 0,9 5-2 0,0-1 0 0,-8 1 1 0,8 5-3 0,0-5 1 0,-9 4-1 16,9-4 1-16,-8 3-1 0,8-2 0 0,-9 3 0 0,9-5 0 15,0 6 0-15,-9-5 3 0,9 4 5 0,-9 1 1 16,9-5 2-16,0 5 1 0,-8-6-1 0,8 6 1 16,0-2-3-16,0-2 0 0,-9 3-4 0,9 1-1 0,0-1 0 15,0 7-1-15,9-8 1 0,-9 7 0 0,0-1 2 0,8 1-1 16,-8-1 0-16,0 1 0 0,0-2 0 0,9 2-1 16,-9-1 0-16,0 1 2 0,0-5 3 0,9 5-3 0,-9-1 1 15,0-6 0-15,0 2 3 0,0 6 0 0,9-8 1 16,-9 7 0-16,0-1-1 0,0 1 1 0,0 5 2 0,8-6-1 15,-8 4-2-15,0 3-1 0,0-3-1 0,0 7 2 0,0-6-1 16,0 5-3-16,0 1-2 0,0-7 1 0,9 7-1 16,-9-1 0-16,0-5-1 0,0 6 0 0,0-6-2 0,0 5 0 15,0-5 0-15,0 0 0 0,8 7 1 0,-8-8-7 16,0 6 3-16,0 0 0 0,0 1-1 0,9 5 1 0,-9-7 0 16,0 1 0-16,0 5-1 0,8 1 6 0,-8-6-1 0,10 4-1 15,-10 2 1-15,8-1 0 0,-8 5-1 0,8-5 1 16,2 4 1-16,-2 2 0 0,0-1-1 0,1 0 0 0,0 0 0 15,0 1 0-15,-1 3-3 0,1-9-2 0,0 5 2 0,-2-1-1 16,3 1-1-16,-10 0 0 0,8 0 0 0,-8-1 0 16,0 2 1-16,0 0 1 0,0-2-1 0,0 0 0 15,-8 3 1-15,-2-4 2 0,3 3 0 0,-2 4 0 0,0-5 2 16,-8-1 0-16,-1 2 0 0,2 0 0 0,-2-2 2 0,-8-4 3 16,0-1 2-16,0 1 4 0,0 2 3 0,0-3 1 0,-9-4 0 15,9 0 4-15,-9 1-3 0,0-2 2 0,0-3 0 16,2-1 0-16,-4 1 0 0,3-6 4 0,-9 1 15 15,17-5 16-15,-8-1 19 0,-1-5 20 0,9 2 19 0,0-7 11 16,-1 0 7-16,1-4-1 0,8 1-6 0,-7-2-7 0,7-4-9 16,10 0-20-16,-10 0-20 0,10-4-12 0,0 4-10 15,-2-6-6-15,2-4-10 0,8 6-13 0,0-5-13 0,-9-1-7 16,9-6-15-16,9 6-27 0,-9-3-52 0,0-7-72 16,8 4-69-16,2-2-64 0,-2-2-67 0,10 0-87 0,-2 1-154 15,11-1-68-15,-11 1-10 0</inkml:trace>
  <inkml:trace contextRef="#ctx0" brushRef="#br0" timeOffset="6768.15">26051 11259 87 0,'0'-4'135'0,"8"4"-14"16,-8-6-15-16,9 2-12 0,-9-1-11 0,0 5-8 16,0-10-6-16,0 10-3 0,0-10-3 0,0 5-3 0,0 0-6 15,0 1-1-15,0-2-2 0,0 2-2 0,0-1-2 0,0 5 0 16,0-4-3-16,-9-2-3 0,9 2-1 0,0-2-4 15,0 1-3-15,0 0-3 0,0 1-4 0,0-2-6 0,-8 6-2 16,8-3-2-16,0 3-3 0,0-6 0 0,0 6 0 16,0-6 0-16,0 6-1 0,-9 0 0 0,9-4 0 0,0 4-1 15,0 0 0-15,0 0 0 0,0 0 1 0,0 0 0 0,-9 0 1 16,9 0 1-16,0-4 2 0,-8 4 1 0,8 0 0 16,-9 0 3-16,0-6 1 0,1 6 0 0,8 0 3 0,-9 0 1 15,1-4-2-15,-2 4-1 0,2 0 1 0,8-6 0 16,-9 6-3-16,0 0-1 0,9 0-2 0,-7 0 1 0,-3-3-1 15,10 3 0-15,0 0 1 0,-7 0-3 0,7 0 1 0,0 0-2 16,-11 0-2-16,11 0-4 0,0 0-2 0,-9 0-1 16,2 0-4-16,7 0 0 0,-9 3 0 0,-9-3 0 0,10 6-2 15,-1-2 1-15,-8 2-1 0,-1 2 0 0,10 4 1 0,-10-3 0 16,9 0-1-16,-7 2 0 0,6 3 1 0,2-5-1 16,-1 6 1-16,1 0 3 0,-1-5-1 0,1 5 3 15,8 3 3-15,-9-2 3 0,9-1 1 0,0 3 3 0,0-2 2 16,0 3 1-16,0 0 2 0,9 1 0 0,-1-6-1 0,-8 8 1 15,17-4-1-15,-8-3-1 0,9 3-2 0,-2-2 0 0,2-6-2 16,-1 0 1-16,9-1-1 0,9 1 1 0,-10-10 0 16,12 0 5-16,-4 0 8 0,2-6 6 0,0-4 10 15,8-3 15-15,-8-2 18 0,0-6 20 0,9 3 18 0,-18-2 12 16,9 1 12-16,-9-6 8 0,-1 5 0 0,-7 1-6 0,-10-1-16 16,1 0-18-16,0 2-15 0,-2-6-16 0,-7 3-17 15,-7 2-17-15,7-5-13 0,-18 5-7 0,10-2-7 0,-10 3-4 16,1-2-5-16,-1 4-3 0,-8 1-6 0,9 1-7 15,-8 4-11-15,-10 1-34 0,8 4-51 0,-8 0-74 0,9 0-69 16,0 5-71-16,0 0-93 0,9 0-160 0,0 0-106 0,8 0-45 16,1 0 7-16</inkml:trace>
  <inkml:trace contextRef="#ctx0" brushRef="#br0" timeOffset="7973.08">25755 6135 102 0,'0'-4'269'0,"-8"4"-85"16,8 0-62-16,0-6-43 0,0 6-20 0,0 0-13 0,0 0-10 15,0 0-5-15,0 0-5 0,0 0-5 0,0 0-6 16,8 0-4-16,-8 0-3 0,0 0-2 0,0 0 0 0,0 0 2 16,0 0 2-16,0 0 1 0,0 0 2 0,10 0-1 15,-10 0 1-15,0 0 0 0,0 0-1 0,0 0-2 0,0 0 1 16,8 0 2-16,0 0 3 0,1 0 4 0,9-3 5 15,-1 3 0-15,9-6 2 0,0 2 2 0,8-2-1 0,1 1-1 16,1-5-6-16,7 2-2 0,-9 1-6 0,-8-2 0 0,9-1-2 16,-9 6-3-16,1-6-2 0,-1 4-2 0,-9 3-1 0,0-3 0 15,-8 0 1-15,-1 6-2 0,2-3 0 0,-2 3 0 16,0 0-1-16,-8-7 1 0,10 7 1 0,-10 0 0 16,0 0 2-16,0 0-1 0,0 0 1 0,0 0 2 0,0 0 0 15,0 7 0-15,0-7 0 0,0 0-3 0,0 3-1 0,-10-3 2 16,10 6 2-16,-8 3 1 0,8 1 0 0,-8 0 4 15,-10 6-1-15,9 2 2 0,-8 3 1 0,0-2 0 0,-9 5-2 16,8 1-5-16,-7-1 0 0,-2 6 0 0,1-1 0 16,0-6-2-16,0 7-2 0,8-5 1 0,-7 4-2 0,-2 0 3 15,11 1-2-15,-12-2 0 0,12 2-2 0,-2-1 1 0,1 0-1 16,-1 1 1-16,1 0 1 0,8-6-2 0,1-4 4 16,-1-2-2-16,0 2 1 0,9-9 2 0,0-3 2 0,-9 2 4 15,9-4 6-15,0-2 10 0,0-4 14 0,0 5 20 16,0-5 25-16,0 0 30 0,9 0 23 0,-9-5 11 0,0 1 2 15,9-2-8-15,0-4-11 0,-1-4-19 0,1-5-24 0,8 3-32 16,1-2-25-16,-1-7-15 0,1 5-10 0,-2-4-2 16,2-1-6-16,-1 2-1 0,1-7-2 0,0 5-3 0,-1 2 0 15,0 3 1-15,0-5 0 0,-8 6 2 0,8-6 0 0,-8 5 1 16,0 1 1-16,-1 4 1 0,0 0 0 0,2 2 0 16,-10 3 0-16,8 0-1 0,-8 4-1 0,0 2-2 0,9-2-1 15,-9 6-3-15,0-3-2 0,0 3-3 0,0 0-2 16,0 0 0-16,0 3 1 0,0 7-1 0,0-4 2 0,10 4 2 15,-10 4 3-15,8 1 2 0,-8 5 2 0,8-1 3 0,1 0 0 16,0 6 0-16,0-5 1 0,8 4 1 0,-8 1 0 16,8-2 0-16,0 2 0 0,0 5-1 0,1-2-1 15,0 2 1-15,-2-2 0 0,11 3 0 0,-10-3-1 0,-1 3 2 16,2-3-2-16,1 1 0 0,6 1 0 0,-7 0 0 0,-10-6-8 16,9 0-31-16,1 0-36 0,-10-5-42 0,2 3-50 15,-2-4-69-15,9 3-135 0,1-8-144 0,-10 2-86 0,9-5-23 16</inkml:trace>
  <inkml:trace contextRef="#ctx0" brushRef="#br0" timeOffset="9547.04">31920 5529 70 0,'0'-4'135'0,"10"4"-34"0,-10 0-24 0,0 0-14 0,7 0-11 16,-7 0-1-16,10 0-2 16,-10-5-3-16,8 5-1 0,-8 0-1 0,10 0-1 0,-10 0 1 0,0 0 1 0,0 0-5 15,0 0-3-15,0 0-5 0,0 0-3 16,0 0-5-16,0 0-3 0,0 0-3 0,0 0 0 15,0 0 1-15,-10 0 2 0,10 0 5 0,0 0 6 0,0 0 3 0,0 0 4 0,0 0 1 0,-8 0 0 16,8-5-1 0,-10 5-4-16,10-5-5 0,-7 5-5 0,-3-5-6 0,2 0-5 0,0 0-6 0,-1 5-1 0,0-5-2 15,0 1-3-15,1 4-1 0,-10 0 1 0,10-6-1 0,-10 6 1 16,1 0-2 0,-1 6 0-16,11-6 1 0,-11 4 0 0,-1 1 2 0,3-5-1 0,-1 10-2 0,-1-5 4 0,1 5-1 15,-1-5 0-15,1 5 1 0,0-1-2 0,-1-3 0 0,10 7-1 16,-9-2 2-16,8-1 1 0,-8-2 1 0,7 8 1 0,2-6-1 15,-9 4 2-15,8 1 0 0,0 5 2 0,2-6-2 16,-13 1 0-16,13 4 0 0,-3-4 0 0,2 5 0 0,-1-1 1 16,1 1 0-1,-1-1-1-15,0 5 0 0,9-5 1 0,-8 6-1 16,-1-1 0-16,0 1-1 0,0 0-1 0,1-1 0 0,8 0 2 0,-9 0-1 0,0 7-2 0,1-8 0 0,0 7-1 16,8-1 1-16,-10 1-2 0,2-1 0 0,-1-1 1 0,2 7 0 15,7-6 1-15,-10 7 0 0,2-3 0 0,-1 2 1 16,-2-1 1-16,11-1-2 0,-7 2 1 0,7-5 1 0,-8 3 1 15,8-3 3-15,-10 3 2 0,10-2 2 0,0-3 0 16,0 1 1-16,0 1-1 0,0 1 1 0,0-8-2 0,0 5-1 16,0-2 0-16,0 3 0 0,0 0 1 0,0 0 0 0,-8 1 2 15,8-1 0-15,0-1 4 0,0 3 2 0,0 3 1 16,0-5 0-16,0 0 3 0,0 1-2 0,0-1 3 0,8 0 0 16,-8 1-1-16,0 0-1 0,10-1-2 0,-10-6-1 15,8 7-3-15,-8-5 2 0,7 4-3 0,4-4 0 0,-11-1-2 16,9 4 12-16,-1-2 14 0,-8-3 8 0,10 7 7 0,-3-5 2 15,-7-1 4-15,9 6 1 0,-9-6 0 0,8 0-11 16,-8 0-10-16,10 5-8 0,-10-4-7 0,8 5-2 0,-8-1-4 16,8-4-3-16,1 4 1 0,-9 0-5 0,9 0 0 0,-9 0-3 15,8 1-1-15,-8-1-2 0,9 1 3 0,-9-1 1 16,9-1-1 0,-9 3 3-16,0 2 0 0,9-3 2 0,-9-1 1 0,0 6-1 0,8-1-1 0,-8-4-2 0,0 3 0 15,9 2-3-15,-9-2-1 0,0-3-1 0,0 9 0 0,0-6-1 16,0 3-3-16,0-3 0 0,0 7 0 0,0-6 1 0,0 0-1 15,0-1-1-15,0-2 1 0,0 3-1 0,0-1 1 16,-9-3 0-16,9 4 0 0,0 0 1 0,0 0 1 0,0-5 1 16,-8 6 0-16,8-1 1 0,-9 1 1 0,9-6-2 15,-9 6 0-15,9-7-1 0,-9 6-2 0,9 1 0 0,-8-6 0 16,8 5 0-16,0 1 1 0,-9-6-4 0,9 1 1 16,-9 3 1-16,1-8-2 0,8 4-1 0,-8-4-1 0,8-1-2 15,-10 1 1-15,10-2 3 0,-8-2 1 0,-1-3 2 16,2 2 3-16,7-5 5 0,-10 1 0 0,2 2 7 0,-1-8 9 15,-2 5 8 1,4-7 8-16,-1 8 3 0,-2-6 3 0,2 5 3 0,-9-7 6 0,-1-2 1 0,9 4-5 0,-8-6-3 16,0 7-5-16,-1-7-4 0,2 2-3 0,-10-6-4 0,-1 4-3 15,1-4-7-15,-9 0-3 0,8 0-6 0,-7 0 1 0,0-4-1 16,8-2 0-16,-9 6-3 0,0-4-1 0,8-1-2 16,2-1-3-16,-1 2 0 0,-1-2-1 0,1 2-2 0,10-2 0 15,-2 2-3-15,-8 0 1 0,9-1 1 0,7-5 1 16,-6 5 0-16,7 0 2 0,1 0-2 0,-2 1 1 0,2-3-2 15,8 4-1-15,-7-7-3 0,7 5-6 0,0 0-9 0,0 0-20 16,7 0-44-16,-7 5-79 0,0-5-88 0,0 2-97 16,8-4-132-16,2 4-178 0,7 3-94 0,-9 0-34 15,10 0 12-15</inkml:trace>
  <inkml:trace contextRef="#ctx0" brushRef="#br0" timeOffset="10126.34">31721 10361 357 0,'0'-6'288'0,"-8"2"-97"0,8-1-62 16,0-5-32-16,0 6-15 0,0-2-6 0,0 1-1 0,-10-4 0 15,10 3-1-15,0-3 1 0,0 5-5 0,0-6 0 0,0 4 7 16,-8 2 6-16,8-2 8 0,0 3 11 0,-7 3 9 16,7-7 6-16,0 4 1 0,-10 3-5 0,10-5-9 0,-10 5-12 15,10 0-15-15,-8 0-18 0,8 0-16 0,-8 5-15 0,-1-2-11 16,0 4-7-16,1-4-6 0,-1 7-1 0,0 0-2 16,-8 6-1-16,9-3 2 0,-1 3 3 0,0-2-1 15,-9 5 2-15,10 1 1 0,-1-1-2 0,1 1 0 0,8 0 1 16,-9 3-1-16,9-3-4 0,0 1 4 0,-9 3 0 0,9-5 1 15,0 0 1-15,9 6 3 0,-9-5-1 0,9-7 1 0,-1 8 1 16,9-6 2-16,-7-6 4 0,7 1 5 0,9 0 9 16,-9-10 6-16,9 0 15 0,9 0 19 0,-10-6 21 15,11-4 14-15,-1-3 11 0,-9 3 3 0,8-5 3 0,-9 1 7 16,-7-1-10-16,9 0-17 0,-11 0-24 0,-6-4-16 0,-3 0-10 16,3 3-12-16,-2-2-10 0,-8-3-16 0,-8 1-5 15,-2 7-3-15,3-7-1 0,-11 4-6 0,1 2-11 0,-1 0-6 16,-8-1-9-16,0 5-16 0,1 0-46 0,-1 1-75 15,8 4-82-15,-8 0-84 0,9-5-118 0,-1 5-200 0,1-4-105 16,7 0-39-16,-6-1 14 0</inkml:trace>
  <inkml:trace contextRef="#ctx0" brushRef="#br0" timeOffset="10986.7">31218 4782 7 0,'0'-5'368'0,"8"5"-142"15,-8-4-98-15,17-2-52 0,-7 2-24 0,-2-2-13 0,10 2-6 16,9-6-3-16,-11 6-2 0,10-1 1 0,0 0-2 16,0 0 4-16,0 0 2 0,-9 5 2 0,10-5 3 0,0-1 1 15,-2 6 2-15,0 0-2 0,-7 0-1 0,0 0-10 0,-1 6-6 16,0 4-3-16,0 0-3 0,1-1 1 0,-10 11-1 16,10-6 2-16,-8 11-4 0,-3-1 2 0,-7 1 1 0,8 9 0 15,-8-4-1-15,0 8-3 0,-8-3-2 0,8 3-1 16,-7-3 3-16,-13 4 0 0,12-5 1 0,-9-1 3 0,0-2 2 15,-9-1 7-15,9-1 6 0,-9-6 5 0,-9 2 6 0,10-1 4 16,-12-9-2-16,12 5-1 0,-19-5-4 0,9-5-4 16,1-1-6-16,0-5-8 0,-1 2-5 0,8-6-4 0,-8 4-2 15,10-4 0-15,7-4 2 0,-7 4 4 0,7-6 3 0,10 2 7 16,-2-2 6-16,2 3 5 0,-1-7 1 0,9 0 1 16,0 0-6-16,0 0-4 0,0 0-4 0,9-4-7 0,-1 4-8 15,10-5-11-15,-10 5 1 0,10 0-1 0,-1 1 1 16,1-1-1-16,-1 0 0 0,10 5 0 0,-11 0-1 0,11 0 5 15,-12 5-4-15,13 0 0 0,-2 0-2 0,0 5 0 0,0 0 1 16,9 6-1-16,-9-1 2 0,-1-1-1 0,1 5 0 16,1 1 1-16,-1 5 0 0,0-1 0 0,0 1 0 15,0-1 0-15,0 6 0 0,-9-2-1 0,11 7 1 0,-13-5 0 16,3 4-1-16,0-5 0 0,-1 0 1 0,1 2 0 16,-9-7 0-16,-2-5 0 0,3 1 0 0,-2-1 0 0,1-4 0 0,-1 0-4 15,-8-5-4-15,9 0-14 0,-9 0-27 0,0-5-36 16,9-5-46-16,-1 0-57 0,0-10-77 0,10 1-144 15,-9-11-95-15,9 1-50 0</inkml:trace>
  <inkml:trace contextRef="#ctx0" brushRef="#br0" timeOffset="11535.84">31920 4867 71 0,'10'3'439'16,"-10"-3"-162"-16,7-3-117 0,11 3-64 0,-8-7-28 0,6 4-14 15,11-3-5-15,-10-4-3 0,10 5 3 0,-1-5 7 0,-1 2 0 16,11-4 0-16,-10-2 4 0,8 4 2 0,-8 1 4 16,0-7 3-16,0 2 8 0,0 5 7 0,-9-1 9 15,0 0 7-15,-8 1 5 0,9-1 5 0,-10 5 1 0,1-1-1 16,-9 2-10-16,0-1-11 0,9 5-13 0,-9 0-16 0,0 0-18 15,0 0-14-15,-9 5-12 0,9-1-5 0,-9 10-1 0,1 7-1 16,-10-1-2-16,1 4-1 0,-9 5 0 0,8 0 1 16,-6 7 2-16,-3-3-2 0,1 1 0 0,1 6-2 0,-3-6 0 15,2 4 0-15,0-4 0 0,1 1-1 0,-1-1 2 16,-1 1-1-16,10-7-1 0,0-2 1 0,0-3 1 0,-2 2 2 16,1-6 3-16,1 1 1 0,9-6 2 0,0 1 5 15,-1-6 11-15,9 2 21 0,-9-6 25 0,0 5 23 0,9-10 18 16,0 0 13-16,0 0 8 0,0 0 3 0,9-5-9 0,0-5-19 15,0-5-27-15,-1 0-23 0,10-4-23 0,-1-1-15 0,1-4-11 16,-2-1-6-16,11 1-4 0,-10-6-1 0,0 5-1 16,9 2-2-16,-16-2 0 0,7 6 0 0,0-1 0 15,0 1 3-15,-7 4 1 0,-3 5-2 0,2-5 0 0,1 12 2 16,-10-9 0-16,8 8 0 0,-8 0-2 0,10 4-7 0,-10 0-1 16,7 0 2-16,2 8 1 0,8-2-1 0,-8 8-1 0,17 6 3 15,-8 1 1-15,8 2 3 0,-1 6-1 0,1 5 0 16,0 1 0-16,1-1 1 0,-1 5 1 0,1 5 0 15,-2-5-1-15,0 6 3 0,2-3-1 0,-1-2-1 0,-8 4-3 16,7-9-8-16,-7 4-27 0,-1-6-63 0,0 2-101 0,1-6-104 16,-1 0-168-16,-8-5-179 0,8 0-115 0,-8-8-57 0,0-6-11 15</inkml:trace>
  <inkml:trace contextRef="#ctx0" brushRef="#br0" timeOffset="39714.91">27448 9300 122 0,'-8'0'424'0,"-10"0"-109"0,10 0-98 0,-9 5-63 0,-1 0-33 0,10 0-12 0,-9 0-4 16,8 0 0-16,-9 5 0 16,10 0-3-16,-1-6-8 0,0 10-11 0,0-4-12 0,1 1-12 0,1 4-9 0,-4-5-9 0,11 9-8 15,-9-5-6-15,1 5-5 0,8 1-2 0,-8-1 0 16,8 6-1-16,-9 0 3 0,0 4 10 0,9 4 13 0,0-3 15 15,-8 11 13-15,-2-2 14 0,2 4 11 0,0 6 8 16,-10 0 10-16,1 4-4 0,-1 1-7 0,1 8-12 0,0 2-5 16,-10 5-13-16,10 0-9 15,-9 0-7-15,8 3-11 0,2 2-9 0,-11-2-6 0,10 2-1 0,0-5-6 0,-1 5-3 16,10 3-1-16,-1-5-2 0,0 2 0 0,0 4-1 0,9-5 0 16,-7 6-1-16,7 0-3 0,0-1 0 0,0-1-4 0,0 7-3 15,0-2-2-15,-10 2 1 0,10-1-2 0,0-5-3 16,-10 0-3-16,10 1 0 0,-7-2 2 0,-4-3 2 15,11-6-1-15,-7 0-1 0,-1-4 0 0,-1-5 1 0,9-1 2 16,-9-5 1-16,0-3-5 0,9-2 0 0,0-9 0 0,-8 0 0 16,8 1 2-16,0-11 0 0,0-5-1 0,0 6-1 0,0-11 2 15,0 0-2-15,0-4 0 0,0 0-3 0,0-5-3 16,0-1-18-16,0 1-36 0,0-10-60 0,0 5-71 0,0-5-68 16,0 0-72-16,8-5-91 0,1 5-136 0,0-10-105 15,0 1-32-15,-1-1 18 0</inkml:trace>
  <inkml:trace contextRef="#ctx0" brushRef="#br0" timeOffset="39919.61">26789 12622 87 0,'-18'0'554'15,"10"4"-91"-15,-10 2-150 0,1 10-110 0,-1-3-66 16,2 1-39-16,-2 8-21 0,1 1-10 0,-1 2-2 0,0-1-2 16,10 1-2-16,1-1-2 0,-3 0-1 0,0-5 6 15,10 7 22-15,0-7 21 0,0 0 19 0,10 1 20 0,0-1 14 16,-3-4 11-16,1 0 3 0,2-5-7 0,7-1-23 0,1-4-21 15,-1-1-26-15,0 2-19 0,9-12-20 0,0 6-18 16,0-4-12-16,0-5-21 0,7-3-24 0,-5 4-71 0,-2-7-98 16,8-4-126-16,-7 4-221 0,7-5-144 0,1 6-83 0,-10-1-41 15</inkml:trace>
  <inkml:trace contextRef="#ctx0" brushRef="#br0" timeOffset="40719.15">25886 14576 257 0,'0'5'280'15,"0"-5"-68"-15,0 0-50 0,0 4-30 0,0-4-16 0,0 5-8 16,0-5-3-16,0 0 1 0,0 7 4 0,0-7 2 16,-9 3 8-16,9 2 7 0,0-5 13 0,0 5 11 0,0-5 9 15,-9 5 7-15,9-5 2 0,0 0-2 0,0 5-3 16,0-5-10-16,0 0-12 0,9 5-6 0,-9-5-12 0,18 5-13 16,-11-5-11-16,2 5-8 0,19 0-10 0,-3 0-6 0,1-5-10 15,0 3-14-15,9-3-13 0,-1 0-9 0,1 0-7 0,0 0-6 16,0 0-3-16,8 0-4 0,-8-3-3 0,-1 3-5 15,1-5 2-15,0 0-2 0,-1 0 0 0,-7 0 1 16,7 0-4-16,-8 0 1 0,1 0 0 0,-1 0 1 0,-8 0 1 16,-2 2 4-16,2-4-2 0,-8 2 0 0,-3 1 2 0,1-1-1 31,-8 5-2-31,10-5 0 0,-10 5-3 0,0 0-4 0,0 0-5 0,0-5-20 0,0 5-47 0,0 0-83 0,0 0-92 16,8 0-98-16,-8-5-124 0,9 0-192 0,0 5-96 15,-9 0-33-15,0 0 17 0</inkml:trace>
  <inkml:trace contextRef="#ctx0" brushRef="#br0" timeOffset="41799.75">27371 14234 61 0,'0'-5'204'0,"8"-4"-37"0,-8 3-32 0,9 6-26 15,-9-4-24-15,9-1-12 0,-9 0-7 0,0 5-2 16,9-5-5-16,-9 0-1 0,0 5-5 0,0-5-1 16,0 0 1-16,0 5-1 0,8-5-1 0,-8 5 1 0,0-4 2 15,-8-2 3-15,8 6 7 0,0 0 6 0,0 0 8 0,0 0 6 16,-9 0 8-16,9 0 8 0,0 0 7 0,-9 0 12 16,9 0 5-16,-9 0-4 0,9 0-5 0,-8 6-10 0,-1-6-9 15,1 0-16-15,-1 4-15 0,-9-4-16 0,10 0-6 0,-1 5 0 16,-9 0-1-16,10 0 0 0,-10 0 3 0,9 0 8 0,-7 0 11 15,-2 0 4-15,0 5-2 0,2-1 0 0,-2 0 1 16,1 1 1-16,-1 6-1 0,1-3-7 0,0 3-11 16,0-2-4-16,0 1-9 0,-3-1-6 0,13 2-5 0,-11-2-5 15,1 5-2-15,9-4-2 0,-10 5-1 0,9-2 0 0,0 3 1 16,1-1-2-16,-1-2-1 0,1 2-1 0,-2 5-1 16,2-6-1-16,0 1 0 0,8 4-2 0,-9-4-1 0,9-5-1 15,0 4 0-15,0 1 1 0,0-6 0 0,0 0 0 16,0 1 1-16,0 1 0 0,9-2 0 0,-9 0-2 0,8-4-2 15,0 0 1-15,10 1-4 0,-9-8 2 0,8 7-2 0,0-5-1 16,1 0 0-16,-1-5 1 0,1 0 1 0,9 0-3 16,-2 0 3-16,-8-5-1 0,9 0-1 0,1 2 0 0,-1-4 0 15,0-2-4-15,0-1 2 0,-1 0 1 0,1-3-2 16,1 1 0-16,-1-2 1 0,0-5 0 0,-9 3 0 0,9 2 2 16,-8-5 2-16,8 3 1 0,-9-2-1 0,-9 3 0 0,10-3 1 15,-10 2-1-15,2 1 6 0,-3 5 5 0,-7 0 2 16,0 6 3-16,0-2 4 0,0-2 2 0,0 8 2 0,0-6 0 15,-7 6-3-15,7 0-7 0,-10 0-3 0,-6 6-2 16,6-6-5-16,-7 8-2 0,9-2-3 0,-10 4-1 0,10-6 0 16,-10 6 0-16,1 5 1 0,8-6 0 0,0 6-4 0,1 0 2 15,-1 0 2-15,1-2-1 0,-1 3-1 0,-1-1 1 16,10-5-1-16,0 4-1 0,0-4 4 0,0 5-2 0,0-1-4 16,10-4 0-16,-1-1 0 0,-9 1-3 0,8-5 1 15,1 5 1-15,-1-5 1 0,1-5-2 0,0 6 4 0,0-6 1 16,7 0-1-16,-6 0 3 0,6-6-1 0,-6 1 0 0,7-5 0 15,-9 0 0-15,2 2 0 0,-2-4 2 0,10-2-2 16,-11 4 1-16,3-5 3 0,-1 1-2 0,-1 0-1 0,2-1 0 16,-3-1-1-16,11 8 0 0,-10-2 0 0,1 0-1 15,0 0-1-15,8 0 1 0,-7 0 0 0,6 5-1 0,2-4 0 16,7 4-2-16,-8 0 0 0,1 0 0 0,1 5 0 0,-3 0-1 16,1 0-1-16,1 0 3 0,-1 0-1 0,1 5 1 15,-10 0-1-15,1-5 1 0,0 10 0 0,-9-6 2 0,8 8 1 16,-16 1-4-16,8 2 2 0,-9 0 2 0,0-1 9 0,1 6-3 15,-10-1-2-15,8 1 1 0,-5-1-2 0,5 1-1 16,2-6-2-16,-10 6-2 0,11-6-10 0,-3 1-4 0,1-5-15 16,9 5-35-16,-9-10-57 0,9 5-72 0,9-6-64 15,-9-4-57-15,19 0-57 0,-12-11-52 0,19 3-49 0,-8-2-35 16,-1-5-8-16,9 0-9 0,0-4 4 0</inkml:trace>
  <inkml:trace contextRef="#ctx0" brushRef="#br0" timeOffset="42161.85">28075 14571 525 0,'8'-10'497'0,"-8"5"-62"0,0 1-57 15,0-2-45-15,-8 2-30 0,8 4-24 0,-10 0-22 0,10 4-27 16,-8 2-28-16,-1-2-31 0,-9 6-38 0,11 5-38 0,-13 1-29 16,13-3-21-16,-2 7-17 0,-8-2-8 0,8 3-6 15,1-1-6-15,8-2-2 0,-10 7 1 0,10-5-4 0,0-1 8 16,10 1-4-16,-10-1-5 0,8 1-2 0,1-2 0 16,-1-2-2-16,1-6-1 0,7 5-1 0,-5-11-10 0,5 7 5 15,2-11 1-15,-1 0 1 0,1 0 1 0,8-11 2 0,0-3-1 16,0-1 3-16,0-4 2 0,-1-1-1 0,2 2 3 15,-1-13 2-15,1 7-2 0,-2 0 1 0,-7-7 4 0,-1 8-1 16,0-6-2-16,-8 4 2 0,0-5 1 0,-1 6 1 16,-8 0 4-16,0 4 3 0,0 1 2 0,-8-1 3 0,-1 6 3 15,0-1 2-15,1 9-2 0,-10-4-1 0,10 10-4 0,-10 0-3 16,-7 0-5-16,7 10-3 0,1-4 2 0,-8 4-6 16,5 5 1-16,2-1-2 0,-6 0-7 0,15 7 3 15,-8-7 1-15,8 5 1 0,0-4-1 0,1-1 0 0,8 6-1 16,0-10-1-16,0 5 6 0,8-5-4 0,1 4 0 0,8-9-1 15,-8 5-6-15,8-10-7 0,-1 5-12 0,11-5-23 0,-9-5-32 16,8 0-50-16,1 0-59 0,-2-5-56 0,1 1-52 16,9-6-46-16,-10-5-57 0,2 0-85 0,-1 1-116 15,-8 0-35-15,-1-1 17 0</inkml:trace>
  <inkml:trace contextRef="#ctx0" brushRef="#br0" timeOffset="42849.28">26459 13980 336 0,'8'0'400'0,"-8"0"-120"0,0 0-92 0,10-5-56 15,-10 5-21-15,-10 0-6 0,10-5 5 0,-8 5 2 16,-1 0-1-16,1 0-5 0,-1 0-8 0,0-5-10 0,-9 1-11 16,2 4-7-16,-2-6-7 0,1 6 3 0,-9-3 5 0,-1 3 2 15,1 0 6-15,0 0 4 0,-8 0-1 0,8 0-6 16,-9 3-6-16,0 3-1 0,0-2-2 0,9 1 2 0,-8 0-4 16,8 0 1-16,-1 0-2 0,1 0 1 0,2-5 4 15,4 5-1-15,-5 0-3 0,8-1-2 0,-1-4-3 0,1 6-1 16,0-2-6-16,8-4-3 0,-9 5-6 0,10 1-9 0,-10-6-6 15,10 4-3-15,-1 1-5 0,1-1-6 0,-1 7-1 16,-8-1-1-16,6 5-8 0,4-2 0 0,-11 3 0 0,10 7-2 16,-1 3 0-16,-9 2 0 0,10 6-1 0,-10 0 1 0,10 5 3 15,-9 0 1-15,-1 6-1 0,10-6-1 0,-10-1 3 16,10 1 0-16,-10 2 0 0,1-3 0 0,9 6-1 16,-10-6-1-16,0 3 2 0,1-2 2 0,8-1-1 0,1 3-1 15,-9-8 1-15,7 6-1 0,-6 1 2 0,7-7-1 0,0 1 0 16,0 0 0-16,1 1-1 0,8-1 1 0,-9-4-2 0,9-1 2 15,0 0 1-15,0-5-1 0,0 5 2 0,9-4-1 16,-1 0 0-16,1-6-1 0,0 6 0 0,8-7-2 16,1 8 2-16,-1-7 1 0,10 1-2 0,-9-1 0 0,7 0-1 15,10 1 0-15,-9-6 2 0,8 0 0 0,0 2 0 0,1-1-2 16,7-5-2-16,3-2-1 0,7 2 0 0,9-4-2 0,-1-2-6 16,11-4-10-16,-2 0-17 0,0-4-52 0,10-6-103 15,8 0-119-15,-1 1-169 0,19-6-180 0,-11 1-108 16,11-7-54-16,-1 2-24 0</inkml:trace>
  <inkml:trace contextRef="#ctx0" brushRef="#br0" timeOffset="43555.42">28586 13891 434 0,'10'0'462'0,"-10"-4"-151"0,8 0-122 0,-8 4-73 16,8-6-39-16,1 2-15 0,0-2-8 0,8 6-3 16,-9-3-3-16,9-3-3 0,-7 6-4 0,7-6-7 15,10 6-10-15,-11 0-8 0,2 0-7 0,-1 6-3 0,9-6 1 16,-8 6 5-16,-1-3 8 0,9 7 6 0,-9 0 3 0,2 6 5 15,6-3 8-15,-7 2 8 0,-3 9 10 0,5 1 5 0,-2 5 4 16,-2-2 5-16,2 11 7 0,-10 0 9 0,9 10 4 16,-8-4 2-16,0 4-6 0,-1 5-5 0,1-1-3 15,-9 1-1-15,0 5-1 0,0-6-8 0,0 0-11 0,0 2-4 16,0-2-6-16,0-4-1 0,0 0 1 0,0 0-3 0,0-6 2 16,-9 2 4-16,9-5 3 0,-8-1 3 0,-1-11 8 15,0 6-1-15,1-4 3 0,-9-10-3 0,7 3-7 0,-7-3-6 16,0-5-4-16,0-1-7 0,-9-4-5 0,8 0-9 15,-7-1-8-15,6 1-8 0,2-5-4 0,-9-5-2 0,9 5-5 16,9-5-3-16,-10 0-8 0,10 0-9 0,-2 0-14 0,2-5-35 16,-1 0-61-16,1 5-82 0,8-4-79 0,0-2-87 15,0-3-104-15,8 5-161 0,1-2-92 0,-1 2-24 0</inkml:trace>
  <inkml:trace contextRef="#ctx0" brushRef="#br0" timeOffset="43821.21">29395 15001 120 0,'-10'9'640'0,"3"6"9"0,-3 0-168 0,0 4-157 0,3 6-105 15,-2-2-70-15,0 8-43 0,0-7-22 0,9 5-14 16,-8-4-7-16,16-1-5 0,-8 1-9 0,9 0-16 0,9-1-12 16,-1-6-13-16,0-2-6 0,1-2-5 0,8 1-4 15,0-11-7-15,0 2-7 0,0-2-1 0,8-8-4 0,-8-2 4 16,9-3 4-16,-10-1 18 0,12-10 39 0,-20 7 42 15,9-7 36-15,-9 1 23 0,-9-2 16 0,2 7 8 0,-2-6 4 16,-8 5-11-16,0-4-32 0,-8 4-34 0,-2 0-30 16,2 2-19-16,-9 3-18 0,-1-6-19 0,0 6-22 0,-8 7-40 15,8-9-64-15,-7 9-82 0,-1-2-76 0,-1-1-88 0,11-3-104 16,-2-1-181-16,10 5-85 0,-1 1-21 0</inkml:trace>
  <inkml:trace contextRef="#ctx0" brushRef="#br0" timeOffset="44464.17">29464 13135 196 0,'0'0'455'0,"0"-5"-126"0,-9 5-123 0,9-5-83 0,9 5-50 16,-9 0-22-16,9 0-14 0,-1-5-8 0,1 5-2 0,8-5-6 16,1 5-5-16,6-9-2 0,-6 4-2 0,9 1 1 15,-9-2 2-15,7-4 5 0,2 5 6 0,-10-5 13 16,9 2 9-16,-1-2 8 0,1 0 10 0,-8-6 12 0,8 7 11 16,-9 0 15-16,0-1 14 0,2 5 3 0,-11-5 0 0,2 10-3 15,-3-5-9-15,-7 5-10 0,0 0-9 0,0 5-13 0,0 5-8 16,-7 5-5-16,-3 3-1 0,-8 8-2 0,2 2-1 15,-11 11-1-15,1 1-7 0,0-2-11 0,0 7-10 16,0-2-10-16,-1 1-5 0,-7 0-4 0,9 1 1 0,-2-7 4 16,-9 7 3-16,12-12 5 0,-3 2 3 0,10-7 5 0,0 3 0 15,-1-7 4-15,1-5-2 0,8 1-3 0,0-10-3 16,9 4-4-16,-8-9-2 0,8 0-3 0,8 0 1 0,-8-10-1 16,9 0-1-16,0-5-4 0,8-5-1 0,1 1 0 15,8-11 0-15,-9 1-3 0,9-5-3 0,-10 5-1 0,11-6 0 16,-9-4-1-16,0 4-1 0,7 1 2 0,-17-1 4 0,11 7 3 15,-2-2 4-15,-9 6 4 0,1 4 3 0,-9 5 3 16,9 0 4-16,-9 1-6 0,8 4-4 0,-8 0-1 0,0 5-6 16,0 5-5-16,0 0-1 0,9 9-3 0,-9 1-1 0,8 10 0 15,2 3 1-15,-2 7-2 0,0-1 3 0,-8 1-3 16,18 3-4-16,-18 2-4 0,9-1-11 0,-1-5-32 0,1 5-68 16,0 0-101-16,-1 0-104 0,2-4-146 0,-3-6-180 15,2 6-106-15,-9-12-50 0,0 6-3 0</inkml:trace>
  <inkml:trace contextRef="#ctx0" brushRef="#br0" timeOffset="47880.15">26337 14513 77 0,'0'-6'225'0,"0"2"-30"0,0-2-38 0,-8 2-34 0,8-2-32 16,0 6-23-16,-9 0-20 0,9-4-10 0,-9 8-11 16,0-4-7-16,1 6-1 0,-10 4-2 0,10 0-1 0,-10 5 4 15,-7-1 4-15,8 5 0 0,-1 1 1 0,1 4 1 0,-1-4 3 16,9 3-1 0,-7-2-2-16,6 3-2 0,1-4-6 0,9-5 1 0,-8-1 4 0,8 2-1 0,8-3-2 0,-8-3 2 15,9-5 2-15,9 0 2 0,-10 1 3 0,10-6 3 16,-1 0-5-1,10-6 1-15,-10 1 1 0,0-5 6 0,1 0 5 0,-2 2 11 16,2-4 10-16,-1-2 8 0,-8 4 11 0,0-5 11 0,-1 1 8 0,-8 0 6 0,0-1 5 0,0 5-8 16,-8 1-6-16,-1-1-9 0,0 0-13 0,0 5-13 0,-7 5-14 15,-2 0-14 1,-8 5-13-16,9 0-8 0,-9 5-6 0,8-2-4 0,-8 8-2 0,1-1 0 0,6-1 0 0,1 0-2 16,10 7-3-1,-9-7-2-15,17 2 0 0,0-3-3 0,0 2-2 0,9-4-1 0,-1-8-1 0,10 7-1 0,9-10-10 0,-2 0-6 16,1 0-9-16,9-3-3 0,-9-7-4 0,8-1 0 0,1-4 0 31,-9 2 5-31,9-3 12 0,-8-4 10 0,-2 5 13 16,1-3 7-16,-9-2 6 0,1 5 6 0,-10-4 10 0,2 4 7 15,-2 0 4-15,-8 0 3 0,0 1 2 0,0 4 4 0,-8 0 0 16,-2 0-4-16,2 6-8 0,0 4-10 0,-10-6-7 16,9 6-5-16,-8 0-4 0,1 0-10 0,-2 0-3 0,-1 6-4 15,-6 4-4-15,7-6-7 0,-8 6-7 0,9 5-15 16,-1-6-13-16,2 1-10 0,6 0-4 0,2-5-1 0,-1 5 1 15,1-5 7-15,8 0 9 0,0-5 14 0,0 5 16 0,0-5 11 16,8 5 7-16,-8-5 4 0,9 0 4 0,-1-5 2 16,-8 5 5-16,10 0 0 0,-2 0 0 0,-8-5 1 15,8 5 0-15,2 0 3 0,-10-5 0 0,8 5-1 0,0-5-2 16,1 5-2-16,0-5 2 0,0 0 0 0,-1 0 0 0,10-5-1 16,-11 7-5-16,3-9 16 0,-2 3 16 0,2-1 22 15,-1 5 15-15,-2-4 16 0,-7 3 14 0,0 2 8 0,-7-2 12 16,7 2-8-16,-9 0-12 0,-1 4-17 0,-8-6-13 15,2 6-13-15,-1 0-11 0,-1 6-6 0,1-2-11 0,-1 0-7 0,2 2-4 16,-2 4-2-16,1-1-3 0,0 1-5 0,8 4-2 16,0-2-3-16,0-4-2 0,1 2-1 0,8 0 0 0,-9 0 0 15,9 0-2-15,9-1 0 0,-9-4-1 0,8 5 0 0,1-5 1 16,9 0 1-16,-1-1-2 0,0-4-1 0,1 0 2 16,8 0 1-16,-1-4 1 0,-7-6 0 0,8 5 5 0,-9-5 11 15,1 1 17-15,-9 4 14 0,-2 0 13 0,4 0 3 0,-22 0 0 16,11 5-6-16,-16 0-21 0,-2 0-47 0,-8 0-72 15,0 5-79-15,0 5-70 0,0-5-72 0,0 4-87 0,0 1-134 16,0 0-109-16,9 5-45 0,-10-7 11 0</inkml:trace>
  <inkml:trace contextRef="#ctx0" brushRef="#br0" timeOffset="48583.43">24461 16452 82 0,'-8'4'486'0,"0"-4"-107"15,-10 6-116-15,9-6-85 0,1 4-47 0,-10-4-25 16,10 5-6-16,8-5 2 0,-9 0-1 0,0 5-1 0,9 0-4 15,0-5-1-15,0 0-4 0,-8 0-2 0,8 4-3 0,0-4 5 16,0 0 12-16,0 6 19 0,0-2 21 0,0-4 14 16,8 5 4-16,-8 2-2 0,0-4-5 0,9 2-11 0,0 0-11 15,-1-5-21-15,1 5-22 0,8 0-18 0,0 0-13 16,1 0-10-16,8-5-7 0,9 0-8 0,-2 0-8 0,4-5-8 16,-3 5-4-16,9-5-1 0,1-5-5 0,-11 5 0 0,12-3-3 15,-2-4-1-15,1 2-3 0,-9 6 1 0,-1-6 1 16,1 1-2-16,0-1 1 0,-9 0-3 0,0 4 2 0,-9-2-1 15,1 3 1-15,-2-1-1 0,-6 2 1 0,6-2 0 0,-16 6 0 16,10-4 1-16,-10 4-1 0,8 0-6 0,-8 0 2 16,0 0-1-16,0 0 0 0,0 0 0 0,0 0-2 0,0 4-4 15,0-4-6-15,0 0-15 0,0 6-40 0,0-6-66 16,0 0-78-16,0 0-73 0,0-6-81 0,0 6-95 0,9-4-143 16,-9 4-94-16,8-6-29 0,2 6 29 0</inkml:trace>
  <inkml:trace contextRef="#ctx0" brushRef="#br0" timeOffset="49099.87">25799 16056 243 0,'17'-10'446'0,"1"0"-118"0,-1 0-105 16,-8 0-70-16,8 1-35 0,1-1-19 0,-11 6-8 0,2-6-8 15,2 4-5-15,-4 3-5 0,-7-3-6 0,10 6-2 0,-10-6 0 16,0 6 5-16,0 6 14 0,-10-6 16 0,10 6 16 16,-7-3 14-16,-4 3 12 0,2-2 3 0,-7 6-5 15,-2 0-11-15,1-1-11 0,-9 6-5 0,9 0-8 0,-10 5-1 16,1-6-9-16,1 1-7 0,-1 5-5 0,8-6-7 0,-8 1-10 16,9-5-14-16,-1 5-11 0,0-7-15 0,10-1-5 0,0 2-4 15,-1-5-5-15,0 2-2 0,0-2-3 0,9 2-2 16,-8-2 1-16,8 2-1 0,-8-3-1 0,8 3 4 0,0-2-1 15,0 1 0-15,0 0 0 0,0 5-1 0,-10-4-1 0,10 7 0 16,-8-3 2-16,0 5-6 0,8 0 2 0,0 9 2 16,-10-4 3-16,10 8 0 0,-8 2-2 0,8-1 1 0,-9 10-2 15,9-4 0-15,-8 4 0 0,8 5-2 0,-10-5 0 16,10 5-2-16,-8-5 3 0,8 5-1 0,0 1-3 0,-7-7 1 16,7 6 0-16,-11 0-1 0,4-5 0 0,7-1 1 0,-10 3-2 15,10-3 1-15,-9 1 1 0,9-4 0 0,-8-2 0 16,8-2 1-16,-9-3-2 0,9-3 0 0,0-1 1 0,-8-4 1 15,8-6 0-15,0 1 4 0,8-5 1 0,-8 0 0 16,9 0 1-16,-1-7 0 0,1 4 0 0,8-7-1 0,1 0 0 16,8 0 0-16,1 0-2 0,-1-7-1 0,8 4 1 0,0-2-1 15,10 0-4-15,-11-5-1 0,21 0-3 0,-11 2-2 16,9-8-3-16,1 1-4 0,-9 1-5 0,-1-2-8 16,8-3-8-16,-16 5-16 0,8-2-24 0,-8-2-37 0,-8 3-44 15,-1 5-55-15,0 1-56 0,-9-6-51 0,1 5-71 0,-10-5-105 16,10 0-126-16,-10 6-51 0,0 0-3 0</inkml:trace>
  <inkml:trace contextRef="#ctx0" brushRef="#br0" timeOffset="50027.32">26286 16597 187 0,'-18'0'443'16,"10"0"-113"-16,-2 6-115 0,2-6-83 0,-1 0-46 0,1 0-24 15,-1 4-14-15,1-4-7 0,8 6-5 0,-9-6-3 16,9 4-5-16,-9-4-4 0,9 0 0 0,0 6 3 0,0-6 12 16,0 0 15-16,0 0 24 0,0 4 24 0,0-4 29 15,0 0 22-15,-9 0 17 0,9 0 9 0,0 0 6 0,9 0-2 16,-9 0-1-16,0 0-10 0,9 0-20 0,0 0-17 0,8 0-18 15,0 5-17-15,1-5-20 0,-2 6-14 0,10-6-19 16,1 0-15-16,6 0-10 0,4 0-8 0,-3-6-3 0,10 1-3 16,-10 1 0-16,9-6-5 0,1 0-1 0,-1 0 0 0,-8 1-1 15,-1-6 1-15,1 10 1 0,-9-4-1 0,0 2 0 16,-8 4 2-16,-1-7-2 0,1 10-1 0,-1-5-3 16,-7 5 1-16,-10-5 1 0,7 0-1 0,2 5 0 0,-9 0-1 15,0 0 3-15,9 0 0 0,-9 0 3 0,0 0-3 0,0 0-2 16,0 0 0-16,0 0-1 0,0 0-3 0,0 0-2 0,0 0-1 15,0 0-8-15,0 5-23 0,-9-5-45 0,9 0-70 16,-9 5-76-16,2-5-74 0,7 5-91 0,0-5-130 0,0 0-130 16,0 0-60-16,0 0 0 0</inkml:trace>
  <inkml:trace contextRef="#ctx0" brushRef="#br0" timeOffset="50308.74">27041 16169 4 0,'-9'-5'530'0,"9"0"-77"0,-9 5-146 0,9 0-118 15,-9 0-76-15,9 0-41 0,0 0-25 0,0 0-14 16,0 0-9-16,0 10 4 0,0-5 5 0,0 5 1 0,0 3 6 16,9 3 18-16,-9 7 19 0,9-3 15 0,0 5 10 15,-2 4-1-15,3 0-2 0,7 6 6 0,-7-2 0 0,-2 2-9 16,9-1-12-16,-8 5-11 0,0 1-4 0,-1-6-6 15,1 4-6-15,0-3-11 0,-9 4-10 0,9-5-8 0,-9 0-10 16,8-4-5-16,-8 3-7 0,0-3-6 0,0-1-5 0,0-3-7 16,0 2-35-16,9-4-50 0,-9-4-50 0,0 0-48 15,9-5-49-15,-1-10-60 0,10 4-78 0,-10-9-124 0,10 0-64 16,-2-6-9-16</inkml:trace>
  <inkml:trace contextRef="#ctx0" brushRef="#br0" timeOffset="50840.84">27666 16579 33 0,'-9'5'390'0,"1"-5"-99"16,8 5-93-16,-8-5-68 0,8 4-44 0,-10 0-23 15,10-4-13-15,-8 6-7 0,-1-2-4 0,9 2-5 0,-9-6-5 16,9 4-3-16,-9 2-5 0,9-2-5 0,-8-4 0 0,8 5 0 16,-8-5-2-16,8 0 0 0,0 0-2 0,0 6 0 0,0-6-2 15,0 0 0-15,0 0 0 0,0 0 5 0,0 0 6 16,0 0 10-16,0 0 8 0,0 0 9 0,0 0 10 0,0 0 7 16,0 0 2-16,0 0 0 0,0 0-4 0,0 0-6 15,0 0-7-15,0 0-10 0,0 0-7 0,0 0-15 0,0 0-4 16,0 0-4-16,8 0-5 0,-8 0-2 0,0 0-2 15,0 0 0-15,0 0-2 0,8-6 5 0,-8 6-4 0,0 0 1 16,9 0 1-16,-9-5-1 0,9 5 1 16,0 0 0-16,9-4 0 0,-10-2 1 0,9 6-1 0,0-4-1 0,0-2-1 15,9 2 0-15,-8-2 0 0,8 2 0 0,1 0-1 0,-2-1 0 16,1-5 1-16,0 5 0 0,9-5 0 0,-9 6 1 16,9-6-1-16,-9 0-1 0,1-5 1 0,-2 5-1 0,2 0 1 15,-2 1 0-15,1-1 1 0,-8 0 1 0,-1 5 2 0,0-5 7 16,-1 0 9-16,-5 6 5 0,5-2 8 0,-16 6 8 15,11-4 6-15,-11 4 7 0,7 0 6 0,-7 0-3 0,0 0-2 16,0 0-3-16,0 0-7 0,0 0-8 0,-7 0-7 16,7 0-7-16,0 4-7 0,0-4-7 0,0 0-6 0,0 0-3 15,0 0-4-15,0 0 1 0,0 0-3 0,0 0-3 0,0 6-2 16,0-6-7-16,0 0-20 0,0 0-30 0,0 0-32 16,0 0-37-16,0 0-38 0,0 0-53 0,0 0-76 15,0 0-130-15,0 0-81 0,0 0-35 0</inkml:trace>
  <inkml:trace contextRef="#ctx0" brushRef="#br0" timeOffset="51560.85">28604 16105 194 0,'0'0'304'0,"0"-5"-73"0,0 0-60 0,0 5-44 16,0 0-25-16,0-5-12 0,0 5-2 0,0 0-1 0,0-5 2 15,0 5 3-15,0 0 0 0,0 0 6 0,0 0 4 16,0 0 5-16,0 0 7 0,0 0 3 0,0 0-1 0,-8 5-4 15,8-5-10-15,0 0-12 0,0 5-15 0,0-5-18 16,0 5-19-16,0 0-12 0,0 0 2 0,0 5 8 0,0-1 11 16,0 6 16-16,-10 5 20 0,10 3 16 0,0 3 17 0,0-3 9 15,0 7-6-15,0-6-9 0,10 6-12 0,-10-2-14 16,0 3-17-16,0 3-13 0,0-5-14 0,0 5-7 0,0 0-8 16,0 4-6-16,8-2-1 0,-8-3-5 0,0 2-2 15,0-1-4-15,0-4-4 0,0-1-2 0,0 0 1 0,0-4 2 16,0-1-2-16,0 1 0 0,0-5-2 0,0-7 0 15,0 2 0-15,0 0 0 0,0 0 3 0,0-6-3 0,0-4-2 16,0 0-2-16,8 0-3 0,-8-5-8 0,0 0-30 0,0 5-49 16,9-5-74-16,-9 0-66 0,0-5-58 0,9 0-63 0,-9 0-74 15,9-9-85-15,-1-1-107 0,-8 5-37 0,8-5 26 16</inkml:trace>
  <inkml:trace contextRef="#ctx0" brushRef="#br0" timeOffset="52139.86">28908 15974 139 0,'0'-6'474'0,"0"6"-126"16,0-6-133-16,-8 6-90 0,8 0-57 0,0 0-32 0,8 0-17 15,-8 0-8-15,0 0-5 0,0 6-4 0,8-6 1 0,1 0 3 16,-1 0 4-16,2 0 5 0,-2 0 6 0,10 0 5 16,-9-6 5-16,9 6 9 0,-11-3 3 0,10-2 3 15,1-5-1-15,-1 4 3 0,1-3 1 0,-1-1 0 0,0 5-3 16,10-9-1-16,-11 4 0 0,1 0 5 0,3 5 3 0,-4-5-4 15,-7 1-5-15,8 5-4 0,-9-2 0 0,2 6-6 16,-2 0-7-16,1 0-8 0,-9 6-6 0,8-6-3 0,1 4 1 16,-9 5 9-16,9 1 7 0,-1 0 9 0,-8 5 10 15,10-1 13-15,-2 6 15 0,0 5 17 0,1-1 11 0,0 0 4 16,-9 0 5-16,16 11 1 0,-6-6 3 0,0 5-1 0,-3 6-9 16,3-2-13-16,-2 1-13 0,0 0-10 0,10 6-13 15,-9 4-10-15,-1 0-10 0,1-1-12 0,0 6-7 0,0-5-6 16,8-1-3-16,-9 6-1 0,-8-5 1 0,9 5-4 0,-1-6-3 15,2 1 0-15,-2-4-1 0,8-2-1 0,-6 2-2 16,-2-7-2-16,1 1-2 0,9-4 3 0,-10-1 1 16,10-1-1-16,-11-2 1 0,3-7-1 0,-2 0 2 0,2-5 1 15,-10-3 1-15,0-2 0 0,0 1 6 0,0-6 9 0,-10-2 5 16,2 1 4-16,-2-3 2 0,-5 0 2 0,-3 5 5 0,-9-5-2 16,1 3-2-16,0-1-9 0,-8-4-3 0,8 3-4 15,-9-1-3-15,10 0-2 0,-12-5-5 0,12 5-2 16,0-5-11-16,-2 0-23 0,1 0-48 0,0 0-78 0,9 0-80 15,-1 0-84-15,1-5-110 0,7 0-183 0,3 0-102 0,-3-1-41 16,10 3 14-16</inkml:trace>
  <inkml:trace contextRef="#ctx0" brushRef="#br0" timeOffset="56778.51">27605 18087 145 0,'0'0'435'16,"0"-3"-121"-16,-9 3-119 0,9 0-83 0,0 0-52 0,0-5-25 0,0 5-13 0,0 0-3 16,0 0 3-16,0 0 11 15,0 0 13-15,0 0 24 0,0 0 31 0,0 0 38 0,0 5 42 0,0-5 39 0,-8 0 23 16,8 0 11-16,0 3-1 0,-8-3-14 0,8 0-23 0,-10 0-35 16,10 0-47-16,-7 0-38 15,7 0-30-15,0 0-20 0,0 0-14 0,0 0-8 0,7 0-9 16,-7 0-5-16,10-3 0 0,-2-2-4 0,9-2-3 0,-8 4 2 0,8-8-2 0,9 1 2 15,-8-4-1 1,7 0-2-16,1-1 0 0,2 0 0 0,-3 0-1 0,8 2-1 16,-5-3 1-16,-2 6-2 0,0-3 0 0,8 1 1 0,-7 4-2 0,-2-2 2 0,0 10-1 0,-5-6 0 15,5 6-2-15,-8 6 0 0,9-6 11 0,-8 10-3 0,-9-2-3 16,8 7 0-16,-8 0-1 0,-1 6 1 0,-8 2 1 0,0 2 6 16,0 10-7-16,-8-1 6 0,-10 4 9 0,1 1 1 15,-1 0 3-15,2 6 3 0,-11-1 1 0,2-5-4 0,-2 4 1 16,1-2 2-16,-9-3 2 0,9-4 3 0,-9 0 1 15,9-5 1-15,0-3 3 0,9-8-1 0,-1 3-1 0,10-8-3 16,-10-3-4-16,11 0-4 0,7-5-5 0,0 0-4 0,0 0-5 16,7-5-1-16,2 0-1 0,8 0-2 0,1-5-2 15,9-5-1-15,-2 5 1 0,10-5 1 0,-10 2-1 0,11-2-1 16,-2-1-2-16,2 1 2 0,-2-4-3 0,9-6 2 16,1 6-2-16,-1-7 0 0,2-2 2 0,-3 3-2 0,10-9 1 15,-9 4-2-15,9 0 0 0,-8-4-3 0,0 1-3 0,-10 3-10 16,1 6-13-16,-9-6-16 0,0 11-21 0,-1-1-35 15,-8 0-51-15,1 5-68 0,-9-5-65 0,8 10-69 16,-7-5-87-16,-2 6-129 0,0-1-100 0,-8 1-39 0,10 4 14 16</inkml:trace>
  <inkml:trace contextRef="#ctx0" brushRef="#br0" timeOffset="59723.71">30740 16300 336 0,'0'-4'279'0,"0"-2"-82"15,8-3-60-15,-8 3-34 0,0-3-15 0,0-1-4 31,10 0 2-31,-10 5 11 0,0-4 9 0,0 0 12 0,0-1 8 16,8 4 9-16,-8-4 15 0,0 6 13 0,8-2 3 0,-8 3-3 16,0-7-8-16,10 5-11 0,-10 0-16 0,0 0-19 15,7 0-25-15,-7-1-26 0,10 2-18 0,-10 4-13 0,9-6-9 16,-1 6-3-16,2-3 5 0,-3-3 1 0,11 6 10 0,-1-5 7 16,-8 5 5-16,8 0 5 0,1 0 2 0,-1 0 6 15,0 0 3-15,0 5-3 0,0 1-3 0,-7 3-1 0,-2-5-4 16,1 12-1-16,1-3-3 0,-3 7-9 0,-7 6-9 0,-7-3-5 15,7 6-5-15,-19 6-5 0,11 0-2 0,-9-1-1 0,-10 4-1 16,10 7 1-16,-18-7-2 0,9 7 1 0,-9-1 4 16,1-1 2-16,-1-4 2 0,-8 0 4 0,7 1 4 0,2-6 0 15,8-4 4-15,-9-2 1 0,10-2-5 0,0-3-2 16,5-7-3-16,2-3-6 0,2-3-2 0,8 0-3 0,-2-5-1 16,2-5-3-16,8 0 2 0,0-5 2 0,0 0-1 15,0-4-2-15,0-6 0 0,8 0-2 0,2-3 1 0,7 2 0 16,-10 2 4-16,11-5-6 0,-9 7-1 0,9 2 4 0,0 2-2 15,-10 2 3-15,9 2-1 0,1-1-1 0,-9 5-3 0,8 5 2 16,-9-1 2-16,10 2-3 0,-1 2 0 0,-9 2-1 16,10 5 0-16,0 1 0 0,-1-2-2 0,1 2-2 15,8-8 1-15,-9 7-3 0,10-5-3 0,-2-1-4 0,1 1-7 16,-1-5-7-16,2 0-15 0,7-5-30 0,-7 0-45 0,7-5-58 16,-8 0-60-16,1 1-53 0,-9-5-45 0,8-1-50 0,-1-6-46 15,1 3-52-15,-9-3-72 0,2-4-35 0,-3 1 7 16</inkml:trace>
  <inkml:trace contextRef="#ctx0" brushRef="#br0" timeOffset="60224.34">31435 16266 59 0,'-9'0'679'0,"0"0"13"0,1 0-135 0,-1 0-169 15,0 0-125-15,9 0-94 0,0 0-67 0,0 0-46 0,0 0-24 16,9 0-12-16,0-4-3 0,-1 4-3 0,10-6 2 16,-1 2 0-16,1-7 4 0,9 2 3 0,-11 0 4 0,10-7 2 15,-8 2 3-15,8-2 4 0,-1-2 3 0,1-3 9 0,-8 3 9 16,8 3 10-16,-9-5 10 0,1 6 4 0,-10-1 3 16,10 5 0-16,-11-5-4 0,3 10-5 0,-10 2-11 15,9-4-13-15,-9 7-10 0,0-3-6 0,0 6-6 0,-9 4-2 16,-1 1 1-16,3 13-4 0,-11 2-4 0,0 7-4 0,-7 0-3 15,7 9 0-15,-16-6 2 0,8 12-2 0,0-1-1 0,-9-1 1 16,9 2-1-16,-1-1 1 0,1-1 1 0,9-4-2 16,0-1-2-16,-9-2 0 0,17-3-1 0,-8-4 1 15,8-4 3-15,0-5-2 0,1-4 1 0,8-7-2 0,-8 0 0 16,8 1-1-16,0-10 1 0,8 0-1 0,0-5-2 0,1 0 0 16,0-10-1-16,8-4 1 0,9-1 0 0,-8-5-2 0,7-4-1 15,1 1-3-15,-8-6-1 0,8 4 0 0,1-4 0 16,-10 5-2-16,9-1 1 0,-9 5 2 0,0 5 1 15,1 2 1-15,-10 3 5 0,0 0 2 0,2 11 1 0,-10-1 2 16,10 5 4-16,-10 5 3 0,7 5 5 0,-7-1 1 0,0 11 1 16,0 3 1-16,-7 8 0 0,7-3-2 0,0 7-3 0,0-1-4 15,0 0-6-15,0 4-3 0,0-3-5 0,0 1-3 16,0-3-4-16,7-4-5 0,-7 0-4 0,8 1-7 16,2-12-9-16,-10 7-10 0,8-5-14 0,1-4-19 0,-9-6-26 15,9-2-67-15,-2-3-86 0,-7 0-76 0,10-5-93 0,-10 0-120 16,9 0-154-16,-9-10-75 0,9 5-23 0</inkml:trace>
  <inkml:trace contextRef="#ctx0" brushRef="#br0" timeOffset="66025.38">26138 8925 346 0,'0'0'463'0,"-8"-10"-151"0,8 10-130 15,0-5-80-15,0 0-42 0,0 0-16 0,0 0-6 16,0-4-2-16,0 3 0 0,0 3 0 15,0-3-1-15,-10 6-2 0,10-6-6 0,0 2-8 0,0 4-9 0,10-5-4 0,6 5-6 16,2-5 0-16,-1 5-1 0,18-5-2 0,-9 5 1 0,8-5 1 16,10 5 1-16,-2 0 0 0,2 0 0 0,9 5 2 15,-9 0 0-15,7 5 2 0,3-6 1 0,6 8 2 0,-8-9 1 16,8 7 3-16,-1 0 2 0,4-5 3 0,6 5 7 0,1 0 10 16,8-6 4-16,8 2 5 0,1-2 6 0,9-4-2 15,9 0 4-15,7 0 1 0,-7 0-7 0,7 0-4 0,1-4-4 0,9 4-4 16,-9 0-6-16,9-6 0 0,-1 6-5 0,1 0-4 15,-10 0-2-15,10 0-5 0,-1 0-3 0,9 6 0 16,-8-2-2-16,8 1 1 0,-7 5-1 0,7-5 1 0,-10 5 1 16,3-2 0-16,7 2 0 0,-8-4 1 0,0 3 0 0,-11-3-1 15,11-2-1-15,-9 6-2 0,-1-6-2 0,-7 2 1 0,8 3-2 16,-17-4-6-16,9 5-1 0,-19-5-1 0,0 5 0 16,-9-4 2-16,3 3 1 0,-11-5 0 0,-9 1 2 15,2 5 4-15,-10-10 1 0,-9 5 0 0,11 0 1 0,-21-5-1 16,2 0 0-16,-1 0 4 0,-7 0-4 0,-1 0-6 0,-10 0 0 15,-6 0 2-15,-2 0-2 0,1-5-7 0,0 5-26 16,-9 0-46-16,0 0-53 0,-9-5-86 0,0 5-191 0,-17-5-102 16,0 0-64-16</inkml:trace>
  <inkml:trace contextRef="#ctx0" brushRef="#br0" timeOffset="67024.42">32251 9046 130 0,'10'-5'347'0,"-2"-4"-100"0,0 3-85 0,0 2-54 16,2 0-29-16,-2-2-14 0,1 2-8 0,-9-2-8 0,8 1 2 31,1 1-2-31,-9 4 0 0,8-6 1 0,-8 6 3 0,9-3 5 15,-9 3 9-15,0-7 8 0,0 7 10 0,0 0 10 0,0 0 4 16,0 0 4-16,0 0 2 0,0 0-2 0,0 7-3 0,0-7-3 16,-9 0-4-16,9 3-4 0,-8-3-3 0,8 6 0 15,-9-2 1-15,-8 7 0 0,-1 3 2 0,-6 5-7 0,6-4-4 16,-17 6-6-16,17-3-4 0,-17 2-2 0,19 0-6 0,-11-1-8 16,1 0-4-16,8 2 1 0,-8-3-1 0,9-2-4 15,0 4-3-15,0-7-7 0,7 3-8 0,3-6-4 0,-2 3-6 16,-1-3-4-16,2 0-3 0,-2 0-2 0,10 0 0 0,0-5 0 15,-7 4-3-15,7 0-1 0,7-3 2 0,-7 4-1 16,0-5 1-16,10 0 1 0,-2-5 0 0,2 5 0 0,6 0 1 16,-6-5 2-16,16 0-1 0,-1 0 2 0,1-5 1 0,1 0-10 15,7 0 6-15,-8 0 3 0,18-1 1 0,-18 2 2 0,18-5-1 16,-10-2-2-16,0 7 0 0,10-6 7 0,-10 0-4 16,3 5-5-16,-3-5-1 0,0 5-4 0,-8 0-2 0,1 1-2 15,-11-1-2-15,2 1-2 0,-2 4 0 0,-6-6-6 0,0 6-4 16,-10-4-12-16,7 4-20 0,-7 0-32 0,0-6-48 15,0 6-58-15,0-5-54 0,0 5-44 0,-7 0-40 0,-3-5-30 16,0 0-17-16,3 0-12 16,-11 2-5-16,9-7-6 0,-7 0-27 0,-2 4-37 0</inkml:trace>
  <inkml:trace contextRef="#ctx0" brushRef="#br0" timeOffset="67257.78">32251 9120 53 0,'-8'0'443'0,"-1"-5"-92"15,0 0-99-15,0 0-72 0,1 5-35 0,8-5-11 0,-9 5-4 16,9-5 2-16,0 5-2 0,0 0-7 0,0 0-13 15,0 0-18-15,0 0-21 0,0 0-21 0,0 0-14 0,0 5-3 16,0 0 13-16,0 10 15 0,0-5 15 0,-9 9 16 16,9 5 15-16,0 5 14 0,-7 7 12 0,-3-3 7 0,2 6-8 15,8 5-14-15,-10 4-12 0,1-2-15 0,2 2-17 16,-3 1-14-16,2 0-13 0,-1-5-16 0,0 5-11 0,1-4-5 16,-1-7-6-16,9 6-3 0,-8-5-3 0,-2-5-1 0,2 1-2 15,8-2-2-15,-8-4-3 0,8-4-16 0,0 5-38 16,-10-12-55-16,10 2-57 0,0-4-53 0,0-7-45 0,10-5-42 15,-10 1-45-15,0 0-45 0,0-5-44 0,0-5-67 0,0 5-29 16</inkml:trace>
  <inkml:trace contextRef="#ctx0" brushRef="#br0" timeOffset="68009.85">32529 9277 154 0,'0'-6'397'0,"0"1"-101"0,9-5-86 0,-9 5-57 16,0 2-33-16,0-3-15 0,0 2-7 0,0-2-7 15,0 2-6-15,0 4-3 0,0-6-6 0,0 6-4 0,8 0 0 16,-8-4 0-16,0 4 3 0,0 0 4 0,0 0 4 0,0 0 2 16,0 0 0-16,0 0-5 0,9 0-5 0,-9 0-8 15,0 0 0-15,8-6 10 0,2 6 14 0,-2 0 14 0,9 0 13 16,-8 0 4-16,7 0 0 0,4-4-1 0,5 4-6 15,-8-6-13-15,9 6-21 0,-8-3-15 0,8-2-20 0,-1-2-8 16,1 4-3-16,0-8-5 0,1 7-4 0,-9-2-1 0,7 2-1 16,-17-1-3-16,11 5-2 0,-10-5-3 0,-1 5 0 15,-8-5-3-15,8 5-1 0,-8 0-2 0,0 0-3 0,0 0-2 16,0 0 1-16,0 5-5 0,0-5-1 0,-8 5 0 0,0 4 0 16,-1 1 0-16,0 11 0 0,-9 3 0 0,-7 0 0 15,-2 11 2-15,-8-2 5 0,0 6 0 0,10 1 0 0,-10-1-2 16,0-1-1-16,11 2 0 0,-14-1 1 0,13-5 0 15,0-1-5-15,-2 3-1 0,1-1 5 0,8-8 2 0,2-2-2 16,-2-5 0-16,2-2 0 0,6-7 0 0,0 4 2 0,10-5 4 16,0-5-2-16,-7-1 5 0,7 0 4 0,7-4 4 15,-7 0 2-15,10 0 2 0,0-4 0 0,-3-5-2 0,11-1-6 16,-1-5 0-16,1 1-1 0,8-6-3 0,-9 2-1 16,9-8-2-16,0 3-3 0,0-3 2 0,-9 1 2 0,9-3-4 15,-8 3-1-15,8-4-2 0,-9 1 0 0,9 2-1 0,-9 1-1 16,1 5-1-16,-1 1 2 0,-8 5-1 0,-1 5-1 0,1-1-1 15,0 0-2-15,0 5-1 0,-9 0-1 0,8 5 0 16,-8 0 0-16,10 5 0 0,-2 5 2 0,-1-2 3 16,3 12 5-16,-10 0 1 0,8 4 3 0,2 6 3 0,-10-1-1 15,9 6 0-15,0-6-1 0,-9 4 1 0,8-2-4 0,-8 3 4 16,8 1-5-16,-8-7-3 0,9 6-2 0,-9-4 0 0,9-6 6 16,-9 1-4-16,9-7-4 0,-9 2-6 0,0 1-4 15,0-2-6-15,8-10-9 0,-8 6-11 0,0-10-23 16,0 5-15-16,0-6-38 0,0 2-59 0,8-2-75 0,-8-4-69 15,0 0-72-15,0-4-94 0,0-2-149 0,-8-3-86 0,8 4-27 16,-17-5 27-16</inkml:trace>
  <inkml:trace contextRef="#ctx0" brushRef="#br0" timeOffset="68292.02">32867 9701 102 0,'10'0'433'0,"-2"0"-131"0,-1 0-121 0,3 0-80 0,-2 0-49 16,11 0-28-16,-10 0-26 0,-1 0-29 0,0-5-38 0,1 5-51 16,0 0-97-16,0-5-120 0,-9 1-71 0</inkml:trace>
  <inkml:trace contextRef="#ctx0" brushRef="#br0" timeOffset="87161.39">15822 3937 56 0,'-10'-4'91'16,"2"4"-24"-16,8-5-14 0,-9-1-3 0,9 2-2 15,-8-2 2-15,8 2 0 0,0-2-4 0,0 2-7 0,0-5-3 16,0-1-4-16,0 5-2 0,0-5 1 0,0-1-3 0,8 8-2 16,-8-7-4-16,0 0-1 0,0 5-1 0,0-5-1 15,0 5-1-15,0 0-6 0,0 2-1 0,-8-3 2 16,8 0 3-16,0 2 2 0,0 4 2 0,0 0 2 0,0-5 2 15,0 5 5-15,0 0 3 0,0 0 2 0,0-5 1 0,0 5 3 16,-9 0 1-16,9 0 0 0,0-5-1 0,0 5-6 0,0 0-3 16,0-5-4-16,-9 5-2 0,9 0-4 0,0 0-5 15,0 0-2-15,0 0-5 0,0 0 0 0,0 0-4 16,0 0-3-16,0 5-2 0,0-5 0 0,0 5-1 0,9-5 0 16,-9 5 0-16,0 0 0 0,9-5 1 0,-9 4 2 0,8 2 0 15,1-6 0-15,-1 6 0 0,2-6 0 0,6 3 1 16,-6-3 1-16,7 5 1 0,-9-5 0 0,18 0 2 0,-9 0-3 15,2 0 3-15,6 0-1 0,1 0 0 0,1 0 1 16,-1-5-1-16,8 5-1 0,-8-3 0 0,9 3 1 0,0-6-2 16,-2 0-1-16,12 2-1 0,-10-6 1 0,-1 5-2 0,1 0 0 15,7 0 1-15,-4-5-1 0,-14 6 1 0,11-2-1 16,-9 2 1-16,0 0-1 0,-8 4 0 0,7 0 0 0,-8 0-1 16,-8 0 2-16,9 0-1 0,-10 0 0 0,10 4-1 0,-9-4 1 15,9 4 1-15,-1 2 0 0,0-6 0 0,0 4 1 16,1-4-2-16,8 6 1 0,0-6 2 0,-1 0-2 0,1 4 0 15,1-4 1-15,7 0 0 0,-8 0-1 0,9 0 1 16,-9 0-1-16,9 5 1 0,-1-5 1 0,-6 0-1 0,5 0 0 16,-6 0-2-16,7 0 1 0,-8 0 1 0,9 0 0 0,-1 0-2 15,-7 0 1-15,6-5 0 0,5 5 0 0,-4 0 2 16,0-4-1-16,1-2 0 0,-1 6-2 0,0 0 1 16,11-4-1-16,-10-2 1 0,-1 6 1 0,9-4-1 0,-9 0 1 15,1 4 0-15,8-6 1 0,-7 1 0 0,7 5-1 0,-8-10 0 16,0 6 0-16,7-6-1 0,-5 4 0 0,6-2-1 0,-8 3 1 15,7-5 0-15,2 0 0 0,-1 0 0 0,-1 4 1 16,3-2 1-16,-1-2 0 0,8 5-2 0,-9-5 2 16,9 0 1-16,-9 5-1 0,10-4-1 0,-2 3 1 0,4-3-1 15,-5-1 1-15,2 6 0 0,0-6-1 0,0 4-1 0,1-4 2 16,-1 6 1-16,-1-5-3 0,9-1 1 0,-6 4 0 16,-2-4-1-16,-1 0 1 0,1 2-1 0,10 1 0 0,-9-1 1 15,-2-2 1-15,-8 4-1 0,10 3 1 0,-9-8 2 16,-10 11-2-16,0-4 1 0,-8 4 0 0,1-6-3 0,-1 6 3 15,-9 0-1-15,0 0-1 0,-7 0-2 0,-3 6-2 0,4-6-2 16,-4 0-11-16,-7 0-16 0,0 4-26 0,0-4-37 16,-7 5-53-16,-4 1-102 0,4-3-123 0,-20 3-65 0</inkml:trace>
  <inkml:trace contextRef="#ctx0" brushRef="#br0" timeOffset="87787.13">17975 4465 20 0,'-9'-10'393'0,"9"5"-106"0,0 0-103 16,0-5-70-16,0 6-38 0,0-2-20 0,9 2-10 15,-9-5-2-15,0 3 1 0,9 2-1 0,-9-2-4 0,0-4-3 16,8 6-3-16,-8-2 0 0,0 3 2 0,0 3 0 16,0-6 4-16,0 2 1 0,8 4 3 0,-8 0-2 0,0-6-3 15,0 6-6-15,0 0-4 0,0 0-6 0,0 0-8 0,0 0-5 16,0 0-4-16,0 0-4 0,0 6-3 0,0-6-2 15,0 0-1-15,0 4 1 0,0 2-2 0,0-6 0 0,10 9 1 16,-10-5 1-16,0 6 2 0,7 0 1 0,-7 0 0 0,10 5 0 16,-10-1 1-16,10 6 1 0,-10-1-1 0,7 1 0 15,3-2 0-15,-3 7-1 0,3-5 2 0,-2 9-1 0,-8-4 0 16,8-1 0-16,10 1 1 0,-9 0-1 0,-1 4 1 16,2-10 1-16,-2 5-2 0,0 1 0 0,2-5-1 0,-2 4 0 15,0-3 1-15,1-3 1 0,0 2-2 0,0-7-1 0,-1 3 1 16,1-6 0-16,-9 0 0 0,8-1 3 0,-8 2 9 15,0-8 16-15,0-3 26 0,0 6 34 0,9-6 41 16,-9 0 41-16,0-6 38 0,0 6 24 0,0-3 6 0,0 3-6 16,0-7-19-16,0-1-29 0,0-2-39 0,0 0-38 0,0-4-32 15,0-1-26-15,0 0-16 0,0 0-8 0,0-4-4 0,0-1-4 16,0 1-2-16,0-1 0 0,0 1-1 0,0-1-1 16,0 1-2-16,10 4 2 0,-10-6 0 0,0 7 2 15,0 0-2-15,0 1-2 0,0 1-3 0,0-2-1 0,0 4 0 16,0 1-5-16,8-1-1 0,-8 0-2 0,0 4 0 0,0 2-2 15,0-1-8-15,0 1-17 0,0-2-34 0,0 6-55 16,0 0-69-16,0 0-70 0,8 0-59 0,-8-4-53 0,0 4-63 16,9 0-86-16,0-6-118 0,0 6-27 0,-9 0 26 15</inkml:trace>
  <inkml:trace contextRef="#ctx0" brushRef="#br0" timeOffset="88209">18505 4240 281 0,'-10'-5'385'0,"10"0"-126"0,-8 0-95 0,8 1-54 0,0-2-29 16,0 3-15-16,0-3-7 0,0 6-5 0,0-4-4 0,0 4-7 15,0-6-8-15,8 1-9 0,2 0-6 0,-1 0-2 0,-1-3-2 16,2 2 4-16,6-4 2 0,2 6 5 0,-2-2 7 16,2-4 2-16,0 6-1 0,-10-1 0 0,9 1-4 15,1 4-5-15,-10-6-5 0,9 6-6 0,-7 6-5 0,-3-6-4 16,3 4-2-16,-10 5-1 0,10 1 0 0,-3 0 1 0,-7 0 0 16,0 4 0-16,0 1-1 0,-7 1 2 0,7 2 0 15,-10 2 1-15,-7 0-2 0,7-6 0 0,3 6-1 0,-3-2 2 16,-6-3-1-16,6 5 0 0,2-4-1 0,-1-7 3 0,9 5 3 15,-8-4 4-15,8-4 4 0,0 3 1 0,-9-5 6 16,9 6 8-16,9-10 6 0,-9 5 6 0,0 0 11 0,8 0 14 16,1-5 18-16,-1 0 18 0,10 5 14 0,-10-5 6 15,19-5-1-15,-10 5-6 0,11 0-10 0,5-5-19 0,-7 0-27 16,9 0-59-16,0-5-85 0,7 6-90 0,-7-5-111 16,0-1-197-16,-1-6-119 0,2 6-79 0,-1 1-38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01T04:09:06.9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779 10844 228 0,'-17'0'655'0,"0"5"10"15,7-5-194-15,2 0-167 0,0 5-108 0,16-5-65 0,-8 5-29 0,18-5 0 16,7 5 17-16,1-5 14 0,18-5 10 0,9 0 5 16,7 0 3-16,10-5-6 0,17-1-16 15,-1-7-27-15,10-2-31 0,8 1-19 0,0-6-14 0,9-3 0 0,9-3 1 0,-1-2 0 16,1-1 3-16,-1-1-5 0,9 1-3 0,0-1-5 0,1 2-1 16,-10-1-7-16,1 3-6 0,-17 8-6 0,-2-2-5 15,-16 6-2-15,-9 0-5 0,-7 8-5 0,-11 2-5 0,-9 3-9 16,-8-3-9-16,-15 9-11 0,-1 0-9 0,-11 0-7 0,2 0-17 15,-10 9-24-15,-16-3-42 0,-2 14-49 0,-7-6-41 16,-8 10-30-16,-12 6-27 0,-14-2-23 0,-1 8-8 0,-9 3 7 16,-7 0 38-16,-11 4 54 0,0 0 61 0,-8 2 54 15,0 0 56-15,2-2 51 0,-12 6 51 0,2-5 44 0,-2-1 41 16,12 8 40-16,-1-12 41 0,-2 4 37 0,9-4 25 0,19-11 11 16,0 3-7-16,16-8-7 0,9 3-22 0,9-12-33 15,18-5-49-15,16-3-46 0,10-6-41 0,16-6-24 16,19-7-12-16,16-8-9 0,17-9-7 0,9-3-5 0,28-1-2 15,7-10-2-15,9 0-3 0,8-5-5 0,0 0-5 0,10 1-4 16,0-7 1-16,-18 7-1 0,8-1-2 16,-16 5-7-16,-10 5-12 0,-8 0-19 0,0 10-50 0,-18 0-84 0,-17 3-96 15,1 3-97-15,-10 3-132 0,-16 1-175 0,-11 8-94 16,-7 2-36-16,-9 4 15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01T04:18:01.3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302 3643 374 0,'0'-3'340'0,"0"-2"-116"0,0 5-80 0,-10-6-43 16,10 6-24-16,0-4-11 0,0 4-6 0,-10-5-2 0,10 5-4 15,0 0-6-15,0 0-8 0,0 0-5 0,0 0-6 16,0 0-6-16,0 0-2 0,0 0-4 0,0 0-3 16,0 0-2-16,0 0-1 0,0 0-3 0,0 0-1 0,0 0-2 15,0 5 1-15,0-1 7 0,0 2 11 0,10-1 7 0,0 4 9 16,7-5 9-16,-10 7 10 0,20-6 10 0,-10 5 7 0,18-5-2 16,-9 3-1-16,16-2-3 0,-5-2-5 0,6 2-8 0,9-6-8 15,-9 0-6-15,11 0-8 0,-4-6-2 16,11 2-5-16,-9 4-2 0,1-9-1 0,-3 4-2 0,-5 0-2 0,-10 0-1 15,-1 0-3-15,-8 0 0 0,1 0 7 0,-11-1 14 16,-7 2 12-16,0 4 7 0,1-6 5 0,-10 6 1 0,-10-8-1 16,10 8-6-16,-18-10-13 0,2 5-17 0,-2 0-14 0,-8-5-11 15,0 5-6-15,0 0-2 0,0 0 1 0,1 1 2 16,5-2 2-16,-4 2 0 0,14-1 0 0,-6 5 1 0,6-5 1 16,2 5-2-16,-1-5-3 0,9 5-1 0,-8 0-2 15,8 0-3-15,0 0-2 0,0 0-5 0,0 0 0 0,8 0-2 16,-8 5-3-16,9 0-8 0,-9 0-12 15,8-1-14-15,-8 2-12 0,10-2-17 0,-10 1-20 0,8 0-22 16,0 5-20-16,2-5-21 0,-10 0-18 0,7 4-20 0,10-3-36 0,3 2-78 16,-4-2-123-16,1-6-55 15</inkml:trace>
  <inkml:trace contextRef="#ctx0" brushRef="#br0" timeOffset="1133.73">23515 3151 202 0,'0'-4'225'0,"-9"4"-48"0,9-6-46 0,0 6-36 0,0-5-22 15,-8 0-13-15,8 0-8 16,0 5-2-16,-9-5-1 0,9 5-3 0,0-3-2 15,0 3-2-15,0-6-3 0,-9 6-2 0,9-4-1 0,0 4-1 0,0 0 0 0,-8 0 0 0,8-6 0 16,0 6 0-16,0 0-1 16,0 0 1-16,0 0-2 0,0 0-2 0,0 0-2 15,0 0-1-15,0 0-3 0,0 0-4 0,0 0-4 0,0 0-4 0,0 0-5 0,0 6-1 0,0-6-2 16,0 4-4-16,0 5-1 0,0-4 0 0,8 10 0 0,-8 1 0 16,0-3 0-16,9 2 1 0,-9 5 2 0,9-6 0 15,-1 6 3-15,-8-2-2 0,9 4 3 0,0 1 1 0,-1-4-2 16,1 1-1-16,0 0-1 0,0-1-2 0,-1 1 0 15,1-1 0-15,0 2-3 0,-2-8-1 0,3 1 1 0,0 1 1 16,-3 1 0-16,3-2 0 0,-3-4 1 0,-7-1-1 0,10-3 1 16,-2 4 1-16,-8-6 1 0,0 2-1 0,0-6 7 15,8 4 10-15,-8-4 10 0,0 5 17 0,0-5 20 0,0 0 19 16,-8 0 17-16,8 0 16 0,0 0 3 0,-8 0-3 0,-2-5-7 16,3 5-16-16,-3-4-17 0,3-2-20 0,-13 6-16 15,4-4-18-15,-1-2-11 0,-1 2-5 0,1 4-3 16,-1-6-1-16,1 6-3 0,0 0-2 0,0 0 0 0,-1 0 1 15,1 0 0-15,-2 0-3 0,3 6 1 0,-11-2-2 0,12 6 2 16,-5 0 2-16,3 0 0 0,0-1-2 0,9 1 0 16,-1 5 0-16,-8 0-1 0,17-6-1 0,-9 5-1 0,1 2-3 15,8-1-2-15,0-5-2 0,0 4-1 0,0 0 0 16,8-4 0-16,1 5-4 0,-1-5 3 0,10 0-1 0,-10-1-1 16,18-4-2-16,-8 5 0 0,-1-5 1 0,1-5 2 0,8 4 2 15,0-4 2-15,-9-4 1 0,9 4 4 0,0-5 4 16,-9-5 4-16,1 5 1 0,-1-4 3 0,1-1 2 0,-1-4 9 15,-1 3 10-15,4 1 7 0,-13-4 1 0,3 0 2 16,-3-1 2-16,11-5-1 0,-10 6-2 0,2-6-10 0,-10 5-7 16,8-5-6-16,1 6-4 0,-9-1-2 0,8 1-1 0,-8 4 1 15,9 1 0-15,-9-1 0 0,0 4-2 0,0 2-1 16,0-2-2-16,0 6-2 0,0 0-2 0,0 0-4 0,0 0-1 16,0 0-1-16,0 6 0 0,0-2-1 0,0 6 2 15,9 0 2-15,-9-1 0 0,0 1 3 0,0 6-3 0,0-7 2 16,8 5-2-16,-8-4-1 0,0 5-1 0,10 0-3 15,-2-6-5-15,-8 2-10 0,8-2-9 0,1 6-7 0,0-10-10 16,0 5-13-16,-2 0-18 0,3-7-17 0,7 3-20 16,1-2-22-16,-1-4-26 0,1 0-41 0,8-4-65 0,0 4-130 15,-1-9-85-15,-7-1-47 0</inkml:trace>
  <inkml:trace contextRef="#ctx0" brushRef="#br0" timeOffset="1807.85">24236 3257 97 0,'0'-4'418'0,"0"-6"-98"0,0 6-99 15,-8-1-69-15,8 5-34 0,0-5-20 0,0 0-11 0,0 5-7 16,0 0-9-16,0-5-9 0,0 5-13 0,0 0-13 16,0 0-14-16,0 0-11 0,0 5-6 0,0-5-5 0,0 5 1 15,0 0-5-15,0 4 1 0,0 1 1 0,0 4 1 16,8 1 1-16,-8 1 0 0,0 4-1 0,0-2 2 0,0 3 2 16,0-2 0-16,0 5 0 0,0 1-1 0,0-7 3 0,8 6-1 15,-8 1 0-15,0 1-1 0,0-7 0 0,0 5-2 0,0-5 0 16,10 1 1-16,-10 0-1 0,0-5 0 0,0-1 0 15,0 1 0-15,0 0 1 0,7-5 1 0,-7-1 0 16,0 1 3-16,0-6 4 0,0 2 11 0,0-2 14 0,0 1 18 16,0-5 27-16,0 6 29 0,0-6 33 0,0 0 29 0,0-6 23 15,0 6 12-15,0-5-1 0,0 1-9 0,0-6-18 16,0-6-21-16,0 3-27 0,0-2-29 0,0-6-23 0,0 3-22 16,0-7-14-16,0 1-7 0,0-5-7 0,0 0-8 15,0 0-6-15,0-7-4 0,0 8-3 0,0-2-1 0,0-4-1 16,10 4 0-16,-10 1-3 0,0 6 1 0,7-3 1 0,-7 2-1 15,0 4-1-15,0 6 1 0,0-6-1 16,10 11-2-16,-10-6-1 0,0 11-2 0,0-7-2 0,10 6 0 0,-10 0 1 16,0 5-3-16,7-5 1 0,3 5 1 0,-2 5-1 15,9-5 9-15,1 5-3 0,-1 5-1 0,0 0-1 0,9-1 0 16,1 6 2-16,-2 5 0 0,1 0 1 0,0-1-7 0,-1 4 3 16,3 2 1-16,6 1-3 0,-8-3 1 0,0 3-4 15,9 2-1-15,-9-3-1 0,1-1-1 0,-1-5 0 0,-1 7 1 16,1-7 3-16,-8 1-1 0,-1-7 1 0,1-3 1 0,-10 0 5 15,10-4 1-15,-10 3 4 0,-8-4 8 0,9-5 8 16,0 0 6-16,-1-5 7 0,0 0 6 0,-8 1 0 0,9-6 0 16,2-6 0-16,-4 3-6 0,-7-3-5 0,8-4-5 15,-8 2-7-15,9-6-2 0,-9 3-5 0,0-3-1 0,0-1-5 16,-9-4-7-16,9 0-9 16,-8-1-12-16,1 1-39 0,-4 0-79 0,2-5-92 0,-7 4-93 0,7-4-111 0,-8 4-196 15,-1-3-92-15,1 9-51 0,-9-6 2 0</inkml:trace>
  <inkml:trace contextRef="#ctx0" brushRef="#br0" timeOffset="2762.79">23263 2412 149 0,'0'-3'180'0,"0"3"-56"0,0 0-35 0,0 0-21 0,0 0-13 0,0 0-4 0,9 0-4 0,-9 0-2 16,0 0-1-16,0 0-2 0,0 0-2 0,0 0-1 15,0 0-4-15,0 0 0 0,0 0 0 0,0 0 0 0,0 0 2 16,0 0 3-16,0 0 0 0,0 0 2 0,0 0 4 0,0 0 2 16,0-5 0-16,-9 5 4 0,9 0 0 0,0 0-2 15,0 0-3-15,-8 0-3 0,8-6-5 0,0 6-5 16,-9 0-2-16,9-4-4 0,0 4-5 0,-8 0-4 0,-1 0-5 15,9-6 0-15,-9 6-5 0,9 0-1 0,-8 0-2 0,-2 0-1 16,2 0-3-16,-1 6-1 0,-9-6 0 0,10 4-1 0,-10 2 1 16,11-1-1-16,-12 5 0 0,2-5 0 0,9 4-1 15,-10 1 1-15,1 0 0 0,8 0 1 0,-8 3-1 16,-1-3 2-16,10 0 0 0,-10 5 1 0,10-1 1 0,-1 1 2 16,-9 0 2-16,2 0 1 0,5 3 1 0,4-2 0 0,-3 4 0 15,3-1 1-15,-2 1-1 0,0-1-1 0,1 1 1 16,-2-1 0-16,10 0-1 0,-8 6 3 0,8-5 2 0,-9-1-1 15,9 6 2-15,0-7-2 0,0 2 0 0,0 5 0 16,9-1 0-16,-9-5-1 0,0 6 0 0,0-5-6 0,8 5 1 16,-8-1 3-16,10-6 5 0,-10 8 2 0,8-3 0 0,1 2 2 15,0 1 1-15,-2-3 6 0,3 2 0 0,-3 4-4 16,4-4-3-16,5 5-4 0,2-7-2 0,-9 2-3 16,-1 5-2-16,10-7-3 0,-10 2-1 0,1 4-1 0,8-4 0 15,-8-2-1-15,0 3 1 0,8 3-1 0,-9-5 0 0,2 1-1 16,-2-1 3-16,1 1-2 0,-1 4-1 0,1-4 0 0,1 4-1 15,-10-6 1-15,7 7 0 0,-7 1-1 0,11-3 0 16,-11-5 0-16,0 8 0 0,0-3 0 0,0-3 1 0,0 1 0 16,0-3 0-16,0 3-1 0,-11-8 0 0,11 5-5 15,-7-2 3 1,-3-1 2-16,-7-6 2 0,8 6 1 0,-9-1-1 0,2-3 2 0,-11-3 0 0,10 2 6 0,-9 0-2 16,9-6-1-16,-10 1 0 0,0 0 2 0,3-5 3 0,6 5 2 15,-8-5 4-15,9 0 4 0,-9-5 5 0,8 4 5 0,1-4 2 16,0 0 3-16,9 0 1 0,-10-4-2 0,9-1-3 0,1 5-5 15,-2-10-5-15,2 5-6 0,8-5-10 0,-9 5-21 16,9-5-36-16,0 1-42 0,9-1-40 0,-9 0-51 16,18-3-60-16,-10 3-113 0,9 0-137 0,1 0-69 0,-1 0-18 15</inkml:trace>
  <inkml:trace contextRef="#ctx0" brushRef="#br0" timeOffset="3650.74">23480 4621 42 0,'0'0'198'0,"0"0"-50"0,0 0-41 0,0 0-31 15,0 0-21-15,0 0-14 0,0 0-8 0,0 0-3 0,0 0 3 16,0 0 1-16,0 5 5 0,0-5 4 15,-8 0 3-15,8 0 4 0,0 0 3 0,0 0 0 0,0 0 0 0,0 0-2 16,0 0-1-16,-9 0-4 0,9 0-4 0,0 0-3 0,0 0-6 16,-8 0-2-16,8 0-5 0,-10 0-3 15,10 0-5-15,0 0-2 0,-8 5-4 0,8-5-2 0,-8 0-2 0,-1 0-2 0,0 4-1 16,-1 2 2-16,3-2 1 0,-2 1 1 0,0 2-1 16,1 1 3-16,-2-3 1 0,-5 5 2 0,5 0 5 0,0-2-1 15,2 2 1-15,-1 6 4 0,2-6 2 0,-3 3 1 16,2 3-3-16,8-2 0 0,-9-3-3 0,9 3-1 0,-9 2-4 15,9-8-2-15,-8 7-5 0,8-5-1 16,0 6 0-16,0-8 0 0,8 7-1 0,-8-5 8 0,0-2-4 0,9 3 1 16,-9-1-1-16,9 5 4 0,-1-6 2 0,2-5 4 0,-3 6 6 15,10-4 0-15,-7 3 6 16,7-3 6-16,1-2 3 0,-1 2 0 0,-1-6 0 0,3 4-3 16,6-4-5-16,-7 0-6 0,8 0-3 0,0-4-2 0,-9 4-1 0,10-6-1 0,-10 2 5 0,-1-7 9 15,4 7 16 1,-3-2 20-16,0-4 17 0,-1 6 17 0,-6-5 12 0,-2-1 9 15,-8 0 3-15,9 1-6 0,-9-1-10 0,0 0-18 0,0 0-26 0,0 0-13 0,-9-5-15 0,1 6-10 16,-2-1-12-16,2-5-15 0,0 7-19 0,-9-4-31 16,0 2-38-16,-10 2-59 0,9 2-54 0,-8-3-61 0,9-1-63 15,-1-6-102-15,1 3-145 0,0-2-68 0,0 1-6 0</inkml:trace>
  <inkml:trace contextRef="#ctx0" brushRef="#br0" timeOffset="4715.5">23489 1247 183 0,'0'0'364'0,"-9"-6"-106"0,9 1-93 16,-8 5-51-16,8-5-24 0,0 5-12 0,-9-5-5 0,9 5-5 16,0 0-5-16,0 0-7 0,0 0-8 0,0 0-12 15,-8 0-9-15,8 0-12 0,0 0-7 0,0 0-3 0,0 5-5 16,0 0-1-16,-10 6-1 0,2 2 0 0,0 2 1 0,-1 5 0 15,0 4 1-15,-1 0 1 0,-6 2 3 0,-1 3-1 16,7 4 1-16,-5-4 2 0,-5 6 1 0,-4 0 2 0,6-1 1 16,-8-6 3-16,9 1 5 0,-9 7 4 0,-1-8 4 15,1 2 5-15,1-5 3 0,-11-1 5 0,10 0 6 0,0-4 1 16,-9-1 2-16,9 1 1 0,1-6 0 0,-1 1 3 0,-2-5 7 16,12 6 10-16,-1-13 11 0,7 2 16 0,-7 0 15 15,9-5 15-15,8 5 13 0,-10-5 6 0,2 0-5 0,8-5-9 16,-8 0-15-16,8 0-19 0,0-5-23 0,0 1-17 15,0-1-17-15,0-5-17 0,0 1-7 0,0-2-6 0,0 3-3 16,0-7-6-16,0 4 1 0,8 3-2 0,-8-7 1 0,0 11-1 31,8-6-2-31,-8 5 0 0,0 0 2 0,10 0-6 0,-10 0 3 0,0 5-2 0,8 1-2 0,-8-2-1 0,0 6-2 16,9 0 0-16,-1 0 0 0,2 0 5 0,7 0-3 16,-1 6 0-16,1-2 1 0,10 1 1 0,-9 5-4 0,8 0-6 15,0-5-4-15,9 4-6 0,-10 2-5 0,2-1-4 0,7-7-2 16,2 8-2-16,-1-6 6 0,-1 0 2 0,-8-5 8 15,8 0 6-15,3 0 7 0,-12-5 4 0,8-5 6 0,-5 4 1 32,-2-4 2-32,-1 2 2 0,-7-7 0 0,-1 0-1 0,0 0 4 0,1-4 2 0,-1 5 10 0,-8-6 6 0,0 1 4 15,-2-1 5-15,3 1-1 0,-10-1 2 0,0 1-3 16,0-2-3-16,0 2-9 0,0 4-6 0,0 0-4 0,-10 2-4 16,3-3-2-16,7 3-8 0,-9 3-12 0,0 0-27 0,9 4-51 15,-8 2-61-15,-1 4-63 0,0 0-64 0,9 0-74 16,-9 0-147-16,9 10-94 0,0-6-47 0,0 12 6 0</inkml:trace>
  <inkml:trace contextRef="#ctx0" brushRef="#br0" timeOffset="9848.73">25704 3502 161 0,'-11'0'258'0,"11"-4"-66"0,0 4-50 0,0 0-34 0,-7-6-22 16,7 6-11 0,0 0-8-16,0 0-3 0,0-3-2 0,0 3-3 0,0 0-2 0,0 0-4 0,0-7-6 0,0 7-4 15,0 0-5-15,0 0-3 0,0 0-3 0,0 0-5 0,0 0-4 16,0 0-5-16,0 0-2 0,0 0-2 0,7 0-3 16,-7 0 1-1,0 0 2-15,0 0 2 0,0 0 5 0,11 0 5 0,-2 0 0 0,-1-3 0 0,1 3 2 0,-1 0 1 0,9 0-1 16,9-5-2-16,-8 5 0 0,-1 0-5 0,9-7 0 0,0 4 1 15,8-2-2-15,-7-1-2 0,8 6 0 0,-9-4-1 16,9-2-2-16,-9 3 3 0,0 3 3 0,0-6 5 0,9 6 5 16,-18-5 7-16,9 1 6 0,1 4 5 0,-10-6 7 0,0 2 3 15,1-1 1-15,-2 5-2 0,-6-5-2 0,6 5-3 16,-7-5-7-16,-9 5-6 0,9 0-4 0,0 0-4 16,-9 0-7-1,8-5-5-15,-8 5-3 0,0 0-5 0,0 0-2 0,0 0-5 16,0 0-12-16,0 0-21 0,0 0-31 0,0 0-35 15,0 5-41-15,-8-5-40 0,8 0-46 0,-9 5-52 0,9-5-69 16,-9 0-111-16,0 5-63 0,-7-5-18 0</inkml:trace>
  <inkml:trace contextRef="#ctx0" brushRef="#br0" timeOffset="10093.6">25842 3643 178 0,'9'6'367'0,"0"-6"-112"0,-1 0-93 0,10-6-60 0,-2 6-33 16,4 0-19-16,4-3-11 0,2-2-6 0,1 5-2 15,7 0-7-15,1 0-2 0,0 0-8 0,0-6-3 0,8 6-3 16,-8-4 5-16,-1 4 2 0,2 0 3 0,-2-5 2 0,-8 5 0 16,0 0 4-16,1 0 1 0,-2-5-3 0,-7 5-4 15,-1 0-4-15,1-5-2 0,-10 5-3 0,0 0-4 0,2 0-3 16,-2 0-1-16,-8 0-6 0,0 0-12 0,9 0-21 0,-9 0-41 15,-9 0-71-15,1 0-171 0,-2 0-99 0,2-5-49 0</inkml:trace>
  <inkml:trace contextRef="#ctx0" brushRef="#br0" timeOffset="15632.44">27588 3282 28 0,'-8'0'168'0,"8"-3"-39"0,-10 3-30 16,10-6-19-16,-7 6-11 0,7-6-7 0,0 6-5 15,-10-3-1-15,10 3-2 0,0-7 0 0,-8 7 0 0,8 0-2 16,0-4-1-16,0 4-1 0,0 0-3 0,0-4-5 0,0 4-3 16,0 0-6-16,0 0-5 0,0-6-5 0,0 6-3 15,0 0-6-15,0 0-2 0,0 0-3 0,0 0-2 0,0 0 0 16,0 0 1-16,0 0 4 0,0 0 5 0,0 0 7 16,0 0 7-16,0 0 8 0,0 0 6 0,0 0 8 0,0 0 2 15,0 0 4-15,0 0 0 0,0 0 0 0,0 0-5 0,0 0-5 16,-9 0-5-16,9 0-8 0,0 0-6 0,-10 6-7 15,10-6-7-15,-7 0-6 0,-3 4-4 0,-6 0-1 0,6 6-4 16,-7-4 0-16,-1 3-1 0,2 1 0 0,-2 6 0 16,-8-3 0-16,9 2 0 0,-9 6-1 0,0-2 1 0,-9-5 0 15,8 6 0-15,2 4 0 0,-2-5 0 0,-7 2 0 0,8 3 1 16,0 0 0-16,-8-5 0 0,7 1 0 0,1 5-1 16,8-6 1-16,2-4 0 0,-11 0-1 0,18 3 0 15,-8-2 1-15,9-6-1 0,-2 0 0 0,2-1 0 0,0 1 1 16,8-6 3-16,-9 2 0 0,9-2 2 0,0 1 3 0,9 1 5 15,-9-6 8-15,8 4 8 0,0-4 5 0,2 0 4 0,7 4 5 16,0-4 1-16,10 0 1 0,-11-4-2 0,11 4-4 16,7 0-6-16,-7-4-3 0,7-2-6 0,1 1-4 15,-1 1-2-15,10-2-2 0,-9 2-1 0,0-6-2 0,8 4 0 16,-8 3-2-16,8-2-2 0,-8 0 2 0,-1 0-4 0,2 0 0 16,-1 0-2-16,-10 0 0 0,1-1-3 0,0 2-1 15,-8 4 1-15,-1 0 0 0,-9 0 0 0,2-6-2 0,-3 6 2 16,2 0 0-16,-9 0 0 0,9 0 1 0,-9 0-3 15,0 0 1-15,0 0-4 0,0 0-5 0,0 0-16 0,0 0-20 16,0 0-24-16,0 0-24 0,0 0-28 0,0 0-31 0,-9 0-30 16,0 0-32-16,2 0-33 0,-3-3-45 0,-7 3-86 15,0-5-75-15,0 5-32 0</inkml:trace>
  <inkml:trace contextRef="#ctx0" brushRef="#br0" timeOffset="16023.52">27241 3385 87 0,'0'0'387'0,"0"-5"-101"0,8 5-97 0,-8-4-68 15,0 4-42-15,0 0-27 0,0 0-17 0,0 0-9 0,0 0-3 16,8 0-6-16,-8 4-3 0,9 1-7 0,-9 0-1 0,11 0 2 15,-4 5 3-15,1-5 1 0,1 4 1 0,0 6 3 0,0 0 2 16,-1 0 3-16,-8 3-2 0,8 2-3 0,2 0 0 16,-1-1-1-16,-9 6-1 0,8-1 0 0,-8 1-1 15,0 3-1-15,0 3-2 0,0-7 0 0,0 11-3 0,0-7 0 16,0 1-1-16,0 1-1 0,0 0 0 0,0-1 1 0,0-6 0 16,0 8 0-16,0-7 2 0,-8 0 0 0,8-3-1 15,0 2 2-15,-9-3-1 0,9-5-2 0,0-1 1 0,0 1 1 16,0 0-2-16,0-7-5 0,-10 4 1 0,10-8 0 15,0 5-1-15,0-3 2 0,0-2-1 0,0-4-2 0,0 6 1 16,10-6 3-16,-10 0-2 0,0 4-1 0,0-4-3 0,0 0-6 16,0 0-11-16,0 0-15 0,9 0-23 0,-9 0-36 15,0-10-59-15,8 6-104 0,1-11-121 0,-1-1-65 16</inkml:trace>
  <inkml:trace contextRef="#ctx0" brushRef="#br0" timeOffset="16790.16">27943 3566 238 0,'-8'5'250'0,"8"-5"-87"0,0 0-58 0,0 0-33 0,0 0-20 16,0 0-11-16,0 0-6 0,0 0-4 0,0 0-3 0,0 0-2 15,8 0 1-15,-8 0 2 0,10 0 4 0,-10 0 6 16,8 0 3-16,1 0 4 0,-1 0 0 0,1-5 1 0,7 5-5 16,4-5-2-16,-13 5-2 0,11-4-4 0,-1-2-4 15,1 6-1-15,-1-4 0 0,1-2 0 0,-1 2 1 0,-8-2-2 16,8 2 1-16,0-1-1 0,-8 1 3 0,9-2 0 15,-11 2 0-15,2-2 1 0,2 6-1 0,-4-4 1 0,2 4-2 16,-9-6 1-16,9 6-3 0,-9 0-2 0,0 0-1 0,0 0-3 16,0 0-4-16,0 0-4 0,0 0-4 0,0 6-3 0,0-2-3 15,0 2-2-15,-9-2-2 0,9 2 1 0,0 3-1 16,-9 1 0-16,2 4 0 0,7 1 0 0,-11 5 0 16,-5-6 1-16,5 6 0 0,4 3 0 0,-10-2-1 0,8-1 1 15,-8 4 1-15,-1 1-1 0,1-1 0 0,-1 0 0 0,2 0 0 16,-2 1 0-16,-9-2 0 0,11 3-1 0,-2-3 1 15,0-3 0-15,1 5 1 0,9-6-1 0,-10-4 0 0,9 0-2 16,0 1-2-16,1-8 2 0,-1 2-1 0,9 0 0 16,0-5 1-16,-8 0 1 0,8-2 0 0,0 4 7 0,0-7 12 15,8 0 10-15,-8-7 3 0,9 4 5 0,-1-2 4 0,1-5 6 16,8-5 6-16,1-3-6 0,8 2-6 0,-10-4-12 16,4-3-2-16,5-2 0 0,-8 5 0 0,9-4-3 0,-8 3-4 15,-1-2-1-15,1-2 0 0,-1 6 1 0,0-6-2 16,-8 5-1-16,9 6-6 0,-2-1-3 0,-5 1-1 0,-4-5-2 15,11 9 0-15,-10-6-1 0,1 6-2 0,-1 2-3 0,2-2 0 16,-2 5 1-16,1 0-2 0,-9 0 0 0,8 5-4 16,-8-5 1-16,9 5 2 0,-9 5 1 0,0-5-1 15,9 10 0-15,-9-5 3 0,0 5 0 0,8 4 1 0,-8 1 1 16,9 5 0-16,-9-2-1 0,9 2 0 0,-9 5-7 0,0-1 2 16,0 7 2-16,0-8 2 0,0 2 0 0,8 4 1 15,-8-6 1-15,0 3 0 0,0 3 5 0,9-10-3 0,-9 7-1 16,0-8-2-16,9 2 0 0,-9 0-1 0,0-6 0 0,0 1-1 15,0-6 1-15,8 1 0 0,-8 0 0 0,0 0 0 0,0-1 0 16,0-3 1-16,8-2-1 0,-8 2-6 0,0-2-13 16,0 2-19-16,10-2-24 0,-10-4-25 0,0 0-31 15,8 0-34-15,-8 0-43 0,9-4-53 0,-1-2-80 0,2-4-132 16,-2-4-59-16,10 5-19 0</inkml:trace>
  <inkml:trace contextRef="#ctx0" brushRef="#br0" timeOffset="17672">28795 3625 63 0,'-8'0'262'0,"8"-5"-57"0,0 5-49 0,0-5-37 0,0 0-28 16,-10 5-15-16,10-5-11 0,0 0-2 0,0 5-3 0,0-5-2 15,0 5-2-15,0-5-4 0,0 5-3 0,0 0-3 0,0-4-2 16,0 4-2-16,0-6-2 0,0 6-4 0,0 0-1 15,0 0-1-15,-8-4-1 0,8 4-1 0,0 0-3 0,0-5-2 16,0 10-1-16,0-5-3 0,0 0-3 0,0 4-3 16,0-8-3-16,0 4-4 0,0 0-3 0,0 0-3 0,0 4-3 15,0-4-1-15,0 6-2 0,8-2 2 0,-8 1-3 16,0 0 0-16,0 0 2 0,10 0-1 0,-10 5 2 0,8-1-1 16,-8 5 1-16,0-4 1 0,8 6 2 0,-8-1 0 0,10 3 1 15,-10 2 1-15,8-1 0 0,-8 1 2 0,8 5-7 0,-8-6 2 16,9 6 2-16,-9-2-1 0,9 3 0 0,-9-3-1 15,9 3 1-15,-9-7-2 0,0 5 6 0,0 1-4 16,8-6 1-16,-8 1-1 0,0-2-2 0,0 3 0 0,0-6 0 16,0 0-1-16,-8-7 1 0,8 4 2 0,0-3 4 0,0-5 7 15,0 2 10-15,0-2 11 0,0 2 16 0,0-6 16 16,0 4 19-16,0-4 22 0,0 0 19 0,0 0 17 0,0 0 10 16,0-4 6-16,8-2 1 0,-8 2-7 0,0-2-11 0,0-3-17 15,0-1-20-15,0 0-17 0,0-4-18 0,0-6-17 16,0 6-15-16,0-6-7 0,0-5-9 0,-8 6-7 0,8-11-5 15,0 7-3-15,0-8-2 0,0 3-1 0,-9-3-1 16,9 3-3-16,0 5 0 0,0-3 2 0,-9 1 4 0,9 7 0 16,0 3 0-16,0-5 2 0,0 6-1 0,0 4 0 15,0 0-3-15,9-1-1 0,-9 7-4 0,0-5-3 0,0 4-1 16,9 5-2-16,-9-6 0 0,8 6 2 0,1 0 1 0,-1 0 1 16,1 6-1-16,1-1 1 0,-2 4 2 0,9 1 0 15,1 0 0-15,-10 5-1 0,10 3 1 0,-1 2-2 0,0-1 0 16,0 1 0-16,1 5-1 0,-9-1-2 0,8 1 0 0,0-1-4 15,1 1-5-15,-1 3-1 0,-8-3-7 0,8 1-6 16,1-3-5-16,-1 3-7 0,0-8-1 0,-8 2 3 16,9-6 2-16,-2 1 2 0,-6 0 6 0,7-5 7 0,-9-2 6 15,1 4 8-15,0-8 4 0,-1 1 3 0,2-5 3 0,6 0 5 16,-7 0 9-16,0-5 8 0,0 1 9 0,8-8 4 0,-7 4 3 16,-3-7 3-16,11 0 3 0,-10 1 1 0,1-6-6 15,0 0-3-15,8-4-8 0,-8 4-4 0,-9-5-3 16,9 2-2-16,0-3-6 0,-9-2-6 0,0-1-4 0,8-1-5 15,-8 1-1-15,-8 0-1 0,8-1-1 0,0 1-1 0,-9 0-7 16,9 3 3-16,-9 3 1 0,9-2-1 0,-9 6-2 16,9 0-7-16,-8 3-15 0,8 2-22 0,-9-1-23 0,9 5-47 15,-9 0-52-15,9 7-53 0,-9 3-48 0,9-7-47 16,0 4-52-16,0-2-71 0,0 5-125 0,0 0-45 0,0 0 9 16</inkml:trace>
  <inkml:trace contextRef="#ctx0" brushRef="#br0" timeOffset="18200.74">29906 3449 285 0,'0'-6'474'0,"0"3"-148"0,0 3-131 0,0-6-79 15,0 6-46-15,0 0-29 0,0 0-13 0,0 6-8 16,-8-3-7-16,8 3-4 0,-10 9-4 0,10-5-3 16,-8 8-2-16,1 2 1 0,-11-1 0 0,8 7 2 0,-6 3 0 15,6 0 1-15,-7-1 1 0,0 8-1 0,0-7 1 0,-1 4 1 32,0 2-2-32,1-1 0 0,-9 1 0 0,8-1-1 0,2-5 3 0,-2 0-3 0,8 0 2 0,-5-4 1 0,5-4-1 15,2-3 1-15,-1 2 1 0,0-6 3 0,0-4 3 0,9 0 10 16,-8 0 10-16,8-6 16 0,0 2 19 0,0-6 22 0,0 0 20 15,8 0 15-15,-8-6 9 0,9 2-2 0,0-11-7 16,8 0-6-16,-7 1-10 0,5-6-14 0,3-5-14 16,1-4-10-1,-2 4-8-15,0-4 2 0,0 1 2 0,0-7-3 0,1 6-4 0,-10-5-2 0,10 4-3 0,-1-3-1 0,-8 2-5 16,8 3-10-16,0-3-6 0,-8 8-7 0,1-2-7 0,-2 6-3 16,2 4-9-16,-3 1-6 0,1 4-1 0,2 0-1 31,-10 5-3-31,8 1 1 0,1 4-2 0,0 0 0 0,0 4 0 15,9 1 1-15,-10 5 2 0,0 4 1 0,10 1 0 16,-10 5 1-16,1-1 0 0,-1 5 0 0,2 0 0 0,-3 7 0 16,2-3-1-16,0 1-1 0,-9 1 1 0,9 4 0 15,1-4-3-15,-10 4 0 0,0-1-2 0,7-2-1 0,-7-1 1 16,0-2 0-16,9 1-7 0,-9 1-12 0,9-6-15 0,-9 0-18 16,0-4-21-16,0 5-24 0,0-5-29 0,0-7-29 15,0 2-21-15,8 0-16 0,-8-6-11 0,0 1-7 0,10-5-7 16,-10 0-8-16,0 0-22 0,0-5-58 0,8-5-111 15,-8 0-51-15</inkml:trace>
  <inkml:trace contextRef="#ctx0" brushRef="#br0" timeOffset="18403.92">29645 3874 134 0,'10'5'303'0,"-1"-5"-98"0,-2 0-71 0,3 0-43 16,7 5-27-16,0-5-17 0,10 0-10 0,-11 0-6 16,11 0-6-16,-1 0-6 0,8-5-4 0,-6 5-5 15,-3-5-4-15,10 0-1 0,-9 0-5 0,0 5-8 0,-1-5-20 16,-8-4-33-16,1-1-57 0,8 0-100 0,-17-5-109 0</inkml:trace>
  <inkml:trace contextRef="#ctx0" brushRef="#br0" timeOffset="18890.5">29559 2896 462 0,'0'0'376'0,"0"-4"-112"0,0 4-81 0,0-6-50 0,0 6-31 16,8-4-19-16,-8 4-12 0,18 0-9 0,-9-4-8 0,9-1-8 15,-3 5-5-15,3 0-1 0,8 0 2 0,1-6 3 16,-1 6 2-16,0 0 0 0,0 0-3 0,-9 0-4 0,1 0-9 15,0 6-5-15,-2-6-10 0,-6 5-7 0,-2-1-5 0,2 6-2 16,-3 0-1-16,1 0-1 0,-8 4 0 0,0 7 0 16,0-3-1-16,0 7 1 0,0-1-1 0,-8 1-1 0,8-1-3 15,0-5 1-15,8 1-1 0,-8 4-1 0,0-3-1 16,10-2 0-16,-2 0 0 0,-8 1-1 0,9-1-1 0,0 0 1 16,0-5 0-16,-1 8-3 0,2-9-1 0,-2 3 0 0,-8-3 1 15,8 2-1-15,-8-4 4 0,0-1-2 0,0-1 0 16,0 1 3-16,0-1 1 0,-8-4 2 0,0 0 2 0,-10 5 3 15,9-5-1-15,0 0 2 0,-8-5 3 0,7 4-1 16,-5-4 1-16,-3 6-1 0,8-6 1 0,-6 0-5 0,-2 0 1 16,9 0-2-16,0 0-9 0,1 0-13 0,-1-6-16 0,9 2-25 15,-8-1-28-15,8 0-37 0,8-5-58 0,-8 0-88 16,9 1-137-16,8-6-69 0</inkml:trace>
  <inkml:trace contextRef="#ctx0" brushRef="#br0" timeOffset="19470.5">30697 2614 105 0,'-10'-5'382'0,"2"-6"-99"0,0 7-91 16,-1-2-59-16,0 3-33 0,0-3-20 0,1 1-11 16,-1 1-6-16,9-1-8 0,-8 0-8 0,-1 5-9 0,-1-5-10 15,2 5-7-15,8 0-6 0,-8 0-4 0,-1 0-2 0,1 5-2 16,-2-5 0-16,-5 5 0 0,4 4-1 0,2 2 0 15,1-2 3-15,-2 1 5 0,3 5 2 0,-2 3 4 0,1 2 1 16,-2 1 5-16,2-3 0 0,8 7 2 0,-8 1 1 16,8-3-3-16,0 5-1 0,0 3 1 0,0-3-2 0,-9 7-2 15,9-1-1-15,9 5-1 0,-9-6-3 0,0 8-4 0,0-2 0 16,8 1-1-16,0 2-1 0,2 3-1 0,-2-7-3 16,1 7 0-16,-2 3 0 0,3-4 1 0,-2 1 7 0,12 4 10 15,-13 4 9-15,11 0 4 0,-1 2 6 0,9 2 2 0,-9 2 2 16,0 0-1-16,10 5-9 0,-11-5-8 0,10 4-11 15,-8 1-6-15,-1 0-5 0,9 3-2 0,-9-8-4 0,2 3 1 16,-11-1 0-16,9 1 1 0,-7-8 0 0,6 4 0 16,-7-3-1-16,-9-7 1 0,0 0 1 0,0-3-1 0,0-6-1 15,-9 0 0-15,1-9-1 0,0-1 3 0,-9-1 2 0,-1-2 5 16,-8-7 3-16,8-5 7 0,-8 1 6 0,-1 1 8 16,1-8 10-16,1-2 9 0,-10 0 8 0,8-6 3 0,2 0 0 15,-1 0-1-15,-1-6-5 0,9 0-5 0,-6-2-12 16,6 2-9-16,1-4-14 0,8-5-28 0,1 5-42 0,-1-3-52 15,0 3-56-15,9-9-60 0,0 4-70 0,9-5-108 0,0 0-153 16,-1 5-67-16,1-4-8 0</inkml:trace>
  <inkml:trace contextRef="#ctx0" brushRef="#br0" timeOffset="19893.26">31113 5310 169 0,'-26'5'434'0,"9"5"-138"16,-1 4-118-16,2-4-74 0,-1 5-38 0,-2 4-14 0,1 0-7 16,1 1-5-16,9-1-3 0,-9 7-4 0,17-7-7 15,-9 10-6-15,9-5-5 0,0 0-5 0,0 2-4 0,9-3-2 16,-1-3 0-16,1-1 1 0,9-3 2 0,-1 3 3 16,0-9 3-16,0-1 3 0,9 1 7 0,1-5 9 0,-9-5 13 15,8 0 15-15,-1 0 25 0,1-5 33 0,0 2 36 16,0-4 32-16,1-8 27 0,-12 6 18 0,5-5 13 0,-12-2 1 15,9 2-15-15,-8-5-31 0,-9-1-32 0,0 6-35 0,-9-7-35 16,2 2-25-16,-3 0-31 0,-7-1-21 0,-1 1-22 0,0 0-22 16,-7 3-44-16,-2 2-59 0,2-1-70 0,-2 1-72 15,1-2-72-15,0 3-92 0,9-7-156 0,-1 0-87 16,10 1-27-16,-10-1 18 0</inkml:trace>
  <inkml:trace contextRef="#ctx0" brushRef="#br0" timeOffset="20692.57">30758 1372 159 0,'0'-3'387'15,"0"3"-98"-15,0-6-95 0,0 6-68 0,0 0-44 16,0 0-23-16,0-6-13 0,0 6-9 0,0 0-7 0,8 0-5 15,-8 0-9-15,0 6-5 0,0-6-1 0,0 0-6 0,0 6-3 16,0-3-1-16,0 3 0 0,0-2 0 0,0 6 1 0,0 0 3 16,-8 6 0-16,8-3 3 0,0 3 3 0,-10 3 2 15,2 0 2-15,-1 5 1 0,-9 0 3 0,10-3 1 16,-10 4 1-16,2-2 1 0,-2 2 0 0,-8-1 3 0,-1 1 4 16,2-6 4-16,-8 1 1 0,5-2 4 0,2-2 5 0,-8-1 7 15,16-5 9-15,-17 4 6 0,18-10 4 0,-9 2 4 16,8-2 3-16,2 2 4 0,-2-6 7 0,9-6 6 0,0 6-2 15,1-4-4-15,-1-2-7 0,9 2-7 0,-8-5-6 16,8-1-12-16,0-5-14 0,0 1-16 0,8-1-11 0,-8 0-6 16,9-3-3-16,-1 2-4 0,1-3-3 0,0-2 0 0,-2 6-1 15,4-4-1-15,-2 5 0 0,8 5 0 0,-9-6-2 16,1 5-1-16,-1 5 0 0,1-1 0 0,8 2 0 0,1 4 1 16,-1 0 1-16,1 4 0 0,8 2 2 0,8 4 1 15,-6 0 3-15,5 0-1 0,11 3-3 0,-10 3-2 0,10-6-1 16,-1-1 0-16,8 5 0 0,-7-8 0 0,0 4-2 0,-1-6 3 15,0-4 2-15,-8 0 1 0,-9 0 4 0,0 0 3 16,1 0-3-16,-9-4 9 0,-2-6 12 0,-6 4 8 0,-2-4 7 16,-8-3 4-16,0 3 2 0,0-6 0 0,-8 3 2 15,-2-2-11-15,-6-6-10 0,6 8-9 0,-15-8-4 0,7 7-9 16,-7 4-10-16,-2-5-14 0,10 5-19 0,-10 1-28 16,1 5-37-16,8-7-37 0,2 6-41 0,-2 0-42 0,1 0-50 15,9 2-71-15,-2 3-143 0,3 3-66 0,-3-3-15 0</inkml:trace>
  <inkml:trace contextRef="#ctx0" brushRef="#br0" timeOffset="21540.42">31026 3912 171 0,'-7'10'307'16,"7"-4"-105"-16,0 3-80 0,0-3-49 0,0 2-25 16,0-2-12-16,0 3-5 0,7-4-4 0,-7 5 1 0,10-5 1 15,-2 0 2-15,0 0 1 0,10-5 1 0,-9 6 2 0,9-6 3 16,-10-6 2-16,10 6 0 0,-10-5 2 0,9 0 5 16,-8-5 4-16,8 5 2 0,0-3 0 0,-8-8 3 0,9 2 8 15,-10-1 11-15,9 5 9 0,-7-4 9 0,-2-1 10 16,-1 0 2-16,4 1 4 0,-2-1 5 0,-1 0 0 0,-8 0 2 15,10 0-4-15,-10 1-4 0,0 4-2 0,0-5-1 0,0 5-3 16,0 6-10-16,0-6-11 0,-10 5-15 0,10 1-16 16,-8-2-12-16,-1 6-14 0,-2-4-11 0,4 4-6 0,-1 4-6 15,-2 2-2-15,-7-2-1 0,1 7 0 0,6-3 2 16,-7 2-1-16,0 5 0 0,-1 0 0 0,1 0 0 0,9-1 1 16,-10 6-1-16,10-5 0 0,-10 4-2 0,9 1 0 0,1-2 0 15,-2 2 2-15,2 1-2 0,0-1-1 0,8-2 1 16,-10 3 0-16,10-3 2 0,0 2 2 0,0 0-1 0,10-1 0 15,-10 0 0-15,8-5 0 0,0 2 0 0,2 3-1 0,-2-3 0 16,9-3-3-16,1 2 2 0,0-4-1 0,-2 2 0 16,11-3 2-16,-2 0-1 0,2 0-3 0,8-5-12 15,0 0-22-15,-1 0-32 0,0-1-42 0,1-4-47 0,-9-4-46 16,9-1-53-16,-1-5-56 0,-7 0-76 0,-1-4-123 0,-8-1-54 16,-1 0-13-16</inkml:trace>
  <inkml:trace contextRef="#ctx0" brushRef="#br0" timeOffset="21885.6">30870 3147 286 0,'0'0'325'0,"-9"0"-113"0,9 0-84 0,-8 0-50 0,8 0-28 16,0 0-12-16,0 0-7 0,0 4 2 0,0-4-1 0,0 0 2 16,0 6 2-16,8-6 4 0,-8 3 5 0,9-3 3 15,0 6 6-15,0-6-1 0,-1 4 1 0,0-4 0 16,2 0 0-16,7 5-4 0,0-5-6 0,0 0-7 0,0 0-6 15,1 5-5-15,1-5-5 0,6 0-5 0,1 0-6 0,-9 0-10 16,9 0-17-16,-8 0-25 0,8 0-31 0,0 0-40 0,1-5-56 16,-2 0-96-16,1 1-140 0,-8-2-69 0</inkml:trace>
  <inkml:trace contextRef="#ctx0" brushRef="#br0" timeOffset="22590.1">31477 2935 281 0,'-7'0'346'16,"7"12"-127"-16,0-9-91 0,0 4-52 0,0-4-23 15,0 7-14-15,0 0-5 0,0 5-2 0,0-1-1 0,0 1-1 16,0 4 1-16,0 1-2 0,7-1 1 0,-7 7 1 15,0-8 0-15,0 13 2 0,-7-8 0 0,7 6 0 0,0 1 1 16,0-2-2-16,-10-3-6 0,10 4-4 0,0 1-3 0,0-1-2 16,0 1-4-16,0 0-4 0,0-6-4 0,0 1-2 15,0 4-2-15,0-10-1 0,0 5 1 0,0-5 0 16,0 1-1-16,0-5 1 0,0-1 1 0,0-3 0 0,0-2 4 16,0 1 9-16,0-5 15 0,0-5 18 0,0 5 23 0,0 0 25 15,0-5 26-15,0 0 24 0,0-5 13 0,0 0 2 0,0 0-10 16,0-5-15-16,0 1-11 0,0-6-21 0,0 0-25 15,-8 0-23-15,8-4-16 0,0 0-10 0,0-7-5 16,0 3-5-16,0-3-9 0,0 3-6 0,0-7-3 0,0 1-1 16,-9-1-1-16,9 1 0 0,0-4 1 0,0 4 2 0,0-7-5 15,0 2 2-15,0 0 1 0,0 6 0 0,0-7 1 16,0 5-2-16,0 1 0 0,0 5-1 0,0 0 3 0,0-1 0 16,0 5-2-16,0 7-2 0,9-8 1 0,-9 7-3 0,8-6 1 15,-8 6-1-15,10-1 1 0,-3 5 2 0,-7-6-1 0,9 8 2 16,2-2-1-16,-4 0 1 0,2-1-2 0,-9 1 0 15,9 7-2-15,-1-2 0 0,-8 0-1 0,9 0-1 16,-1 5 2 0,-8 0 0-16,10 0-2 0,-2-5 2 0,1 5 0 0,0 5 1 0,-1-5-1 0,1 0 1 0,-1 5-1 0,-8 0-1 15,9 3 0-15,0-1 1 0,-1 2-2 0,-8 6 2 16,0-5-5-16,0 4-2 0,0 0-4 0,0 2-3 0,0 3-3 16,-8 1-3-16,-1-6-5 0,9 7-5 0,-9-8 1 15,1 7-1-15,-1-5 1 0,1-1 2 0,8 1 0 0,0 0 0 16,-9-1-2-16,9-4-1 0,9 5-2 0,-9-1-1 0,8-4-2 15,1 6-6-15,-1-8-3 0,1 7-1 0,8-5 4 16,-8-1 3-16,0 6 2 0,7-5 3 0,-6 0 4 0,0 4 6 16,-3-4 6-16,1-5 4 0,-8 5 3 0,10-5 2 0,-10 5 2 15,8-6 2-15,-8 0 2 0,0-4 2 0,0 7 0 16,0-7 1-16,-8 3 2 0,8-3 1 0,-10 6 1 0,2-6-1 16,8 0 0-16,-7 0 0 0,-3 6-4 0,0-6-11 15,2 0-16-15,0 0-24 0,-1 0-27 0,0-6-36 0,9 6-51 16,-8-6-79-16,-1-4-140 0,9 6-82 0,-9-6-39 0</inkml:trace>
  <inkml:trace contextRef="#ctx0" brushRef="#br0" timeOffset="23029.44">31843 2926 275 0,'0'-5'411'0,"8"5"-123"0,-8-5-107 0,0 5-71 0,0 0-44 0,0 0-26 15,8 0-15-15,-8 0-7 0,0 5-4 0,10 0-4 16,-10 0-4-16,8 5-2 0,1-1-3 0,-9 6 1 16,9-5 2-16,-9 10-2 0,9-6 0 0,-9 6 1 0,8-2-1 15,-8 8 2-15,0-7-1 0,8 7 1 0,-8-3-2 0,0 2 0 16,10-6 1-16,-10 5-1 0,0-4-1 0,7 0 2 15,-7-5-2-15,0 0-1 0,10-2 1 0,-10 3-1 0,0-6 1 16,8-7 1-16,-8 3 6 0,0-2 10 0,10 1 14 0,-10-5 18 16,0 0 24-16,9 0 31 0,-9 0 29 0,7-5 25 15,-7 1 22-15,10-5 9 0,-2-7 1 0,1 6-3 0,0-3-3 16,-1-9-15-16,1 8-16 0,-1-5-20 0,2 0-18 16,-10-1-16-16,8 1-9 0,0 0-12 0,-8-2-20 0,10 3-15 15,-10-2-12-15,8-1-9 0,-8 1-7 0,0 7-4 16,0-2-5-16,0 1-5 0,0 4 2 0,0-5-2 0,0 10-2 15,0-5 0-15,0 5-1 0,0 2-3 0,0 3-1 0,0-7-4 16,0 7-5-16,0 0-9 0,0 0-12 0,0 0-18 16,0 0-20-16,9 0-25 0,-9 0-35 0,0 0-33 0,0 0-34 15,0 0-29-15,0 0-25 0,0 0-20 0,-9 7-21 0,9-7-30 16,-8 3-72-16,-2-3-90 0,2 5-38 0</inkml:trace>
  <inkml:trace contextRef="#ctx0" brushRef="#br0" timeOffset="23500.7">32216 2711 127 0,'0'0'385'0,"0"-5"-104"0,0 1-97 16,0 4-62-16,9-6-37 0,-9 1-17 0,0 0-11 16,9 5-8-16,-9-4-6 0,9 4-9 0,-1-4-8 15,2 4-8-15,-2-5-6 0,8 5-2 0,-6 0-1 0,7 0-2 16,-9 0 1-16,1 0 1 0,-1 0-1 0,10 0-1 0,-9 0-1 15,-1 5-1-15,1-5-3 0,-9 4 0 0,9 0-2 16,0 1-1-16,-9 6 1 0,0-2 0 0,0 6 0 0,-9-1 1 16,9 1 0-16,-9 5 0 0,-8 0 0 0,-1 4 1 15,1-6 0-15,0 2 1 0,0 5-1 0,-1-11 0 0,2 6 2 16,-2-5 3-16,0 1 3 0,1-3 1 0,-1-3 2 0,11-5 1 16,-3 5 1-16,2-5 1 0,-2 0 2 0,10-2-2 15,0-3 1-15,-9 7 3 0,9-7 4 0,0 0 7 0,9 4 9 16,-9-4 7-16,0 0 10 0,10 0 4 0,-2-4 5 0,9 4-2 15,-8-7 0-15,8 4-6 0,10-2-6 0,-9-5-10 16,6 5-9-16,3-5-7 0,7 2-7 0,-8 1-8 0,9-8-25 16,-10 6-39-16,11-1-46 0,-10 2-63 0,0-4-105 15,9-2-161-15,-17-1-99 0,-2 5-45 0</inkml:trace>
  <inkml:trace contextRef="#ctx0" brushRef="#br0" timeOffset="24801.92">32190 3951 69 0,'0'0'69'0,"0"0"-5"15,0 6-7-15,0-6-6 0,0 0-5 0,0 0-8 0,0 0-4 16,0 0-2-16,0 0-3 0,0 0-2 0,0 0-2 16,9 0-1-16,-9 0-4 0,0 0-2 0,0 0-2 0,0 0-2 15,0 0-1-15,0 0 0 0,0 0 2 0,0 0 2 0,0 0 3 16,0 0 4-16,0 0 4 0,0 0 2 0,0 0 3 16,0 0 2-16,0 0-1 0,0 0-1 0,0 0-2 0,9-6-6 15,-9 6-3-15,0 0-5 0,0-4-4 0,0 4-5 16,0 0-2-16,8 0-3 0,-8 0-1 0,0 0-2 0,0 0 0 15,0 0 1-15,0 0-1 0,0 0 0 0,0 0 0 0,0 0 0 16,0 0-2-16,0 0 1 0,0 0-1 0,0 0 2 16,0 0-1-16,0 0 1 0,0 0-1 0,0 0 0 0,0 0 1 15,0 0 1-15,0 0 0 0,0 0-1 0,0 0 1 0,0 0-1 16,0 0 0-16,0 0 0 0,0 0-1 0,0 0 0 16,0 0-2-16,0 0 2 0,0 0-1 0,0 0 3 15,9 0-1-15,-9 0 2 0,0 0 0 0,0-4 0 0,0 4 3 16,0 0 2-16,0 0 3 0,0 0 3 0,0 0 2 0,0-6 4 15,0 6 1-15,0 0 3 0,0 0-2 0,0-4 0 0,0 4-3 16,0 0-3-16,0 0-3 0,0 0-3 0,0 0-3 16,0 0-3-16,0 0-1 0,0 0-2 0,0 0 0 0,0 0 1 15,0 0 0-15,0 0 0 0,0 0 2 0,0 0 3 0,9 0 2 16,-9 0 3-16,0 0 1 0,0 0 1 0,0 0 3 16,0 0 2-16,0 0 3 0,0 0 1 0,0 0-1 15,0 0 2-15,0 0-1 0,0 0 1 0,0 0-2 0,0 0 0 16,0 0-6-16,0 0-1 0,0 0-2 0,0 0-4 0,0 0-1 15,0 0-4-15,0 0-2 0,0 0-2 0,0 0 0 0,0 0 0 16,0 0-1-16,0 0-1 0,0 0 1 0,0 0 2 16,0 0-1-16,0 4 1 0,0 2 0 0,0-2-1 15,0 0 1-15,0 2 1 0,0-6 1 0,0 6 0 0,0-3 0 16,0 2-1-16,0 0 1 0,0 0 2 0,0 0-2 0,9 5 1 16,-9-4-1-16,0 4 0 0,0-2 6 0,8 2 4 15,-8 0 2-15,10 3 0 0,-10-2 3 0,8 9 3 0,-8-6 1 16,8 0-1-16,-8 7-4 0,0-1-2 0,0 0-3 15,8-2 1-15,-8 6-3 0,0-4-3 0,0 0-2 0,0 4-1 16,0-5-1-16,0 5 1 0,0-3 0 0,0-1-1 0,0-1-1 16,0 1 0-16,0-6 0 0,0 5 0 0,10-4 0 15,-10-5-2-15,8 0 0 0,-8 0 2 0,0-1 5 16,9-3 7-16,-9-3 11 0,0 3 11 0,0-6 14 0,8 0 16 16,-8 0 18-16,9 0 15 0,-9-6 8 0,8 3 10 0,1-8 10 15,0 1 6-15,0 1 6 0,-1-6 1 0,1 0 1 0,0 1-2 16,0-5-8-16,-9-1-9 0,16-5-16 0,-6 2-14 15,-3-3-17-15,3-3-16 0,0 5-18 0,-3-6-11 0,2-4-9 16,0 6-6-16,0-7-5 0,-9 5-7 0,8-4-1 16,0 5-1-16,2-1-1 0,-10 6-1 0,0 0 2 0,8 0 0 15,-8 3-1-15,9 7 1 0,-9 0-5 0,0 4-10 16,0 0-19-16,9-1-35 0,-9 8-49 0,0-2-52 0,-9 5-56 16,9-5-51-16,0 5-53 0,0-5-71 0,0 0-128 0,0 0-73 15,0 0-21-15</inkml:trace>
  <inkml:trace contextRef="#ctx0" brushRef="#br0" timeOffset="25178.78">32616 3620 56 0,'7'-10'484'0,"3"5"-129"16,0-5-138-16,-10 5-86 0,7-5-48 0,4 6-24 0,-4-1-14 16,1 5-6-16,1-5-3 0,0 0-2 0,8 5-8 15,-8 0-9-15,-9 0-9 0,9 0-2 0,-9 10-4 0,8-5-2 16,-8 5 1-16,0-1-3 0,-8 6 1 0,-1 0 1 16,0 9 1-16,1-4 1 0,-1 0-1 0,-9 3 3 0,10 2-1 15,-10-1 0-15,11 1 1 0,-13-1-1 0,4 1-1 0,7-7 1 16,0 3-1-16,1-6 4 0,0-2 2 0,8 3 6 15,-10-6 2-15,2-1 5 0,8-3 6 0,0-2 7 16,0 6 7-16,0-10 4 0,0 6 7 0,0-6 3 0,8 0 4 16,-8 0 8-16,10 0 0 15,-2 0-1-15,9-6-3 0,1 0-4 0,-1 2-11 0,11-6-8 0,-4 1-7 0,2-1-11 0,-8 0-12 16,8 0-29-16,-1 1-36 0,1-6-41 0,0 5-48 16,9-9-66-16,-10 4-97 0,3 0-146 0,-2-4-84 0,-9 9-23 15</inkml:trace>
  <inkml:trace contextRef="#ctx0" brushRef="#br0" timeOffset="25773.98">33128 3733 139 0,'0'0'379'0,"0"0"-122"16,0 4-102-16,10 0-68 0,-10 6-37 0,0-4-19 0,0 3-11 15,0 6-4-15,0 0-3 0,7 4-1 0,-7-4-2 0,0 5 0 16,0-6-1-16,0 6 0 0,0-2 1 0,10-2 0 0,-10 3-1 16,0-5 2-16,0 1-1 0,0 0 3 0,0 0 2 0,-10 1 1 15,10-3 3-15,-7 2 2 0,-3-2-1 0,2 3 1 16,-11-1 1-16,12 5-2 0,-11-6-1 0,0 5-1 15,1 1-4-15,-1-1-2 0,2 1-1 0,-2-1-3 0,1 1-1 16,-9 5-2-16,9-1-1 0,8-4-2 0,-9 4 1 0,8-5-2 16,3 7 0-16,-1-8 0 0,-2 3 0 0,10-2 1 15,0 0 0-15,0-4-1 0,0 4 0 0,0-5 5 0,10-4 1 16,-2 1 6-16,-1-1 7 0,3-5 3 0,-2-5 6 0,11 0 5 16,-2 0 1-16,0-5 0 0,1-2 4 0,-2-1-1 15,10-2 1-15,-8-5 4 0,9 6 6 0,-11-6 2 0,1 0 1 16,2 0 2-16,-1 1 2 0,-11-1 0 0,3-5 3 15,-2 7-2-15,0-7 1 0,1 1 1 0,-9-3 2 0,9 4 10 16,-9 3 1-16,0-4-1 0,0 4-6 0,0 5-6 16,0 0-8-16,-9 0-4 0,9 1-8 0,0 5-12 0,0 4-9 15,0-6-7-15,-9 1-4 0,9 5-1 0,0 0-5 0,0 0-7 16,0 0 0-16,0 0 2 0,0 5-1 0,0 1 0 16,0-2 0-16,-8 5 1 0,8-3 0 0,0 3 3 0,0 1 0 15,-8 5 0-15,8-6-1 0,0 1 0 0,0 0 0 0,0 4 1 16,0-4 0-16,0 1-6 0,0 4-6 0,0-6-9 15,8 1-9-15,-8 0-7 0,0 0-9 0,8-1-11 16,1 0-12-16,0-4-9 0,-9 5-8 0,9-4-7 0,-1-6-10 16,0 4-8-16,2-4-14 0,-2 0-17 0,1 0-20 0,0-4-30 15,-1-2-57-15,1 2-101 0,-1-12-82 0,2 12-50 0</inkml:trace>
  <inkml:trace contextRef="#ctx0" brushRef="#br0" timeOffset="26103.55">33397 3976 233 0,'0'0'440'0,"0"-5"-120"15,0 5-120-15,10-5-80 0,-10 5-48 0,0 5-29 0,8-5-15 16,0 10-7-16,1-5-5 0,-9 5-2 0,9 6-2 0,-1-3-1 16,-8 2-1-16,0 5-1 0,9-6 0 0,-9 10 1 15,0-4 1-15,9-1-1 0,-9 7 0 0,0-8 1 16,0 3 0-16,0-2-1 0,0 0-1 0,8 1 1 0,-8-6 2 15,0 1 7-15,9-6 9 0,-9 1 13 0,0-6 22 0,0 3 37 16,0-4 50 0,9-3 48-16,-9 0 36 0,8-3 19 0,1-8 9 0,-1 1-3 0,2-4-10 0,7 0-29 0,-1-6-42 15,1 0-45 1,3-4-34-16,-2-1-20 0,-11 1-15 0,10 0-6 0,1-1-5 0,-1 1-8 0,0 0-5 0,-8-1-5 16,9 2-2-16,-10 2-3 0,0 1-3 0,10 6-7 0,-18 0-5 15,9-1-7-15,-1-1-5 0,1 12-14 0,-9-6-23 0,0 6-56 16,0-1-118-16,8 5-128 0,-8-5-192 0,0 5-137 15,0 0-105-15,0 0-49 0,-8 5-18 0</inkml:trace>
  <inkml:trace contextRef="#ctx0" brushRef="#br0" timeOffset="38828.36">32303 5105 294 0,'0'0'226'0,"0"0"-67"0,0 0-49 15,0-5-32-15,-8 5-20 0,8 0-10 0,0 0-8 0,0 0-3 16,0 0-4-16,0 0 0 16,0 0 0-16,0 0 0 0,0 0-1 0,0 0-1 15,0 0-2-15,0 0 4 0,0 0 2 0,0 0 2 0,0 0 0 0,0 0 1 0,0 0 0 0,0 0 0 16,0 0-1-16,0 0-4 0,0 0-2 0,-10 0-5 0,10 0-5 15,0 0-4-15,0 0-4 0,0 5-4 0,0-5-2 0,0 0-2 32,0 0-4-32,0 0 0 0,0 0-1 0,0 0 0 0,0 0 0 15,0 0 0-15,0 0 0 0,0 0 0 0,0 0 1 16,0 0 2-16,0 0 1 0,0 0 1 0,0 0 1 0,0 0 1 16,0 0 3-16,0 0 1 0,0 5-3 0,0-5 0 0,0 0 0 15,0 0-1-15,0 0-1 0,0 0-3 0,0 0-2 0,0 0-1 16,0 0 1-16,0 0-1 0,0 5 0 0,0-5 1 15,0 0 2-15,0 0 3 0,0 4 2 0,10-4 2 0,-10 5 4 16,0-5 4-16,0 5 4 0,0-5 1 0,0 5 2 0,8 0 2 16,-8 0 6-16,0 0 4 0,0-1 1 0,0 2-5 0,0 2-2 15,9-1-2-15,-9 2-2 0,0-4-6 16,0 5-7-16,0-6-7 0,0 6-2 0,0-4-3 0,8 4 0 0,-8-10-1 16,0 3 0-16,0 2 0 0,0 0 1 0,0-5 0 0,9 5 1 15,-9 0 1-15,0-5 1 0,0 6 2 0,0-2 1 0,0 2 2 16,0-6 0-16,0 4 1 15,0 1 0-15,0-5 0 0,0 4-2 0,0 1-2 0,0 0 0 0,8 0 1 0,-8 0 0 16,0 0 0-16,0 0 3 0,0 0 1 16,0 5 1-16,9-6 1 0,-9 1-1 0,0 0 0 15,9 0-1-15,-9 0 2 0,0-1-3 0,9 2 2 0,-9-1 0 0,0 0 3 0,0 5 1 0,0-6-1 16,8 5 3 0,-8-3-2-16,0 4 1 0,0 0-4 0,0-6 0 0,0 5-4 0,0 1-1 0,0 0-3 0,0 0-1 0,0-4-2 15,0 3-1-15,0 1-2 0,0-1 1 0,0 1 0 16,0 0 0-1,0 0 2-15,0 0-2 0,0 5 2 0,0-6 0 0,0 1-1 16,0 5 1-16,0-7 0 0,0 8 0 0,0-2-3 0,0 1 3 0,0-1 0 0,0-4 1 0,0 5-1 16,-8-1 0-16,8 1-1 0,0 0 1 0,0-5 1 0,0 5 0 15,0 0-1-15,-9-6-1 0,9 6 3 0,0-5 1 0,0-2 1 16,0 8 0-16,0-12 2 0,-9 11 3 0,9-5 0 16,0 0 1-16,0 0 4 0,0-1 0 0,-9 1 3 0,9 0 0 15,0 6-2-15,-8-6-2 0,8-2-1 0,0 2-1 16,0 0-2-16,-9 3-3 0,9-2-4 0,-8-1 0 0,8 0 0 15,-9 4 0-15,1-3-1 0,8-2 0 0,-10 6-1 0,2-5 1 16,0-2 2-16,8 4-2 0,-8-2 3 0,-2-2 0 16,2 7-1-16,-1-5 1 0,9-1 0 0,-9 1-1 0,0 0 0 15,1 0 0-15,8 5-5 0,-9-1 1 0,0-4 1 16,2 4-1-16,-3-3-2 0,2 4 0 0,8-6 1 0,-10 5 0 16,1 2 2-16,2-3-1 0,7 2 1 0,-10 0 1 0,2 0 3 15,-1-1 4-15,0 1 0 0,9 0 2 0,-8 0 5 16,-1-1-7-16,1 1 5 0,-2 0 3 0,10-2 0 0,-8 3 0 15,0-2 1-15,-2 5 0 0,2-3-2 0,8-2 5 0,-9 1-3 16,1 4-6-16,-1-4-1 0,0 0-4 0,1 0 1 16,-2-6 0-16,10 6 1 0,-7 0 0 0,-2-2 1 15,-1 3 1-15,2-2-2 0,-2-3 1 0,3 3 1 0,-3 0-4 16,2 1 3 0,0-1-5-16,-1 1 1 0,0 0-1 0,0 0 2 0,1 0-2 0,-2-1-2 0,2 1-1 0,0-2-3 0,-1 3 1 15,0-2 0-15,1 1-2 0,-1 5 1 0,1-6-1 16,-2 1 1-16,-6 1-1 0,7 2 2 0,0-3-1 15,-8 3 2-15,8-2-1 0,-8 3 0 0,7-5 0 0,-5 8 1 16,5-9 0-16,-8 7-1 0,1-1-2 0,0 1 0 0,-1-1 2 16,10 1-1-16,-9-5-1 0,-1-1 0 0,0 7-1 15,10-8 2-15,-9 1 0 0,8 1-1 0,-7 5 0 0,-4-4 0 16,3-3 0-16,9 2 0 0,-9 6 0 0,-1-12-1 16,10 5 2-16,-10 1-1 0,1 0 0 0,-1 0 3 0,2 0-1 15,-2-1-1-15,-8 1 0 0,9-2 1 0,-1 3-2 0,0-2 0 16,-7 1 2-16,7-1-2 0,1 2 0 0,-9-2 0 15,8 1 1-15,2-6-2 0,-2 6 0 0,0 0-2 0,1 0 1 16,-1-6 1-16,2 6 1 0,6 0 1 0,-7-2-1 16,0-3 1-16,0 6 0 0,7-7 4 0,-7 5-2 0,0-4-1 15,0 5-1-15,-1 0 0 0,10-6 0 0,-10 6-1 0,1-5-1 16,-1 5-1-16,1-5-1 0,9 4 3 0,-11-4 1 16,2 5-1-16,1 0 0 0,-2-7 1 0,-9 8 0 0,11-7 0 31,-2 7 0-31,1-8-1 0,-1 4 0 0,1 1 0 0,0-3 2 0,7 0-2 0,-6 6 0 0,-1-8 0 0,-1 2 0 15,0 0 1-15,1 5-1 0,0-1 1 0,0-4 1 16,-1 5 1-16,-8 0 3 16,9 0-2-16,-9-2 1 0,0 3-1 0,9-3-2 15,-9 2-1-15,-1 0-1 0,10 4-1 0,-10-4 1 16,2 0 0-16,-1 0 0 0,8-1 1 0,-8 0 1 0,10 2-1 16,-11-1-1-16,9-7 1 0,1 8-1 0,-9-2 0 15,8 2-1-15,2-7-1 0,-11 5-6 0,1-4 3 16,10 5 3-16,-11-5 2 0,1 6 2 0,-9-3-2 0,8 1 1 15,-7 0-1-15,0 2 6 0,-2-1-1 0,2 0-3 0,0-2-2 16,-3 3-1-16,12-1 0 0,-10-1 1 0,1 0 1 16,-1-4-1-16,1 5 0 0,8 0 0 0,-9-4 1 0,10 2-1 15,-11 2 0-15,2-5 0 0,-2 4 0 0,11 1 1 0,-10 0-2 16,0-7-1-16,0 8-4 0,0-1-1 0,1-5-2 0,-1-2-5 16,0 8 0-16,-10-7-1 0,12 6 0 0,-2-6 0 15,1 6 3-15,-1-5 1 0,-9 0 3 0,9 5 1 16,2-5 4-16,-4 4-2 0,-5 1 4 0,16 0-10 0,-18-7 4 15,9 8 3-15,1-1 0 0,-1-1 3 0,0-4-3 0,-8 4 0 16,8-4-4-16,-8 5 8 0,8-5-6 0,-9 4-3 16,1-4-1-16,0 5-1 0,-9-5 0 0,9 4 3 0,-1-4 1 15,-9 5 0-15,2 0 2 0,-1-5 2 0,-1 4-1 0,1 0 2 16,0 2-2-16,0 2 2 0,1-3-1 0,-3-5 1 0,3 5 1 16,-2-1 1-16,2 1 2 0,7-5 0 0,-6 0 0 15,-4 5 4-15,11-6 0 0,-1 1 3 0,1 0 4 16,-2 0-1-16,3-7 2 0,-2 7 2 0,1 0-1 0,1 0-1 15,-3 0-3-15,2-1-2 0,-1 1-4 0,9 0-2 0,-7 0-3 16,-3-4 1-16,10 3-1 0,1 1 0 0,-9-1 0 16,9 1 1-16,-1 0-1 0,-1 0 1 0,-8-5 1 0,11 5 0 15,-2-7 2-15,-9 4-1 0,10-4 3 0,-9 8 1 16,0-6 5-16,-2 0 1 0,11 0 4 0,-10-5 5 0,9 5-2 16,-8 0 0-16,0-2-1 0,-1-3-4 0,1 6-5 0,-1-2 1 15,-7 2-3-15,7-2-6 0,0 2 4 0,-8-2 7 16,10 2 1-16,-11-1 5 0,9-1 2 0,1 0 3 0,0 2 2 15,-9-2 5-15,9 2 0 0,-1-6-2 0,0 6-2 16,10-2-2-16,-10 0-2 0,1 1-3 0,8-5-4 0,2 5-4 16,-3 0-2-16,0-1-2 0,2 2 1 0,-1 0-2 0,1-3-3 15,-9 4-1-15,7 1 2 0,1-3-3 0,-8 5-1 16,9-5-1-16,-10 5-2 0,1 0-1 0,-10-1 2 0,10 1 1 16,-9 0-2-16,1-1 3 0,-10 1-1 0,0 0-1 15,0 0 0-15,-1-1 1 0,2 5 0 0,0-4 1 0,-1 2-1 16,0-4 0-16,0 2 0 0,0 1 1 0,1-1 0 15,6-1-2-15,-6 0 0 0,0 1 1 0,-1 0 2 0,0 0 0 16,0 0 1-16,1-1 2 0,-2 1-2 0,-7-1 2 0,8 1 1 16,1 1-2-16,-1-2 1 0,-9 0-2 0,10 1-2 0,-9 0 0 15,-2 0 1-15,11-1 0 0,-10-3 0 0,0 3-1 16,2 1-2-16,-2 1 0 0,-1-7 1 0,3 5 0 16,-1-3-2-16,-1-2 0 0,-9-4 2 0,11 5 1 0,-11 0-1 15,1 0 4-15,-8 0 1 0,-1 0 3 0,0 5 0 0,0-6 2 16,0 2 3-16,-9 3 1 0,1-4 1 0,-1 5-3 15,-7 0 1-15,-2-5-3 0,1 5 10 0,-9-2-6 0,9 2-5 16,-1 0-3-16,-7 0-2 0,8 0 0 0,-9 5 2 16,0-6 1-16,9 2-7 0,-9-2 4 0,-1 5 3 0,11-4 2 15,-11 0 0-15,11 5 4 0,-12-5-5 0,12 0 2 0,-10-2-4 16,9 2 0-16,2 1-1 0,-4-6-2 0,3 5-1 16,6-5 0-16,1 3-1 0,2 2 3 0,-3-4 2 0,3 4-1 15,-3-6 4-15,10 7 1 0,-8-7 0 0,8 5 0 16,-8 2 2-16,8-1-5 0,-9-6 1 0,10 11 1 0,-10-6-2 15,0 6-1-15,9 0 0 0,-8 0-3 0,-1-2-1 0,9 8 9 16,2-6-5-16,5 4-1 0,-6 1-2 0,8-1 4 16,-1-3 1-16,10 2 4 0,1 3 2 0,-3-3 4 0,2 2-2 15,8 0-5-15,0-1 1 0,10-4-1 0,-2 9-4 0,1-5-4 16,9 7-3-16,-1-8-13 0,1 7 6 0,8-1 3 0,-9-4 2 16,10 4-3-16,-1 0 2 0,0 0 3 0,2 7 0 15,-3-8 2-15,1 3 0 0,1 3-1 0,-2-5-2 16,2 1 2-16,-9 3-1 0,8-2 1 0,0-3-1 0,-9 2 1 15,1 5-2-15,9-7 1 0,-10 2 2 0,9-1-2 0,-8 0 0 16,9 2 0-16,-10-3 0 0,1 3 1 0,7 3 0 16,-7-5-1-16,8 0 0 0,1 6-1 0,-9-6 0 0,8 6-1 15,0-7 0-15,0 2 0 0,0 1 1 0,1-3-1 16,-1 3 2-16,-1-3 0 0,3 2 1 0,-3-1 1 0,2 0-1 16,7-4 1-16,-7 5 0 0,-1-2 1 0,1 3 0 0,0-3-3 15,7 2 0-15,-8-1 0 0,0 0 0 0,1 6 0 0,8-5 1 16,-8-2 0-16,7 3 0 0,-8-3 2 0,0 2-3 15,10-1 0-15,-10 0-1 0,9 0 0 0,0 1 1 16,-1 1 1-16,-6-3-1 0,6 2-3 0,0 4 1 0,-7-4 2 16,7 5-9-16,-7-6 3 0,8 4 1 0,-1-3 2 0,-7 5 2 15,-1-1 3-15,9 0-1 0,-9 1 2 0,9 4 8 0,-8-4-4 16,-1 4-4-16,9-4 0 0,-9 3-2 0,8-4-1 16,2 0 0-16,0 5 0 0,-11-4-1 0,19-1 0 15,-9-5 1-15,9 7-1 0,-1-3 1 0,1-3 0 0,-10 4 0 16,19 1 0-16,-9-1 1 0,-1-5-1 0,1 5 0 0,8 0 2 15,-8 1-1-15,0 3-1 0,8-2 0 0,-9 3-1 0,2-5-1 16,8 0-3-16,-10 0 5 0,9 6-6 0,-9-12 4 16,0 8-3-16,10-3 2 0,-9 1 2 0,9 1 1 15,-11 1 0-15,12-8-1 0,-11 5 0 0,9-2 0 0,-8 4 1 16,8-6-1-16,1-6-1 0,-2 7 0 0,-6 1 0 0,6-7 0 16,2 0 0-16,-1 1 0 0,1-6 0 0,-2 6 2 0,10-5 0 15,-8 4 0-15,0 0 0 0,8-3-1 0,-10 3-2 16,10 1 1-16,-7-6 0 0,7 5-2 0,-10-4 0 0,10 5 0 15,0-6-1-15,-9 6 1 0,9-5-1 0,0 0 1 16,-8-2 0-16,8 3 1 0,-10-2 0 0,10 5-1 0,-7-3 1 16,7-2 2-16,-10 5 1 0,2-4 0 0,0 5 0 0,-1-5-1 15,0 4-2-15,0-4 1 0,1-1 1 0,0 0-1 16,-2 2 1-16,10-7-1 0,-8 5 0 0,-1-4 0 0,9 5 0 16,-9-5 2-16,9 0-1 0,0-1 1 0,0-2-1 0,-8 1-2 15,8 2-2-15,0-5 2 0,0 5-2 0,0-5 1 16,0 0 0-16,0 0-2 0,0-2 0 0,0 3 2 0,0-6 0 15,0 5 0-15,0-5 2 0,0 0-5 0,0 0 2 16,0 0 2-16,0 0-4 0,0 0 1 0,8 0-1 0,-8 0-1 16,0 0-3-16,0 0 2 0,0 0-3 0,0 0-4 0,9-5-3 15,-9 5-5-15,0-6-5 0,9 6-4 0,-1-3-8 16,-8 3-9-16,10-5-13 0,-2 5-16 0,-8-5-20 16,8 0-21-16,1 5-23 0,0-5-20 0,-9 0-19 0,9 0-14 15,-1-5-12-15,0 5-9 0,2-5 2 0,-3 5 4 0,11-4 1 16,-9-6-4-16,8 6-22 0,-7-7-57 0,6 2-127 0,-16-1-53 15</inkml:trace>
  <inkml:trace contextRef="#ctx0" brushRef="#br0" timeOffset="39251.25">12295 13931 331 0,'-7'-5'469'0,"-2"0"-167"0,0 5-128 0,9-5-68 15,-9 2-34-15,9 3-18 0,-10-7-5 0,10 7-3 0,-7 0-3 16,7 0-2-16,0 7-4 0,-9 1-4 0,9 2-7 16,-9 5-3-16,9 4-3 0,-8 6 2 0,8 4 6 0,0 1 7 15,0 8 13-15,0 1 11 0,0 6 10 0,0-2 14 0,8 12 11 16,-8-7 14-16,9 6 10 0,0-1 6 0,8 2 1 16,-8-6 5-16,9-1 4 0,-1-4-5 0,0-5-8 15,0-5-14-15,10-5-7 0,-2-5 1 0,1 1-2 0,-1-5-7 16,2-4-7-16,8-8-3 0,-9 2-4 0,9-10-1 0,0-5-11 15,-1-5-15-15,10-9-14 0,-1-11-8 0,10 1-9 0,-2-6-6 16,1-3-14-16,8-6-30 0,2-5-62 0,-1 0-96 16,7 1-100-16,3-11-137 0,-2 1-188 0,0-7-118 15,-9 2-53-15,11 4-13 0</inkml:trace>
  <inkml:trace contextRef="#ctx0" brushRef="#br0" timeOffset="59169.28">14666 12940 305 0,'-8'0'255'15,"8"-5"-72"-15,0 5-53 0,0 0-39 0,0 0-26 16,0-5-16-16,0 5-8 0,0-5-4 0,0 5-1 0,0-5 0 16,0 5-2-16,0-5-1 0,0 0 1 0,0 1-2 15,0-2 4-15,8 3 2 0,-8-3 1 0,0 2-3 0,0-7-3 16,8 6-4-16,-8-5-3 0,10 7-1 0,-2-7-9 0,1-2-5 16,0 4-2-16,0-7 0 0,7 5 1 0,1-6-1 15,1 3 4-15,1 3-1 0,-2-5 1 0,-1 4 1 0,2-2-2 16,-1 3-1-16,1 0-2 0,0 5 0 0,-2 2-2 0,-7-4-2 15,9 7-3-15,-1 0 0 0,0 0 1 0,1 10-2 32,-1 0 0-32,-9 0 0 0,10 8 0 0,-11 3 1 0,4 3 0 15,-2 6 1-15,-1-1-1 0,-8 0-1 0,0 6 3 0,0-1-2 16,0 0-1-16,0 1-1 0,-8-2 0 0,8 1 0 16,-9 0 0-16,9-4 2 0,-11-1 2 0,4 1 3 0,7-1 5 15,-8-5 5-15,-2 0 3 0,2-3 2 0,-1-2 4 16,1-5 0-16,0-4 2 0,8 0 5 0,0 0 10 0,0-5 13 15,-10-1 26-15,10 1 28 0,0-5 28 0,10 0 13 0,-10-5 6 16,0 1-3-16,0-11-10 0,8 0-19 0,0-4-28 16,1 0-32-16,-1-7-29 0,2-3-16 0,5 6-10 15,-4-7-5-15,6 0-4 0,0 1-2 0,-8 0 0 0,9-1 1 16,-2 1 0-16,2 5 2 0,-1 0-1 0,1-1 0 16,-1 5 2-16,0 1 3 0,-8-1-2 0,9 7-2 0,-2-3 0 0,2 1-2 15,-9 7-1-15,8-2 0 0,0 4-1 0,-7 0-3 16,-2 2 0-16,1 4 2 0,8 0 0 0,-8 4 2 15,-1 8 0-15,1 1-1 0,0 7 2 0,-9 5 0 0,8 4 1 16,1 0 0-16,-9 4-1 0,0 2 0 0,9 4-1 0,-9-4 1 16,8-1 0-16,-8 5-1 0,0-4 1 0,8-1 0 15,-8-1-3-15,0 2-1 0,0-6-2 0,0 0-13 0,10-4-34 16,-10-2-48-16,0-3-52 0,0-4-51 0,10-3-57 16,-3-3-81-16,11-4-146 0,-10-2-101 0,10-8-41 0</inkml:trace>
  <inkml:trace contextRef="#ctx0" brushRef="#br0" timeOffset="59419.28">15761 13042 483 0,'-10'0'517'0,"10"0"-180"0,-7 0-137 0,7 0-83 0,0 0-50 16,0 6-31-16,0-6-12 0,7 0-7 0,3 0-3 0,-2 4 0 0,10-4-1 0,-10 0 3 0,9 0 0 0,1 0-1 31,0 0 3-31,-10 0 5 0,9 0 6 0,1 0 3 0,0 0 2 16,-2 0-2-16,12 0-1 0,-12 0-1 0,1 0-4 15,1-4-10-15,-1 4-7 0,1 0-6 0,-2 0-7 0,-6 0-15 16,7 0-26-16,-9 0-33 0,9 0-39 0,-8 4-52 0,0-4-70 0,0 0-110 0,-1 0-114 0,-8 6-47 0</inkml:trace>
  <inkml:trace contextRef="#ctx0" brushRef="#br0" timeOffset="59591.75">15812 13350 422 0,'-8'5'408'0,"8"0"-138"0,0 0-104 0,0-5-60 0,0 0-29 16,8 0-14-16,-8 0-7 0,18 0-1 0,-10 0-2 16,10-5 1-16,-1 0-1 0,1 0-9 0,7 0-12 0,-6-5-9 15,6 0-8-15,1 5-4 0,1-4-3 0,-1-1-6 0,0 6-6 16,8-6-18-16,-8-1-24 0,0 2-35 0,8 0-52 0,-7-1-83 15,8 0-136-15,-10 0-94 0,2 1-54 0</inkml:trace>
  <inkml:trace contextRef="#ctx0" brushRef="#br0" timeOffset="59889.09">16403 12989 75 0,'0'-15'556'0,"10"5"-44"15,-3 1-175-15,4-1-132 0,-4-5-85 0,10 5-54 16,1 0-27-16,-1 0-15 0,9 1-5 0,0 5-5 0,-8-2-2 16,7 6-1-16,-8 0-1 0,3 6-2 0,-5-2-1 15,3 5-1-15,-9 11 2 0,-1 0 4 0,-8 4 5 0,0 6 5 16,0 4 5-16,-8-1 15 0,-1 7 17 0,1-1 13 0,-2 0 18 16,2 1 20-16,1-1 21 0,-4-6 23 0,11 1 24 15,-9-4 5-15,9-2-5 0,-8-2-6 0,8-3-14 0,0-3-18 16,0-1-22-16,8-3-22 0,1-6-24 0,2-1-16 15,4 1-9-15,12-10-7 0,-1 5-3 0,0-5-3 0,9-5-4 16,7 0-8-16,11-5-6 0,-1-10-7 0,0-3 1 0,0-3-20 16,8-2-36-16,2-2-71 0,-1-4-96 0,-1 5-120 15,1-6-156-15,-19 7-161 0,3-1-107 0,-10-1-46 0,-1 0 0 16</inkml:trace>
  <inkml:trace contextRef="#ctx0" brushRef="#br0" timeOffset="133002.73">27093 10185 385 0,'0'0'391'15,"0"0"-108"1,0 5-86-16,0-5-52 0,-8 0-27 0,8 0-13 15,0 4-6-15,-10-4-6 0,10 0-7 0,0 6-12 0,-7-6-13 16,7 9-9-16,-20 0-7 0,13 7 0 0,-11 7 10 16,1 3 14-16,-9 3 17 0,0 5 14 0,-1 5 10 0,2-6 9 15,-10 8 9-15,7-3 0 0,4 7-3 0,-11-7-7 0,9 2-3 16,0 4-3-16,0-5-5 0,0 0-9 0,0-1-16 0,-1 2-12 16,12-1-14-16,-5-5-11 0,3-1-13 0,0 2-7 0,9-9-8 15,-1-3-1-15,0-3 3 0,9-1 2 0,-8-9 3 0,8 0 6 16,0 0 2-16,0-6 6 0,8 0 6 15,-8-4 5-15,9-4 0 0,8 0-3 0,-7-11-1 0,14-4-5 0,-4-6-5 16,5-5-5-16,1-4-6 0,0 4-4 0,-9-3-3 0,9-6-1 16,-9 5-6-16,9-6 1 0,-8 2-3 0,-1-7 0 15,9 7-3-15,-19-11-1 0,11 0-1 0,2 4 0 0,-4-4-1 16,2 6 0-16,-10-1-4 0,0 0 1 0,10 11-1 0,-9-3 0 16,-1 11-2-16,1 1 1 0,0 6 1 0,-9-2-3 15,8 5 3-15,-8 5-3 0,10 6 2 0,-10-2-1 0,8 2 0 16,-8 4-1-16,0 0-1 0,8 0 2 0,1 4 1 15,0 6 0-15,0 0 1 0,8 5 1 0,-7-1-1 0,7 6 1 16,0 0 0-16,-9 0-2 0,10 3 3 0,-1 3 0 0,1 3 0 16,-10-6 2-16,10 7 0 0,-2 0 0 0,-6-1-1 0,-2 0 3 15,10 6-2-15,-10-7 0 0,0 1 0 0,1 6-2 16,2-1 0-16,-11 1 1 0,7-1 0 0,-7 1-1 16,8-7 0-16,1 6-2 0,-9-6 1 0,9 3 0 0,0-3 0 15,-9 3 0-15,8-1-1 0,0-7 1 0,2 2-1 0,-1-6-1 16,-1 1-4-16,1-6-5 0,-1 1-7 0,1-6-5 0,0 1-9 15,-9 1-12-15,9-8-21 0,-1 3-31 0,0 0-47 16,-8-3-58-16,10-3-54 0,-10 0-55 0,8 0-59 16,-8-9-74-16,8 0-110 0,2-6-80 0,-2 0-19 0,1 0 17 15</inkml:trace>
  <inkml:trace contextRef="#ctx0" brushRef="#br0" timeOffset="133353.57">27041 10580 369 0,'-9'5'327'0,"9"-5"-113"0,-9 0-78 16,9 0-47-16,-9 0-26 0,9 0-15 0,-8 5-9 0,8-5-6 16,0 0-3-16,0 0-3 0,-8 5-2 0,8-5-4 15,-10 5 2-15,10 0-2 0,0-5 2 0,0 5 3 0,0-5 2 16,0 5 1-16,0-5 0 0,10 5 0 0,-10 0-1 0,8-5 2 16,-8 3 3-16,8 3 1 0,1-1 4 0,0-5-1 15,7 5 1-15,4 0-4 0,-3 0-3 0,0-5-3 16,9 5-7-16,0-5-6 0,9 0-16 0,-1 5-25 0,0-5-29 15,1-5-37-15,8 5-53 0,1-5-84 0,-1-5-157 0,1 5-88 16,-1 0-37-16</inkml:trace>
  <inkml:trace contextRef="#ctx0" brushRef="#br0" timeOffset="133566.5">27961 10542 287 0,'9'0'500'16,"-9"0"-143"-16,0 0-136 0,8 0-82 0,1-6-47 0,0 6-26 15,9-4-11-15,-2 4-7 0,2-6-1 0,-1 6-1 16,9-5-5-16,-8 5-8 0,8-5-9 0,0 1-7 0,-9 4-4 16,10-4-2-16,0 4-5 0,-2-5-15 0,-8 5-24 15,9-6-26-15,0 2-31 0,-9 4-38 0,9 0-52 0,-8-6-81 16,-2 6-126-16,2 0-69 0</inkml:trace>
  <inkml:trace contextRef="#ctx0" brushRef="#br0" timeOffset="133738.34">28126 10732 392 0,'0'6'483'16,"-8"-2"-150"-16,8 0-120 0,0-4-69 0,0 5-29 0,0-5-10 15,8 0 11-15,1 0 13 0,0 0 11 0,8 0 4 16,9 0-5-16,-1-5-12 0,2 5-20 0,-1-4-23 15,9 0-40-15,0-2-60 0,-1 0-66 0,10-2-72 0,-9 2-94 16,8-3-172-16,1-1-103 0,-10 4-70 0,9-4-31 0</inkml:trace>
  <inkml:trace contextRef="#ctx0" brushRef="#br0" timeOffset="136139.46">29549 10887 318 0,'10'0'340'0,"-10"-4"-83"16,0 4-61-16,8-6-34 0,-8 6-17 0,0-4-4 15,9 0 3-15,-9-1 7 0,0 5 7 0,0-5 7 0,0 0 2 16,9 5-3-16,-9-5-7 0,0 5-15 0,0-5-19 0,0 5-20 16,0 0-22-16,0 5-20 0,0 0-18 0,0-5-15 15,0 10-8-15,9-1-1 0,-9 5 7 0,8 2 9 0,2 3 7 16,-10 7 6-16,8-3 4 0,-1 6 2 0,3 6-1 0,-2-1-5 16,2 0-9-16,-1-1-9 0,-2 8-7 0,3-8-5 15,-2 6-6-15,-8-5-4 0,9 2-4 0,8-3-2 0,-8 2-1 16,-1-6 1-16,2 0-2 0,-2-4-2 0,0-1 0 15,2-4 1-15,-2-2 2 0,1 2 0 0,-1-9 0 0,-8-3 6 16,9 2 7-16,0-4 13 0,-9-2 15 0,8-4 9 0,-8 0 11 16,10-4 8-16,-10-2 8 0,7 2 1 0,2-10-3 0,1-1-8 15,-2-5-9-15,2-4-9 0,-3-7-8 0,1 3-4 16,2-7-6-16,-2-4-6 0,-8 0-1 0,9-10-4 16,-9-4-2-16,9-6-2 0,-9-3-1 0,0-12-4 0,0 0-3 15,-9-4 0-15,9-15-4 0,0 0-2 0,-9-4-2 0,1-6-6 16,-2 1-1-16,-5-6-1 0,5 6-1 0,2-2 1 15,-2 3-1-15,1 2 1 0,-8 7 0 0,9 9 5 0,-1-1 1 16,0 7 1-16,1 3 0 0,-1 5 0 0,9 7 0 16,-8 3-2-16,8 0 1 0,-10 10 2 0,20 6-3 0,-10-1-1 15,8 4-1-15,1 2 0 0,8 3-3 0,0 1 0 0,9 5-3 16,2-1-4-16,-3 6 1 0,10 6-4 0,-1-8-2 16,9 12-1-16,1-1-1 0,9-1 0 0,-2 8-1 0,1-2 4 15,9 0 3-15,1 0 4 0,-2 6 0 0,1-3 2 16,-1 4 2-16,10 3 0 0,-1-5-1 0,1 5-4 0,-2 0-1 15,2-5-14-15,0 5 1 0,8 0 2 0,-17-5 2 0,0 5-3 16,-1-5-1-16,-8 5-6 0,-16-5-7 0,7 5-3 16,-17-5-31-16,0 5-46 0,-9-5-60 0,1 5-60 0,-10 0-58 15,1 0-66-15,0 0-91 0,-9 0-153 0,-9 0-64 0,0 0-7 16</inkml:trace>
  <inkml:trace contextRef="#ctx0" brushRef="#br0" timeOffset="136936.79">30462 9363 12 0,'0'-3'485'15,"-8"3"-115"-15,8 0-141 0,0 0-96 0,0 0-55 0,0 0-30 16,0 0-15-16,0 0-7 0,0 3-1 0,0 3-2 0,0-2-1 16,8 7 2-16,-8-1-1 0,8-2 1 0,2 8 6 15,-10-2 5-15,0 2 5 0,8 7 8 0,-8 2 4 16,9 1 5-16,-9 2 2 0,0 1 2 0,0 4-5 0,0-3-4 16,0 11 2-16,0-8-2 0,7 6-2 0,-7 0-3 0,0-1-1 15,-7 1-2-15,7-4 0 0,0 0 2 0,0-1-2 16,-9-5 3-16,9-1 10 0,0-3 7 0,0-1 6 0,0 1 5 15,0-5 3-15,-8-5 6 0,8-1 8 0,0-4 16 16,0 0 10-16,0 0 8 0,0-5 10 0,0-5 5 0,0 0 4 16,0 0-1-16,-10 0-11 0,10 0-19 0,-8-5-22 0,8-5-20 15,-8 0-16-15,-1-4-14 0,9-1-10 0,-9-5-8 16,1-3-4-16,-1-3-5 0,0 1-5 0,0-3-1 0,9-6-4 16,0-1-2-16,-8-4-1 0,8 0-1 0,0-6-3 0,0 3-1 15,8-6 3-15,-8 3 0 0,0-10-2 0,9 7 0 0,-9-1-3 16,9 5 0-16,-9 1 1 0,9-3 1 0,-9 13-2 15,8-6 0-15,-8 5 1 0,9-1 2 0,0 6 0 16,-9-1 1-16,8 7 1 0,0-2-1 0,2 6-1 0,-10-1-1 16,8 0-1-16,1 6 1 0,-2 4-1 0,3-5 1 0,-2 5-1 15,-8 2-1-15,9-4 0 0,2 8 0 0,-4-6 1 0,1 6-3 16,2-2 0-16,-2 1 1 0,9 1 0 0,-9 4 1 16,11-6 2-16,-11 6-1 0,9-3 2 0,1 3 1 15,-1 3 1-15,1-3-3 0,-2 6 0 0,2-2-1 0,-1 1-1 16,1 1 1-16,0 4-2 0,-1-6-1 0,0 6-3 0,0-1-1 15,-7 6 0-15,-2-5-1 0,0 5 0 0,1-1 5 0,-9 1-2 16,0 5-2-16,0-1 1 0,-9 1 1 0,1-2 1 16,-10 3 0-16,1-1 2 0,0 0-5 0,0-2 4 15,-1 3 0-15,-8-3 5 0,9 2-1 0,-9-5 1 0,8-6 2 16,10 5 0-16,-10-8 0 0,9 4-2 0,1-5 4 16,-1 0-2-16,9 0-7 0,0 0-2 0,0-2-4 0,0-3-2 15,9 7-3-15,-1-7 2 0,1 3-4 0,9-3 0 0,-10 6 3 16,10-6 1-16,8 0 1 0,-9 0 2 0,9 4-1 15,-1 2-1-15,-6-6-1 0,6 4-1 0,-7 2-2 0,-1-2-6 16,-8-4-5-16,0 6-4 0,-1-3-1 0,-8-3 0 0,0 6 2 16,0-2 3-16,-8 6 4 0,-10 0 10 0,1 0 7 15,-8-1 5-15,-12 6 4 0,4-5 2 0,6 5 0 0,-7-5-1 16,-1 3 0-16,0-3 1 0,0 1 1 0,0-6-7 16,9 5-12-16,-1-5-26 0,3 3-43 0,6-2-57 0,1-2-63 15,8-4-66-15,9 6-83 0,0-6-121 0,0 0-121 0,0 0-58 16,0-6-6-16</inkml:trace>
  <inkml:trace contextRef="#ctx0" brushRef="#br0" timeOffset="137265.37">30333 10404 288 0,'0'6'433'0,"0"-1"-131"16,7-5-104-16,3 0-62 0,-2-5-34 0,9 5-16 0,1-6-4 15,-1 2-2-15,9-1 0 0,8-5-2 0,0 0-4 16,4 5-1-16,4-4-1 0,1-6 3 0,9 5 7 0,-8-5 7 15,7 6 4-15,3-6 11 0,-3 5 5 0,-8-4-2 16,10 5-7-16,-9-6-8 0,-1 5-13 0,-8-5-15 0,7 5-11 16,-15 0-21-16,7 0-38 0,-8 6-47 0,1-6-54 0,-12 0-54 15,5 5-57-15,-2-5-61 0,-2 0-92 0,-8 6-135 16,-8-1-75-16,0 1-18 0</inkml:trace>
  <inkml:trace contextRef="#ctx0" brushRef="#br0" timeOffset="137829.34">30488 10751 489 0,'0'5'424'0,"0"-5"-137"0,9-5-90 0,-2 5-50 0,11-5-22 15,-9 5-8-15,17-8 1 0,-8 2 1 0,7 0 6 16,11-2-1-16,-1-2-3 0,-1 5-2 0,1-5 1 0,9 0 5 15,-10-4 6-15,9 4 9 0,-8 0 3 0,9-5-3 16,-2 6-8-16,-5-6-11 0,-12 10-15 0,10-5-14 0,-9 0-13 16,-8 5-17-16,-2 2-10 0,2-4-11 0,-9 2-5 0,-1 5-7 15,1-4-3-15,-1 4-6 0,-8 0-4 0,0 0-2 16,0 4-6-16,-8-4 0 0,8 12-1 0,-9-4 0 0,-8 2-1 16,8 5 1-16,-16 3-3 0,7 3 0 0,-8 3 1 0,-1 0 1 15,1 1-5-15,-8 4 2 0,-1 0-2 0,0 6-2 16,1-6 1-16,-1 4 0 0,-8 2-2 0,7 1 1 15,2-3 1-15,-1 1 1 0,1 0-1 0,-1-4 3 0,-1 3 0 16,11-3 1-16,-1-6-1 0,8 6 0 0,1-11-4 0,0 1-1 16,8-6 1-16,1 1-4 0,-2-6 2 0,10-3 0 0,-8-2 2 15,8 2 0-15,8-1 4 0,2-10 4 0,-2-1 4 16,8 2 2-16,2-11 2 0,9 6-1 0,-1-11 2 16,-1 0 2-16,2 1-1 0,8 0-1 0,0-10-1 0,-9 3-3 15,9 1-1-15,-2 1-2 0,-6 0-2 0,8 0-1 0,-18-1-3 16,9 6-2-16,0 4 1 0,-8 0-2 0,-1 2 0 0,-9 1 0 15,9 4-1-15,-7-2-1 0,-2 10 1 0,1-5-1 16,1 5 0-16,-3 5-3 0,3-1 3 0,-2 2 0 16,0 8 1-16,2 2 1 0,-10-3 3 0,8 13-1 0,1-8 2 15,-9 7 4-15,8-1-2 0,-8 1-3 0,10-1 1 0,-2 5-2 16,0-4-3-16,-8 5-2 0,10-7 0 0,-2 2-1 0,9-1 2 16,-8-4 2-16,0 5 0 0,-1-10 0 0,1 4-1 15,-1-5-4-15,1 1-11 0,1-6-14 0,-10 2-40 0,8-2-70 16,0-4-89-16,-8 0-95 0,0-5-126 0,0 0-191 15,0 0-97-15,-8-5-44 0,0 5 7 0</inkml:trace>
  <inkml:trace contextRef="#ctx0" brushRef="#br0" timeOffset="152624.11">21362 9481 87 0,'0'-4'84'0,"0"4"-23"0,0 0-16 0,0 0-11 15,0 0-6-15,0 0-4 0,0 0-3 0,0 0 0 0,0 0 1 16,0 0 3-16,0 0 1 0,0 0 0 0,0 0 2 16,0 0 0-16,0 0-2 0,0 0 1 15,0 0-1-15,0 0 0 0,0 0-2 0,0 0-1 0,0 0-2 0,0 0-1 16,0 0 0-16,0 0-1 0,0 0 0 0,0 0-3 0,0 0 0 16,8 0 1-16,-8-6 2 0,0 6 3 0,0 0 5 0,0 0 4 15,0 0 5-15,0 0 5 0,9 0 1 0,-9 0 4 0,0 0 0 16,0-5-2-16,0 5-2 15,0 0 0-15,0 0 0 0,0-5-1 0,0 5 2 0,0 0-2 16,0-4-1-16,0 4-3 0,0-6 1 0,0 6-2 0,0 0-2 0,0-3-2 0,0 3-2 16,0 0 1-16,0-6-1 15,0 6 2-15,0 0-1 0,0 0 2 0,0-4 2 0,0 4 0 16,0 0 0-16,0 0 2 0,0 0 0 0,0 0-1 0,-9 0-2 0,9 0-4 0,0 0-4 16,0 0-4-16,0 0-6 15,0 0-4-15,0 0-5 0,0 0-4 0,0 0-2 16,0 0-2-16,0 0 0 0,0 0-1 0,0 0-1 0,0 4 0 0,-8-4 0 0,8 0 0 0,0 6 1 0,0-3 0 15,0 3 0 1,-9-2 0-16,9 1 0 0,-9 0-1 0,9 5 2 0,-8 0 1 16,8-5 0-16,-10 9 0 0,10-2 0 0,-7-4 0 0,7 2-1 0,-9 0 2 0,9 3-1 0,0-3-1 31,-8 6-1-31,8-6 0 0,0 3 0 0,-10-3 1 0,10 6 1 16,0-6 0-16,-10 3 1 0,10 3-1 0,-7-6 3 0,7 4-1 15,0 1 0-15,0 1 0 0,0-8-2 0,0 7 1 16,0 0-1-16,0-1 1 0,0-4-1 0,0 10 2 0,0-6-1 15,0 0-1-15,0 1 4 0,0 5-2 0,0-1 0 0,0-4 1 16,0 6 0-16,0-3-1 0,0-3 0 0,0 10 1 16,0-6-2-16,0 0 1 0,7 1 0 0,-7 5-1 0,0-5 0 15,0 3-1-15,0-3 0 0,0 4 1 0,0 1 0 16,0-1 1-16,10 1 0 0,-10-5-1 0,0 3 0 0,0 3 2 16,10-3-1-16,-10 2-1 0,0-1 0 0,0 1 1 0,8-1-2 15,-8-4 1-15,0 3 0 0,9 3-1 0,-9-3 0 16,7 3 0-16,-7-3-1 0,0 2 0 0,10-5 0 15,-2 4 1-15,-8 1-1 0,9-7 1 0,0 2 1 0,-9 1 1 16,8-1 0-16,1-2-1 0,-9-3 0 0,8 4 0 0,-8-4 1 16,10 0-1-16,-10 0 0 0,0-1-1 0,0 1 1 0,8-2-1 15,-8-3 0-15,0 6 1 0,8-1 0 0,-8-7 1 16,0 8-2-16,10-7 1 0,-10 1 0 0,0 0 0 0,0 6-1 16,0-13 1-16,0 7 0 0,0-5 0 0,0 0 1 0,0 0 0 15,0 0 0-15,0 0 1 0,0 0 0 0,0 0 2 16,-10-5-1-16,10 4 0 0,0-4 0 0,0 6 0 15,0-6 1-15,0 0 1 0,0 0 2 0,-8 0 3 0,8 0 4 16,0 0 3-16,0 0 4 0,-8 0 2 0,8 0 3 0,-10-6 8 16,2 2 9-16,-1 4 11 0,1-10 9 0,-10 5 7 15,10 0 10-15,-2 0 10 0,-6-5 3 0,8 6-1 0,-12-5-1 16,13-1-4-16,-11-1-5 0,10 1-5 0,-1 2-5 16,-9-2-4-16,10-2-1 0,-1 4-2 0,0-2-6 0,9-1-6 15,-8 7-6-15,-1-6-6 0,9 0-6 0,-9 6-7 0,9-1-9 16,-8 0-7-16,8 0-3 0,0 5-6 0,0-5-4 15,0 5-1-15,0-5-1 0,-9 5-3 0,9 0-1 0,0 5 0 16,0 0-2-16,0-5 0 0,0 10 0 0,9-1 0 16,-9 1 2-16,0 4-1 0,0 1-2 0,8-1-2 0,1 2-6 15,0 3-6-15,-1-3-5 0,1-3-11 0,0 2-5 0,8 0-6 16,1 0-4-16,-1-5-1 0,-1-1 5 0,12 1 5 16,-12-10 6-16,20 5 11 0,-19-10 6 0,9 5 10 0,0-10 15 15,0 5 17-15,1-9 14 0,-11 4 13 0,2 0 9 16,-1 0 11-16,1 1 7 0,-10 0 2 0,1-1-5 0,0-1-9 15,-9 6-13-15,9-5-10 0,-9 7-15 0,8-3-16 0,-8 2-25 16,0-2-52-16,0 0-84 0,-8 2-87 0,-1 0-108 16,0-2-178-16,9-3-113 0,-17 3-79 0,8 2-35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02T05:49:12.4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354 8222 116 0,'0'0'387'0,"0"0"-107"0,-9 0-93 16,9 0-58-16,0 0-34 0,0 0-20 0,0 0-10 0,0 0-8 0,0 0-7 15,0 0-7-15,0 0-6 0,0 0-4 0,0 0-4 16,0 0-2-16,0 0-3 0,0 0 1 0,0 0 1 0,0 0 4 16,0 0 3-16,0 0 1 0,0 0 1 0,0 0-1 15,0 0 1-15,0 0-1 0,0 0 0 16,0 0 0-16,0 0 1 0,0 0 2 0,0 0 5 0,0 4 5 16,0-4 8-16,0 0 7 0,0 0 14 0,0 0 19 0,0-4 23 0,0 4 23 0,0 0 17 0,0-6 10 15,-10 1 1-15,10 0-7 0,-8 0-11 0,0 0-20 16,-1-5-21-16,9 7-25 15,-9-7-16-15,0 4-16 0,1-4-8 0,1 0-1 16,7 1-4-16,-11 3-1 0,2-2-6 0,9-2-4 0,-8 0-6 0,8-5-3 0,0 6 0 0,-8-1-3 0,8-5 0 16,0 0-2-16,8 0-2 0,-8 1-1 0,0-1 1 15,8-4 0-15,1-1-1 0,2 1 0 0,-4-1-2 0,1 1 0 16,1-1 2-16,0-4 0 0,0 4 0 0,7 1 0 0,-6-6-3 16,7 5 2-16,-8 2-2 0,8-7 0 0,1 5 0 15,-2-4 2-15,-6 3-2 0,6 3-1 0,2-7 1 0,-1 5-1 16,1 1 4-16,0-1-4 0,-1 2 0 0,0-3-1 15,0 1 0-15,9 7 1 0,-8-7 1 0,-1 5-2 0,1-4-1 16,8 4 2-16,-9-5-2 0,8 6-3 0,2-5-1 0,-1-1-2 16,1 5 0-16,-2-5 1 0,1 7-1 0,0-9 2 15,0 8-1-15,0-5-2 0,1 4 0 0,-2 1 1 0,0-1 0 16,12 1-1-16,-12-1 0 0,10 0-3 0,-9 0 1 0,9 5 0 16,-2-5 1-16,-6 7 3 0,9-8 0 0,-11 7-1 15,2 0 0-15,-1-2 1 0,-9 7 1 0,0-2 0 0,1 2-2 16,-10-6-3-16,0 10 0 0,2-5 0 0,-10 0-4 15,8 5 0-15,-8 0-2 0,0-4-3 16,0 4-1-16,0 0-1 0,0 0-1 0,0 0 1 0,-8 0-2 0,8 0 0 0,-10 4 0 16,2-4 1-16,0 5 1 0,-1 0 0 0,9 0 0 0,-9-5 0 15,1 5 0-15,8-5-1 0,0 0 0 0,-9 4-1 16,0 2-2-16,9-2 1 0,0 0 2 0,-8 3 1 16,8-4 1-16,0 3-1 0,0 0 1 0,0-3 0 0,0 3 3 15,0-2 0-15,-9-4-3 0,9 6-7 0,0-2-7 0,0-4-12 16,0 0-22-16,-9 0-31 0,9 4-40 0,0-4-43 0,0 0-46 15,0 6-38-15,0-6-33 0,0 0-32 0,0-6-28 16,0 6-26-16,0-4-51 0,-8 0-93 0,8-2-23 16</inkml:trace>
  <inkml:trace contextRef="#ctx0" brushRef="#br0" timeOffset="390.5299">27970 6775 305 0,'-9'-5'245'0,"9"2"-74"15,0 3-45-15,-8-7-32 0,8 7-20 0,0 0-10 0,0 0-6 0,0 0-8 0,0 0-7 0,0 0-8 16,0 0-6-16,8 0-6 0,-8 0-2 0,0 0 2 0,9 0 2 15,-9 0 8-15,8 7 6 0,1-7 8 0,-9 0 9 16,16 0 5-16,-5 3 7 0,5-3 4 0,11 0 0 0,-9 5-3 16,-2-5-5-16,2 5-5 0,8 0-5 0,0 0-1 0,0 5-7 15,-1-5-6-15,-5 8-5 0,5-2-5 0,0-1-4 16,-7 4 1-16,-1 0-6 0,1 2-5 0,-1 3-3 16,-8-5-2-16,-1 6 0 0,-8-1 1 0,0 3-2 0,-8 1 1 15,8 2-1-15,-18-1-1 0,10-6-1 0,-10 7 0 0,1-5-1 16,-1 6 0-16,-7-8 0 0,7 3-1 0,-9-8-1 15,9 7 0-15,-6-5-2 0,6-1 0 0,-8 0-1 0,0-4-13 16,1 4-29-16,-2-2-39 0,2-2-45 0,5-1-63 16,-5-9-82-16,8 4-165 0,-9-4-100 0,17 0-39 0</inkml:trace>
  <inkml:trace contextRef="#ctx0" brushRef="#br0" timeOffset="907.5">28205 5690 94 0,'-11'-14'323'0,"4"-1"-102"15,-2 1-61-15,1 4-34 0,8 1-15 0,-9-7-9 0,9 6-7 16,0 6-6-16,-9-5-5 0,9 4-5 0,0 0-6 0,0 0-4 16,0 5-1-16,0-5 1 0,0-1 2 0,0 6 1 15,0 0-4-15,0 0-4 0,0 0-9 0,-8 0-10 0,8 0-12 16,0 0-11-16,0 0-10 0,0 6-8 0,0-1-2 15,0 5-1-15,0-2-1 0,-9 2 5 0,9 10 3 0,-9-1 5 16,1 1 7-16,-1 9 14 0,0-4 11 0,0 5 7 0,1-1 5 16,0-1 0-16,-2 7-2 0,2-5-3 0,-1 3-1 15,-9 2-14-15,11-7-11 0,-2 7-6 0,-2 1-6 0,-5-3-1 16,7 1-3-16,1 5 0 0,-9-5-5 0,7 0-1 0,-7 1 1 16,8-1 0-16,1 1-1 0,-9-6-2 15,8 0 0-15,0 0 0 0,1-4-1 0,-1-5 1 0,0 3-1 0,1-7 2 16,8-3-1-16,0 3 0 0,-8-6-1 0,8-1 0 15,0-4 0-15,0 0 0 0,-10-1 1 0,10-4-1 0,0 5 3 16,0 0 1-16,0-5 4 0,0 0 2 0,0-5-1 0,0 0-8 31,0 1-25-31,0-6-34 0,0-5-37 0,10-5-37 0,-10 1-39 0,8-5-40 0,-8 0-44 0,8-6-55 0,1-4-75 16,-9 0-95-16,9-1-37 0</inkml:trace>
  <inkml:trace contextRef="#ctx0" brushRef="#br0" timeOffset="1535.09">28118 5622 295 0,'8'-20'307'0,"1"7"-100"15,0-2-59-15,-9-6-32 0,8 7-20 0,-8 0-7 16,9-1-2-16,-9 0-2 0,9-4-5 0,-9 10-6 0,8-7-5 15,1 6-7-15,-2 0-9 0,4-3-7 0,-4 3-12 16,13 0-7-16,-13 1-4 0,11 3-3 0,-1-3-2 0,1-1-1 16,-1-1-1-16,0 2-1 0,9 4 2 0,0-5 2 0,-1 1 4 15,2 4 3-15,-1-5 4 0,9 5 3 0,-8-5 5 16,7 5 3-16,-8 0-2 0,8 1 4 0,1-1-4 0,0 5 0 16,-8-4-1-16,6 4 4 0,2 0 5 0,-9 4-1 0,0 1 6 15,1-5-7-15,-2 9-4 0,2-4-5 0,-10 5-5 16,9 0-9-16,-19 0-10 0,13 4-7 0,-12 1-4 0,-8 0-1 15,10 0-1-15,-20 4 0 0,10 1 0 0,-17-1-1 16,-1 5 1-16,0 1 0 0,-7-1 1 0,-10-5 0 0,0 2 1 16,0 3 2-16,-8-9-3 0,-1-2 0 0,10 3 1 0,-9-6 2 15,0-1 1-15,7-5 0 0,1 6-2 0,1-10-1 16,-1 6-2-16,9-2 1 0,-9-4 2 0,9 0 0 0,9 0-2 16,0 6 3-16,8-6 3 0,-8 0 3 0,17 0 11 0,-9 0 5 15,1 0 5-15,8 0 6 0,0 0 10 0,0 0 6 16,0 0 3-16,8 0 2 0,1 0-3 0,-1 0-3 0,1 4-5 15,8-4-8-15,9 0-9 0,0 0-7 0,0 0-7 16,1 0-5-16,-1 5-2 0,9-5-4 0,-9 5-4 16,-1 0 3-16,1-1-1 0,9 2-1 0,-9-2 1 0,9 8-2 0,-8-4 0 15,-2-3-1-15,1 5 1 0,1 0-2 0,-11 5-1 16,10-6-4-16,-17-4-6 0,9 5 1 0,-10 0-2 0,1-2-2 16,-9-2-3-16,0 4-3 0,0-6 0 0,0 2 4 15,-9-2 2-15,-8 1 1 0,-9 1 2 0,0-2 5 0,-17-4 3 16,0 0 7-16,-11 0 13 0,3-4 12 0,-1-2 13 0,0 1 18 15,-10-5 13-15,11 6 8 0,7-6 5 0,1 0 2 16,8 6-7-16,2-6-11 0,-5 5-9 0,5 0-16 0,16 0-13 16,-9-1-10-16,8 3-6 0,1 3-9 0,9-7-25 0,-2 7-52 15,2 0-78-15,8 0-73 0,0 7-73 0,0-4-91 16,18-3-178-16,-2 6-110 0,2-1-57 0,17 0 10 16</inkml:trace>
  <inkml:trace contextRef="#ctx0" brushRef="#br0" timeOffset="13147.15">21831 8016 254 0,'-9'-10'191'0,"0"5"-69"15,9 0-40-15,-9 0-19 0,9 0-6 0,0 2-2 0,0 3 0 16,0 0-3-16,0-6-2 0,0 6-4 0,0 0-7 15,0 0-6-15,0-6-10 0,0 6-4 0,-7-4-5 16,7 0-3-16,0-2-2 0,0 6-3 0,-10-4-2 0,10-2-2 16,-8 1-1-1,8 5 0-15,-9-4 0 0,-1-2-1 0,2 2 2 0,8 4 0 0,-8-6-1 16,8 6 1-16,-9-4 3 0,9 4 2 0,-9-4 5 0,9 4 11 0,0-6 9 0,0 2 15 31,-9-1 18-31,9 0 9 0,0-5 4 0,0 5 3 0,0-9 1 16,-8 4-2-16,8-5-1 0,-7 0-6 0,7 0-7 0,0 1-2 15,-11-5 6-15,11 3 10 0,0 2 4 0,-9-1-3 16,9 5-4-16,-8-4 0 0,8 5 0 0,-9-6 6 0,1 5 2 16,8-4-3-16,-9 4 1 0,1 0 2 0,8 0 1 0,-10 0-5 15,2-4-8-15,-9 4-15 0,8 0-13 0,1-5-14 16,-10 1-8-16,1 4-9 0,-1-5-5 0,1 1-4 16,-10-2 0-16,2 3 3 0,-10-7 6 0,1 5 7 0,7-4 6 15,-17-1 9-15,10 1 9 0,-1 0 6 0,0-2 5 0,-8-3 1 16,-1 4-2-16,10-3-6 0,-9-3-2 0,-2 2-8 0,11 0-6 15,-9-1-6-15,-1 2-5 0,1-3-1 0,-1-3-4 16,10 6-3-16,-10-3-3 0,2 2 0 0,-2 0-4 16,1-1-4-16,0 2-1 0,-1-3-2 0,9 1-1 0,-9 7 1 15,9-3 0-15,-8 1-1 0,9 2 1 0,-1-3 1 0,-9 3 3 16,9 3-3-16,-8-3 0 0,9 2-1 0,-10-4 0 16,1 1 0-16,8 5 3 0,-8-7-2 0,8 7-1 0,-7 0 0 15,5-6-2-15,-6 5 2 0,0 0 0 0,-1 1 0 0,2-1-2 16,-2 0 0-16,8 1 1 0,-7-1 0 0,9 5 2 0,-10-5-1 15,9 6 0-15,2-6-1 0,-4 5-1 0,3 6 1 16,0-6 1-16,-1 1 2 0,9-1-2 0,-17 5 1 16,6-5 0-16,4-1 1 0,-10 7 0 0,8-5-1 0,-8 4-1 15,-1-5 1-15,0 5-1 0,1 0 0 0,0 0-1 0,-9 0-1 16,10 0 0-16,-3 0 0 0,2 0 1 0,-1 1 0 16,1-2 2-16,-1 2-1 0,1 4 1 0,8-5 1 0,-9 5-1 15,9-4-1-15,1 4 0 0,-1 0 0 0,0-6-1 16,9 6 0-16,-8-4 0 0,-1 4-1 0,9 0 2 0,-9 0 0 15,9 0-9-15,-9-6 3 0,8 6 4 0,-6 6-2 0,6-6 3 16,-7 4 0-16,8 2 4 0,-9-2 0 0,9 5 8 16,-9-3-5-16,9 3 0 0,-9 6 1 0,9-5-4 0,-8-1 1 15,8 6-4-15,-9-6 0 0,9 2 0 0,-1-1 1 16,-7 0-1-16,8-2-1 0,0 2 1 0,-9 0 0 0,10-4-2 16,-2-2 1-16,-7 6 2 0,6-5-1 0,3-1 1 0,-10 6 0 15,9-4-1-15,0-2 1 0,0 2-3 0,-8 3 0 16,17-4 0-16,-19 4 2 0,19-4 1 0,-10 5 1 0,2-5 1 15,-1 5 1-15,-1-5 3 0,2 5 0 0,-9-1-2 16,7 0-1-16,0-3-3 0,2 4 2 0,-1 0-1 0,-1 5-1 16,1-7-1-16,1 2 0 0,-1 6-1 0,0-1 1 0,-9-1 1 15,9-4 0-15,-1 4 0 0,-7 5-1 0,8-4 2 0,0 0 0 16,-9 0-1-16,18 0 1 0,-9-1-1 0,1 1 2 0,-2-2-2 16,0 3-1-16,1-2-2 0,1 1 2 0,-1-1 0 15,0 1 0-15,8 0 0 0,-8-6-4 0,9 6 3 16,-9-5 1-16,8 0 1 0,1 0 0 0,-10 5 0 0,10-5-1 15,0 4-2-15,-9 0 3 0,0 0 0 0,9 2-1 0,-9-1 1 16,8 3-1-16,1 4-4 0,-1-4 3 0,2 3 2 0,-2-3-1 16,0 7 0-16,1-1 1 0,-1 1 1 0,10-5 0 15,-10 3 4-15,1 3 0 0,9-3-3 0,-10 2-2 16,10 1 3-16,-9-3-4 0,8-4 0 0,-9 6 1 0,8-2 1 16,-5 3-2-16,5-3 3 0,2 7-1 0,-10-5-2 0,9 4 2 15,1-1 1-15,-2 3 0 0,2-3-2 0,0 7 1 0,-10-1 0 16,10 0 1-16,-1 6 3 0,1-1-1 0,-1-1-2 15,-8-3-1-15,8 4 0 0,0 0-1 0,-8 0 1 0,8-1-2 16,0-3 0-16,1 4 0 0,-2-4 1 0,2 4-1 0,1-5 3 16,-3-1 0-16,0 7-2 0,2-5 0 0,0-2-1 15,-1 2-1-15,0-1 1 0,1-1 1 0,-1 3-1 0,9 3 0 16,-9-5 0-16,1 5-2 0,-1-5 1 16,1 0 2-16,-1 5-1 0,0-5 0 0,9 0 1 0,-8 1 0 0,8-1 0 15,0 1 4-15,-10-1-4 0,10-6-1 0,0 3 0 0,-8-3 0 16,8 2 0-16,0-2 2 0,0-4 0 0,-9 1-1 15,9 1 3-15,0 2 3 0,0-3 0 0,9-1 1 0,-9 1-3 16,0-2 0-16,0 8 2 0,0-7-1 0,0 6 1 16,8-7-1-16,-8 6-3 0,0-4 2 0,0 5 0 0,10-1 0 15,-10-4 1-15,0 4 1 0,0-6-2 0,8 3-3 0,-8-3 3 16,0 2 0-16,9 5 0 0,0-6 1 0,-1 1 0 16,1 3 0-16,-1-3 1 0,1 1 0 0,0 3 0 0,-1-6-3 15,10 2-1-15,-10 4 0 0,0-4-1 0,12 5-2 16,-5-7 0-16,-5 2 0 0,7-1 0 0,1 1 0 0,-1-1 0 15,1 1-1-15,7-1 0 0,-8 1 1 16,9-1-1-16,-8 0 1 0,8 5 0 0,1-9 1 0,-2 9 0 0,2-4 3 16,-10-1 0-16,9 1-3 0,-1-7-8 0,1 8 1 0,-8-3 2 15,8 3 1-15,1-3 2 0,-1 2-1 0,-1-5 1 16,1 4 3-16,1-4 7 0,-11-1-2 0,10 1 0 0,1-5 0 16,-2 3-3-16,2-2-3 0,-1-2-1 0,-1 1 0 0,2 1 1 15,8 2 0-15,-10-3-1 0,2 0-2 0,-1-1 2 16,0 1 0-16,0-2 1 0,0 3-1 0,9-1 0 0,-9-5-1 15,0 4 2-15,0 2 0 0,8-8-1 0,-7 7-1 16,7-5 0-16,-8-1-1 0,9 1 1 0,1 0 2 0,-2 0-3 16,1 0 0-16,-1-1-1 0,1 1 3 0,0-5 0 0,-1 5 0 15,1-1-2-15,-1-3-2 0,10 2 1 0,-10-1 2 16,3 2 1-16,-4-3-2 0,2 3-1 0,0-5 1 0,8 6 0 16,-17-6 2-16,18 8 0 0,-11-9 0 0,5 7-1 15,4 0-1-15,-8-4 3 0,10 4 0 0,0-6-2 0,-1 5 0 16,1-3 1-16,7-2 0 0,-7 1-1 0,-1 0 1 0,8-5 1 15,-7 5-1-15,0-5 1 0,-1 5 0 0,-8-5-5 16,10 0 4-16,-3 0 0 0,-7 0 0 0,-1 0-1 0,10 0 1 16,-1 0 0-16,1 0 0 0,0 0 2 0,-2-5-1 0,2 5-1 15,8-5 2-15,1 0 0 0,-1 5-2 0,0-5 0 16,9 1-1-16,-10-2 1 0,2-3 0 0,7 5 1 0,-8-2-1 16,0-4-2-16,-7 0 4 0,6 0-1 0,1 1-1 15,-9 3 2-15,9-2 0 0,-8-2-1 0,0 4 0 0,-2-3 0 16,3 3 0-16,-1-4-1 0,-1 6 2 0,0 0 2 0,0-6-1 15,0 5 6-15,1-5-2 0,0 5-4 0,-1-5 0 16,0 1 3-16,1-1 1 0,-1 5-3 0,2-5 0 0,-3 1-4 16,2 0 2-16,-1-7 2 0,9 6 0 0,-9 0 0 15,1 1-1-15,-1-7 2 0,9 8-5 0,-9-7 2 0,11 5 3 16,-4-6 2-16,-5 8 2 0,15-7 1 0,-17 0 1 0,18 4-2 16,-17-2 6-16,7 3 1 0,2-5 0 0,-2 2 1 15,2-3 1-15,-9 6 1 0,7-3 1 0,-8-7 2 0,1 5 1 16,0-1-2-16,-1-2 0 0,0 3 0 0,1-5 7 15,-9 6 1-15,-2-6 1 0,11 0 3 0,-8 1 1 0,-1 0 1 16,-1-2-1-16,1 3-3 0,-1-2-7 0,1 1-4 0,0-1-2 16,0 0-4-16,0-4-1 0,-1-1 1 0,9 1 6 15,-8-1 0-15,0-4 1 0,0-1 0 0,0-3-1 0,8 3 2 16,-9-9 0-16,0 6-4 0,2-3-3 0,-1 3 1 0,0-2 2 16,-1-3 2-16,-7 8 0 0,-2-4 0 0,10 1 0 15,-8 3-1-15,-2-1 0 0,2-2-2 0,-10 4-2 0,9-1-3 16,-1-4-2-16,1 5 1 0,-8 0 1 0,-1-7 2 15,8 8 0-15,-7-6 1 0,-8 6-2 0,7-7 2 0,0 5-1 16,-7-5-1-16,6 2-3 0,-7-7-3 0,9 6-3 0,-10 0 0 16,1 1-3-16,0-7-1 0,8 5 0 0,-8 1 2 15,8-5 0-15,-9 5 0 0,9-6 0 0,-8 7 0 0,9-6-1 16,-8 5 5-16,-3 0-1 0,2-1-2 0,0 6-2 16,9-6 1-16,-10 7-1 0,1-2 0 0,-1 6 0 0,2-1-4 15,-2 6 1-15,0-6 2 0,1 5 0 0,0 6 0 0,-9-5 0 16,8 3 0-16,1 3 2 0,-9 3-2 0,0-5 0 0,9 4-1 15,-9 1 1-15,0-4 2 0,0 0 2 0,0 1-2 16,0-3 0-16,0-3 1 0,0-2-2 0,-9 6 0 16,0-8 0-16,9 4-2 0,-8-3-1 0,-1 4 0 0,-8-6 0 15,9-1 1-15,-10 1 1 0,9-1-1 0,-9-5 0 0,1 1-1 16,8 4 1-16,-8-8-1 0,-10 4 1 0,10-1 1 0,0 1 0 16,0-5 0-16,-9 4 0 0,0-3 1 0,0 3 0 15,8 1 2-15,-16-1 0 0,6 1-3 0,3 0-2 16,0 4 2-16,7 1-1 0,-8 0 0 0,0-1-1 0,1 6 0 15,7-1-1-15,0 0 0 0,-7 1 3 0,-2-1 0 0,11 0 0 16,-12 7-2-16,-6-7 1 0,8 4-3 0,-9 3-9 0,0-2-20 16,2 4-31-16,-21 2-35 0,11 0-35 0,-17 3-44 15,8 6-115-15,-10 0-141 0,2 6-188 0,-1-1-147 16,9 5-82-16,-1-7-33 0,10 3-4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02T05:52:21.7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145 10151 30 0,'-9'-6'477'0,"1"2"-128"0,-1 4-121 0,9-5-79 0,-9 5-43 0,0-4-17 0,9 4-6 16,0-6 2-16,0 6 3 0,0 0 2 0,-8-5-3 15,8 5-4-15,0 0-3 0,0 0 3 0,0 0 8 0,0 0 14 16,0 0 25-16,0 0 23 0,0 0 24 0,0 0 18 0,0 0 9 16,0 0 5-16,0 0-17 0,0 0-25 0,0-5-29 15,0 5-30-15,0 0-29 0,0 0-25 0,0 0-15 0,0 5-19 16,0-5-2-16,0 5 2 0,0 5-1 0,0-1 2 16,0 1 1-16,0 5 1 0,8 5 1 0,-8-6-2 0,0 6 0 15,0-2 0-15,9 4 0 0,-9 1-1 0,9 2-3 0,-9 4-1 16,9 0 1-16,-1 1 0 0,-8-2 0 0,9 8-3 15,0-3-2-15,-9 2-3 0,8 3 2 0,1 2-2 0,0-1-2 16,-1-1-3-16,1 1-1 0,-1 6-1 0,-8-6-1 16,10 0 0-16,-2-5-1 0,0 5-2 0,1-5-1 0,0-3 3 15,-9-3-1-15,0-4 0 0,10-4 1 0,-10 0-1 0,0-2 1 16,7-3 0-16,-7 1 0 0,0-8 1 0,0 4 1 16,9-9 4-16,-9 3 6 0,0-2 11 0,0-4 10 0,0 0 14 15,9-4 8-15,-9-2 8 0,8-3 6 0,2-5 6 16,5-5-4-16,5-7-4 0,-12-3-7 0,9 0-7 0,0-6-4 15,1 1-2-15,7-4-4 0,-7 3-5 0,0-4-3 0,7 0-5 16,-7 0-4-16,7-1-4 0,-6 1-6 0,6 1-5 16,-7-1-4-16,8 6-2 0,-9-2-4 0,1 1 0 15,8 3-1-15,-9 3-1 0,1-3 0 0,-11 13-1 0,2-2 0 16,2 5-2-16,-4 1-10 0,3 4-12 0,-10 1-26 0,7 3-30 16,-7 1-32-16,0 0-43 0,0 1-106 15,0-2-127-15,0-3-148 0,0-1-202 0,0 0-99 0,-7 0-34 0,-3 0-6 16</inkml:trace>
  <inkml:trace contextRef="#ctx0" brushRef="#br0" timeOffset="472.21">8292 9573 371 0,'-8'0'402'0,"-1"0"-131"15,0 0-101-15,9 0-63 0,-7 0-35 0,7 0-19 0,-10 6-10 16,10-6-6-16,0 0-1 0,0 0 0 0,0 5-3 16,0 0 1-16,0-5-3 0,0 5 2 0,0 0 4 0,10 5 3 15,-10-7 9-15,7 3 8 0,2 4 13 0,0-6 13 16,9 2 4-16,-10 4 5 0,19-5 2 0,-11-1-1 0,10 0-2 16,9 2-7-16,-9 4-7 0,9-10-10 0,-2 6-3 0,12-2 0 15,-10-4 1-15,8 4 1 0,-9-4-1 0,11 5 4 16,-11-5 1-16,9 0-1 0,-8 0-4 0,-9 0-6 15,0 0-3-15,0 0 3 0,-8 0 7 0,-1 0 5 0,-9 0 5 16,2 0 3-16,-2-5 3 0,-8 5 1 0,0 0-3 0,0-4-9 16,0 4-12-16,-8 0-16 0,8 0-13 0,-10-4-12 0,2 4-8 15,8-6-13-15,-9 6-17 0,1 0-34 0,-2 0-64 16,2 0-85-16,0-6-83 0,-1 6-95 0,9-4-153 16,-9-2-125-16,9 2-75 0,-8 0-17 0</inkml:trace>
  <inkml:trace contextRef="#ctx0" brushRef="#br0" timeOffset="882">9065 9379 440 0,'9'-10'535'0,"0"1"-174"0,8-2-143 15,0 2-78-15,1 4-37 0,-1-5-15 0,1 5-2 0,-1 0 4 16,0 0 7-16,11 0 6 0,-13 5-3 0,12-5 0 16,-9 5-5-16,8-4 0 0,-10 4 0 0,2 4 4 0,-1-4 3 15,-9 5 0-15,1 0 2 0,0 0-3 0,-1 5-2 16,-8 0-4-16,0 9-6 0,-8 0-10 0,-1 2-8 0,0 3-4 16,-7 9-2-16,-2-3-4 0,-7 4-6 0,-1 1-10 0,-1-1-9 15,-6 0-3-15,5 1-4 0,-6-5-4 0,8-3 1 16,-9 3-1-16,9-5 2 0,-9-1 0 15,17 1 2-15,-7-7 1 0,16-2 2 0,-8 3 0 0,8-5-3 0,0-2 0 0,9-4-2 16,0 2 2-16,0 1 5 0,9-1 1 0,0-1-1 0,8-5 1 16,10 1-2-16,-10 0-1 0,8-5-2 0,10 5-5 15,0-5-5-15,0-5-4 0,9 5-3 0,-1-5-4 0,0-4-2 16,0 3-2-16,9-3-5 0,-9 5-6 0,2-7-14 0,-3 1-19 16,2 2-47-16,-1-4-120 0,10-2-138 0,-19 4-221 15,9-9-131-15,-8 3-91 0,1 3-52 0,-2-7-18 16</inkml:trace>
  <inkml:trace contextRef="#ctx0" brushRef="#br0" timeOffset="1619.7">9709 10697 37 0,'-10'0'400'0,"3"0"-110"15,-3-4-113-15,10 4-69 0,-10 0-42 0,10 0-24 16,-7 0-8-16,7 0-8 0,-11 4-2 0,11-4 2 0,0 0-3 16,-7 0 0-16,7 6 2 0,0-6 1 0,-9 0 5 15,9 0 6-15,-8 5 6 0,8-5 9 0,-9 0 8 0,9 4 7 16,-9-4 6-16,1 0 4 0,8 6 3 0,-9-6 3 0,0 0 3 15,9 0 3-15,-8 4 1 0,8-4 3 0,0 0 3 0,0 0 5 16,-9 0 3-16,9 0 4 0,0 0 4 0,9 0 2 16,-9 0 5-16,0 0 7 0,8 0 8 0,1 0 4 15,0 0-1-15,8 4-6 0,0-4-11 0,10 6-10 0,0 0-15 16,7-6-19-16,0 0-19 0,1 0-16 0,8 0-13 0,-8-6-7 16,8 6-5-16,1 0-4 0,-1-6-1 0,-8 6-1 0,8 0-8 15,-8 0 1-15,-1-4 3 0,2 4 2 0,-10 0-1 16,-1 0 3-16,-7 0 0 0,8 0 1 0,-9 0 7 15,1-4-2-15,-10 4 0 0,9 0 2 0,-8 0 1 0,9 0-2 16,-18 0 4-16,10 0-2 0,-3 0 1 0,-7 0-2 0,8-6-3 16,-8 6-3-16,10 0-4 0,-10 0-1 0,0 0-4 15,0 0-6 1,0 0-10-16,0 0-15 0,0 0-22 0,0 0-52 16,-10 0-80-16,10 0-84 0,-8 0-75 0,1 0-73 15,-13 0-86-15,3 0-125 0,0 0-86 0,-17 6-12 0</inkml:trace>
  <inkml:trace contextRef="#ctx0" brushRef="#br0" timeOffset="1870.76">9543 10918 35 0,'0'4'478'0,"-8"0"-101"0,8-4-112 0,8 6-79 0,-8 0-43 16,8-2-24-16,10-4-7 0,-1 6-3 0,1-6 2 0,8 3 2 15,9-3-1-15,-8 0 1 0,7 5 0 0,9-5 2 16,-9 0 11-16,10 0 12 0,-10-5 16 0,10 5 14 0,-9-3 9 15,8 3 0-15,-8 0-6 0,8 0-16 0,-8 0-19 0,-1-6-18 16,10 6-22-16,-18 0-18 0,9 0-20 0,-9 0-13 16,0 0-11-16,-9 0-4 0,9 0-3 0,-8 0-7 0,-1-4-5 15,-9 4-3-15,10 0-2 0,-9 0 0 0,0 0-2 16,0 0-3-16,-1 0-1 0,-8 4 0 0,9-4-4 0,-9 0-8 16,0 0-13-16,0 0-36 0,0 0-87 0,0 0-108 0,0-4-131 15,0-2-232-15,0-4-103 0,0 0-63 0,0 1-35 16</inkml:trace>
  <inkml:trace contextRef="#ctx0" brushRef="#br0" timeOffset="2843.35">12322 9159 83 0,'8'-5'399'0,"-8"5"-115"0,0-5-105 0,0 5-63 0,0-5-31 16,9 5-17-16,-9-5-6 0,0 5-1 0,0-4 1 0,9 4 2 15,-9 0-1-15,0-5 3 0,8 5 4 0,-8 0 11 16,0-5 15-16,0 5 18 0,0 0 18 0,0-5 12 16,0 5 8-16,-8 0 9 0,8-5-1 0,-9 0-11 0,0 5-16 15,-8-5-16-15,-8 5-18 0,-2-5-10 0,1 5-7 0,-1 0-7 16,-8 0-3-16,1 0 1 0,0 5 0 0,-1-5 0 0,0 5 1 15,9-5-4-15,-8 10-10 0,7-5-5 0,1 0-8 16,0 4-11-16,9-4-8 0,-1 5-5 0,2-1-6 16,-2 1-2-16,1 4-3 0,8-2-1 0,1 1-3 0,-1 7 1 15,-2-1 3-15,4 1 0 0,7 5 1 0,-8-1 3 0,8 1 0 16,0 3 0-16,0 1 4 0,8 1 2 0,-8-1-1 0,7 6 0 16,-7-1-1-16,11-1 0 0,6 3 3 0,-8 3 2 15,8 0-2-15,1 0 0 0,-2 0-1 0,2 5 1 16,-1-1 5-16,9 8-3 0,0-3-5 0,1 1-3 0,-11 3-2 15,20 2-1-15,-19 5-1 0,9 0-4 0,0 0-4 16,0 0-1-16,0-1 0 0,-1 1-3 0,-5 0-2 0,5-6 1 0,1 6-1 16,-9-6-3-16,1 0 0 0,8 1-1 0,-9-6 0 15,-9 1 1-15,1 0-2 0,0 2-3 0,-1-8 0 0,2-4 2 16,-10-1 0-16,-10 1 0 0,10-4 1 0,-17 0 3 0,8-6 3 16,-8-5 0-16,-1 0 1 0,2 2 1 0,-12-7 1 15,3-5 2-15,-1 5 2 0,-9-9-3 0,1 0 2 16,-1 0 3-16,1-5 1 0,-10 0-1 0,8 0-1 0,-6-5-1 15,-2 0 0-15,9 0 5 0,-8 0-2 0,9 0-3 0,-2-5 0 16,11 0-1-16,-10 0 0 0,18 1-2 0,-1-2-4 0,1 1-6 16,9-4-10-16,-2 3-10 0,10-3-18 0,0-1-36 15,0 0-86-15,10 0-109 0,15-3-107 0,1-7-145 16,0 4-150-16,17-2-93 0,2 3-39 0,-11 0-2 0</inkml:trace>
  <inkml:trace contextRef="#ctx0" brushRef="#br0" timeOffset="3407.42">12660 12060 151 0,'-9'-5'563'0,"2"5"-92"0,-3-4-118 0,10-2-87 15,-8 6-43-15,8-3-19 0,0 3-8 0,-9-6-4 16,9 2-1-16,0 4-8 0,0 0-17 0,0-6-21 0,-9 6-26 16,9 0-31-16,0 0-24 0,0 0-15 0,0 0-11 0,-8 0 0 15,8 0 2-15,-9 6 4 0,1-2 2 0,-2 5 4 16,2-3 3-16,0 3-5 0,-10 6-1 0,1 0-2 0,-1 4-5 16,0 0-5-16,1 2-3 0,0 3-5 0,0-4-4 15,-1 3-2-15,1 7-1 0,8-6-5 0,0 1-3 0,9-1-3 16,0 1-2-16,0 5 1 0,9-11-3 0,-9 4 0 0,18 3 0 15,-10-7-1-15,10-5 2 0,-1 1-1 0,10 0-2 0,-2-6-1 16,1-3 2-16,1-1 0 0,-1-5-2 0,8 0-1 16,-7 0 1-16,-1-11-1 0,-1 7 2 0,1-11 5 15,1 7 4-15,-9-8 4 0,-2 1 5 0,-8 1 10 0,2-6 6 16,-2 5 3-16,-8 1 6 0,0-5-3 0,0 4 0 0,-8 0-6 16,-2-4-7-16,-6 4-8 0,-2-5-10 0,1 5-10 0,-1 1-16 15,-8-5-14-15,1 3-17 0,-1 2-21 0,-1-1-53 16,10 1-102-16,0-5-103 0,-1 4-121 0,10-6-211 15,-2 2-95-15,2 0-52 0,16-6-16 0</inkml:trace>
  <inkml:trace contextRef="#ctx0" brushRef="#br0" timeOffset="4364.14">12651 8314 311 0,'-7'-6'284'15,"7"3"-72"-15,0-3-58 0,0 1-38 0,-10 5-28 0,10-4-15 16,0 4-11-16,0-6-6 0,0 6-4 0,0-4-4 16,0 4-2-16,0-5-4 0,0 5 1 0,0 0 0 0,0-5 0 15,0 5 2-15,0 0-1 0,0 0-2 0,0 0-2 16,0 0-1-16,0 0 0 0,-8 0-2 0,8 5-2 0,0-5-2 16,0 0 4-16,0 5 6 0,-9-5 5 0,9 4 4 0,-9 2 3 15,9 3 2-15,-8-3 3 0,-1 3 3 0,1 1-4 0,-2 5-6 16,2-7-7-16,0 8-7 0,-10-2-4 0,9 2-5 15,-9 2-4-15,10-3-2 0,-10 0 0 0,-8 4 1 16,8-4 4-16,-7 0 4 0,8 0 2 0,-17-2 10 0,7 3 6 16,1-6 6-16,-8 0 5 0,-1 3 0 0,-1-7 0 0,1 4 0 15,1-6-1-15,-9 2-7 0,9-1-1 0,-1-5-2 16,10 0 8-16,-2 0 10 0,0-5 7 0,1-1 2 0,9 2 1 16,0-6-1-16,8-6-5 0,0 3-9 0,0-2-12 0,9-6-16 15,0 3-13-15,0-2-5 0,9-5-7 0,0 2-3 16,0-3-1-16,-1 3-1 0,10-3-3 0,-1 3-3 0,0 4 0 15,-1-2-3-15,-5 2 2 0,5 4 0 0,2 6-3 16,-9-6 0-16,8 11 1 0,-8-2 1 0,9 1-2 0,-10 5 1 16,9 0 3-16,-8 5-2 0,8 5 0 0,1-1-1 0,-1 6 1 15,0 0 1-15,11 4 0 0,-13 2-2 0,12-2-1 16,8 4 0-16,-10-3 2 0,10 6 1 0,1-8-2 0,-2 3 1 16,1-8 0-16,-1 9 2 0,1-14 0 0,0 7 0 15,9-5 1-15,-10-5 0 0,9-2 0 0,-8-3 2 0,0 0 1 16,1-3 1-16,-2-2 4 0,0-1 4 0,-8-3 2 0,-9-1 5 15,1 2 3-15,-1-8 4 0,-9 1 1 0,2 1 0 16,-3-2-3-16,-7 3-5 0,0-7-3 0,-7 1-4 0,-3 4-3 16,2-6-3-16,-9 8-4 0,-1-8-3 0,-8 7-2 15,9-1-1-15,-9 5-8 0,8 0-9 0,2 7-20 0,-10-3-51 16,-1 2-81-16,9 4-86 0,3 4-91 0,-3-4-136 0,8 6-153 16,10 3-103-16,0-5-36 0,0-4 12 0</inkml:trace>
  <inkml:trace contextRef="#ctx0" brushRef="#br0" timeOffset="5367.66">12634 9980 74 0,'-8'-5'438'16,"8"0"-98"-16,0 0-111 0,-9 5-77 0,9-5-40 16,0 0-21-16,0 0-8 0,-9 5-4 0,9-5-3 0,0 1-4 15,9-2-6-15,-9 6-9 0,0-3-6 0,0-3-5 16,9 2-3-16,-9 4 4 0,8-6 3 0,2 1 4 0,-3 0 2 15,2 5 3-15,1-5 1 0,-2 5-1 0,2-5-2 0,-3 5-3 16,1 0 2-16,10 0 4 0,-9 0 6 0,9 0-3 16,-10 0 0-16,10 5 3 0,-10-5 10 0,10 5 11 0,-1-5 4 15,8 5 0-15,-7 0-5 0,-1 1 4 0,1-2 3 16,-1 2-1-16,1 3-9 0,-1-5-14 0,-7 6-12 0,6 0-10 16,-7 0-3-16,0 5-8 0,-1 4-5 0,0-4-7 0,-8 9-3 15,10 1 1-15,-20-2 1 0,10 7-2 0,-8-1-1 16,0 1 0-16,8 3-5 0,-9 3-2 0,0-7 0 0,0 4-6 15,2 2-1-15,-3-1-3 0,10-1-1 0,-10 3-1 0,10-3 1 16,-7-4 0-16,7 1-1 0,0 4 0 0,0-4 0 16,0-1 0-16,0-4 0 0,7-6 2 0,3 6 1 15,-10-11 2-15,10 6-1 0,-3-6 1 0,11-4 3 0,-9 1 4 16,7-8 3-16,2-3 1 0,-1 0 3 0,1 0 4 0,0-3 4 16,7-8 2-16,-7 1 1 0,9-4-1 0,-10-6 1 0,8 6 1 15,-7-11 1-15,-1 1 0 0,1-1-5 0,-10-4 0 16,9 1-3-16,-8-7-1 0,-9 1-1 0,8-7-4 15,-8 2-5-15,10 1 1 0,-10-6 1 0,-10 10-2 0,10-5 0 16,-8 5 3-16,8 4-2 0,-9 1 4 0,9 0-2 0,-8 10-2 16,-1-2-3-16,9 3-2 0,-8 2-5 0,8 6-4 0,-9-3-9 31,9 7-12-31,0-3-11 0,0 2-17 0,0 3-17 0,0 4-36 0,0-4-74 0,0 4-88 0,9 0-82 0,-1 0-85 16,1-6-125-16,-1 2-131 0,9-1-75 0,-7 0-16 15</inkml:trace>
  <inkml:trace contextRef="#ctx0" brushRef="#br0" timeOffset="5831.69">13434 9604 400 0,'0'-10'531'16,"0"0"-156"-16,7-1-141 0,-7 1-74 0,10 7-33 0,-10-7-11 16,8 5 2-16,1 0 7 0,0 0 9 0,8 5 8 0,-9-5 6 15,10 5-1-15,0-5-6 0,-1 5-15 0,-9 0-12 16,10 0-12-16,-10 0-11 0,2 5-11 0,-3 0-4 0,12 0-3 16,-11 0-7-16,2 5-7 0,-3-2-6 0,3 8-4 15,-10-6-2-15,8 10-3 0,-8-1-9 0,0 1-11 0,0 3-6 16,-8 2-7-16,-2 1-2 0,3-3-2 0,-3 2 2 0,-7-1-1 15,0 0 1-15,-1-4 1 0,0-1 1 0,1 1 2 16,-1-1 3-16,10-9 3 0,-10 6 1 0,10-6 2 0,-1-7 1 16,9 3-1-16,-8-2-2 0,8 1 1 0,0-5-1 0,0 5 0 15,0-5-1-15,0 0 0 0,8 0 1 0,9 0 1 16,1 0 0-16,8-5-3 0,-9 5 1 0,19-5-2 0,-2 1-1 16,1-2 0-16,-9 3-2 0,9-3 2 0,-1 2 2 15,0-2 3-15,3 1 2 0,-12 0 6 0,8 0 4 0,-13 5 0 16,-4-5 3-16,2 5 2 0,-1-3 2 0,-8 3-4 0,-1-6 2 15,-8 6-5-15,9-6-4 0,-9 6-5 0,0 0-7 16,9 0-12-16,-9 0-20 0,0 0-23 0,0 0-31 0,0 0-75 16,0 6-119-16,-9-6-131 0,9 0-211 0,-9 0-108 15,9 0-77 1,0 0-41-16,0 0-10 0</inkml:trace>
  <inkml:trace contextRef="#ctx0" brushRef="#br0" timeOffset="12101.2">9195 3264 210 0,'26'-11'201'16,"0"1"-181"-16,19 1-161 0,-3-1-135 0</inkml:trace>
  <inkml:trace contextRef="#ctx0" brushRef="#br0" timeOffset="13390.03">9239 3014 77 0,'0'-5'115'0,"0"1"-20"0,8-3-20 0,2 4-22 15,-2-2-18-15,1 0-12 0,-1 0-10 0,10 0-8 0,0 0-8 16,-2 0-10-16,2 0-15 0,-1-5-30 0,0 7-47 15,10-9-92-15</inkml:trace>
  <inkml:trace contextRef="#ctx0" brushRef="#br0" timeOffset="15595.46">14432 10018 158 0,'0'-4'260'0,"-9"4"-82"0,9 0-53 15,-9 0-37-15,1-5-17 0,8 5-11 0,0 0-2 0,-9 0 1 16,1-5-5-16,8 5-3 0,-9 0-4 0,9 0-5 0,0-5-5 16,-10 5-6-16,10 0-4 0,0 0-4 0,0 0-3 15,0 0-2-15,0 0 1 0,0 0-1 0,0 0 4 16,0 0 3-16,0 0 6 0,0 0 10 0,0 0 10 0,0 0 9 15,0 0 13-15,0 0 14 0,0 0 10 0,0 0 13 0,-8 5 8 16,8-5 8-16,0 0 5 0,0 0 1 0,0 0-6 16,0 0-14-16,0 0-14 0,0 5-14 0,0-5-7 0,0 9-5 15,-8-3-4-15,-1 9-5 0,9 0-4 0,-8-2 1 0,-2 7-2 16,2-1 2-16,1 7-6 0,-4 2-9 0,-6 2-8 16,8-2-4-16,9 3-4 0,-8 3-2 0,-1-5-2 0,1 5-4 15,-2 0-3-15,2 1-4 0,8-1-3 0,-8-6-3 16,8 7-2-16,-9-5-2 0,9-2-1 0,0 2-1 0,-9-5 1 15,9-1 1-15,0 0 3 0,0-4 4 0,0-5 7 0,0-1 8 16,-8 2 4-16,8-8 7 0,8 2 9 0,-8-5 5 16,0 5 3-16,0-4 6 0,9-6-3 0,-9 0-3 0,0 0 0 15,9-6-6-15,-1-4-8 0,0 0-6 0,2-3-6 16,-2-3-4-16,-8-3-4 0,9-1-2 0,-1-4-2 0,1-1 1 16,-1-4 0-16,1 1-2 0,-9-3-2 0,11-3-3 0,-11-1-3 15,0 2 0-15,7-7-4 0,-7 1-3 0,8 0 1 16,-8 0-1-16,10 1 0 0,-2 3 0 0,-8 1 0 0,9-1 0 15,-1 1 0-15,0 4 1 0,2 3-1 0,-10 1 2 0,9 7-2 16,-1 0 0-16,-8-1 0 0,9 5 0 0,-9 1 0 16,0 5-1-16,8-1-5 0,-8-1 2 0,0 6 3 0,0 0 0 15,0 0 0-15,9 2 1 0,-9-3 0 0,0 6 0 16,0-6 2-16,0 6-4 0,0-4-3 0,9 4 0 0,-9 4 1 16,0-4-3-16,9 6 1 0,-1 0 3 0,0-3 0 0,2 7 3 15,-2 0 0-15,10 6 0 0,-10-3 1 0,9 7 2 0,1-1-2 16,0 6 0-16,-1-2-1 0,10 8 1 0,-10-1 1 15,0 3-1-15,9 6 0 0,0 0 6 0,-9-1-5 16,17 3-1-16,-7-3-3 0,0 6-5 0,-2-5-5 16,10 1-2-16,-9-7-2 0,8 2-11 0,-7-1 2 0,-2-3 0 0,2-3 4 15,-2-8 4-15,-7-1 5 0,0 1 2 0,-1-11 3 0,-7 5 4 16,-3-4 3-16,2-4 6 0,-1-1 1 0,-8-5 3 16,10 0 2-16,-2-5 2 0,0-5 4 0,10 0 4 15,-10-4 2-15,1-1 2 0,9-5-1 0,-10-4-1 0,1-1-1 16,8 1 1-16,-8-11-3 0,-1 6-5 0,-8-4-3 0,10-7-4 15,-3 1-2-15,-7-5 0 0,0 0 0 16,9 1-4-16,-9-2 1 0,0 1 0 0,0 0-1 0,0 4 0 0,0 1-2 0,-9 11-3 16,2-6-5-16,7 9-8 0,-10 2-12 0,2 2-16 0,8 3-22 15,0 6-60-15,-9 2-99 0,9 6-90 0,9-6-79 16,-1 10-96-16,2 0-177 0,-3 6-78 0,13 2-38 16,-4-2 21-16</inkml:trace>
  <inkml:trace contextRef="#ctx0" brushRef="#br0" timeOffset="16160.78">15899 9999 2 0,'0'-5'335'0,"0"1"-80"0,0 4-77 0,0-6-52 0,0 2-31 15,0-1-17-15,0 5-13 0,10-5-4 0,-10 0-4 0,0 5-2 16,7-5-3-16,-7 5-1 0,0 0-3 0,9 0-2 16,-9-5-3-16,0 5-1 0,10 0-2 0,-10 5-2 0,0-5-1 15,0 0-1-15,0 0-3 0,0 0-3 0,0-5-3 0,-10 5-3 16,10 5-2-16,0-5 0 0,-9 5 2 0,9 0 1 15,-7 0 2-15,-11 4 3 0,0-3 1 0,10 3-1 16,-9 6 1-16,-1-5-3 0,-8 5-4 0,9-6-6 0,-9 6-4 16,9-1-5-16,-10-4-3 0,2 5 1 0,7-1-2 0,-9 2 0 15,9-3 2-15,-6 2 0 0,6 0 0 0,1-5 5 0,0 5 1 16,8-6 1-16,-9 0 3 0,10 7-2 0,-1-11 3 16,0 5 0-16,9-2 2 0,-9-1 1 0,9-4 5 15,0 3 10-15,0-2 17 0,9-4 25 0,0 6 22 0,0-2 24 16,-1-4 14-16,10 0 7 0,8 0 2 0,-9 0-7 0,9 0-16 15,8 0-21-15,1 0-22 0,0-4-21 0,-1 4-16 16,2-6-5-16,7 6-7 0,0-4 0 0,-7 4 0 0,8-6-1 16,-2 6-1-16,-8 0-11 0,10 0 4 0,-1-3 4 0,-8 3 0 15,-1-7-3-15,3 7-2 0,-3 0-2 0,-8 0-1 0,0-3 7 16,-1 3-5-16,-7 0-4 0,-1 0-3 0,-8-5 0 16,0 5 1-16,-2-7-2 0,3 7-1 0,-10-3-3 15,0-2-8-15,0 5-9 0,0-6-18 0,0 2-37 0,0-2-58 16,-10 2-70-16,3-1-70 0,-11-4-60 0,9 3-50 0,-7 2-54 15,6-6-59-15,-7 0-87 0,0 5-43 0,0-5 12 16</inkml:trace>
  <inkml:trace contextRef="#ctx0" brushRef="#br0" timeOffset="16442.27">15761 9906 15 0,'0'-5'492'0,"-10"-3"-111"0,10 2-124 0,-7 0-82 15,7 2-44-15,0 4-26 0,0-6-11 0,0 6-7 16,0 0-7-16,0 0-10 0,0 0-11 0,0 0-11 0,0 6-13 16,7-2-11-16,3 8-4 0,-10-4 1 0,8 7 8 0,-8 4 15 15,9 1 13-15,-9 0 8 0,9 4 8 0,-9 5 8 16,8 0 6-16,-8 7 0 0,9-3-7 0,-9 1-10 0,8 6-13 16,-8-1-7-16,0-1 2 0,10 1-8 0,-10 0-14 15,8 1-6-15,0-7-4 0,-8 6-5 0,10-3-1 0,-2-3-1 16,-8-4-12-16,9 6-2 0,-1-7 0 0,1 3 0 0,0-7-4 15,-9 1-14-15,8-1-17 0,2-5-28 0,-3 1-33 16,2-4-36-16,-9-3-35 0,10-3-39 0,8 0-48 0,-11-10-61 16,11 0-119-16,-1-5-70 0,-8 0-25 0</inkml:trace>
  <inkml:trace contextRef="#ctx0" brushRef="#br0" timeOffset="17162.79">16499 10063 258 0,'-9'-6'398'16,"0"6"-123"-16,1-3-99 0,-1 3-55 0,9-6-31 0,-9 6-17 0,9 0-9 15,-9-6-5-15,9 6-6 0,0 0-6 0,0 0-8 0,0 6-5 16,0-6-5-16,0 0 3 0,0 6 5 0,9-6 10 16,-9 3 14-16,9-3 17 0,0 6 19 0,-1-6 18 0,1 4 19 15,0-4 20-15,8 0 15 0,-8 0 13 0,8 0 5 16,-9 0-4-16,10-4-12 0,-1 4-12 0,0-6-20 0,10 3-23 16,-9-3-26-16,7 0-23 0,-7 3-17 0,8-4-14 0,-9 3-10 15,9 0-7-15,0-2-7 0,-8 2-7 0,-1-1 1 0,-9 5-1 16,10-5-5-16,-10 5 2 0,9-5 1 0,-17 5 1 15,10 0 0-15,-1-5 4 0,-9 5-2 0,0 0-2 16,0 5 2-16,0-5-1 0,0 0-1 0,0 0-2 0,0 5 0 16,-9-5 0-16,-1 10-1 0,3-6 0 0,-3 10 2 0,-6-4-2 15,-2 5-1-15,1 5 3 0,-1-1-1 0,-8 1-1 16,9 0 2-16,-9 4 1 0,0 1-1 0,8-1 0 0,-7 1-1 16,7-2-2-16,-9-3 0 0,10 6 0 0,0-3 0 15,-1 2-2-15,2-6 1 0,-2 1 1 0,1 0 1 0,8-2 0 16,-8-2 0-16,8-6-1 0,9 3 0 0,-9-3 1 0,0-4 0 15,9 4-2-15,-8-10 1 0,8 4 3 0,0 2 3 16,0-6 4-16,0 5 1 0,8-10 1 0,1 5 1 0,0-6 3 16,8-4 0-16,-8 0-2 0,17 0-2 0,-8-3 0 15,-2-2-1-15,11 0-1 0,-10 1-2 0,11-6 0 0,-13 0 2 16,12 1-1-16,-1 0 3 0,-8-7-1 0,7 3-2 0,-7 4 2 16,-2-3 2-16,2 8 1 0,-10-5-1 0,2 4-2 15,-2 6-1-15,9-6-4 0,-7 5-1 0,-10 1-3 0,8 3-2 16,0-3-2-16,-8 5-2 0,10 4 1 0,-10-6 1 15,7 6 2-15,-7-5-1 0,0 5-1 0,0 0-2 0,0 0 2 16,10 5-1-16,-10 1-2 16,0-2-7-16,9 5 4 0,-9 6 2 0,0 0 2 0,0 4 3 0,0 1-1 0,8 8 1 15,-8-3 1-15,0 5 7 0,0-1-3 0,0 0-2 16,0 6-2-16,0-7 0 0,10 3-2 0,-10-3 1 0,0 7-1 16,7-5-4-16,-7-7 0 0,0 7-1 0,10-5 0 0,-10-6-2 15,0 1-2-15,8-6-6 0,-8 0-4 0,0 2-16 0,8-11-29 16,-8 5-48-16,0-6-70 0,9 0-74 0,0-4-72 15,8 0-86-15,1-4-139 0,-1-6-103 0,0-5-45 0,10 5 1 16</inkml:trace>
  <inkml:trace contextRef="#ctx0" brushRef="#br0" timeOffset="18528.06">17540 10054 182 0,'10'0'283'16,"-10"0"-76"-16,0 0-56 0,0 0-41 0,7-6-28 15,-7 6-17-15,0-6-11 0,0 6-4 0,0 0-2 0,0-3-2 16,9 3-1-16,-9-7 1 0,0 7 1 0,0-4 6 0,0 4 1 15,0-4 5-15,0 4 4 0,0-6 2 0,0 6 3 16,0 0-1-16,0-4-2 0,0 4-6 0,0 0-5 0,0 0-8 16,0 0-6-16,0-5-6 0,-9 5-6 0,9 0-3 15,0 0-2-15,0 0 4 0,0 0 4 0,-7 0 9 0,7-5 11 16,0 5 14-16,-10 0 18 0,10 0 19 0,-8-5 13 0,8 5 4 16,-9 0 2-16,1-5-3 0,8 1-5 0,-9 4-9 15,0 0-15-15,9-6-18 0,-8 6-15 0,-1-4-11 0,9 4-10 16,-9-5-9-16,0 5-8 0,1 0-5 0,8 0-6 0,-9-5-2 15,0 5-3-15,1 0 1 0,0 0 0 0,8 0-1 16,-10 0 1-16,2 0 1 0,8 0 3 0,-9 0 1 0,9 0 5 16,0 0 3-16,0 0 2 0,-7 0 3 0,7 0 3 15,0 0-3-15,0 0-2 0,0 0-1 0,0 0-5 0,0 0-3 16,0 0-3-16,0 0-2 0,0 0-3 0,0 0 0 0,0 0 0 16,0 0 0-16,0 0-2 0,0 0 0 0,0 0-1 15,0 0 0-15,0 0 0 0,0 0 1 0,0 0 0 16,0 0 0-16,0 0 1 0,0 0-1 0,0 0 2 0,0 0-1 15,0 0 0-15,0 0-2 0,0 0 1 0,0 0 0 0,0 0-1 16,0-5-1-16,0 5-1 0,0 0 2 0,7 0 1 0,-7 0 1 16,0 0 2-16,0 0 0 0,0 0 1 0,0 0 3 15,0 0 1-15,0 0 2 0,0 0 3 0,0-5 3 16,0 5 2-16,0 0 2 0,0 0 3 0,0 0-1 0,0 0 0 16,0 0-1-16,0 0-2 0,0 0-4 0,0 0-2 0,0 0-1 15,0 0-5-15,0 0 0 0,0 0 0 0,0-5-1 16,0 5-2-16,9-5 2 0,-9 5-13 0,0 0 4 0,0 5 2 15,-9-5-1-15,9 0-3 0,0 5 0 0,-7 0 1 0,-4 5 1 16,4 5 9-16,-2-1-5 0,-9 6-1 0,8 4 0 0,-6 5 2 16,-1 0 0-16,-1 1-2 0,9 4-1 0,-8 5 1 15,0-6 2-15,8 8-1 0,-8-8 1 0,8 2-2 16,-8-1 1-16,9-1 0 0,-10-2-1 0,9-3 0 0,1 3-1 16,-2-3 0-16,-7-3-1 0,8-1 1 0,-8-4 0 0,8 0 0 15,0-1 3-15,0-4 1 0,9-1 1 0,-7-4 0 0,7 0 0 16,0-6 3-16,0 2 3 0,0-1 6 0,0-5 5 15,0 0 4-15,7-5 0 0,2-1 4 0,0-4 0 0,0-4-3 16,8 0-2-16,1-6-4 0,0 1-7 0,-10-6-3 16,9-5-2-16,1 7-2 0,8-11 0 0,-9-1-1 0,9-4 0 15,0 0-1-15,-8-5-1 0,8-1 1 0,-9 3-2 0,10-4-2 16,-9-2-1-16,6 4 1 0,-6-1 0 0,8 6-4 16,-9 1 3-16,1 4-1 0,-1 5 2 0,-8-1-1 0,8 6 1 15,-9 8-2-15,2-2 1 0,-3 7 1 0,2 1-3 16,-9 0 1-16,11 6-2 0,-11 0 2 0,7 4-2 0,-7 0 0 15,9 4 0-15,-9 0 2 0,9 6-3 0,-9 6 4 16,8-1-1-16,1 3 9 0,-9 7-3 0,0 1 0 0,8 2-3 16,-8 2-1-16,10 4 1 0,-2-1-1 0,1 3 0 15,0 3-8-15,-9-1 1 0,8 1 5 0,-8 1 0 0,9-6 2 16,-9 4-1-16,8 2-2 0,1-11-2 0,-9 5-2 0,9-4-5 16,-9-1-4-16,0-4-4 0,0-1-6 0,0 0-2 15,0-10-3-15,0 1-5 0,0 0-12 0,0-5-16 0,0-5-23 16,0 5-36-16,0-7-51 0,8-3-60 0,-8 0-57 0,0-3-59 15,0-7-68-15,0-5-115 0,0-5-86 0,0 1-30 16,0-6 17-16</inkml:trace>
  <inkml:trace contextRef="#ctx0" brushRef="#br0" timeOffset="18732.77">17359 10102 42 0,'0'-6'553'0,"0"6"-69"0,0 0-133 0,0-3-101 16,9 3-58-16,-9 0-34 0,0 0-23 0,7 0-15 0,4 0-11 15,-4-6-12-15,10 6-14 0,1 0-18 0,8 0-19 0,0 0-18 16,0 6-17-16,0-6-30 0,-1-6-35 0,11 6-42 16,-10-6-45-16,-8 2-56 0,8-6-74 0,-1-3-123 0,-7-2-109 15,8 0-49-15</inkml:trace>
  <inkml:trace contextRef="#ctx0" brushRef="#br0" timeOffset="19312">17645 9002 458 0,'0'0'447'0,"0"-5"-135"0,0 5-105 0,0-4-56 16,0 4-28-16,9 0-15 0,-9-6-4 0,9 6-3 0,-1-3-2 15,1 3-3-15,-1-7-6 0,10 7-6 0,-1 0-6 16,0 0 1-16,1 0 7 0,7 0 15 0,-7 0 17 0,7 7 16 16,-6-4 11-16,6-3 4 0,2 6-3 0,-10 3-9 15,9-3-15-15,0-2-23 0,-8 6-21 0,-2-6-21 0,-6 8-14 16,7-9-16-16,-17 7-10 0,10-5-6 0,-10 10-3 0,-10-5-4 16,0-1 1-16,-7 6-1 0,1 0-1 0,-2-5 1 15,1 4 0-15,-9-4 0 0,8-1-1 0,1 1-2 0,-1 1 2 16,10-1-2-16,-9-2-1 0,8 2-2 0,-1-4-1 0,3 4 1 15,7 0-3-15,0-6 2 0,0 5 9 0,0 1-6 16,7 0-2-16,3-4 1 0,-1 4-4 0,0-1 3 0,-1 0-1 16,0 1-1-16,2 0-9 0,7 0 5 0,-9 4 4 15,1-3 1-15,0-2 1 0,8 1-1 0,-8 0 2 0,-9 0 1 16,8 0 0-16,1-1 0 0,-9-5-1 0,0 2 1 0,9-2 1 16,-9 2 4-16,0-2-1 0,0-4 2 0,-9 6 13 15,0-6-7-15,1 0-2 0,-10 3-1 0,-8-3-2 16,9 0-3-16,-9-3 2 0,9 3-4 0,-9 0-13 0,0-6 7 15,8 6 3-15,1-4-2 0,7 4-10 0,-6 0-20 0,16 0-41 16,-9 0-61-16,0 0-62 0,9 0-68 0,0 4-67 0,9-4-92 16,0 6-177-16,-1-3-74 0,10 3-18 0</inkml:trace>
  <inkml:trace contextRef="#ctx0" brushRef="#br0" timeOffset="19892.32">18383 9980 461 0,'0'0'391'0,"-8"4"-142"0,-2-4-100 15,10 0-60-15,-8 0-32 0,8 0-17 0,0 0-8 16,0 0-6-16,0 6 0 0,8-6 0 0,-8 0 2 0,10 4 1 16,-2-4 4-16,1 5 6 0,-1-5 14 0,1 5 14 0,-1-5 17 15,10 0 21-15,-9 0 24 0,8 0 28 0,1-5 26 16,-2 0 19-16,3 1 13 0,-1-2 7 0,-2 2-7 15,2-6-15-15,-2 5-11 0,2-5-35 0,-9-4-32 0,0 5-28 16,-1-1-25-16,1-1-20 0,-1 1-15 0,-8 2-8 0,10-4-14 16,-10 2-1-16,0 2-4 0,0 2-3 0,-10-3-4 0,10 3 0 15,0 2 0-15,-8-2-2 0,8 2-2 0,-9-2 1 16,9 2-1-16,-8 4 2 0,8 0-1 0,-9 0-1 0,0 0-1 16,9 4 1-16,-18-4-1 0,10 10 0 0,-9-4 2 15,8 4-1-15,-7-1 2 0,-2 1 0 0,-1 4 1 0,3-2 0 16,-11-4-1-16,10 7 1 0,-1 1-3 0,-7-3 0 0,8 2 0 15,-1 0-2-15,0 4-2 0,2 1-2 0,7-2 0 16,-9 4-1-16,10-3-2 0,-1 4 0 0,9-3-2 0,0 0-2 16,0 4 2-16,0-4 2 0,9 0-1 0,-1 4 2 0,10-6-1 15,-9 4 1-15,7-3 2 0,10-5-1 0,-8 1 1 16,8 5-1-16,0-6 2 0,0-5 0 0,0 6 0 16,9-5 2-16,0-5 1 0,-10 5-1 0,11-5-6 0,-1-1-13 15,-2 2-23-15,4-1-35 0,-12-5-47 0,10 0-53 0,-9 0-48 16,0-11-41-16,-1 7-38 0,1-6-40 0,-8-5-56 0,8-5-98 15,-9-3-44-15,1-3-8 0</inkml:trace>
  <inkml:trace contextRef="#ctx0" brushRef="#br0" timeOffset="20243.68">18635 9277 179 0,'-9'0'345'0,"9"-6"-109"0,0 6-82 0,-8 0-46 15,8 0-26-15,0-5-12 0,0 5-5 0,0 0-2 16,0 0-2-16,0 0-5 0,0 0-4 0,0 0-4 0,8 0-2 15,-8 0 1-15,9 0 6 0,-9 0 8 0,8 5 10 0,2-5 12 16,-2 0 13-16,0 0 13 0,9 6 6 0,0-6 2 0,3 0-3 16,-2 0-7-16,6 4-7 0,-6-4-14 0,8 0-13 15,0 0-18-15,-9 0-12 0,9 0-11 0,0 0-9 0,0 6-8 16,1-6-15-16,-2 0-28 0,-7 0-38 0,8 0-39 16,-9 0-46-16,9 0-55 0,-8-6-79 0,-2 2-148 0,2-7-97 15,-1 1-50-15</inkml:trace>
  <inkml:trace contextRef="#ctx0" brushRef="#br0" timeOffset="20601.56">19260 8816 474 0,'0'-4'403'16,"0"4"-156"-16,0 0-110 0,0 0-62 0,0 0-36 0,0 4-19 15,0 2-5-15,0 4-3 0,9-1 1 0,0 6-1 16,-9 6 2-16,8-8 5 0,1 7 7 0,0-1 3 0,-1 6 1 16,0-2 1-16,2 2 3 0,-2-1 2 0,1 6 5 0,-9 0-2 15,18-1-2-15,-11 5-2 0,2-4 0 0,0 3-1 16,-9 3-3-16,9-7-1 0,1 4-5 0,-3-3-4 15,2 3-4-15,-9-4-4 0,9 1-3 16,-9-1-3-16,0-3 0 0,0 2-3 0,8-8-1 0,-8 5 0 0,0-6-2 0,10 1 1 16,-10-7-1-16,8-3 0 0,-8 6-1 0,9-12 0 0,-9 7-7 15,8-7-10-15,2 0-16 0,-10-4-20 0,8 0-25 16,9-4-35-16,-8-5-50 0,-1-1-76 0,1-6-137 0,0-2-75 16,-9-2-40-16</inkml:trace>
  <inkml:trace contextRef="#ctx0" brushRef="#br0" timeOffset="21102.64">19312 8715 264 0,'0'-5'408'0,"8"0"-126"0,-8 0-104 0,0 5-60 0,10-5-32 0,-10 0-17 16,8 0-7-16,1 0-3 0,-9 5 0 0,8 0-2 15,2-3-3-15,-3-4 0 0,11 7-2 0,-9 0 1 0,8-4 4 16,1 4 4-16,-10 0 3 0,10 0 5 0,-1 0 3 0,1 4 5 16,-1-4 2-16,0 7-2 0,1-4-4 0,-1 2-7 15,0 0-6-15,0 0-8 0,1 0-7 0,-9 0-9 16,-9 0-11-16,9 0-9 0,-9-2-7 0,0 4-2 0,-9 2-5 15,0 1-2-15,1 0-2 0,-10-1-5 0,-8 5-4 0,9-4-2 16,-1 1-1-16,1 3-3 0,0-4 0 0,-1 0-2 0,1-4-1 16,9 2 1-16,-2-3 0 0,2 5 0 0,8-6 0 15,-9 2 0-15,9 0-1 0,0 3-1 0,0-5-1 16,0 1 1-16,0 0 0 0,9 5 1 0,-9-5 0 0,8 5 0 16,10 0-1-16,-9-1 0 0,9 1 2 0,-10 5 0 0,9-7 1 15,-8 8 0-15,8-7 4 0,-8 7 1 0,-1-8 2 16,-8 4 2-16,9-4 2 0,-9-3 3 0,9 0 4 0,-9 0 5 15,0 0 2-15,-9-5 3 0,0 5 5 0,1-5 2 0,-10-5-1 16,1 5 1-16,0-5 0 0,-9 0-5 0,9 0-2 16,-10 0-2-16,11 0-6 0,-12 2 0 0,12-3-1 0,-2 0-1 15,1 2-2-15,-1 0-11 0,10-2-21 0,-1 6-29 16,0 0-30-16,1-4-45 0,8 4-57 0,0 0-105 0,0 0-140 16,8-6-74-16,1 6-24 0</inkml:trace>
  <inkml:trace contextRef="#ctx0" brushRef="#br0" timeOffset="21667.74">19887 8670 85 0,'0'-4'393'0,"-11"-7"-105"0,11 7-97 31,0-1-67-31,0 5-35 0,-7-5-20 0,7 0-11 0,0 5-5 0,0-4-8 0,0 4-5 0,7 0-6 0,-7 0-7 0,0 0-7 16,11 0-5-16,-11 0-3 15,7 0-2-15,1 0-2 16,-8 0 0-16,10 0 0 0,-10 4-2 0,0-4 0 0,8 5 0 16,-8-5-2-16,9 5-1 0,-9 4 0 0,8 2 2 0,-8-7-3 15,10 11 3-15,-10 0 2 0,0 0-1 0,0 4-5 0,0 1 2 16,0 3 1-16,0-2-2 0,0 3 1 0,0 0-1 16,-10 1-2-16,10-1 0 0,0 1 6 0,0-1-4 15,0 1-1-15,10-1 1 0,-10-5 0 0,8 1-1 0,-8-1-1 16,9-4 1-16,-9 5-1 0,9-11 1 0,-1 6 1 0,9-5-1 15,-8 0 0-15,8-1 5 0,-9-4 7 0,10-5 13 16,0 5 18-16,-10-10 28 0,9 5 35 0,1-5 43 0,0 1 37 16,-11-6 31-16,12 0 24 0,-2 0 8 0,1-5-2 15,-10 2-18-15,9-8-30 0,-8 6-39 0,8-4-33 0,-8-1-32 16,0-5-28-16,-1 2-21 0,-8-2-13 0,9 1-10 0,-9-1-4 16,9-4-4-16,-9 4-5 0,0 1-4 0,8-1-4 15,-8 7 0-15,0-2-2 0,9 6 0 0,-9-1-2 0,0 5-6 16,0 0-4-16,0 0-9 0,0 0-18 0,0 6-33 15,0 4-49-15,0-5-62 0,0 5-62 0,0-6-52 0,0 6-59 0,0-4-79 16,0 4-168-16,0 0-53 0,0-5-5 0</inkml:trace>
  <inkml:trace contextRef="#ctx0" brushRef="#br0" timeOffset="22200.27">20458 8132 220 0,'0'-8'355'0,"10"2"-109"0,-2 2-86 15,-8-2-54-15,8 6-29 0,1-4-17 0,0-1-11 0,0 5-9 16,-2 0-7-16,11 0-4 0,1 0-5 0,-3 0-3 16,2 5-5-16,6-1-3 0,-4-4-2 0,5 6-1 0,2-2 4 15,-11 2-2-15,10-1 1 0,-8-2 0 0,-1 9-3 16,1-9-2-16,-10 3 1 0,9-2-1 0,-17 6-4 0,10-4-1 16,-1 4-1-16,-9 0-1 0,0-2 1 0,-9 7 0 15,9 1 0-15,-10-3 0 0,2 2 1 0,-1 0 1 0,1 0-2 16,-1 0 1-16,0-2-1 0,-8 1 1 0,-1 1 3 15,10 1 0-15,-10-6-1 0,2 4-2 0,6-5 2 0,-7 1-3 16,9 0 3-16,-1 0 2 0,1-4 1 0,-1-2 4 0,9 1 5 16,-11-1 9-16,11-4 4 0,0 0 9 0,0 6 4 0,0-6 6 15,0 0 1-15,0 0 3 0,0 0-1 0,11 0-3 16,-2 0-2-16,8 0-3 0,0 0-4 0,1 0-8 16,-2-6-1-16,10 6-6 0,1-4-1 0,-10 4 2 0,9-5 5 15,1 1 6-15,-2 4 10 0,-7-6 9 0,7 2 12 0,-7-2 12 16,8 1 11-16,-9 5 6 0,1-5 1 0,0 1 0 15,-11-2 0-15,2 6-3 0,-1-3-3 0,2 3-13 0,-10 0-12 16,10-6-12-16,-10 6-15 0,0 0-20 0,7 0-34 0,-7 0-45 16,0 0-54-16,0 6-54 0,0-6-50 0,0 0-46 0,0 0-45 15,-7 3-65-15,7-3-126 0,-10 6-62 0,0-2-20 16</inkml:trace>
  <inkml:trace contextRef="#ctx0" brushRef="#br0" timeOffset="25762.47">20484 9935 13 0,'0'0'85'0,"0"0"-21"0,0 0-16 0,9 0-12 0,-9 0-6 16,0 0-5-16,0 0-2 0,0 0 1 15,0 0 0-15,0 0 2 0,9 0 0 0,-9 0 0 0,0-3 2 16,0 3-1-16,0 0 0 0,9 0 0 0,-9 0-3 15,0 0-2-15,0-6-1 0,7 6 0 0,-7 0-1 0,0 0 1 16,0 0 0-16,0 0 1 0,0 0 3 0,0 0 0 0,0 0 1 16,0 0 2-16,0 0 5 0,0 0 2 0,0 0 1 15,10 0 4-15,-10-4-3 0,0 4 2 0,0 0-3 0,0 0-3 0,0 0-3 0,0 0-4 0,0 0-2 0,0 0-3 32,0 0-2-32,0 0-2 0,0 0-1 0,0 0-3 0,8 0-1 15,-8-6-1-15,0 6-2 0,0-5-4 0,0 5 0 16,0-5 0-16,0 5 3 0,0-5 5 0,0 5 2 0,0 0 5 15,0 0 4-15,0-5 6 0,0 5 3 0,0 0 1 0,9-3-1 16,-9 3-4-16,0-6-2 0,0 6-3 0,0-6-2 0,0 6-2 16,0 0-2-16,0 0-4 0,0-4 0 0,0 4 0 15,0-6 0-15,0 6-4 0,0 0-2 0,0 0-1 16,0-4-3-16,0 4 0 0,10 0-2 0,-10 0 0 0,0-4-4 16,0 4 5-16,0 0 4 0,0-6 4 0,0 6 4 0,0 0 5 15,0 0 3-15,0 0 3 0,8-4 6 0,-8 4-4 0,0-5-3 16,0 5-5-16,8-6-3 0,-8 6-4 0,0-4-3 15,9 4-3-15,-9 0-1 0,0 0 0 0,9-6-2 0,-9 6 1 16,9-4 1-16,-9 4 4 0,8-6 6 0,-8 6 8 0,0-4 6 16,7 4 6-16,-7 0 9 0,0 0 4 0,11-4 1 0,-11 4-1 15,0 0-5-15,0 0-7 0,0 0-4 16,9-5-9-16,-9 5-7 0,0 0-5 0,0 0-4 0,0 0-2 16,8 0-2-16,-8 0 1 0,9 0-2 0,-9-5 2 0,8 5-1 0,1 0-1 0,-1 0 1 15,2 0 0-15,-2 0 1 0,0-5-2 0,1 5 1 16,0 0-1-16,-1-5 2 0,1 5-1 15,0 0 2-15,0-5-1 0,-1 5 0 0,1 0 1 16,0-5-1-16,8 5 0 0,-9 0 0 0,2 0-2 0,6 0 1 0,-5 0 1 0,-4 0 3 0,2 0 9 0,0 0 11 16,-1 0 6-16,1 0 6 0,-1 0 2 15,2 5 1-15,-10-5 0 0,0 0-1 0,8 0-7 0,-8 5-7 0,0-5-6 16,0 5-1-16,0 0-1 0,0 5 0 0,9-6-2 0,-9 6-2 31,0 0-5-31,0 0-2 0,0 5-1 0,9-7-3 0,-9 8-1 16,0-2-2-16,8 1 1 0,-8 4-1 0,0-4 2 0,0 5-1 15,0 0 0-15,0 4 0 0,0-6-2 0,0 7 0 16,-8 5-1-16,8-6 0 0,-9 6 0 0,9-6 0 0,0 1 0 16,-9 3-1-16,9-4 1 0,0 1 0 0,0 1 1 0,0-7 1 15,0 5-2-15,0-5-2 0,0-4 2 0,9 0-1 16,-9-5-1-16,0-1 1 0,9 2-2 0,-9-2 2 16,8-5 1-16,1-4 1 0,-1 6 1 0,1-6 2 0,8 0 11 15,-7-6 17-15,6 6 21 0,2-10 22 0,-1 2 11 0,-9-7 12 16,10 0 5-16,7 0 4 0,-6-9-2 0,-2 4-9 0,1-8-19 15,-1-1-18-15,9-1-13 0,-18 0-8 0,10-4-4 16,-10 0-4-16,10-6-2 0,-9 7-6 0,-1-6-2 0,-8 5-2 16,9-6 2-16,-9 6-2 0,0-1-3 0,0 2-4 0,0 3-4 15,0 1-2-15,0 5-1 0,0-1-3 0,0 7-3 16,0 2-1-16,0 1 3 0,-9 1 0 0,9 8-5 0,0-4 2 16,0 6-9-16,0 0-6 0,0 4-15 0,0-5-36 15,0 5-71-15,0 0-76 0,0 0-65 0,9 5-67 0,-9-5-71 16,9 4-117-16,-2-4-132 0,3 4-46 0,0-4 25 0</inkml:trace>
  <inkml:trace contextRef="#ctx0" brushRef="#br0" timeOffset="26169.44">21570 9238 217 0,'0'-16'497'0,"0"6"-133"15,9 6-141-15,0-5-88 0,-1 4-43 0,-8-2-28 0,9 4-15 16,0-8-7-16,-1 11-3 0,10-4-6 16,-10 4-3-16,9 0-7 0,-8 0-8 0,8 4-7 0,1 2-3 15,-1-1-4-15,-8-2-1 0,0 9 2 0,7-3 3 0,-6 1 1 16,-1 4 0-16,-9 5 0 0,8 1 1 0,-8 0 1 0,-8 4 0 15,8-4 0-15,-9 5-4 0,-1-6 0 0,2 4-1 16,0-3-4-16,-1 0 2 0,0-1 0 0,-8-3 2 0,10-2 0 16,-13 1 3-16,12-6 2 0,-1 1 4 0,1-5 9 0,-1 5 2 15,1-5 13-15,8 5 4 0,-10-5 4 0,10-2 4 16,0-3 7-16,-8 7 4 0,8-7 4 0,0 3 3 0,0-3-7 16,0 0 4-16,8 0-1 0,-8 6 0 0,0-6-6 15,10 0-4-15,-10 5-5 0,17-5-5 0,-9 0-7 0,9 0-5 16,3 0-6-16,4 0-6 0,2 0-5 0,9 0-7 15,-9 0-8-15,8 0-25 0,2-5-49 0,-1 5-54 0,-2-6-64 16,4 3-96-16,-12-4-184 0,10 4-99 0,-1-7-55 0</inkml:trace>
  <inkml:trace contextRef="#ctx0" brushRef="#br0" timeOffset="26796.74">22637 9335 237 0,'0'-10'525'0,"0"5"-132"0,0 5-162 16,0-5-101-16,0 5-58 0,9 0-35 0,-9 5-16 15,0 0-1-15,11 10 3 0,-11-1 2 0,7 5-1 0,-7 7 1 16,10-3-1-16,-10 6 2 0,7 7-1 0,2-8-8 15,0 7-6-15,-1-1-4 0,10-6-3 0,-9 8 0 0,-1-7-2 16,10 4 1-16,-10-3-2 0,10 0 6 0,-10-6-4 0,1 4-2 16,0-8 0-16,-1 1-1 0,-8-3 2 0,8-3 4 0,-8-5 8 15,0 0 6-15,0 0 15 0,-8-4 16 0,0-3 9 0,8 3 9 16,-18-2 3-16,1 1-2 0,0 0-5 0,-1-5-9 16,1 5-12-16,-9 0-12 0,8 0-7 0,-6-5-11 15,-3 5-4-15,0 4-2 0,1-3-1 0,9-2-2 0,-9 6-1 16,8 0-2-16,2 0-1 0,-11 5 3 0,10 0-3 0,0-2 1 15,-1 1-2-15,0 7-1 0,1-7 1 0,9 6 0 16,-2-5-2-16,2 4-3 0,8-4 0 0,-9 4-2 0,9-5-2 16,9 2 0-16,-9-1-2 0,8-7 1 0,10 2 1 15,-1 0 1-15,1-4 5 0,7-2 3 0,-6-4 0 0,16 0 2 16,-10-4 1-16,10-2 2 0,0-4 1 0,0-3 1 0,-8-2 0 16,6-6 0-16,-6 7 1 0,-2-10 7 0,1 4 6 15,-8-4 3-15,-1-6 2 0,8 5 1 0,-15-2 4 16,7-3 17-16,-9 5 28 0,10 1 10 0,-9-1 9 0,0 7 5 0,-9-3 3 15,7 3 2-15,-7 2-2 0,0 6-19 0,0 0-29 16,10 1-18-16,-10 3-15 0,0 2-10 0,0 4-7 0,0 0-5 16,0 0-5-16,0 0 1 0,0 4-1 0,0 2-2 15,0 3 3-15,-10 1 0 0,10 4-1 0,0 1 3 0,0 0 1 16,-7 0-1-16,7 4 1 0,7-4 1 16,-7 5-1-16,0-1 0 0,10 0 0 0,-10 2-2 0,7-6 1 0,4 4 1 15,-2-5-4-15,8 5-7 0,-9-4 3 0,9 0 3 16,1 0 0-16,-1-1 1 0,9-4-1 0,0 5-3 0,-8-5-12 15,7-6-15-15,-6 6-32 0,6-6-37 0,-7 2-38 0,-1-6-35 16,1 0-32-16,-1 0-36 0,0-6-41 0,-8 2-52 0,8-1-106 16,-8-4-72-16,9-6-30 0</inkml:trace>
  <inkml:trace contextRef="#ctx0" brushRef="#br0" timeOffset="27283.33">23323 9418 343 0,'0'-9'507'0,"0"-1"-148"0,0 5-142 0,10-5-82 15,-10 5-40-15,10-1-20 0,-3 2-8 0,1 4-7 0,2-6-3 16,7 6-3-16,-1 0-6 0,3 6-11 0,6-2-12 0,-7 2-11 15,-1-1-6-15,1 0-2 0,-10 5 3 0,10 0 3 16,-1 3 1-16,-8 3 2 0,0-3 2 0,-1 7 2 0,1 0 2 16,0 4 2-16,-9 1-4 0,0 5-3 0,-9-1-4 0,9 0-2 15,-9 0-3-15,9 1-1 0,-8-1-1 0,-1 5-2 0,9-4 0 16,0-1-2-16,-9 0 0 0,9 0 1 0,0-3-1 16,9-3 0-16,-9 2 0 0,9-6 2 0,-1 1-2 15,-8-1 2-15,9-4 3 0,7-5-2 0,-6 5 1 0,0-6 1 16,7-3-2-16,0 3 0 0,-1-9 2 0,2 4 8 0,-1-4 16 15,1 0 28-15,0-4 34 0,-2-5 43 0,2-3 35 16,-2 2 21-16,2-8 9 0,1-2 7 0,-3-9-10 0,2-1-21 16,-1-4-25-16,1 0-38 0,-9-5-29 0,8 0-16 15,0-5-4-15,-9 5-1 0,2-6-4 0,-10 6 0 0,8-4-6 16,-8 9 0-16,0-5-2 0,0 4-2 0,0 6-5 0,0 5-8 16,0 0-5-16,-8 3-5 0,8 2-4 0,0 5-5 15,0 4-10-15,0 0-17 0,0 0-22 0,0 5-21 0,0 0-32 16,0 1-81-16,0 4-104 0,8 0-92 0,-8 0-95 15,8 4-148-15,-8 1-124 0,0 5-64 0,0 0-17 0</inkml:trace>
  <inkml:trace contextRef="#ctx0" brushRef="#br0" timeOffset="29176.12">14067 12173 114 0,'-9'0'127'15,"9"0"-30"-15,-8 0-20 0,8-6-13 0,0 6-8 0,0 0-1 16,-9 0-2-16,9 0-1 0,0 0 3 0,0 0-3 0,0 0-5 15,9 0-4-15,-9 0-7 0,0 0-7 0,0 0-3 0,8 0-1 16,-8 0-2-16,9 0-2 0,-9 0-1 0,0 0 0 16,9 0-4-16,-9 0-2 0,0 0-1 0,7 0-3 0,-7 0-2 15,0 0 5-15,11 0 4 0,-11 0 4 0,0 0 10 0,9 0 6 16,-9 0 3-16,7 0 4 0,-7 0 1 0,11 0-4 16,-11 0-4-16,7 0-6 0,-7 0-7 0,9 0-6 15,-9-3-5-15,8 3-4 0,-8 0-4 0,9 0-2 0,-9 0-2 16,9 0 0-16,-1 0-1 0,-8 0 1 0,18 0 0 0,-9 0-1 15,-1 0 1-15,10 0 0 0,-2 0 1 0,2 0 4 0,-1 0 4 16,9 0 4-16,-8 3 2 0,8-3 4 0,-1 0 4 16,2 6 2-16,-1-6 1 0,0 0-2 0,0 4-5 0,0-4-4 15,9 6-2-15,-10-6-4 0,3 4-4 0,-2-4-3 16,-1 6-2-16,1-2 1 0,0 2-1 0,1-6-1 0,6 3 0 16,-6 3 1-16,0-2-1 0,7-4 0 0,1 5 0 15,-1 0 0-15,10 1 0 0,-1-2 0 0,-1-4 1 0,12 6 0 16,-2-6 1-16,0 4 1 0,-1-4 1 0,2 0 7 0,-9 5 4 15,8-5 4-15,0 0 2 0,0 4 1 0,-8-4 0 0,-1 6 1 16,-1-6-2-16,3 4-5 0,-2-4-6 0,-9 5-3 16,10-5-4-16,-1 5 0 0,-8-5-2 0,8 0 4 15,1 0 4-15,-9 0 5 0,9-5 1 0,-1 5 5 0,0 0 14 16,1 0 8-16,-1-5 4 0,9 5 0 0,-8 0-2 0,7 0-3 16,3 0 0-16,-3 0-6 0,-8 0-11 0,10 0-9 15,-2 0-5-15,2 5-4 0,-1-5-2 0,-1 0-2 0,-7 5-2 16,9-5 0-16,-9 0-1 0,7 0 1 0,-8 0-1 15,0 5 1-15,1-5 0 0,-1 0 0 0,2 0 0 0,-3 5 0 16,2-5 0-16,-1 0 2 0,-8 0-1 0,17 0 0 0,-9 0-1 16,10-5 1-16,-10 5 1 0,9 0 8 0,1 0 9 15,-2-5 5-15,1 5 6 0,1 0 3 0,-1 0 1 0,0 0 1 16,-9-5-1-16,1 5-6 0,9 0-10 0,-11 0-6 0,-7 0-5 16,9 0-4-16,-1 0-1 0,1 0-2 0,-1 0 0 15,0 0 0-15,9 0 0 0,-9-5-1 0,10 5 1 0,0 0-1 16,7 0 1-16,-9 0 1 0,2-4-1 0,7 4 2 15,1 0 0-15,-8-6 8 0,7 6 14 0,-8 0 15 0,9-4 9 16,-1 4 9-16,-7-5 9 0,8 5 4 0,0-4 7 0,-1 4 5 16,1-6-1-16,9 2-4 0,-10-2 2 0,9 6-3 15,-9-5-3-15,2 0-2 0,8 1-1 0,-10-2-7 0,10 6-10 16,-9-3-9-16,8-3-10 0,-8 2-5 0,8 4-3 16,-8-6-3-16,8 2-4 0,-8-2-4 0,10 6 0 0,-2-4-2 15,0-2 0-15,1 3-1 0,-1 3-2 0,0-6-3 0,1 6-2 16,0 0-1-16,-2-6-3 0,2 6-2 0,-1-3 1 15,1 3 0-15,7 0 3 0,-6 0 1 16,-1-5 3-16,7 5-1 0,-7 0 2 0,0 0 0 0,7-6-2 0,-7 6 1 0,0-4-1 16,-1-2 0-16,0 2 1 0,1-1 1 0,-10 0 0 15,10-5 6-15,-8 6 1 0,-11-6 3 0,1 0 0 0,1 0 2 16,-10 5 0-16,1-5-3 0,-10 0 0 0,1-3-2 0,-1 2-1 16,-7 1 0-16,-11-4 0 0,12 4-1 0,-12 0-3 0,1 0 0 15,-7 1-1-15,-2-1-2 0,1 0-3 0,-1 0-1 16,2 6-4-16,-10-6-4 0,0 0-3 0,0 5-9 15,0-4-20-15,-10-1-55 0,-7 0-99 0,-1 0-101 0,-8-5-111 16,-9-4-178-16,-8 4-121 0,-9-3-70 0,-9 2-33 0</inkml:trace>
  <inkml:trace contextRef="#ctx0" brushRef="#br0" timeOffset="33887.87">14822 13271 240 0,'0'-4'198'0,"0"-1"-69"0,0-5-50 0,0 6-29 15,0-2-17-15,0 2-6 0,0-2-3 0,10 6 1 0,-10-4 0 16,0-2 1-16,0 3 0 0,0-2-4 0,8 0-3 0,-8 0-5 15,0 0 0-15,9-1 1 0,-9 2 0 0,0 4 2 16,0-6 3-16,0 2 3 0,8-1 4 0,-8 5 4 0,0-5 4 16,0 5 3-16,0-4 1 0,0 4 7 0,0-6 1 0,0 6 5 15,0-4 0-15,10 4 1 0,-10 0-2 0,0-5-4 16,0 0-3-16,0 5-5 0,0-5-1 0,0 0-2 0,8 0 1 16,-8 5 2-16,0-5 6 0,0 5 6 0,0 0 6 15,0-5 4-15,0 5-2 0,0 0-2 0,-8 0-4 0,8 0-9 16,-10 5-7-16,2 0-9 0,-1 5-9 0,-9 0-7 0,2 5-6 15,-1-1-3-15,-10 6 0 0,0 0 0 0,11-1-1 16,-11 5 0-16,1 1 1 0,0-1 0 0,1 0 2 0,-1 1 0 16,-2 4 3-16,12-4 3 0,-11-1 7 0,2 5 10 0,7-9 9 15,-8 4 6-15,9-5 5 0,-1 1 3 0,1 0-2 0,9 0-1 16,-11-6-7-16,11 1-8 0,8-2-9 0,-8-3-4 16,-1 0-1-16,9 0-3 0,0 1 0 0,0-7 1 15,0 0 3-15,9 2-1 0,-9-2-1 0,8 2 0 0,0-6 12 16,2 0 17-16,7 0 11 0,9 0 8 0,-8-6 3 0,8 2 2 15,8-2 1-15,1 2-2 0,-10 0-17 0,19-7-15 16,-9 1-14-16,-1 6-10 0,11-6-8 0,-12 0-2 0,11 1-4 16,-8-1 0-16,-1 0 0 0,7 1-3 0,-7-1 1 15,1 0 2-15,-3 0 0 0,3 5-1 0,-9-5 1 0,-3 7-1 16,-6-9 1-16,-1 12 3 0,0-9-2 0,-8 9 0 0,-9-5 0 16,9 0 2-16,-9 0-3 0,0 5-10 0,0-5-18 15,0 1-26-15,-9-2-37 0,0 2-46 0,1-2-43 16,-10-4-43-16,2 6-40 0,6-5-40 0,-7-1-46 0,10 0-60 15,-11 0-97-15,-2 1-38 0</inkml:trace>
  <inkml:trace contextRef="#ctx0" brushRef="#br0" timeOffset="34218.37">14719 13262 149 0,'0'-4'401'0,"0"4"-123"0,0-6-105 15,0 6-67-15,0-4-39 0,8 4-27 0,-8 0-14 0,8 0-6 16,2 0-7-16,-10 4-2 0,7-4 2 0,3 10 5 0,-2-1-1 16,1 1 2-16,-9 6 8 0,10-2 3 0,-3 10 4 15,3 1 1-15,-10-2-1 0,0 8-4 0,8-3-2 0,-8 7-2 16,0-1-7-16,8 0-3 0,-8-4-3 0,0 4-1 15,0-1-3-15,0 2-2 0,0-1 0 0,0 0-3 0,0-4-1 16,0-1-1-16,0 1-1 0,0-6-1 0,0 1 2 0,-8-2-2 16,8 2-1-16,0-4 0 0,-8-3 0 0,8 2 0 15,0-6 0-15,0 1-4 0,-10 0-9 0,10-5-14 0,0-5-21 0,0-2-23 16,0 4-37-16,0-7-46 0,0-7-73 0,10-1-108 16,-10-2-79-16</inkml:trace>
  <inkml:trace contextRef="#ctx0" brushRef="#br0" timeOffset="34846.34">15196 13422 135 0,'0'6'447'0,"-9"-6"-146"0,9 0-118 16,0 4-78-16,0-4-46 0,9 0-22 0,-9 6-7 16,9-6-2-16,-1 4 1 0,1-4 5 0,9 0 2 0,-2 0 3 15,2 6 7-15,0-6 0 0,7 0 1 16,-7-6 1-16,8 6 3 0,0-4-1 0,0-2 2 0,-1 2 1 0,2-5 2 0,-1 4 1 16,9-5-2-16,-8-1-3 0,-2 1-2 0,-8 7 1 15,1-3 1-15,-2-3-1 0,2 4 2 0,-9 5 4 0,0-5 3 16,-9 5 8-16,9 0 9 0,-9 0 2 0,0 5 6 15,-9 0 4-15,0 4 4 0,0 6-1 0,-9 0-3 0,2 9-8 16,-2-4-8-16,1 3-9 0,0 7-6 0,0-5-9 0,-1 4-13 16,1-1-6-16,-1 3-9 0,-8-3-5 0,9 3-3 15,7-1-5-15,-6-7-3 0,7 6-1 0,-8-4-2 0,8-1 0 16,0 1 0-16,-8-2 1 0,9 2 0 0,-1-5-1 16,0 4 1-16,1-3-1 0,-2-8 0 0,10 2 7 0,-8 0-2 15,-1 0-3-15,9-5 0 0,0-6 3 0,0 1 6 0,0 1 10 16,0-6 9-16,0 4 0 0,0-4 14 0,0-4 7 15,9-2 2-15,-1-3-3 0,2-1-6 0,7-5-6 0,-8 0-10 16,8-3-7-16,-9-3-9 0,10 3-6 0,-10-4-3 16,10 4 0-16,-10-3 1 0,0 3-3 0,2-2-1 0,0 6-1 15,-3-1 0-15,-7 5 1 0,8 0 1 0,2 0 0 0,-10 7-1 16,0-4 0-16,0 4-1 0,0 3 0 0,0-6 0 16,8 6-2-16,-8 0 1 0,0 0-1 0,0 6-2 0,0-3 3 15,9 4 0-15,-9 1 1 0,0 2 0 0,9 5 0 0,-9 0 1 16,0-1 0-16,9 6 3 0,-9-2-3 0,0 3-1 15,0 3-1-15,8 0 1 0,-8-3 1 0,0 7-4 0,0-3 1 16,0-1-2-16,0 1 2 0,0-1-1 0,0-5-2 16,0 7-3-16,0-8-10 0,0 3-22 0,0-2-40 0,0-5-51 15,0 1-57-15,0-1-55 0,9-4-50 0,-9-5-64 0,9-5-77 16,0-5-131-16,-1-5-56 0,9 6-10 0</inkml:trace>
  <inkml:trace contextRef="#ctx0" brushRef="#br0" timeOffset="35582.58">15925 13658 160 0,'0'-6'276'16,"0"2"-82"-16,10-2-61 0,-10 2-35 0,0-2-21 0,0-2-12 16,8 3-4-16,-8 0-1 0,0 0-1 0,10 0-1 0,-10 0 2 15,0-1-1-15,0 3 2 0,0-4 0 0,0 4-1 16,0-2 3-16,0 5 6 0,0-5 9 0,0 5 6 16,0-5 2-16,0 5 0 0,-10 0-8 0,10 0-6 0,0 0-9 15,0 0-10-15,0 0-13 0,0 5-11 0,0 0-8 0,0 0-6 16,0-2-1-16,0 7-2 0,0 1 2 0,0 4 4 0,10-2 6 15,-10 7 2-15,7 1 2 0,-7-3-2 0,9 7 0 16,0 1-3-16,-9-3-2 0,8 2-7 0,1 4-4 16,-9-6-3-16,9 8-3 0,-9 2 0 0,9-3-1 0,-9-1-3 15,0 1 0-15,0 0 0 0,0-3-2 0,8-2 0 0,-8 1 0 16,0-3 0-16,0-3 0 0,0-5 1 0,0-1 1 16,0-4 3-16,8 0 5 0,-8-5 27 0,0 0 30 0,0-5 28 15,10-5 22-15,-10 0 18 0,8 0 14 0,-8-5 5 16,0-5 1-16,8 6-21 0,-8-11-25 0,10 6-24 15,-10-5-20-15,0-7-15 0,0 8-14 0,0-7-8 0,0 1-5 0,8-6-6 16,-8 5-6-16,0-4-4 0,0 0-2 0,9-1-3 16,-9 1-2-16,8 0 0 0,1 0 0 0,-9 1 2 0,8 2 1 15,-8 3 0-15,9 1-1 0,0 8-1 0,-9-1 0 0,9 1 0 16,-9 4 1-16,8 6-2 0,-8-6 1 0,0 5 0 16,9 5-1-16,-9-5 3 0,9 5 0 0,0 5-1 0,-1-5 0 15,0 10-1-15,2-5 0 0,-3 9 0 0,13-4 1 16,-13 4 0-16,11 5 0 0,-1 3 1 0,1-4-1 0,8 3 1 15,-9 2-1-15,9-3 0 0,0-1 0 0,10 6-2 0,-11-5-2 16,10-2 1-16,-1 2-1 0,1-1 0 0,-9-4 0 16,8 0-2-16,-7 1-1 0,8-3 3 0,0-3-1 15,-10 0 1-15,2-5 1 0,-1 0-1 0,0 0 4 0,-9-5 4 16,1-5 0-16,-10 5 2 0,10-10 2 0,-11 5 1 0,-7-10 1 16,10 2 6-16,-10-3 3 0,0 1 6 0,0-3 6 0,-10-2 2 15,10-5 3-15,-7 1 3 0,-11-1 0 0,10-4-1 16,-10 1-4-16,9-3-1 0,-9 1-7 0,10 1-2 0,-10-1-3 15,10 2-1-15,0-1-5 0,-1 4-2 0,0-4-4 16,9 9-4-16,-9 0-5 0,9 1-5 0,0-1-6 0,-8 6-15 16,8 5-21-16,0-1-64 0,0 0-95 0,-8 4-92 0,8 2-96 15,0-2-128-15,8 3-158 0,-8 3-80 0,0 0-28 16</inkml:trace>
  <inkml:trace contextRef="#ctx0" brushRef="#br0" timeOffset="45408.94">17489 13262 134 0,'8'0'105'0,"-8"-4"-39"0,0 4-25 0,0-6-16 15,0 6-7-15,0-4-4 0,9 4-2 0,-9-6 1 0,0 6 2 16,0-4 3-16,0 4 2 0,9-6 5 0,-9 6 4 15,0-4 5-15,8-2 4 0,-8 6 3 0,0 0 4 16,9-3 0-16,-9 3 3 0,0 0 4 0,8-5 2 0,-8 5 4 16,0 0 4-16,0 0 4 0,0 0 0 0,0 0 2 0,0 0-2 15,0 0-7-15,0 0-6 0,0 0-8 0,0 0-9 0,0 0-7 16,0 0-6-16,0 0-8 0,0 0-5 0,0 0-2 16,0 0-1-16,0 0-2 0,0 5-2 0,0-5 3 15,0 3 7-15,0 7 9 0,-8 0 6 0,8 6 8 0,-9-3053 5 16,1 6117 10-16,-1-3056 8 0,0 11 2 0,1-6-2 0,-1 4 1 15,-9 3 3-15,1-3 2 0,8 2 5 0,-7-1 4 16,6-1 5-16,-7 2 8 0,10-5 12 0,-11-1 6 0,9 0 5 16,-2-3 2-16,-6-3 0 0,10 2-4 0,-2-6-8 15,0 6-11-15,-9-7-13 0,10 3-14 0,-1-7-13 0,1 5-10 16,-10-4-10-16,18 0-8 0,-8-5-7 0,-1-1-2 0,9 1 0 16,-9-5 2-16,9 0 3 0,0 0 4 0,0-5 3 15,0 0 6-15,0 0 3 0,0 0 3 0,0 0-3 0,9-5-3 16,-9-5-4-16,9 0-4 0,-1 1-5 0,-8-6-5 0,9-3-3 15,0-4-2-15,-1-2-5 0,-8-1 2 0,9 2-1 16,-1-3-3-16,2-2 1 0,-2-1-1 0,-8-1 0 0,9 1 2 16,-9-6 2-16,9 12-4 0,-9-6 0 0,7-1 0 0,-7 5-4 15,0 1 0-15,10 0 1 0,-10-1-4 0,0 5 2 0,7 0 1 16,4 2-1-16,-11 3 0 0,0 6 3 0,9-6-1 16,-9 5 0-16,7 0 0 0,-7 0 0 0,11 5-1 15,-11 0 2-15,7 0 0 0,-7 1 0 0,9 4 0 0,-9-5 2 16,8 5-2-16,2 0 0 0,-10 5 1 0,8-1 0 0,0 1-1 15,1 5-2-15,0 5 0 0,-1 0-1 0,10 0 0 16,-9 4 3-16,8 4-2 0,-8-3-1 0,8 9 1 0,1 1 3 16,-2-1 1-16,2 1-3 0,0 0 0 0,-1-1-2 15,-9 0 1-15,10 0 0 0,0 0 0 0,-1-5-1 0,-9 1-2 16,1 0 2-16,8-5 0 0,-8-1-2 0,-9 0-5 0,9 1-2 16,-1-1-4-16,-8-5-2 0,8 1-7 0,-8 0-12 15,0-5-14-15,10 5-13 0,-10-6-17 0,0-3-17 0,0 3-21 16,0 1-18-16,10-5-14 0,-10-5-8 0,0 5-12 0,7-5-11 15,-7 0-17-15,0-5-31 0,0-5-47 0,8 0-122 16,-8-3-78-16,10-8-45 0</inkml:trace>
  <inkml:trace contextRef="#ctx0" brushRef="#br0" timeOffset="45796.45">17306 13658 234 0,'0'4'342'0,"0"-4"-119"0,9 0-85 0,-9 5-56 16,0-5-30-16,9 6-18 0,-2-6-10 0,-7 4-5 0,10-4-2 16,8 4 0-16,-9-4 1 0,-2 0 0 0,11 0-1 15,-1 6-1-15,-7-6 0 0,6 0 1 0,2 0 2 0,-1-6 1 16,9 6-4-16,-8 0-1 0,7-4-1 0,-8 4-4 15,10-4-1-15,-1 4-2 0,1 0-3 0,7-6-2 0,-8 6-2 16,9-5 0-16,-9 5-20 0,-1-4-26 0,-7-2-44 0,0 2-67 16,8-2-130-16,-9 2-93 0</inkml:trace>
  <inkml:trace contextRef="#ctx0" brushRef="#br0" timeOffset="46754.32">17940 12997 152 0,'0'0'128'0,"-9"0"-35"0,9 0-18 0,0 0-10 15,0 0-4-15,0 0-2 0,0 0 2 0,0 0 1 0,0 0-2 16,9 0-3-16,-9 0-6 0,0 0-8 0,9 0-6 0,-9 0-5 16,0-3-7-16,0 3-3 0,8 0-2 0,-8 0-1 15,0 0 0-15,9-5 1 0,-9 5 2 0,0 0 3 0,0 0 2 16,0-6 1-16,0 6 0 0,9 0-2 0,-9 0-1 16,0-4-3-16,9 4-4 0,-9 0-4 0,0-5-3 0,8 5-4 15,-8 0-2-15,8-5-3 0,2 0-1 0,-3 5 1 0,-7-5-1 16,10 5 0-16,0-4-1 0,-3 4 1 0,3-6-1 15,-3 2 1-15,3 4-2 0,-2-5-1 0,0 5 2 0,2-5-1 16,7 5 1-16,-9-5-1 0,2 0 1 0,-2 5 0 0,0 0 1 16,2-5 0-16,-2 5 0 0,0 0 1 0,1 0-1 15,0 0 0-15,0 0 0 0,-9 0 0 0,8 0 0 0,-8 0 0 16,9 0-2-16,-9 0 0 0,0 5 1 0,0-5 2 16,0 5 0-16,0 5 1 0,0-1 0 0,0 1 1 0,-9 5 0 15,9 0 2-15,-8 0-1 0,-1-1-3 0,0 6 0 0,0-6 0 16,1 0 0-16,0 1-1 0,-2 1 2 0,-6-7 1 15,6 5-2-15,2-4 3 0,-1 0 2 0,1 0 2 0,-2-5 4 16,10 5 2-16,-8-6 2 0,8 1 1 0,-8-5 1 0,8 5-1 16,0-5-1-16,0 0-1 0,0 0-3 0,0 0-3 15,0 0-3-15,0 0-3 0,8 0 0 0,-8 0-2 0,0 0 0 16,8 0-2-16,2 0-1 0,7 0 1 0,-9 0 0 16,10 0 0-16,0 0 0 0,7 4 0 0,-7-4-1 0,-1 0 1 15,10 6 0-15,-11-6 0 0,11 4 1 0,-12 2 0 0,5-1 0 16,-4 0-1-16,2 0 0 0,0 0 0 0,-10-2-1 15,1 3-1-15,-1-2 1 0,-8 2 0 0,0-2 0 0,0 6 3 16,-8-4 1-16,-1-2 2 0,-9 5 1 0,-8-4 1 16,10 6 1-16,-11-7 2 0,1 6 1 0,-9-5 3 0,9 5 3 15,-17-6 3-15,17 1 6 0,-9 0 2 0,1 5 2 0,7-5 3 16,-7 0 0-16,8 0-5 0,8 0-5 0,1 0-5 16,-1-1-7-16,1 1-5 0,8 1-9 0,9-6-15 15,-8 3-15-15,8-3-15 0,0 6-25 0,8-6-35 0,1 4-52 16,0-8-87-16,8 4-147 0,0-6-68 0</inkml:trace>
  <inkml:trace contextRef="#ctx0" brushRef="#br0" timeOffset="47473.6">18886 13593 99 0,'-8'0'419'15,"8"0"-104"-15,0 0-103 0,-8 0-71 0,8 0-44 16,0 0-29-16,0 0-17 0,0 0-11 0,0 0-5 0,0 0-7 16,0 0-4-16,8 0-4 0,-8 6-5 0,8-6-5 0,1 5-3 15,0 0-1-15,-1-5-1 0,1 0 0 0,9 0 1 16,0 0 1-16,-3 0 0 0,5-10 3 0,4 4 6 0,3 3 6 16,-1-7 5-16,-8 0 3 0,8 0 4 0,-9-5 1 15,0 0 4-15,-1 6 7 0,2-1 2 0,-9 0 4 0,1 6 7 16,-10-6 7-16,8 4 8 0,-8 2 3 0,0-2-3 0,0 2-6 15,-8-1-8-15,-2 1-12 0,10-2-14 0,-9 2-13 16,-9-2-9-16,11 2-6 0,-11 4-5 0,1 0-1 16,-1 0 0-16,2 4 0 0,-2-4 7 0,-8 6 7 0,9 4 7 15,-9-1 5-15,-2 1 3 0,3 4 4 0,8 1 1 0,-9 0-1 16,0 6-3-16,8-3-9 0,1 2-5 0,-9-1-3 0,9 1-3 16,0-1-3-16,-1 5 0 0,1-5-2 0,10 3 1 15,-4 1 0-15,4-4-1 0,-3 1-1 0,10 0-1 16,-10-1 10-16,10 1-4 0,10-2-2 0,-10 4-2 0,10-3-2 15,-3 1 1-15,11-2-2 0,-1-3-1 0,1 1-11 0,8-3 5 16,0 2 2-16,-1-5 0 0,10-5-1 0,0 4-3 16,0-3-6-16,0-6-8 0,-1 4-14 0,1-4-18 0,-1 0-20 15,10 0-19-15,-10-4-22 0,2-2-19 0,-2 2-21 16,1-6-23-16,-9 0-28 0,9-5-29 0,-1 2-63 0,-6-8-97 16,-3 3-67-16</inkml:trace>
  <inkml:trace contextRef="#ctx0" brushRef="#br0" timeOffset="47835.84">18870 12974 160 0,'0'0'401'0,"8"0"-118"0,-8 0-104 0,8-5-71 0,1 5-43 15,0-5-25-15,8 5-11 0,-8 0-6 0,8-5-2 16,1 5 0-16,-1 0 6 0,1-4 4 0,-2-2 2 0,11 2 0 15,-10 4 1-15,10-5 0 0,-11 0 2 0,11 0-1 0,-1 0-6 16,-8 5-6-16,-2 0-4 0,2-5-6 0,-1 5-5 16,1-5-4-16,-1 5-1 0,1 0-3 0,-1 0-1 0,0 0-6 15,1 0-18-15,-10 0-31 0,1 0-49 0,9 5-70 16,-11-5-143-16,-7 0-93 0,0 0-59 0</inkml:trace>
  <inkml:trace contextRef="#ctx0" brushRef="#br0" timeOffset="48180.7298">19678 12681 70 0,'0'-6'485'0,"0"2"-127"16,0 4-135-16,0-5-92 0,0 5-59 0,0 0-32 15,7 0-19-15,-7 5-7 0,0-1-6 0,9 2 1 0,-9 3 4 16,9 1 6-16,0 5 4 0,-1 0 4 0,1 4 7 16,0 1 8-16,-9-2 5 0,8 8 2 0,1-3-1 0,-9 2-2 15,9 5-3-15,-1-1-3 0,-8 6-8 0,9-7-8 0,-9 7-4 32,0-5-7-32,0 3-5 0,0-4-4 0,9 1 0 0,-9-1-3 0,0 1 0 0,0-7-1 0,0 3 0 0,0-3 0 15,0-3 0-15,0-5 1 0,0-1-1 0,0 1-1 16,0-5 0-16,0-5 0 0,0 5-5 0,0-5-6 0,0-5-14 15,0 0-19-15,-9 0-23 0,9 0-29 0,-9-5-40 0,9 0-44 16,-8-5-59-16,-1-5-87 0,9 5-94 0</inkml:trace>
  <inkml:trace contextRef="#ctx0" brushRef="#br0" timeOffset="48681.6599">19625 12612 433 0,'0'-5'380'0,"0"1"-122"0,0-6-94 0,0 4-61 0,9 2-39 0,-9-2-24 0,7 3-12 0,3-2-7 0,8 0 0 15,-9 0-2-15,7-5-1 0,2 10-1 0,8-5-1 16,-9-1 1-16,0 3 0 0,1 3 1 0,-1-7 0 0,1 7-2 16,-1-3-2-16,-9 3-1 0,1 0 0 0,1 0-1 15,-10 0-5-15,0 0-2 0,7 3-2 0,-14 4-1 0,7 2 2 16,0 1-1-16,-10 0 0 0,1 0 0 0,9-1 0 15,-8 5 0-15,8-8-1 0,-9 3 1 0,9 1 0 0,0 0-1 16,0 0 1-16,0-1-1 0,0 6 0 0,0-6 3 16,9 6-1-16,-1-5-1 0,1 5 2 0,1 0-3 0,8-7-2 15,-3 8 1-15,-5-1-1 0,7-1 0 0,-9 0 0 0,10 2 0 16,-9-7 0-16,0 5 0 0,-1-2 2 0,0-2-3 16,-8-2 1-16,0 2 0 15,0-5 1-15,0 1 2 0,0-2 0 0,-8-4 2 0,0 6 0 0,-1-3 2 0,0-3 0 0,-9 0 2 16,1 0 3-16,9 0 1 0,-10 0-3 0,0 0-3 15,1 0-8-15,-9 0-16 0,8 0-16 0,2 0-26 0,7 0-35 16,0 0-47-16,0 0-54 0,1 0-93 0,8 0-118 16,0 0-54-16</inkml:trace>
  <inkml:trace contextRef="#ctx0" brushRef="#br0" timeOffset="49041.49">20198 12697 42 0,'0'-7'472'16,"0"7"-109"0,0-3-132-16,0 3-93 0,0-6-60 0,0 6-35 15,0 6-20-15,-8-3-9 0,8 4-4 0,0 1-2 0,-10 2-1 16,10 5-1-16,0 0 1 0,0-1 0 0,0 1 0 0,0 5 0 15,0-5 0-15,10 4 1 0,-10 1 1 0,0-7 2 16,8 7 0-16,-8-4-2 0,8-3-1 0,1 2-1 0,-9 0 0 16,9-6 1-16,0 1 5 0,-1-5 6 0,-8 5 7 15,9-10 15-15,-9 5 17 0,9-5 19 0,-9 0 22 0,8-5 24 16,10 5 26-16,-10-10 29 0,1 1 20 0,-1-1 13 0,9-5 5 16,-7 0-3-16,0 0-14 0,-3-4-18 0,3-1-28 15,-3 7-34-15,3-7-27 0,-10 1-27 0,8-3-23 0,-8 4-16 16,0-2-13-16,0 1-9 0,-8 4-7 0,8 0-19 0,-10 2-47 15,10 1-65-15,-7 3-68 0,7-1-60 0,-10 2-63 16,10 2-75-16,0-4-102 0,0 4-133 0,0 6-38 0,0 0 22 16</inkml:trace>
  <inkml:trace contextRef="#ctx0" brushRef="#br0" timeOffset="49309.68">20493 12442 105 0,'9'-6'488'16,"-9"-4"-111"-16,16 6-142 0,-6-2-95 0,7 6-54 0,-7-4-34 0,6 4-20 16,2 0-8-16,-1 4-3 0,1 2-1 0,-9 4-1 15,8 0-3-15,-9-1-7 0,1 11 0 0,-1-4 2 0,2-3-3 16,-2 7-3-16,-8-5-2 0,0 4 0 0,0-4-1 16,0-1 0-16,8 0 1 0,-8 1 0 0,0-5 4 0,0-6 7 15,0 6 9-15,0-4 10 0,0 0 12 0,0-3 10 16,0-3 9-16,0 5 7 0,0-5 2 0,0 0-5 0,0 5-5 15,9-5-10-15,-9-5-12 0,9 5-11 0,8-5-12 0,-8 5-11 16,17-3-14-16,-9-9-28 0,10 8-33 0,0-2-41 16,-2 2-52-16,0 0-69 0,2-2-122 0,-1 1-115 0,-9 5-61 15</inkml:trace>
  <inkml:trace contextRef="#ctx0" brushRef="#br0" timeOffset="50995.86">20693 13452 161 0,'0'0'156'0,"-8"0"-31"0,8 0-17 16,0 0-10-16,0 0-5 0,0 0-4 0,0 0-2 15,0-4-2-15,0 4-6 0,0 0-6 0,0-6-8 0,8 6-3 16,-8 0-6-16,0 0-5 0,0-4-6 0,0 4-7 0,8 0-4 16,-8-6-6-16,0 6-5 0,9 0-4 0,-9 0-3 15,9-4 0-15,-9 4 2 0,8 0 4 0,1-6 4 0,-9 6 2 16,9 0 0-16,0-3 0 0,-1 3 0 0,1 0-2 15,-9 0-1-15,9 0-1 0,-1 0-2 0,1 0-2 0,-1 3 0 16,-8 3 4-16,10-2 4 0,-10 6 2 0,9 0 3 16,-9 5 0-16,0-1 0 0,0 6 0 0,0 5 1 0,0-6-8 15,-9 6-3-15,9-2-5 0,-10 3-5 0,10-7-7 16,-8 5-2-16,8-5-3 0,0 3-1 0,0 1 0 0,0-7 0 16,0 2 0-16,8 2 0 0,-8-7 0 0,0 3 0 0,0-1 1 15,10-5 0-15,-10-2-1 0,9 2-1 0,-9 2 0 0,7-9 0 16,4 3-1-16,-4-2 2 0,-7-4-1 0,9 0 4 15,0 0 4-15,-1-4 18 0,9-2 26 0,-7-3 31 16,-2-7 40-16,1 8 37 0,8-7 31 0,-8-4 16 0,-1 4 8 16,1-5-9-16,-9 7-22 0,9-9-29 0,-9 3-37 0,0-5-38 15,8 4-27-15,-8 1-19 0,0-5-13 0,0 4-5 16,10-1-3-16,-10 8-3 0,0-2-2 0,-10-5-2 0,10 11-6 16,0-1-12-16,0 0-24 0,-8 1-53 0,8 3-77 15,0-4-73-15,0 6-69 0,8-6-85 0,-8 1-115 0,0-1-150 16,10 0-58-16,-10 0 6 0</inkml:trace>
  <inkml:trace contextRef="#ctx0" brushRef="#br0" timeOffset="51278.25">21145 13125 104 0,'8'-5'485'16,"-8"0"-114"-16,9 0-127 0,-9 1-93 0,8 4-59 0,-8 0-37 15,9 0-24-15,-9 0-10 0,9 0-9 0,-9 4-2 0,0 1-1 16,8 5-1-16,-8 0-2 0,0 5-2 0,0-6-1 0,0 11 1 16,0-6 0-16,0 2 2 0,0-3 5 0,-8 3 4 15,8-2 8-15,0 1 4 0,0-1 6 0,0-4 4 0,0 5 4 16,0-5 3-16,0-6 1 0,0 6-2 0,0-5-1 16,0-5-2-16,8 5-1 0,-8 0-1 0,9 0-4 0,0-5-5 15,-1 0-4-15,10 0-6 0,8 0-6 0,-10 0-7 16,12 0-9-16,-2-5-19 0,8 0-25 0,-7-5-37 0,7 5-45 15,-8-4-66-15,1-1-103 0,-1-5-134 0,-1 0-70 0</inkml:trace>
  <inkml:trace contextRef="#ctx0" brushRef="#br0" timeOffset="51732.1599">21787 12994 154 0,'-8'-5'555'15,"8"5"-79"-15,-9 5-163 0,9-2-122 0,0 4-79 0,0 2-49 16,-10 6-26-16,10-1-13 0,10 2-8 0,-10 2-3 16,0 3 0-16,9 2-4 0,-9 2 0 0,8-1-2 0,-8 0-1 15,10 2-2-15,-10-3 0 0,7-3 0 0,-7-6 3 0,0 1 10 16,0 0 11-16,0-1 19 0,0 1 21 0,0 0 23 16,-7-5 26-16,-3 4 25 0,2 1 22 0,-11 0 10 0,3 3 1 15,-2-2-10-15,1 4-17 0,-10-1-17 0,2 1-24 16,8-1-28-16,-9 0-22 0,0 1-19 0,8 0-12 0,1-2-10 15,-1 3-7-15,1-7-3 0,9 6-3 0,-11-6 0 0,12 1-4 16,7-1-4-16,-11-2-5 0,11-4-1 0,0 2-2 16,0-1-2-16,0-3-2 0,11 0 1 0,-11-6 1 0,7 3 5 15,2-3 3-15,-9-3 2 0,10-3 4 0,7-4 2 16,-9 0 1-16,10 0 3 0,-1-5-2 0,1 1 1 0,-1-1-1 16,0-5 1-16,1 2-2 0,-1 3 0 0,0-4-2 0,0-1-1 15,1 5 2-15,-10-5 4 0,1 6-1 0,0-1-4 16,0 6-1-16,-1-1 1 0,0 4 2 0,-8 2-2 0,10-6-1 15,-10 10-6-15,0-5 2 0,9 5 2 16,-9 0 0-16,8 0 1 0,-8 5-2 0,10-1 2 0,-10 6 0 0,7 0 1 16,-7 0-4-16,9 0-7 0,0 0-11 0,0-1-18 15,7 6-20-15,-6 0-26 0,6-5-28 0,-6 0-29 0,7 3-24 16,1-2-20-16,-2-1-16 0,1-5-10 0,0 0-11 0,-7-1-15 16,7-4-22-16,-8 0-43 0,0-4-96 0,-1-1-65 15,1 0-31-15</inkml:trace>
  <inkml:trace contextRef="#ctx0" brushRef="#br0" timeOffset="52013.49">22100 13179 8 0,'8'-5'503'0,"1"0"-99"16,-1 1-140-16,10-2-105 0,-1 6-62 0,2 0-39 15,-3 0-19-15,1 6-10 0,1-2-3 0,-1 6 1 0,-7 0 0 16,7 5 0-16,-8 0-4 0,-1 4-3 0,0 1-1 0,1-2-1 15,-9 7-3-15,0-1-5 0,0 1-1 0,0-1-3 16,0 1-2-16,0-2 0 0,0-3 0 0,0 5 3 0,0-11 5 16,9 2 7-16,0-7 19 0,-1 1 25 0,0-5 33 15,1 0 40-15,0-5 45 0,9 0 34 0,-1-5 21 0,1-5 9 16,-3 0-9-16,13-4-17 0,-11-2-27 0,10-3-40 0,-2-1-43 16,-7 2-35-16,-1-7-27 0,0 5-18 0,1 1-11 15,-1-1-9-15,1-4-12 0,-11 5-25 0,13-1-60 16,-13 1-81-16,3-7-82 0,-3 8-84 0,-7-3-113 0,0-3-184 15,-7 10-88-15,-21-1-34 0</inkml:trace>
  <inkml:trace contextRef="#ctx0" brushRef="#br0" timeOffset="53304.2">14457 12359 18 0,'0'5'178'0,"0"-5"-18"0,10 0-22 0,-10 0-22 0,0 0-19 0,0 0-20 0,0 0-16 16,8 0-13-1,-8 0-10-15,8 0-5 0,-8 0-5 0,10 0 0 0,-10-5 2 0,0 5 1 0,8 0 1 0,-8-7-1 0,9 7 1 31,-9 0 2-31,0 0-2 0,0 0-2 0,8 0-1 0,-8 0 0 16,0-3 2-16,0 3 3 0,0 0 3 0,0 0 1 0,0 0 1 16,-8 0-1-16,8 0-1 0,0 0-2 0,-9 0-3 0,1 0-5 15,-2 0-4-15,2 0-2 0,0 3 0 0,-2-3 1 0,-6 0 5 16,7 0 1-16,-9 7 4 0,10-7 1 0,-9 5 0 0,-10-2-2 16,10-3 0-16,-1 7-4 0,-8-4-2 0,0 3 1 0,9 4 0 15,-9-6 0-15,0 6 0 0,9-1 1 16,-9 1 2-16,8 6 5 0,-6-2 2 0,6 1 4 15,-2 1 1-15,4 2 4 0,-1-3 4 0,8 9 6 0,-9-4 3 0,10 3 3 0,-1 8-1 0,1-7 2 16,-1 5 4-16,0 0 5 0,9 1 7 0,-8 4 6 0,8-1 4 16,0 2 0-16,-9 4 5 0,9 0 3 0,0 6 0 15,-9 4-4-15,9-1-10 0,-8 6-11 0,8 5-11 16,-9-2-8-16,9 8-13 0,0-7-10 0,9 1-10 0,-9 4-4 16,8-4-2-16,1-2 0 0,0 2-1 0,-1 5-2 0,1-5 0 15,8 5-1-15,-8-2-1 0,9 2-2 0,-10 6 0 0,9-8-2 16,1 7-1-16,-11-1 1 0,13 1-1 0,-13-1 2 15,4-5-3-15,-4 6-1 0,2-1-1 0,-1-4 1 16,-8 0 0-16,0-1 0 0,0 0 0 0,-8-4-2 0,-1-1 1 16,-9 1 0-16,2-5 1 0,-2-6-2 0,-8-3 1 0,-1-2 1 15,2-8 5-15,-10-1 3 0,0-4 5 0,9-6 4 0,-9-4 2 16,2-2 4-16,-4-2 2 0,3-2 0 0,0-5 0 16,-1-3-2-16,9-2-4 0,1 2-4 0,-2-6-2 0,0 0-3 15,11-6-3-15,-2 6-2 0,9-4-3 0,1-6-4 0,-2 5-2 16,10 1-3-16,0-6-3 0,0-6-10 0,10 3-22 15,-2-2-52-15,9 0-81 16,1 6-80-16,7-12-80 0,2 7-97 0,8-1-164 0,0 5-93 0,-1 0-47 0,1 1 6 16</inkml:trace>
  <inkml:trace contextRef="#ctx0" brushRef="#br0" timeOffset="53640.28">14909 15411 118 0,'-8'-4'556'0,"0"-6"-43"16,-2 10-175-16,2-6-141 0,0 12-82 0,-2-6-40 16,2 10-17-16,-9-1-7 0,7 5 2 0,-6 8 4 0,6 1 5 15,3-5 3-15,-3 13-2 0,1-7-8 0,1 5-9 0,8 1-6 16,0-1-10-16,0 0-10 0,8 1-5 0,1-1-2 15,1-5-5-15,7 5 0 0,-1-5-1 0,2-4-2 0,9 0-1 16,7-5 3-16,-8-1 7 0,8-9 14 0,1 5 19 0,0-10 24 16,0 0 27-16,-9-5 19 0,8-5 13 0,-16 2 20 15,8-2 8-15,-17-6-6 0,8 1-9 0,-8-5-17 0,-9 2-24 16,0 3-16-16,0-9-12 0,-9 4-23 0,-8-1-18 16,8-2-13-16,-9-2-30 0,-8 1-48 15,10 0-73-15,-11-6-79 0,2 1-74 0,5 0-85 0,-5-5-110 0,0-6-172 0,7-4-72 16,1 1-12-16</inkml:trace>
  <inkml:trace contextRef="#ctx0" brushRef="#br0" timeOffset="54543.41">13434 12164 413 0,'0'0'358'0,"-9"0"-142"0,9 0-96 0,0 0-51 0,0 0-33 16,0 3-16-16,9-3-11 0,-9 6-3 0,7-2 1 16,3 2 3-16,-10 4 1 0,8 0 2 0,1-1 1 0,0 5 3 15,-1 6 1-15,1-1 1 0,-1 1 1 0,2-1 3 0,-2 5 2 16,-8 0 2-16,0 1 2 0,0 1 1 0,0 3 1 16,0 0 1-16,-8-3-3 0,-2 1-2 0,2 3-3 0,-9 0-1 15,-1-1-3-15,-7 0-1 0,-2 0-2 0,2 0-3 16,-11-4-3-16,1 5-4 0,1-11 3 0,0 0 1 0,-1 1 3 15,8-10 8-15,1-1 5 0,-1 1 4 0,2-6 8 0,8-4 5 16,-1 0 0-16,10-4-3 0,-1-6-7 0,0-3-7 16,1-2-6-16,8-5-5 0,0 0-9 0,0-4-4 0,8-6-3 15,-8 5 0-15,9-2 1 0,0-3-1 0,-1-1 2 0,2 8-1 16,-2-3 3-16,-8 2-2 0,8 5 1 0,1-1-1 16,0 1-1-16,0 5 1 0,-2 4 1 0,3-6-2 0,7 7-2 15,-7 5-1-15,6-6 0 0,2 10 1 0,-1-6-1 16,1 2-2-16,-1 4 0 0,9 0 1 0,-8 0 2 0,6 0 0 15,-6 0-1-15,9 4 1 0,-9-4-1 0,7 0 2 0,-7 6 0 16,8-6 0-16,-9 0 0 0,9 0 0 0,0 0 1 16,0-6 1-16,1 2 0 0,-1-2 3 0,8-4 10 15,1 2 11-15,-9-7 9 0,9-1 17 0,-1-2 15 0,0-2 9 16,-7 5 7-16,-1-5 4 0,-9 7-1 0,8-3-4 0,-15-4 6 16,8 7 2-16,-10-3 0 0,1 3 1 0,-9-2-4 0,9 0-6 15,-9 5-8-15,0-5-8 0,0 6-16 0,-9-1-21 16,9 0-17-16,-9 5-22 0,-7 0-30 0,-4 5-39 0,5 5-49 15,-3 0-46-15,0 5-45 0,-8 4-53 0,8 1-71 16,1 10-128-16,-8-5-84 0,16 9-35 0,-8-1-4 0</inkml:trace>
  <inkml:trace contextRef="#ctx0" brushRef="#br0" timeOffset="55172.63">13434 12314 158 0,'0'-4'182'0,"0"4"-42"0,0-6-34 16,0 6-24-16,0-4-18 0,0 4-11 0,0-5-5 15,0 0-2-15,7 5-4 0,-7-5-1 0,0 5 4 0,0-5 7 16,0 5 9-16,10-5 11 0,-10 0 11 0,0 5 12 16,8-5 5-16,-8 5-2 0,0-4-4 0,9 4-9 0,-9-6-12 15,9 6-16-15,8-4-15 0,-9 4-15 0,18 0-10 0,-8 0-7 16,17 0-4-16,0 0-3 0,-1 4-1 0,10-4-2 15,8 6-3-15,-1 3-4 0,2-4-21 0,-1 5-41 16,9-5-71-16,-9 5-169 0,0-6-105 0,-9 6-75 0</inkml:trace>
  <inkml:trace contextRef="#ctx0" brushRef="#br0" timeOffset="56023.43">24019 11304 413 0,'-18'-7'471'16,"1"4"-152"-16,-1-2-115 0,2-1-56 0,6 6-21 0,2-4-12 15,-1 4-7-15,1-6-4 0,-1 6-4 0,9 0-8 0,0 0-16 16,0 0-19-16,0 0-24 0,0 6-16 0,9-6-9 15,8 0-4-15,1 4 1 0,7-4 2 0,1 6 0 0,9-6 6 16,-1 0 7-16,10-6 15 0,-1 6 22 0,1-4 20 16,9 4 18-16,-9-6 17 0,-2 3 13 0,2-3 11 0,7 1 1 15,-16-5-6-15,9 6-14 0,-1-1-17 0,-8-5-12 0,0 0-16 16,-1 5-13-16,-7-4-14 0,-2 3-8 0,0 2-9 16,2-1-11-16,-9 1-7 0,-1-2-9 0,1 2-8 15,-1 4-27-15,-8 0-51 0,0 0-68 0,-1 0-62 0,-8 0-56 16,9 0-62-16,-9-6-64 0,0 6-89 0,-17 0-124 0,-1 0-33 15,-8 6 23-15</inkml:trace>
  <inkml:trace contextRef="#ctx0" brushRef="#br0" timeOffset="56211.16">23646 11542 209 0,'-27'6'566'15,"0"-2"-71"-15,11 2-166 0,7-6-117 0,-8 5-61 0,17-5-34 0,0 0-16 0,0 0-8 16,17 4-2-16,8-4-2 0,12 0-3 0,6 4-12 0,18-4-9 15,-1 6-18-15,18-6-14 0,1 4-10 0,7-4-2 0,-8 6-8 16,1-6-7-16,-1 4-4 0,0-4-9 0,-9 0 0 16,-8 0-6-16,-8 5-25 0,-10-5-44 0,0 0-39 0,-9 0-43 15,-16-5-57-15,8 1-74 0,-9-2-133 0,-8 6-90 16,-9 0-40-16</inkml:trace>
  <inkml:trace contextRef="#ctx0" brushRef="#br0" timeOffset="61504.75">16065 12848 154 0,'0'-6'237'0,"8"0"-76"0,1 2-48 16,-9 0-28-16,8 4-12 0,1-6-14 0,-9 2-7 0,8-1-6 16,1 1-8-16,0 4-6 0,0-6-5 0,-1 6-7 15,1-6-4-15,0 6-5 0,-9 0-2 0,9-3-2 0,-1 3-4 16,0 0 0-16,-8 3-1 0,10-3-1 0,-10 0 0 15,7 6 0-15,-7-6 0 0,0 0 0 0,0 0 0 0,0 0-1 16,10 6 0-16,-10-6 1 0,0 0 0 0,0 0 0 0,0 0 1 16,0 0 4-16,10 0 1 0,-10 0 2 0,0 0 5 15,0 0 3-15,0 0 3 0,0 0 2 0,0-6-1 0,7 6-2 16,-7 0 0-16,0 0-3 0,9 0-5 0,-9 0-4 16,0 0-3-16,0 0-2 0,9 0 3 0,-9 0 1 0,0 0 4 15,-9 0 9-15,9 6 9 0,-9-2 9 0,2 5 10 0,-3 5 5 16,-7 11 3-16,-1 1 4 0,-17 12 4 0,9 1 3 15,-8 10 2-15,-1 4-4 0,-8 6 2 0,-1 9 7 16,0 1 4-16,1 4 2 0,8-4 0 0,-8 4-7 0,-1 0-6 16,10-4 0-16,-9-1-3 0,8 0-10 0,-9 1-7 0,10-6-9 15,-1 2-7-15,0-3-4 0,-8 1-5 0,8-4-6 16,0 0-5-16,10-6-4 0,-1-4-5 0,-1 0-4 0,1-5-9 16,-1 1-29-16,10-11-40 0,0 0-46 15,17-5-52-15,-8-5-75 0,8-4-138 0,8-6-113 0,1 1-66 0,-1-10-19 0</inkml:trace>
  <inkml:trace contextRef="#ctx0" brushRef="#br0" timeOffset="63850.34">16915 9589 46 0,'0'0'66'0,"10"-5"-27"0,-10 5-15 0,0-5-7 16,8 5-3-16,-8-6-3 0,0 6 3 0,8-3 5 0,-8 3 4 0,0 0 7 15,9 0 7-15,-9-7 3 0,0 7 4 0,9-3 5 16,-9 3 3-16,0-5-1 0,0 5-3 0,0 0-4 0,9-5-7 16,-9 5-4-16,0 0-7 0,0 0-5 0,0-5-6 0,0 5-3 15,0 0-5-15,8 0-3 0,-8 0-1 16,0 0-3-16,0 0 1 0,0 0-1 0,0 0-1 15,8 0 1-15,-8 0-1 0,0 0 2 0,0 0 3 0,0 0 5 16,0 0 3-16,0 0 5 0,0 0 3 0,-8 5 6 0,8-5 4 16,0 0 3-16,0 5 1 0,-8 0-3 0,8-2 1 15,-9 7 2-15,9 1 1 0,-18-1 1 0,10 0 3 0,-10 8-2 0,11-2 2 0,-11 3 3 0,-8 1-1 16,0 9-3-16,-1-3 1 0,-7 7-3 0,-1-4-5 0,-8 9-2 16,-1 7-1-16,-9 0 0 0,-7 13 2 0,-1 1 1 15,-7 8 0-15,-12 7 0 0,3 3-1 0,-2 2 1 0,-8 3 1 16,10 3 0-16,-11-8-1 0,11 7 5 0,-2-6 4 15,10-5 5-15,-2-1 3 0,12-3 2 0,-2-5-2 0,0-1-2 16,9-10-7-16,0 2-6 0,8-6-10 0,0-6-9 0,10 2-6 16,-1-6-2-16,0 0-4 0,9-5-5 0,10-1-6 15,-2-7-22-15,2-3-25 0,6 3-25 0,10-7-25 0,0-5-38 16,10 1-41-16,-3-5-54 0,10 0-101 0,9-6-91 16,0-4-50-16</inkml:trace>
  <inkml:trace contextRef="#ctx0" brushRef="#br0" timeOffset="64524.63">17880 9765 75 0,'0'0'74'0,"0"0"-2"0,0 0 0 0,0 0 2 15,0 0 4-15,0 0 0 0,0 0-3 0,0 0-2 0,0 0-7 16,0 0-5-16,8-5-11 0,-8 5-9 0,0 0-10 15,0 0-8-15,0 0-7 0,0 0-5 0,0 0-2 16,0 0-2-16,0 0-1 0,0 0-3 0,0 5-1 0,0-5 1 16,-8 5 3-16,-2 5 7 0,2 4 5 0,-9 6 4 0,-9 4 4 15,0 5 5-15,-9 10 3 0,0 0 3 0,0 10-1 16,-16 11-5-16,7 2-4 0,-9 7-3 0,-7 3-4 0,8 7-2 16,-17 3-5-16,8 3-4 0,0-8-2 0,-9 7-3 15,9 3 0-15,0-10-2 0,0 7-5 0,2-6-1 0,5 1-4 16,11-6-20-16,0 0-27 0,9-5-40 0,7 1-67 0,2-1-122 15,16-5-86-15</inkml:trace>
  <inkml:trace contextRef="#ctx0" brushRef="#br0" timeOffset="65277.65">17914 13038 30 0,'0'-6'147'0,"0"2"-51"0,0 4-35 15,9-6-24-15,-9 6-16 0,0-4-10 0,8 4-7 0,1-5-3 16,-9 5-1-16,9-4-1 0,-1 4-1 0,1-5 0 0,0 5 0 16,0-7 0-16,-1 4 2 0,0 3 0 0,2-5 0 15,-3-1 0-15,3 2 1 0,7 4-1 0,-7-5 0 16,-3 5 0-16,3-5 0 0,-2 0 0 0,0 5 1 0,-8-5 4 16,10 5 3-16,-10 0 7 0,0 0 6 0,8-4 5 0,-8 4 2 15,-8 0 2-15,8 0 3 0,0-6 0 0,0 6-3 0,-10 0-5 16,10 0-5-16,0 0-2 0,0 0-2 0,0 0 0 15,-8 0-3-15,8 0-3 0,0 0-3 0,8 0-1 0,-8-4-1 16,0 4-2-16,0 0-2 0,10 0-3 0,-10 0 1 16,0 0 0-16,8 0 1 0,1 0-1 0,-9 0-1 0,8 0 2 15,2 0 0-15,-10 4 2 0,0-4-2 0,8 0-2 0,-8 0-1 16,0 0-1-16,0 6 2 0,0-6-1 0,0 4 0 16,0-4-5-16,-8 5-4 0,8-5-6 0,-10 5-6 0,10 0-8 15,0-5-10-15,-8 5-10 0,8-1-8 0,0 2-9 0,0-6-4 16,0 5 2-16,0-5 2 0,0 0 9 0,0 0 8 15,8 3 9-15,-8-3 9 0,0-3 13 0</inkml:trace>
  <inkml:trace contextRef="#ctx0" brushRef="#br0" timeOffset="65638.03">18148 12994 17 0,'0'-5'23'16,"10"5"4"-16,-10 0 7 0,8-6 5 0,-8 2 3 0,8 4 0 15,-8-5-5-15,9 0-2 0,0 0-3 0,-9 5-4 0,9-5-4 16,-9 5-4-16,8-4-3 0,-8 4-5 0,9 0-2 16,-9-6-3-16,0 6-1 0,8 0-1 0,-8 0 0 15,0 0 3-15,0 0 5 0,0 0 7 0,0-4 3 0,0 4 6 16,9 0 6-16,-9 0 6 0,0 0 6 0,0 0 1 0,0 0 1 15,0-5-2-15,0 5 0 0,10 0 0 0,-10 0-3 0,0 0-3 16,0 0-4-16,0 0-4 0,0 0-2 0,0 0-5 16,0 0-3-16,0 0-3 0,0 0-3 0,0 0-2 15,0 0-3-15,0 0 0 0,0 0 1 0,0 0 1 0,0 0 1 16,0 0 1-16,0 0 2 0,0 0 2 0,0 0 2 0,0 0-2 16,0 0-2-16,0 0-3 0,0 0-2 0,0 0-2 15,0 0-4-15,0 0-1 0,-10 5-4 0,10-1 1 0,-9 6 1 16,1 0 3-16,-9 10 4 0,-1 4 4 0,-7 11 8 15,-1 4 7-15,-1 4 9 0,-7 10 9 0,0 6 5 0,-11 10 10 16,10 0 3-16,-17 3 5 0,9 6 0 0,-18 6-3 0,8-7-5 16,-7 7-1-16,9-1-3 0,-9 1-4 0,-2-7-1 15,1 1-5-15,0 0-1 0,9-5 4 0,-9-4 3 0,9-5 3 16,9-1-1-16,0-4-4 0,0-6-5 0,-1-4-4 0,17 0-5 16,-7-6-10-16,8-2-9 0,8-8-13 0,1 3-12 15,-1-3-29-15,11-9-36 0,-3 1-37 0,10-7-38 16,0-3-39-16,0-5-47 0,0 0-57 0,0-6-80 0,10-4-116 0,-10 0-53 15</inkml:trace>
  <inkml:trace contextRef="#ctx0" brushRef="#br0" timeOffset="70097.7">27362 9144 122 0,'0'0'221'0,"0"0"-66"0,0 0-44 0,0-5-27 15,0 5-20-15,-8 0-11 0,8 0-9 0,0 0-3 0,0 0 1 16,0-4 0-16,0 4 1 0,0 0 0 16,0 0 5-16,0-5 1 0,0 5 1 0,0 0 0 0,0-5-2 0,-9 5-1 15,9-5-1-15,0 5 2 0,-10-5-1 0,2 5-3 0,8-5-3 16,-8 0-2-16,-1 5-4 0,0-5-5 15,-8 0-2-15,10 0-4 0,-4 5-2 0,-6-4-3 0,9 4 0 16,-10-5-2-16,0 5 1 0,2 0 2 0,-2 0-2 0,1 0-3 0,-1 0 0 0,-8 5 1 16,9-1 4-16,-8 1 4 0,5 5 4 0,-5 0 5 15,8 0 2-15,-1 0 7 0,-8 4 7 0,9 0 9 16,-1 7 3-16,2-6 1 0,7 4 0 0,-9 5 1 0,11 0 1 16,-3 1-3-16,0-1-8 0,3 6-5 0,-4-2-3 0,11 8 1 15,0-3 3-15,0 2 3 0,0-2 4 0,11 7 6 16,-11-1 8-16,7 4 2 0,3 2 4 0,0-6-1 0,6 10-10 15,2-5 5-15,-10 4 3 0,10 1-3 0,7 0-9 0,-7 10-2 16,0-6-4-16,7 6-8 0,-7 5 2 0,-1-5-16 0,10 4-12 16,-10-5-7-16,0 0-5 0,0 7-3 0,1-12-2 15,-1 6-3-15,1 0 2 0,-10-5 0 0,0 5-2 0,2-8 1 16,-2-2 1-16,-8 6-1 0,0-6 1 0,0-5 3 16,-8 0-1-16,-2-4 1 0,-6-1 2 0,-2-6 0 0,-8-4 1 15,0 1 1-15,0-6 0 0,-9 1 0 0,-9-5 1 16,10 3 1-16,-9-7 1 0,-1-3 0 0,8 2 2 0,-6-4 1 15,7-7 3-15,9 1 1 0,-8 0 0 0,8-5-2 0,8 0-1 16,1 0-1-16,-1 0-1 0,10-5-2 0,-2 0-6 0,2 5-1 16,8-10-1-16,-7 5-3 0,7-4 0 0,0 3-1 15,0 2-5-15,0-5-7 0,0 3-18 0,0 2-47 16,0-2-88-16,0 2-83 0,7-2-87 0,11 3-105 0,-10-7-173 16,19 5-90-16,-10-5-46 0,0 10 9 0</inkml:trace>
  <inkml:trace contextRef="#ctx0" brushRef="#br0" timeOffset="70504.78">27345 12045 389 0,'0'-3'509'0,"0"-7"-141"0,0 4-119 0,0 1-71 0,0 0-46 16,0 5-27-16,-10 0-17 0,2 0-9 0,0 5-10 16,-1 6-14-16,-9-1-14 0,-8 3-13 0,9 2-5 0,0 5-7 15,0-1-3-15,7-4-6 0,2 5 3 0,-9 0 0 0,8 3 1 16,9-4 0-16,-8 1-5 0,16-4 0 0,-8 3 1 15,9-5 5-15,0 1-1 0,7-1-2 0,-6-4 1 16,7 1 5-16,8-8 21 0,-5 3 24 0,4-6 36 0,2 0 35 16,9-6 26-16,-9-3 22 0,-8 0 14 0,8-1 6 0,-10 0-14 15,2 0-20-15,-9-5-30 0,-1 5-36 0,-8-3-24 0,0-3-20 16,0 2-17-16,-8 5-12 0,-1-7-10 0,-9 6-3 16,10-3-8-16,-18 1-13 0,9 4-21 0,-9-2-43 0,0 0-76 15,0 5-83-15,-1-5-75 0,1 1-87 0,9 4-134 0,-9-10-140 16,18 0-69-16,-10 1-11 0</inkml:trace>
  <inkml:trace contextRef="#ctx0" brushRef="#br0" timeOffset="71399.19">27223 8060 172 0,'0'0'244'0,"-8"0"-93"0,8 5-55 0,0 0-31 0,0-5-11 16,0 0-6-16,0 5-1 0,8-5 0 0,-8 0 2 16,0 0 1-16,0 5 2 0,0-5-3 0,0 0-2 0,0 0 0 15,0 4-1-15,0-4 1 0,0 0 0 0,0 5-2 0,0 0-1 16,0 0-2-16,-8 0-3 0,8 5 2 0,-10 0 0 15,10-2 0-15,-8 7-2 0,0 5-1 0,-1-1-6 0,-8 6-5 16,8-4-6-16,-9 2-4 16,10-3-4-16,-10 4-3 0,1 1-3 0,-8-2 0 0,5 3 0 0,-5-3 0 0,8 3 3 0,-18-3 1 15,9-1 3-15,-8 1 1 0,0-5 5 0,-4 3 2 16,5-6 5-16,-2-2 8 0,9 3 18 0,-9-6 21 16,10-6 25-16,-1-4 25 0,0 0 21 0,8 0 12 0,1-4 4 15,-1-2-5-15,2-4-17 0,6-3-21 0,2-2-27 0,-1-6-31 16,9 3-26-16,0-2-15 0,0-5-7 0,9 6-6 15,-9-6-5-15,8 1-1 0,2 0 0 0,-3 5 1 0,2-7 0 16,-1 7-1-16,2 0-1 0,7-1-1 0,-9 5 0 16,2 5-2-16,-2 1-2 0,1-1 0 0,0 5 0 0,0 0-1 15,-1 0 0-15,1 5 0 0,0 0 0 0,7 0 3 0,2 5-2 16,-9 5 6-16,8 0-2 0,9-4 1 0,-9 7 1 16,10-3 1-16,-1 5 0 0,1-5-1 0,-2 4 1 0,0 0-2 15,10 2 0-15,-9-8 0 0,0 7 0 0,8-5-2 16,-7 6 3-16,0-6 0 0,-1 0 0 0,0-1 1 0,-9-5 0 15,9 1 3-15,0 0-1 0,-8-5 4 0,7 0 0 0,-7-5 0 16,8 0 0-16,-1-5 2 0,2 1 1 0,-10-1-3 16,1 0 8-16,-1-3 13 0,1-2 7 0,-10 0 5 0,10-1 1 15,-18-2 4-15,8 3 1 0,-8-5 0 0,0 0-6 0,-8 1-12 16,-2-1-7-16,2 1-5 0,-10-1-2 0,2 7-5 16,-2-2-2-16,-8 0-4 0,-1 5-9 0,2 5-18 15,-1 0-42-15,-1 5-59 0,2 0-62 0,8 5-58 0,-1 0-56 16,1-1-68-16,8 6-97 0,9 4-142 0,9-2-51 0,8 1 15 15</inkml:trace>
  <inkml:trace contextRef="#ctx0" brushRef="#br0" timeOffset="73005.68">27388 9984 326 0,'0'-4'309'0,"-9"-1"-90"0,9 0-62 0,0 0-36 0,0 5-21 15,0-5-17-15,0 0-9 0,9 0-7 0,-9-4-11 0,9 3-13 16,0 3-8-16,-1-3-11 0,0 2-7 0,2-2-1 16,-2 1 3-16,0 0 1 0,2 0 3 0,-2 0 6 15,1 5 4-15,-1-3 7 0,-8-3 3 0,10 6-1 0,-2 0-5 16,-8-6-2-16,8 6-4 0,-8 0-6 0,10 0-7 0,-10 0-6 16,7 0-7-16,-7 6-3 0,10-6-1 0,-1 6 1 15,-1-3-1-15,2 7 1 0,-3-5 1 0,3 6-1 0,-2 2 1 16,0 2 1-16,1 0-2 0,-9 4 1 0,9 1-1 15,-9 4-1-15,0 2-1 0,0-3 0 0,0 2 0 0,0-1 0 16,0 1 0-16,0-1 0 0,-9 1 0 0,9-7 0 0,0 6 1 16,-9 1 2-16,9 1-1 0,-8-7 2 0,0 5-2 15,8 1-1-15,0-6 0 0,-10 1 1 0,10-5 0 0,0 4-4 16,10 1 1-16,-10-7 0 0,0 3 1 0,8-2 0 16,-8-3 1-16,8-3-1 0,1 2 2 0,0-4 11 0,0 4 17 15,-1-10 26-15,10 0 32 0,-10 0 36 0,10-6 29 0,-1 2 25 16,8-7 22-16,-7 2 7 0,1 0-5 0,6-7-15 15,-7-4-29-15,-3 7-29 0,5-7-21 0,5 1-21 0,-8-6-19 16,1 0-16-16,-10 1-5 0,9-1-10 0,-8-4-2 16,0 6-5-16,-1-7-5 0,-8 5-6 0,0 1-4 0,0-1-2 15,10 1-3-15,-10-1-7 0,0 7 1 0,0-2-4 0,0 1 12 16,-10 4-9-16,10 0-4 0,0 5-6 0,0 0-11 16,0 5-13-16,-8-4-29 0,8 9-48 0,0-6-81 0,0 2-65 15,0-1-61-15,0 0-68 0,0-5-78 0,0 5-121 0,8-5-88 16,-8 0-19-16</inkml:trace>
  <inkml:trace contextRef="#ctx0" brushRef="#br0" timeOffset="73504.95">27953 9325 106 0,'0'-10'426'15,"0"0"-105"-15,-10 5-97 0,10-4-63 0,0-1-35 16,0 6-22-16,10-2-14 0,-10 1-12 0,8 0-11 0,1 0-12 16,-1 0-13-16,10 2-11 0,0-3-10 0,-9 2-5 0,16 4-6 15,-8 0-1-15,1-6-1 0,-1 6-2 0,1 0-2 16,-1 0 0-16,-8 0-1 0,8 6 0 0,-8-6-1 0,-1 4-1 15,1 5 0-15,-2-4 2 0,-7 5 0 0,11 1 2 0,-4-1-2 16,-7 3 4-16,0 2-1 0,-7 0-2 0,7 0-1 16,-11 0 1-16,11 4-1 0,-7-4-1 0,7 3 1 0,-17 2-4 15,8-4 2-15,0 2 1 0,1-3 1 0,-10 0-1 16,1-1 0-16,8 1 0 0,0 0 1 0,-7 0-1 0,6-7-1 16,2 8 1-16,-1-6-2 0,1 0 0 0,-2 0 0 0,10-7 0 15,0 7-1-15,-7-4 0 0,7-2 3 0,7 2 3 16,-7-6 2-16,0 0 6 0,10 4 9 0,-2-4 13 0,1 0 14 15,9 0 11-15,-2 0 8 0,2 0 6 0,8-4 3 16,0 4-3-16,0-6-4 0,-1 2-11 0,11-2-10 0,-10 2-11 16,9-2-9-16,-9 3-8 0,0-2-4 0,0 0-3 0,-10 0-4 15,11 0-2-15,-19 5-4 0,2-5-2 0,-2 5-3 16,1 0-2-16,0-5-4 0,-9 5-9 0,0 0-25 16,0 0-36-16,7 0-39 0,-7 0-43 0,0 0-56 0,0 0-79 15,0 0-163-15,0 0-86 0,0 0-31 0</inkml:trace>
  <inkml:trace contextRef="#ctx0" brushRef="#br0" timeOffset="74288.22">28873 10242 196 0,'0'0'305'0,"0"0"-99"0,0 0-71 0,0-3-49 0,0 3-27 16,-9 0-15-16,9 0-6 0,0 0-4 0,0 0-3 15,0 0-3-15,0 0-3 0,0 0-2 0,0 0-7 0,0 3-2 16,0-3-5-16,0 0-1 0,0 0-1 0,0 7-3 0,0-7 1 16,0 0-4-16,0 5 2 0,0-5 0 0,0 3-1 15,0 4-1-15,0-7 1 0,0 3 0 0,0-3 3 0,0 6 2 16,9-6 6-16,-9 0 9 0,0 0 11 0,8 0 11 16,-8 0 11-16,0 0 12 0,9 0 12 0,-9-6 10 0,10 6 1 15,-2-3 8-15,0-4 0 0,9 4-1 0,1-9-4 0,0 4-9 16,-1-2-6-16,9 0-2 0,-8 0 0 0,-1 0-13 15,0 1-6-15,0-6-1 0,1 5 9 0,-1-5 13 0,-8 6 3 16,0-6 4-16,-1 5 3 0,0-5 4 0,2 6 0 16,-10-5-1-16,0 4-14 0,0-5-16 0,0 6-11 0,0-6-14 15,-10 5-9-15,10 0-11 0,-8 5-6 0,8-4-7 0,-8 3-3 16,-1 2-2-16,0-1-1 0,0 5 0 0,1-5-1 16,-1 10 1-16,0-5 0 0,-8 5 0 0,8 5 2 0,-8-1-3 15,-1 1 1-15,-6-1 1 0,6 1 0 0,-9 4 2 16,1 1 0-16,1 1 1 0,-2 4-1 0,1-7 1 0,0 7 0 15,0-1-2-15,0 1 0 0,-1 5-1 0,1-1 0 16,0 1-2-16,8 0 2 0,-7-6-2 0,8 4 1 0,8 3 1 16,-8-3 2-16,9 2-2 0,-2-5 1 0,10 4-1 0,-8-4 0 15,8 0-1-15,8 3 0 0,2-7-3 0,-2 2-1 0,0 3 1 16,10-7 2-16,7 0 4 0,2-4-2 0,0 0 0 16,6 5 2-16,2-10 2 0,9 5 1 0,8-5-1 15,-9-2-2-15,10-3-5 0,-2 0-3 0,2 0-22 0,-1 0-34 16,-10 0-53-1,3 0-48-15,-2-3-50 0,0-7-51 0,-8 0-68 0,0-5-111 0,0 2-119 0,-9-8-47 0,-9 7 6 16</inkml:trace>
  <inkml:trace contextRef="#ctx0" brushRef="#br0" timeOffset="74711.63">28672 9451 294 0,'-7'0'273'0,"7"0"-85"15,7 0-61-15,-7 0-38 0,0-3-26 0,10 3-14 0,-2 0-10 16,1 0-6-16,1 0-9 0,7-6-3 0,-9 6-1 15,10 0 1-15,7 0 5 0,-7-4 3 0,0-2 4 0,-2 6-1 16,11-4 1-16,-2 4 0 0,2-6-4 0,-2 2-6 0,0-2-5 16,3 3-6-16,-2 3-5 0,9-7-2 0,-9 7-2 15,0-3-8-15,0 3-17 0,-1-5-29 0,2 5-47 0,8-5-76 16,-18 0-144-16,9 0-89 0</inkml:trace>
  <inkml:trace contextRef="#ctx0" brushRef="#br0" timeOffset="75039.7">29446 9169 14 0,'-8'0'470'0,"8"0"-128"0,0 0-136 0,0 0-92 0,0 4-55 16,8-4-29-16,-8 11-15 0,0-8-7 0,9 9-2 15,0-3-3-15,-9 5 1 0,9 2 2 0,-1 2 1 0,-8 3 4 16,9 2 3-16,-1 2 0 0,-8-1 7 0,9 6 1 0,-9 0 4 16,8 3-4-16,2-4-2 0,-2 6-2 0,0-1-3 15,0-4-2-15,2 4-6 0,-10-6-3 0,8 1-3 0,1 6 2 16,0-9 0-16,0 2-1 0,-1-5-1 0,2 8-1 16,-2-13 0-16,-1 2 0 0,-7 1 0 0,10-7-1 0,-10 2 0 15,8-8-2-15,-8 2 1 0,0-5 2 0,0 1-2 0,0-6-7 16,0 0-16-16,10 0-30 0,-10-6-41 0,0-4-53 15,9 0-82-15,-9-5-115 0,0-3-78 0</inkml:trace>
  <inkml:trace contextRef="#ctx0" brushRef="#br0" timeOffset="75526.55">29446 9051 314 0,'0'-5'309'0,"-8"0"-98"0,8 2-62 0,0-3-31 16,0 0-12-16,0 6-7 0,0-4-5 0,0 0-5 0,8-2-10 16,-8 2-6-16,9-2-7 0,-9 6-10 0,9-5-11 15,0 1-5-15,-9-2-6 0,8 6-6 0,1-3-4 0,-1-4-4 16,9 3-7-16,-7 4-5 0,6-4-2 0,2 4-2 31,-10 0-2-31,10-6 0 0,9 6 0 0,-12 6 0 0,3-6 0 0,8 4-2 0,-8 0 0 0,0 3 0 0,-1-4 0 0,-9 3 0 16,2 3 0-16,-2 1 0 0,0 0 0 0,-16 6 2 0,8-3 0 15,-8 7-1-15,-10-5 0 0,9 4 0 0,-17 1-1 32,8-1 2-32,-8-4-1 0,8-1-1 0,3 0-1 0,-3 1 0 15,0-5 1-15,1 0 0 0,7 6-1 0,2-12-1 0,0 5-1 16,8 1 2-16,0 0 0 0,0-4-1 0,0 4-2 15,8-1 2-15,0 0-1 0,10 1 0 0,0 0 3 16,-1-5-5-16,8 5 3 0,12-1-2 0,-12 5 1 0,1-4-1 16,1 6 0-16,-1-6 0 0,-9 3-2 0,0 3 1 0,0-6 0 15,-7 0 0-15,-3-1 2 0,2-5-1 0,-9 1 2 0,0 0 2 16,-9 5 0-16,2-10 2 0,-3 6 1 0,-7-2 2 16,-9-4 0-16,8 5 1 0,-8-5-1 0,1 0-1 15,-1 4 0-15,0-4-3 0,-2 0 1 0,13 0-2 0,-12 0-1 16,9 0-2-16,0 0-14 0,10 0-20 0,-8 0-25 0,6 0-42 15,10 0-58-15,0 0-81 0,0 0-146 0,0 0-86 16</inkml:trace>
  <inkml:trace contextRef="#ctx0" brushRef="#br0" timeOffset="75980.48">29975 9077 429 0,'0'-11'407'16,"-8"6"-144"-16,8 0-106 0,0 0-58 0,8 5-33 15,-8-5-16-15,0 5-9 0,0 0-7 0,0 0-6 0,10 5-6 16,-10-5-9-16,8 5-6 0,-8 0-4 0,9 0-1 0,-1 6 0 15,2-2-1-15,-10 0-1 0,7 1 0 0,2 5 0 0,-9 4 2 16,9-4 1-16,-9 4 0 0,0 7 2 0,0-3-1 16,0 6 0-16,-9-3 2 0,9 2-2 0,0-3 0 15,0-1-3-15,-9 1 0 0,9-2-1 0,0 3 1 0,9-6 0 16,-9-7 0-16,0 3 0 0,0-2 0 0,9-5 3 0,-9 1 1 16,0-5 8-16,0 2 18 0,9-7 27 0,-9 3 34 15,10-6 24-15,-10 3 34 0,7-12 36 0,2 2 28 0,0 1 9 16,-1-11-3-16,2 6-15 0,5-11-21 0,-5 5-18 0,8 2-31 15,-10-7-35-15,10 1-27 0,-10 4-15 0,1-5-13 0,8 2-12 16,-8 2-10-16,-9-3-5 0,9 4-3 0,-1 2 1 16,-8-3 0-16,9 7-3 0,-9 4-1 0,0-4-3 15,0 4-1-15,0 0-3 0,0 5-2 0,0 0-9 0,0-5-13 16,0 10-25-16,0-5-47 0,0 5-61 0,-9 0-63 0,9 0-54 16,0 0-49-16,0 0-47 0,0 0-44 0,0 0-53 15,0 0-82-15,0 0-25 0,-8 0 7 0</inkml:trace>
  <inkml:trace contextRef="#ctx0" brushRef="#br0" timeOffset="76421.68">30428 8787 224 0,'0'-4'440'0,"0"-2"-135"0,0 2-108 16,0 4-69-16,0-6-40 0,0 6-20 0,8-4-11 16,-8 0-10-16,9 4-9 0,0 0-10 0,7 0-11 0,-6 0-9 0,-2 0-2 15,8 0-4-15,-6 4-1 0,-2-4 0 0,-8 4-1 16,9 6-1-16,2-4-1 0,-11 9 0 0,7-5 0 0,-7 4-1 15,0 2 3-15,0-3 0 0,-7 7 0 0,7-5 3 0,0 4-1 16,-11 1 0-16,2-6 0 0,9 1 1 0,-8 0-1 16,-2 0 0-16,3-6-1 0,-2 6 0 0,9-5 2 0,-8-2-1 15,-2-2 1-15,10 0 0 0,-8-3 1 0,8 2 0 16,0-5 5-16,0 5 4 0,0-5 7 0,0 5 7 0,0-5 6 16,8 0 5-16,-8 0 7 0,10 0 6 0,-10 0 0 0,8 0-2 15,1-5-5-15,8 0-6 0,0 5-6 0,9-5-6 16,1 2-6-16,-1-3-6 0,0 0-6 0,0 2-3 15,-1 0-3-15,1-2-2 0,1 2-2 0,-9 4-5 0,8-6-16 16,-19 6-29-16,12 0-34 0,-1-5-57 0,-1 1-93 16,-9 4-176-16,9 0-92 0,-8-6-44 0</inkml:trace>
  <inkml:trace contextRef="#ctx0" brushRef="#br0" timeOffset="78869.4">29906 10341 141 0,'0'5'119'0,"0"-5"-41"15,0 0-29-15,0 0-21 0,0 0-15 0,9 0-10 0,-9 0-7 16,0 0-4 0,9 0-5-16,-9 0-3 0,9 0-4 0,-1 0-6 0,2-5-4 0,-2 5-6 0,0-5-8 0,0 5-15 0,-8 0-27 15</inkml:trace>
  <inkml:trace contextRef="#ctx0" brushRef="#br0" timeOffset="79437.9">30097 10204 25 0,'0'-4'143'16,"10"4"-52"-16,-10-6-35 0,8 2-23 0,-8 4-16 16,7-5-13-16,3 5-9 0,-10-5-6 0,10 5 0 0,-2-5 0 15,0 5 2-15,-8-5 2 0,9 5 8 0,-9-5 12 0,9 0 7 16,-9 0 8-16,0 1 10 0,8-2 9 0,-8 2 11 15,0-1 8-15,0 1 2 0,0-2 2 0,-8 6-1 16,8-5-1-16,0 0-2 0,0 0-6 0,0 0-6 0,0 5-8 16,-9-4-6-16,9 4-5 0,0 0-3 0,0 0-2 0,0 0-3 15,0 0-1-15,0 0 1 0,0 0 1 0,0-6 2 0,9 6-1 32,-9-3 0-32,0 3-1 0,0 0 0 0,0 0 0 15,0-6-1-15,0 6-1 0,8 0 0 0,-8 0-1 16,0-6-2-16,9 6 0 0,-9 0-2 0,0 0-2 0,9 0-5 15,-9 0-3-15,0 0-4 0,8 0-3 0,-8 0-2 0,0 0 0 16,0 6-2-16,9-6-2 0,-9 6 1 0,0-3 1 16,9 3 0-16,-9 3 2 0,8 1 0 0,1 5-1 0,-9 0-1 0,8-6 1 15,-8 11-1-15,10-6-1 0,-10 6 1 16,0 0-1-16,0 3 0 0,0 3 0 0,-10-3 1 0,2 3 0 0,8 3 2 16,-9-5-1-16,1 1 0 0,-1-1-1 0,0 1 0 0,9-1 0 15,-8-4 0-15,8-2 1 0,-9-3-1 0,9 5 0 0,0-6 1 16,0-4-1-16,0 0 0 0,0 5 0 0,0-10 0 15,0 5 4-15,0-5-3 0,9-2 6 0,-1-3 6 0,1 0 12 16,0 0 9-16,-1 0 12 0,9-3 15 0,1-2 11 0,-1-5 23 16,1-5 26-16,9 5 14 0,-2-5 12 0,-8-4 13 15,1 4 6-15,8-5 4 0,0 1 8 0,-9-5-8 0,1 0-22 16,6-1-12-16,-14 1-16 0,7-1-18 0,-6-4-14 0,-4 4-15 16,1-3-18-16,-8 2-12 0,0 1-10 0,0-3-10 15,0 8-3-15,0-4-6 0,0 5-4 0,0 0-3 0,0 3-4 16,-8 2-3-16,8 5 0 0,0-3-4 0,0 8-2 15,0 0-7-15,0-2-11 0,0 6-20 0,0 0-37 16,0-4-55-16,-7 4-59 0,7 0-56 0,0 0-45 0,0 0-45 0,-11 4-54 16,11-4-67-16,0 0-93 0,0 0-38 0,0 0 2 15</inkml:trace>
  <inkml:trace contextRef="#ctx0" brushRef="#br0" timeOffset="79844.69">30627 9687 171 0,'0'-10'448'0,"0"4"-132"0,0 2-127 15,0-2-75-15,0 2-39 0,9 0-23 0,-9-1-9 16,8-1-5-16,1 2-8 0,9 4-8 0,-10-6-9 15,10 6-5-15,-10 0-2 0,0 0-3 0,10 0-2 0,-9 0-1 16,9 6 2-16,-10-6-1 0,0 0 0 0,2 4 0 0,-3 2-1 16,3-6-1-16,-1 5 1 0,-9 3 2 0,0-2 3 15,0 10 1-15,0-3-1 0,0 1 0 0,-9 1 1 0,-1 5 2 16,3 5-1-16,-11-6-2 0,0 1-2 0,10 3 0 16,-1-2-2-16,1-3 1 0,-2 4 0 0,2-9-2 0,0 3 1 15,8-3 1-15,-10-3 2 0,10 0 5 0,-8-5 4 0,8 0 3 16,0 0 7-16,0 0 9 0,0-5 11 0,0 5 6 15,0-5 7-15,8 0 9 0,-8 0 10 16,10 0 11-16,-2 0 6 0,10 0-1 0,-1 0-8 0,9-5-7 0,-1 0-8 16,12 5-12-16,5-5-16 0,2 0-15 0,-1 0-13 0,9 0-16 15,-9 0-27-15,10-5-42 0,-10 7-44 0,0-7-53 0,-8 4-67 16,0-4-110-16,-8 5-139 0,-9-3-70 0,-11 2-15 16</inkml:trace>
  <inkml:trace contextRef="#ctx0" brushRef="#br0" timeOffset="81067.73">31634 9853 262 0,'0'-5'210'0,"0"5"-50"15,9-6-36-15,-9 2-17 0,0-2-11 0,0 6-8 16,9-4-6-16,-9-2-5 0,0 6-7 0,0 0-9 0,8-4-10 16,-8 4-11-16,0 0-10 0,0 0-8 0,0 0-8 0,0 0-4 15,0 4-5-15,0-4-4 0,0 6-4 0,0-6 0 0,0 4-1 16,0 6 1-16,0 1 0 0,0 3 2 0,0 0 1 16,0 1 2-16,0 11 2 0,0-7 1 0,0 5-3 15,0 1 4-15,0 3-2 0,0 2 0 0,0 3-1 0,0-3 0 16,0 4-1-16,0-4-1 0,0 4 1 0,0-9-1 0,8 5 0 15,-8-7-1-15,0 2 2 0,0-5 4 0,0-6-1 16,0 1-1-16,0-1 7 0,-8-4 9 0,8-5 13 0,0 0 16 16,-8 0 17-16,8-5 12 0,0 4 19 0,0-4 15 15,-9 0 7-15,9 0 0 0,-9 0-6 0,9-4-12 0,-8-1-16 16,-1 0-16-16,0 0-15 0,-8 0-13 0,9 0-13 0,-1-5-9 16,-8 6-6-16,7-2-4 0,2-3-1 0,-9 4-2 15,8 5-4-15,0-5-1 0,-9 1-1 0,9 4-2 0,2 0-1 16,-3 0-2-16,-7 0 0 0,9 4 1 0,-1 1 0 15,-8 0 1-15,-1 4 0 0,1 1 1 0,8 0-1 0,-8 5 1 16,9-5 0-16,-10 5-1 0,9-2-1 0,2-2 2 0,7 4-3 16,-10-5 2-16,2 3-1 0,8-3-1 0,0-4 3 15,8 4 0-15,-8-1 1 0,10-5-1 0,6 1 2 0,-8 0-1 16,18 1 1-16,-8-6 2 0,8 0 1 0,9 0 2 0,-10-6 2 16,1 1 1-16,1-4 0 0,-1 0 2 0,0-1 6 15,0-6 14-15,-9 6 17 0,1-3 12 0,-10 3 5 16,10-6 5-16,-10 3 2 0,0-2 5 0,2 0 1 0,0 0-14 15,-10 0-18-15,7 1-12 0,-7-1-7 0,8 1-6 0,-8-1-4 16,0 5-5-16,0 0-6 0,0 6-4 0,0-2-1 0,0 3-2 16,0-4-1-16,0 7-4 0,0 0 0 0,-8 7 0 15,8-4 0-15,-7 3 2 0,-3 4-1 0,0 4 1 16,2 1 2-16,0-6 1 0,8 6 0 0,-9 0 0 0,0 4 1 16,9-4 0-16,-8-5-2 0,8 5 1 15,0-1 1-15,0 1-2 0,0-5-1 0,0 0 1 0,8 4-1 0,-8-4 0 16,18 0 1-16,-10 0 0 0,0-5-1 0,12 3 0 0,-5 2 0 15,3-4-3-15,7 4-13 0,3-6-22 0,-2 1-29 16,-1 0-32-16,1 0-32 0,0-5-31 0,1 0-26 0,-1-5-26 16,-9 0-21-16,1 0-24 0,8-5-34 0,-9 0-77 0,0-4-88 15,-8-5-39-15</inkml:trace>
  <inkml:trace contextRef="#ctx0" brushRef="#br0" timeOffset="81506.14">31955 9970 301 0,'0'-5'441'0,"0"0"-125"0,10 0-105 16,-10 0-73-16,0 0-33 0,9 5-17 0,-9-4-11 15,7 4-11-15,3 0-10 0,7 0-16 0,0 0-12 16,-8 0-12-16,9 4-9 0,-2-4-5 0,-6 5-2 0,7 0-1 15,-9 0 1-15,1 0 1 0,0 5 0 0,-1-1 2 0,-8 1 0 16,0 5 2-16,0 0 2 0,0 3 0 0,-8 3 0 16,-1-3 3-16,0 7-1 0,1 5 0 0,-1-6-2 0,-9 6-2 15,10-2 0-15,0 3-1 0,-10-7-3 0,9 6-1 16,1-7-1-16,8 2 0 0,-9-6-1 0,0 1 2 0,9-6-1 16,0 6-1-16,0-10 2 0,0 0 1 0,0 0 2 0,9-5 8 15,0 0 16-15,-1-5 18 0,1 0 16 0,-1 0 16 16,18-5 19-16,-8 0 30 0,8-5 31 0,1 0 20 0,-1-6 7 15,-1 2 4-15,1-5-2 0,1 4-6 0,-1-9-13 16,0 4-26-16,-1-3-27 0,-8-3-22 0,10-2-22 0,-10 3-19 16,1-5-15-16,-10 1-7 0,0 5 1 0,2-6-7 0,-10 6-8 15,0 0-5-15,0 0-3 0,-10-1-2 0,2 1-2 16,0 9-2-16,-10-5-9 0,9 6 0 0,-8 5-7 0,-1-1-21 16,1 4-42-16,0 6-68 0,-1-5-75 0,2 10-69 0,-2-5-75 15,10 6-99-15,-10-2-173 0,9 5-74 0,1 1-13 16</inkml:trace>
  <inkml:trace contextRef="#ctx0" brushRef="#br0" timeOffset="82559.28">26406 13081 270 0,'-16'-5'555'0,"6"0"-115"0,-8 0-151 0,11 0-104 16,-2 2-55-16,0-3-31 0,9 6-14 0,-8 0-7 0,8 0-4 15,0-4-1-15,0 4-6 0,8 0-10 0,-8 4-14 16,9-4-12-16,7 0-11 0,2 6-6 0,1-6-2 0,6 3 2 16,1-3 5-16,9 5 3 0,8-5 13 0,0 5 13 15,9-5 19-15,10 0 19 0,7 5 22 0,16-5 18 0,3 0 16 16,8-5 9-16,17 5-2 0,0 0-6 0,17-5-12 0,0 0-15 15,10 2-26-15,8-3-18 0,-2-4-18 0,11 6-8 16,0-6-5-16,7 4-5 0,-7-3-5 0,17 0-4 0,-10 2 1 16,1-1-3-16,9-7-2 0,0 5-8 0,-1-5-9 15,-7 6 0-15,-10-1-2 0,0 0-1 0,-8 0 1 0,-9 0 2 16,-2 1-3-16,-5 5-1 0,-10-2 2 0,8-4-4 0,-18 5 0 16,-7 0 0-16,-10 2 0 0,1-7 0 0,-18 4 3 0,0 0 1 15,-17 2 1-15,-9 0 3 0,-9-2 3 0,-8 2 2 16,-10-1 1-16,-5 1 2 0,-5-2-1 0,-5-3 1 15,-2 2 0-15,-8 3-4 0,0-5-7 0,-8 4-8 0,-2-5-10 16,-5 5-13-16,-5 0-20 0,-14-6-41 0,8 3-83 0,-17 3-93 16,8-5-103-16,-9 0-145 0,-7 2-148 0,-2-2-88 15,1-2-44-15,-10 8 7 0</inkml:trace>
  <inkml:trace contextRef="#ctx0" brushRef="#br0" timeOffset="83357.19">27388 13009 157 0,'9'-5'280'0,"-9"-5"-72"15,0 5-54-15,9-5-33 0,-9 5-19 0,0-5-11 16,8 5-7-16,-8-5 0 0,0 6 0 0,0-1-2 15,0 0 0-15,0 0-1 0,0 5-7 0,-8-5-10 0,8 5-6 16,-9-5-6-16,9 5-5 0,-9-5-6 0,0 5-8 0,9-5-5 16,-8 5-5-16,8 0-2 0,-9 0 0 0,1 0-1 15,-11 0 3-15,11 0 4 0,-9 10 5 0,-9-5 6 0,8 5 9 16,-7 0 15-16,-11 4 19 0,20 1 16 0,-10 0 18 16,-1 5 13-16,1-1 8 0,9 5 13 0,-8-5 5 0,5 7-3 15,4-3-14-15,-2 2-11 0,10 4-20 0,-10 1-12 0,10 4-11 16,8-1-17-16,-9 2-20 0,9-1-9 0,0 9-6 15,9-4-4-15,-1 6 0 0,2-1-4 0,-2 5-7 0,9-5-2 16,-8 4 3-16,7-3-5 0,4 3-1 0,-3-3-3 16,0-1-3-16,0-1-3 0,0-4 0 0,10 6-2 0,-10-2 0 15,8-3 1-15,-7 3-1 0,0 1 0 0,7-4-2 0,-7 3 2 16,8-3-3-16,-9-1 0 0,10 0 1 0,-10 0-4 16,0-5 1-16,1-1-2 0,-10 3 1 0,10-3-1 0,-10 2-2 15,0-1-2-15,-8 0-7 0,0 1-5 0,0-1-5 16,0 0-3-16,-8-5 1 0,0 5-3 0,-2-3 3 0,-6-3 4 15,7 1 7-15,-9-4 9 0,10 5 7 0,-9-11 2 0,-2 4 1 16,3 2 3-16,-2-4 0 0,1-3 0 0,-10 2 0 16,11-6-1-16,-10 7-1 0,0-8 0 0,0-2 0 15,-1-1 1-15,1-2-1 0,9-1-2 0,-8-7-1 0,-2 3-11 16,0-3-20-16,1-3-34 0,9 3-50 0,-9 0-59 0,8-7-57 16,10 7-55-16,0-3-70 0,-1-2-94 0,9-2-145 15,0 7-53-15,0 0 4 0</inkml:trace>
  <inkml:trace contextRef="#ctx0" brushRef="#br0" timeOffset="83812.92">27563 15430 469 0,'-18'0'592'0,"9"0"-127"0,-8 0-136 15,-1 6-84-15,10-2-49 0,-10 1-25 0,1 2-13 0,7 1-6 16,-6-3-5-16,-2 5-7 0,1 5-20 0,8-5-28 0,0 4-29 15,1 1-28-15,-1-2-15 0,9 3-10 0,-8-2-5 16,8 1-4-16,0-1 0 0,0 1 3 0,0 0-3 0,8 0 1 16,-8-1 1-16,9 1-1 0,-1-5 1 0,1 5 0 15,0-5-1-15,8-1 1 0,1-4 1 0,-2 0 0 0,2 0 0 16,-1-5 6-16,9-5 10 0,1 0 9 0,-10 0 17 0,10-11 17 16,-2 8 10-16,-7-7 8 0,8 0 10 0,-9 2 1 15,-8-3-2-15,8-4-4 0,-9 5-13 0,-8 1-13 16,0-5-8-16,0 3-9 0,-8 2-9 0,-1-5-8 0,-8 4-10 15,8-4-9-15,-17 4-10 0,9 5-9 0,-9-5-13 0,8 6-21 16,-7-1-46-16,6 0-72 0,-6 1-82 0,7 3-85 0,1-4-109 16,9 6-193-16,-2-6-87 0,2 1-42 0,0 3 7 15</inkml:trace>
  <inkml:trace contextRef="#ctx0" brushRef="#br0" timeOffset="84660.9899">26450 12915 115 0,'0'-5'370'0,"0"5"-106"15,9 0-84-15,-9 0-51 0,8 0-27 0,2 0-16 0,-10 0-4 16,0 5-6-16,8 0-3 0,-8 5-5 0,0 0-10 0,0-1-6 16,0 1-9-16,0 5-9 0,0-6-7 0,-8 5-4 15,8 7-4-15,-10-7-2 0,2 6 3 0,-1-1 0 0,1 1-2 16,-1 4 0-16,-7 1 1 0,-2 0 1 0,-9-1 1 16,1 6-1-16,-9-1-3 0,0-1-3 0,1 2-1 0,0 4-1 15,-10-5-4-15,0 1-1 0,1-1 4 0,8-9 5 0,-8 3 11 16,8-7 13-16,0-2 21 0,8 1 20 0,2-10 18 15,8 4 16-15,-1-4 14 0,1-5 7 0,0 0 7 0,8 0-2 16,9-5-10-16,-9 1-9 0,9-6-15 0,0 0-12 0,9-5-18 16,0 1-13-16,-1-5-12 0,1 3-13 0,8-4-11 15,1-3-7-15,-1 4-6 0,1-6 2 0,9 5-2 0,-3-4-6 16,-6 4-2-16,8 0-3 0,-9 7-1 0,1-3-4 16,-1 6-2-16,0 0-4 0,1 7 1 0,-10-2 2 0,10 5-3 15,-10 0 4-15,11 0 0 0,6 5 2 0,-7-2 0 0,-1 3-3 16,9 4 1-16,0-6 0 0,0 6 1 0,8 0 0 15,1-5-1-15,-10-1 2 0,12 1 0 0,-3 0 0 0,0 1 0 16,2-6 1-16,-2 0 1 0,0-6-1 0,3 1-8 0,-4-4 2 16,2 0 12-16,-9-1 8 0,0 0 7 0,-9 0 6 15,1 1 3-15,-1-6 9 0,-8 0 13 16,-1 0 1-16,-8 0-1 0,0-4-5 0,0-1-3 0,-8 6-7 0,-1-11-3 0,0 5-6 16,-8 1-3-16,0-1-7 0,0 2-5 0,-1 3-14 15,1-5 1-15,-9 6 0 0,8-1-5 0,0 5-7 0,3 0-17 16,5 0-43-16,0 6-77 0,2-2-81 0,8 3-94 15,0 3-101-15,0-6-163 0,18 6-106 0,-1 0-56 0,1 6-4 16</inkml:trace>
  <inkml:trace contextRef="#ctx0" brushRef="#br0" timeOffset="86292.78">27683 14064 419 0,'-8'4'360'0,"-1"2"-133"16,0 3-99-16,9-5-58 0,-8 2-32 0,8-2-18 16,-8 2-7-16,8-2-4 0,0 2 0 0,0 3 0 0,8-5 2 15,-8 6-1-15,0-4 4 0,8 4 2 0,-8-6 5 0,9 1 3 16,0 5 2-16,8-6 2 0,-9 1 1 0,9 0 0 15,10 0-2-15,-10 0-1 0,9-5-2 0,-1 0-4 0,3 0-3 16,-2 0-4-16,8-5 0 0,-8 0 3 0,9-5 2 16,-9 0 1-16,1 6 1 0,-11-5 4 0,11-1 0 0,-9-1 4 15,-10 2 5-15,0 0 11 0,1-1 12 0,0 0 12 0,-9 4 8 16,0-4 5-16,0 1 5 0,0 5-2 0,-9-8-3 16,9 9-17-16,-9-8-14 0,1 7-16 0,0-5-13 0,-10 3-8 15,1 1-8-15,0 5-3 0,-10 0-3 0,1 0-2 0,-1 0 0 16,1 5 3-16,-8 1 3 0,8 3 4 0,-9 1 5 15,10 5 5-15,-11-6 4 0,10 10 8 0,-9-3 6 16,10-3 2-16,-1 7 1 0,0 5 1 0,-1-1 2 0,1 1-1 16,9-1-2-16,0 6-5 0,-10-1-7 0,11-5-3 0,-2 5-3 15,9 0-3-15,-9 1-5 0,10 0-4 0,8-1-1 0,-8-6 6 16,8 3 8-16,0-7 7 0,8 5 9 0,0-4 6 16,10-6 9-16,-1 6 4 0,1-5 2 0,17 0-7 15,-1-7-9-15,1-2-7 0,9-1-10 0,-1 0-14 0,9-5-15 16,1-5-19-16,7 0-22 0,-8-1-32 0,0-2-35 0,1-2-42 15,-2 0-34-15,-7-5-23 0,-1 0-23 0,-1 1-18 16,-4-6-20-16,-5 0-22 0,-6 1-44 0,-2-5-89 0,-7-5-49 16</inkml:trace>
  <inkml:trace contextRef="#ctx0" brushRef="#br0" timeOffset="86684.89">27432 13462 78 0,'0'5'405'0,"-10"-5"-108"0,10 4-93 0,0 2-61 0,0-6-38 16,0 4-19-16,0-4-11 0,10 6-3 0,-2-2-3 0,0 2 0 16,2-2-1-16,-2 1-2 0,9 0-2 0,-7 0-4 15,6 0-5-15,-6-5-5 0,7 5-6 0,0-1-6 0,0 1-10 16,1-5-8-16,-1 7-6 0,9-4-5 0,0-3-3 15,0 5-2-15,1-5-2 0,7 0 0 0,1 0-3 0,8 0-9 16,1-5-16-16,7 5-21 0,-7-10-26 0,9 5-35 0,-2-4-47 16,-7-6-71-16,8 6-128 0,-8-7-94 0,-10 2-48 15</inkml:trace>
  <inkml:trace contextRef="#ctx0" brushRef="#br0" timeOffset="86982.59">28438 13242 401 0,'0'0'335'0,"0"6"-119"0,0-2-85 0,0 2-52 15,0-2-24-15,0 5-9 0,-8 1-2 0,8 6-2 0,0-2 0 16,0 5 1-16,0 6 0 0,-9 0-3 0,9-1-4 0,0 4-9 15,-8-2-4-15,-2 3-2 0,10 0-3 0,-8 0-3 0,0 1-3 16,-1-1-1-16,9-1-2 0,-9 2-1 0,9-5-2 16,-8-1-2-16,8 7-1 0,0-13 1 0,0 7-3 15,-9-6 1-15,9 1-2 0,-9-2 0 0,9 4 0 0,-8-9 0 16,8 1-7-16,0 1-11 0,0-5-15 0,0-5-13 0,0 0-15 16,-9 0-18-16,9-5-23 0,0-5-30 0,-9 0-23 15,9 0-30-15,-8-5-45 0,8-5-78 0</inkml:trace>
  <inkml:trace contextRef="#ctx0" brushRef="#br0" timeOffset="87437.7399">28474 13130 315 0,'0'-5'442'0,"7"0"-126"0,-7 0-110 15,10 0-71-15,-1 1-41 0,0 4-21 0,0-5-15 0,8 5-7 16,0-4-7-16,0 4-8 0,10-6-7 0,-2 6-7 16,1 0-3-16,-1-4 0 0,2 4 8 0,0 0 5 0,-11 0 2 15,2 0 1-15,-1 0-1 0,-7 0 1 0,-2 4 2 16,-8-4 1-16,0 6-3 0,0-2 0 0,-18 5 1 0,1 1 2 15,-1 5 2-15,2 0-3 0,-11 4-4 0,0-5-7 0,2 2-6 16,-1 4-8-16,9-7-5 0,-1 7-4 0,1-5-2 16,0-1 1-16,8 6-1 0,1-5-1 0,-2-1-3 0,10 1 0 15,0 0-1-15,0-1 0 0,10 1-2 0,-2 0 3 0,1 0-2 16,-1-2 0-16,1-3 2 0,0 6 0 0,9-7 1 16,-10 1 0-16,0 0-1 0,-8 0 0 0,9-6 0 0,-9 6-1 15,0-5 0-15,0 0 0 0,0 0 1 0,0-1 1 16,-9 1 2-16,1-5 0 0,0 7 2 0,-10-4-1 0,9 2 2 15,-8 0-4-15,8-5-6 0,-9 5-11 0,2-5-12 0,7 0-15 16,-10 5-17-16,12-5-19 0,-2 0-21 0,0 0-26 16,9 0-33-16,-8-5-38 0,8 5-56 0,0-5-103 15,0 5-80-15,0-5-41 0</inkml:trace>
  <inkml:trace contextRef="#ctx0" brushRef="#br0" timeOffset="87814.47">28925 13258 365 0,'0'0'356'0,"8"0"-124"0,-8 0-93 0,10 0-56 0,-10 4-35 15,0-4-18-15,8 9-6 0,-8-4 1 0,-8 6 3 0,8 3 0 16,-10 1 4-16,2 4 1 0,-1 1 0 0,1 5 1 0,0-1-8 15,-2 0-5-15,1 0-3 0,1 1-5 0,-1-1-6 16,1 1-1-16,-1-6-3 0,9 6 1 0,-9-5-1 16,9-6 1-16,0 6-3 0,0-12 3 0,0 8 3 0,0-12 7 15,0 6 9-15,9-5 14 0,-9 1 22 0,0-6 27 0,9 0 34 16,-1 0 30-16,-8-11 23 0,17 7 24 0,-8-6 18 16,1-6 13-16,6 8-4 0,-7-7-14 0,9-4-25 0,-10 4-25 15,10-5-22-15,-9 7-30 0,-1-8-27 0,2 1-27 16,-3 6-17-16,2-6-12 0,-1 5-8 0,2-5-8 0,-2 7-4 15,1-2-5-15,-9 0-2 0,8 6-5 0,1-2-14 0,-9 2-27 16,0 4-47-16,9 0-63 0,-9 0-61 0,0 0-57 16,0 5-58-16,0-5-60 0,0 0-69 0,0 5-111 0,8 0-51 15,-8 0 0-15</inkml:trace>
  <inkml:trace contextRef="#ctx0" brushRef="#br0" timeOffset="88128.95">29358 13076 33 0,'20'-5'535'15,"-13"-5"-82"-15,11 7-133 0,-1-3-98 0,-8-4-64 0,8 10-46 16,1-4-27-16,-9 4-17 0,8 0-10 0,-9 4-10 16,1-4-18-16,-1 10-13 0,-8-4-7 0,0 7-4 0,0-3 1 15,0 10 1-15,-8-1 4 0,-1 1 1 0,1 5 4 16,-9-1 2-16,8-4-3 0,0 3 5 0,0-3 7 0,-8-1 3 15,17 1 10-15,-9-5 12 0,0-1 13 0,9 1 18 0,-8 0 19 16,8-5 16-16,8-5 12 0,-8-1 13 0,0 1 8 16,9 1-4-16,0-3-6 0,8-3-13 0,1 0-19 0,8 0-20 15,-1-3-21-15,9 3-17 0,2-6-22 0,-1-3-10 0,9 4-9 16,-1-5-7-16,-8 5 1 0,8-5-9 16,-9 5-14-16,2-5-33 0,-11 6-50 0,1-6-68 0,1 5-68 0,-1-5-74 15,-10 0-95-15,11 5-153 0,-9-4-101 0,-2 4-40 0,-7 1 12 16</inkml:trace>
  <inkml:trace contextRef="#ctx0" brushRef="#br0" timeOffset="89604.78">29664 14000 322 0,'-9'0'410'16,"9"-5"-125"-16,-10 0-102 0,2 0-58 0,8 5-32 0,-10-5-15 15,10 0-6-15,0 5-2 0,0-5 6 0,0 5-8 16,10-5-9-16,-2 5-13 0,-8-4-8 0,19 4-7 0,-12-6-5 16,3 3-4-16,-2 3-3 0,1-6-3 0,0 6 0 0,-1-4-1 15,9 4-2-15,-17 0-2 0,10 0-4 0,-2 0-1 16,0 0 1-16,-8 0-1 0,10 4-2 0,-10 5 2 16,8-3 2-16,-8 8 1 0,9-4 0 0,-9 5 1 0,0-1-1 15,8 6 0-15,-8-2 0 0,0 4-2 0,0-3-1 0,0 4-3 31,0 3 0-31,0-3 0 0,0 2-2 0,-8 5 0 0,8-6 0 16,-9 6-1-16,9-1 1 0,-8-6 0 0,-2 7 0 16,2-5-1-16,8 4 0 0,-8-4 0 0,-2 4 0 0,10-6-1 15,-8-3 0-15,8 5-1 0,0-5 0 0,8-6 0 0,-8 1 2 16,10 1 1-16,-2-8-1 0,0 2 2 0,10-5 0 16,-1-5 0-16,1 5 2 0,7-10 0 0,-6 5 1 15,6-10 0-15,1 5 13 0,1-3 10 0,7-8 12 0,-8 1 16 16,1-9 31-16,-2 4 35 0,10-5 28 0,-18 2 28 0,8-3 6 15,-5-2 4-15,-4 3-2 0,-7 1-7 0,0-5-21 16,-1 4-30-16,1 1-23 0,-9 0-21 0,0 3-16 0,0 2-9 16,0 0-11-16,-9-1-12 0,9 5-9 0,0 1-9 15,-8-1-13-15,8 0-13 0,-9 6-19 0,9-6-33 0,0 5-63 16,0 0-82-16,0 6-79 0,0-5-79 0,9 3-83 0,8-3-134 16,-8-1-111-16,8-1-44 0,0 11 24 0</inkml:trace>
  <inkml:trace contextRef="#ctx0" brushRef="#br0" timeOffset="89903.7099">30531 13790 208 0,'11'0'480'15,"-11"-5"-136"-15,7 0-130 0,11 0-86 0,-10 5-47 0,9-5-29 16,1 5-14-16,-1 0-11 0,9 0-7 0,-17 0-2 15,8 5-7-15,-9 0-5 0,2 5 0 0,-10 0 1 0,0 4-1 16,0 1 3-16,-10 5 2 0,-6-2 1 0,-2 6-1 16,9 1 3-16,-8-5-1 0,0 5-1 0,-1-1 1 0,1 1 7 15,-1-6 7-15,10 1 8 0,1-5 9 0,-13-2 7 0,20-3 5 16,-8 6 10-16,-2-12 9 0,10 5 4 0,0-3 3 16,0-6 0-16,0 4-1 0,0-4-4 0,10 5-4 0,-10-5-8 15,8 0-7-15,12 0-7 0,-13 0-7 0,11-5-8 0,-1 5-9 16,9-4-18-16,0 4-27 0,0-6-34 0,-1 3-41 15,11-7-44-15,-1 0-50 0,-2 4-59 0,4-7-83 16,5 3-118-16,-8-5-79 0,2 4-34 0</inkml:trace>
  <inkml:trace contextRef="#ctx0" brushRef="#br0" timeOffset="90421.97">31417 13809 115 0,'0'5'456'0,"-8"0"-124"0,-1 5-129 0,9-5-84 0,0 10-53 0,-9-6-25 16,9 6-18-16,0 3-8 0,0-3-6 0,0 5-2 15,9 0-2-15,-9-1-3 0,0 1-1 0,9-1-1 16,-9 2 1-16,0-2 0 0,0 1 2 0,0-7 6 0,0 7 6 16,-9-4 5-16,0-3 8 0,0 7 10 0,1-5 9 0,-10-1 7 15,2 1 7-15,-11 0 2 0,2 0 5 0,-2-1 2 0,1-4 1 16,1 5-5-16,-11 0-3 0,10-2 0 0,-9 3-6 15,9-2-5-15,-9 1-10 0,9-1-6 0,0 6-8 16,8-5-6-16,1-1-4 0,-8 6-6 0,16-5-5 0,-8-1-2 0,7 6-4 16,-6-5-3-16,7-1-2 0,9 6 2 0,-9-5-4 15,9-1 2-15,0-4-1 0,0-1-1 0,9 1 0 16,0-5 6-16,-1 0 2 0,10-5 2 0,-1 0 4 16,0-5 6-16,10 0 8 0,-2 0 9 0,1-5 10 0,0-4 9 0,9 0 6 15,1-1 18-15,-2-1 13 0,0 2 10 0,-7-5 3 16,-2 3 1-16,0-2-2 0,-5 3-3 0,-2-5-5 0,-2 6-17 15,-8-1-15-15,10-5-12 0,-10 10-6 0,1-4-3 0,-9 5-5 16,9-1-3-16,-9 4-1 0,0 2-2 0,0-2-3 0,0 2-4 16,0 4-5-16,0-6-5 0,0 6-6 0,0 6-3 15,0-6-3-15,0 10 0 0,0-6-4 0,8 6 5 16,-8 5-4-16,0-5 0 0,9 4-1 0,-9-4-3 0,9 5-2 16,0-1-5-16,-1 1-10 0,10 0-17 0,-10-6-16 0,9 5-19 15,0-4-19-15,3 6-17 0,-13-6-15 0,11-5-15 16,7 3-8-16,-7-2-10 0,0-2-5 0,-1 2-1 0,0-6 3 15,-8 4-3-15,8-4-5 0,-8-4-10 0,7 4-16 16,-6-6-11-16,0 2-21 0,-3-6-44 0,1 6-77 0,2-6-65 16</inkml:trace>
  <inkml:trace contextRef="#ctx0" brushRef="#br0" timeOffset="90811.9">31790 14038 387 0,'0'-9'502'0,"0"5"-134"0,10-2-119 0,-2 6-73 16,-8-5-42-16,9 5-27 0,-1-4-14 0,10 4-8 0,-10 0-6 15,10 4-12-15,-10 1-16 0,10 1-12 0,-9-2-12 16,-1 5-10-16,0 2-6 0,2-1-4 0,-10 5-2 0,7-2 0 15,-14 13 0-15,7-8 0 0,-10 7 0 0,2-1 1 16,-9 1 1-16,8 4-1 0,0-4 0 0,1-1-5 0,-2 6 1 16,10-7-1-16,-8 2-1 0,8-5-1 0,0-1-1 0,0 1 0 15,0-5-1-15,8-2 1 0,2 3 2 0,-2-11 0 16,10 0 1-16,-1 0 3 0,1-10 3 0,7 0 16 0,1 0 19 16,1-11 28-16,-1 3 35 0,0-7 34 0,0 0 28 15,9-4 22-15,-10-1 13 0,12 1-5 0,-12-1-13 0,-8 2-23 16,9-7-36-16,-8 0-30 0,-10 1-28 0,10 0-20 0,-10-1-12 15,1 7-9-15,-9-6-7 0,8 4-6 0,-8 1-2 16,0-1-9-16,0 5-16 0,-8 5-41 0,8 2-83 16,-9-3-96-16,1 6-94 0,-2 0-106 0,2 7-191 0,-8-4-100 15,-2 7-53-15,9 7 1 0</inkml:trace>
  <inkml:trace contextRef="#ctx0" brushRef="#br0" timeOffset="112541.49">25713 9550 164 0,'0'0'120'0,"8"0"-47"0,-8 0-31 0,9-5-21 0,-9 5-11 0,0 0-6 0,8 0-3 16,-8 0-1-16,0 0-1 0,0 0 1 0,0 0 0 0,9 0 0 16,-9 0 0-1,0 0 1-15,0 0 0 0,0 0 0 0,0 0 0 0,0 5-1 0,0-5-3 0,0 0 4 0,8 0 5 0,-8 5 4 16,0-5 3-16,10 5 4 0,-10-5 4 0,8 0 5 16,-8 0 6-16,0 3 2 0,0-3 5 0,0 0 4 0,0 0 4 15,0 0 5-15,0 0 0 0,0 0 1 0,0 0-1 16,0 0-1-16,0 0-3 0,0 0-2 0,-8 0-4 0,8 0-2 15,0-3-1-15,-10 3 0 0,10 0-4 0,0 0-1 16,0-5-4-16,-8 5-3 0,8-5-4 0,0 5-3 0,-9-5-5 16,9 5-1-16,0 0-2 0,-8-5-5 0,8 5 0 0,-9-5-1 15,9 5-2-15,-8 0 2 0,-1-5 3 0,9 5 1 16,-11 0 3-16,11 0 3 0,0-5 1 0,-7 5 2 0,7 0 1 16,0 0 1-16,0-3 0 0,0 3-3 0,0 0 0 15,0 0 2-15,0 0 1 0,0 0 0 0,0 0 3 0,0 0-1 16,0 0 0-16,-8-7-2 0,8 7-3 0,0 0-2 0,-10 0-6 15,10 0-2-15,0 0-3 0,-8 0-1 0,8 0-3 16,0 0-1-16,0 0 1 0,-9 0-1 0,9 0 2 0,0 0 0 16,0 0 0-16,9 0-1 0,-9 0 5 0,0 0 1 15,0 0 0-15,0 0 1 0,0-5 3 0,8 5-1 0,-8 0 3 16,0 0-1-16,0 0-2 0,0 0 1 0,10 0-1 0,-10 0-3 16,0-4 0-16,8 4-1 0,-1 0-2 0,4-6 0 15,-2 2-1-15,-1 4-1 0,9-5 0 0,-8 1 1 0,9 4-2 16,-2 0 0-16,2 0 0 0,-1-6 0 0,1 6-1 15,8-4 1-15,-9 4 0 0,1-6-1 0,9 6 1 0,-10 0 1 16,8 0-1-16,-7-5 0 0,7 5 2 0,-7 0 1 0,8 0 2 16,-9-5 1-16,8 5 0 0,2 0 1 0,-1 0 1 15,-8-4 0-15,8 4 1 0,0-6-1 0,-9 6-1 0,10-3 1 32,-11 3 2-32,2-6 2 0,-1 6 6 0,1-4 4 0,-1-2 8 0,-8 6 2 0,8 0 2 0,-9-4 4 0,11 4 4 15,-12-6 4-15,4 2 3 0,-4-2 3 0,2 3 5 16,0 3 7-1,-9-7 12-15,8 4 11 0,-8-2 1 0,9 0 7 0,-9 0 2 0,0 0-2 0,0-1-1 0,0-4-6 0,-9 7-9 16,1-8-14-16,-1 7-9 0,0-6-13 0,-9 0-11 0,2 5-10 16,-2-5-8-16,1 0-8 0,-1 6-8 0,1-1 1 15,-1 1-1-15,2-2-1 0,6 2 0 0,2-2-1 0,8 6-1 16,-8-5-2-16,8 5 2 0,0 0-3 0,0-5-1 16,0 5-2-16,8 0 1 0,-8 0 1 0,18 5 1 0,-2-5 1 15,-7 0 3-15,17 5 1 0,-1-5 1 0,3 6-1 31,6-2 1-31,1 2 0 0,-1-2 0 0,1 5 5 0,1-4-4 16,8 5-5-16,-11 0-14 0,11 0-1 0,-9 0-5 0,-1-1-8 16,1 0-11-16,-9 1-15 0,-2 1-4 0,-6 4 2 0,2-5 10 15,-4-1 1-15,-7 5 2 0,0-4 8 0,-9 5 13 16,0-6 9-16,-9 6 9 0,0 0 7 0,-7-1 7 16,-4-2 7-16,2 1 8 0,-6-3 9 0,6 5 8 0,-8-5 7 15,0-1 4-15,9 1 1 0,-9 0-1 0,0 0-2 0,9-7-7 16,-9 7-5-16,8-4-12 0,11-2-6 0,-13-4-10 15,12 6-22-15,-1-2-47 0,9-4-63 0,0 6-66 0,0-6-78 16,9 5-131-16,-1-1-153 0,12 0-92 0,-13-4-39 16</inkml:trace>
  <inkml:trace contextRef="#ctx0" brushRef="#br0" timeOffset="117856.33">3664 13721 56 0,'0'0'110'0,"-7"5"9"0,-4-5 5 0,4 0-1 0,-3 0-12 16,1 0-23-16,9 0-22 0,-8-5-17 0,-1 5-10 15,9 0-4-15,0 0-3 0,-8 0-4 0,8 0-3 0,0 0-3 16,-10 0-4-16,10 0-1 0,0 0-6 0,0 0-4 16,0 0-2-16,0-5-3 0,0 5-2 0,0 0 0 0,0 0 5 15,10-5-1-15,-10 5 1 0,0-5 3 0,8 2 2 0,-8-3 0 16,9 0 4-16,-9 2 2 0,8-2-3 0,-8 2 2 15,9 0 2-15,-9-2-2 0,10 1 2 0,-10 5 3 0,0-4 2 16,0 4 2-16,7-6 1 0,-7 6-1 0,0-4 0 16,0-2 1-16,0 2 2 0,0-2 0 0,0 2 2 0,0 0 3 15,0-1 2 1,0 0 3-16,11 0 1 0,-11-5-2 0,0 4 1 0,0-4 0 0,0 7 3 0,0-7 7 0,0 5 11 16,0 0 9-16,0 5 9 0,0-5 9 0,0 0 9 0,0 0 9 15,0 5 4-15,0 0-2 16,0-3-5-16,0 3-7 0,0-7-8 0,0 7-10 0,0 0-11 0,0 7-15 0,0-7-13 15,0 3-9-15,0-3-5 0,0 10 3 0,7-5 9 0,-7 5 15 16,0 3 13-16,0 8 15 0,0-1 9 0,0 4 8 16,-7 1 2-16,7 5-3 0,0-3-3 0,-11 3-16 0,11 3-10 31,-7 3-10-31,-3 2-6 0,10 1-6 0,-9 7-4 0,1 2-5 16,-1 1-7-16,1 5 0 0,-2-5-5 0,2 4-5 0,0 1-2 15,-1 0-1-15,-9-1-3 0,10 1-2 0,-1 0-1 0,0-6-1 16,9 1-2-16,-8 0-2 0,8-5-1 0,-9-1 0 15,9-4 2-15,0 1-1 0,0-6 3 0,0 1 0 16,0-7 0-16,0-4 0 0,9 7 1 0,-9-11-1 0,0-2-1 16,0 3-1-16,0-17-3 0,0 5 1 0,0-3 1 0,0-2 6 15,0 1-1-15,0 0-2 0,0-5 0 0,0 0 1 0,0 0-4 16,0 0-12-16,0 0-29 0,0 0-71 0,0 0-92 16,0-5-87-16,8-4-88 0,-8 0-118 0,0-7-167 0,9 1-89 15,-9 0-23-15</inkml:trace>
  <inkml:trace contextRef="#ctx0" brushRef="#br0" timeOffset="118310.87">2640 15162 101 0,'-10'0'493'0,"2"-4"-138"15,-1 4-138-15,1-6-87 0,-1 6-47 0,9 0-26 0,0 0-15 16,9 0-3-16,-1-4-2 0,9 4 1 0,1 0 1 15,8 0 4-15,0 0 5 0,9-6 2 0,0 2 5 0,8 4 6 16,1-6 4-16,7 3 3 0,2 3 3 0,7-7 2 0,1-1 10 16,8-2 6-16,10-1 2 0,8-8 0 0,0 4 1 15,8-4 4-15,1-5 4 0,8 5 1 0,-1-7-8 0,11 1-7 16,-1-2-6-16,9 1-7 0,-10-3-10 0,1 5-11 0,-9-6-11 16,1 1-8-16,-1 6-8 0,-10-3-8 0,-14 1-5 15,-11 7-2-15,-7 3-2 0,-11 0 1 0,-16 1 9 0,-1 4 13 16,-16 5 13-16,-1 0 9 0,-9 0 5 0,1 0 1 0,-18 5 1 15,1 5-1-15,-9 0-10 0,-1 0-14 0,0 5-23 16,-6-5-38-16,-3 9-54 0,1-4-71 0,1 0-70 16,-3 0-62-16,2-2-59 0,1 2-67 0,-1 0-89 0,0 1-118 15,-1-1-34-15,-6-2 27 0</inkml:trace>
  <inkml:trace contextRef="#ctx0" brushRef="#br0" timeOffset="119260.02">2674 15900 87 0,'0'-5'225'0,"-9"0"-50"0,9 5-45 15,0-5-36-15,0 0-21 0,0 0-7 0,0 0-2 0,-9 0 2 0,9 2 2 0,0-3 2 16,0 2 0-16,0-2-1 0,0 1-1 15,-8 0-2-15,8 0-5 0,0 0-4 0,0-5-5 0,0 7-5 0,8-3-7 0,-8 0-6 16,9-2-6-16,-9-2-7 16,9-1-5-16,-1 1-6 0,1 0-3 0,0 2 1 0,8-2 2 15,-7 5 2-15,5-5 3 0,5 1 3 0,-3 2 3 16,0 4 4-16,0-2 0 0,0 0 1 0,0 5-3 0,1 0-3 0,0 0 0 0,-1 0-3 0,1 5 2 0,-3 0 1 16,3 5 1-16,1-1 1 0,-11 6 1 0,1-1 2 15,-1 6 1-15,2 5 2 0,-10-5-2 0,0 3-1 0,0 6-3 16,-10 1-1-16,2-1-2 0,-9 1-3 0,-2 3-4 0,-6-4-3 31,7 7-2-31,-7-3-1 0,-11-3-1 0,2 3-2 0,7-4 0 0,-7 1-1 0,-1-1 1 0,0-3 1 0,9-3-2 16,-8-3 0-16,8-1-2 0,9-4 0 0,-9-6 1 15,8 2 1-15,1-6 0 0,8 0 5 0,-7 0 0 0,6-10 1 16,10 5 1-16,-10-10-1 0,10-1-1 0,10-2-1 0,-10-2-2 16,10-5-4-16,6 5-1 0,-7-4-1 0,8-1 1 15,-8 6 0-15,8-1 0 0,-8 1 0 0,8-2 1 0,1 6 0 16,-10 7-1-16,9-7-1 0,-7 5-1 0,6 5 2 15,-7 0 1-15,8 5 0 0,1 0-2 0,-1 0 1 0,1 5 0 16,-1-1 1-16,1 1 2 0,-2 0-2 0,11 3 0 0,-10-3 0 16,10 6 0-16,-11-6 0 0,11-1 1 0,-1 5-1 15,-8-3-1-15,8-2 1 0,-9 1 0 0,-9 5 0 0,10-6 0 16,-1 0 0-16,-8 7-2 0,0-6-5 0,-1 0-7 16,1-1-14-16,0 1-16 0,-1 0-19 0,-8-6-23 0,9 2-30 15,-9-1-33-15,9-1-43 0,-9-4-72 0,8 0-149 0,-8 0-69 16,9-4-29-16</inkml:trace>
  <inkml:trace contextRef="#ctx0" brushRef="#br0" timeOffset="120028.18">3863 15538 162 0,'0'0'179'0,"0"0"-36"0,0 0-33 0,0 0-27 0,0 0-16 16,10 0-8-16,-10 0-7 0,0-4-2 0,8 4 0 0,1 0-3 15,-9 0 0-15,0-5-2 0,0 5-3 0,9 0-2 16,-9 0-1-16,0 0-2 0,0 0-1 0,0 0-1 0,7 0-1 16,-7 0 0-16,0 0-1 0,0 0 2 0,0 0 1 15,10 5 3-15,-10-1 2 0,0-4 5 0,9 10 7 0,-9 0 4 16,9 0 6-16,-9 9 6 0,8-5 7 0,-8 11 9 0,8 1 5 16,2 2 4-16,-10 6 5 0,8 0 6 0,1 5 11 15,-9 5 13-15,8 0 14 0,-8 5 4 0,9-5 7 0,0 4 3 16,-9 2 0-16,0 4-6 0,8-5-13 0,-8-1-18 0,0 1-24 15,0 0-18-15,-8-5-14 0,8 0-12 0,0-1-15 16,0-4-9-16,0 6-7 0,0-11-7 0,-9 5-1 0,9-4-5 16,0-2-1-16,0-3-6 0,0-1 0 0,-9 0 3 15,9-4 0-15,-8-2 0 0,8-1-1 0,-9-3 1 0,9-5-1 16,-8-5 1-16,8 1 0 0,-10 0-3 0,2 0 0 0,8-4 0 16,-8-2 0-16,8-4 0 0,-9 0-3 0,9 0-5 15,-9-4-13-15,9-7-17 0,-10-4-34 0,10-4-56 0,0-1-69 16,0-5-66-16,-7 1-58 0,7-10-54 0,0-5-56 0,0 0-70 15,-9-4-109-15,9-2-24 0,-9-3 21 0</inkml:trace>
  <inkml:trace contextRef="#ctx0" brushRef="#br0" timeOffset="120591.74">3899 15714 214 0,'-9'-4'358'0,"9"-3"-112"0,0 4-94 0,0-2-55 16,0 0-30-16,0 0-14 0,0 0-8 0,0 0-5 0,0 0-4 15,9 0-3-15,-9-5-2 0,0 10-3 0,7-3 2 0,3-9 3 16,-10 8 2-16,9-1 3 0,0 5 4 0,-9-5 1 16,8 0 0-16,0 0 1 0,2 0-1 0,-2-5-2 15,1 6-1-15,-1-2-3 0,10 2 1 0,-1-6 0 0,-8 1-1 16,17 3-1-16,-9-4-2 0,8 0-2 0,2 2-3 0,0-2-2 15,-1 5-4-15,-1 0-2 0,1 0-5 0,0 0-3 16,1 5-2-16,-10 0-2 0,0 5-2 0,-7 0-3 0,-2 5-1 16,0 4 1-16,-8 6-1 0,0-1 2 0,0 5 0 15,-16 6-1-15,-3 4 0 0,1 1-1 0,-7 3 0 0,-10-4 0 16,9 7-2-16,-9-2 0 0,9-6 0 0,-8-4 3 0,7 5 0 16,2-5 1-16,7-3 1 0,1-3 0 0,-9-8-1 15,17 0 1-15,1 0-2 0,-1-6-1 0,1 1-2 0,8-5-1 16,0-5-3-16,0 5 2 0,8-5 1 0,1 0-1 15,-1-5 1-15,10 0 1 0,-1 0-1 0,0-5 2 0,1 1 1 16,7-1-1-16,2 0-1 0,0 0 0 0,-2 0-1 0,1-3-1 16,1 3 0-16,-11 0 1 0,10 4 0 0,1 2 0 15,-10-2-1-15,0 3 0 0,1 3 1 0,-1 0 1 0,-8 0 0 16,8 3-1-16,-10 3 1 0,-7 4 1 0,11 0-1 0,-11 3 2 16,0 2-1-16,0 0 2 0,0 5-1 0,0-6 3 15,-11 6 4-15,11 0 5 0,-7-2 11 0,-1 3 14 16,-10-3 15-16,1 2 12 0,-1 0 18 0,-9 4 20 0,2-3 13 15,-10 2 13-15,1 2 7 0,-1 0-1 0,0-6-5 0,-9 6-5 16,1-7-12-16,9 2-17 0,-9-1-14 0,8 1-19 0,0-5-17 16,8-1-11-16,2 1-10 0,-2-5-8 0,10 0-19 15,9-5-35-15,-1 0-57 0,0 0-75 0,0-5-72 0,9-5-75 16,9-5-88-16,0-3-148 0,8-3-101 0,-9-4-44 16,10-9 7-16</inkml:trace>
  <inkml:trace contextRef="#ctx0" brushRef="#br0" timeOffset="121108.62">4445 14932 376 0,'-8'-4'345'0,"8"-2"-121"0,-9 3-83 16,1-3-44-16,-1 6-25 0,9-6-12 0,-8 6-8 0,8 0-4 15,0 0-5-15,-9 0-5 0,9 6-7 0,9-6-5 0,-9 6-4 16,8 3 0-16,-8-5 2 0,17 2-2 0,-8 2 7 16,9 4 4-16,-2-2 5 0,2-2 1 0,-1 7 2 15,1-5 2-15,8 5 2 0,-1-1 5 0,1 1-3 0,-8-1-4 16,8-4-3-16,-9 5-3 0,1 0-4 0,-9 0 2 0,0 3 2 15,-1-2 5-15,1 4 8 0,-18-2 8 0,9 3 8 16,-8 2 7-16,-10-3 3 0,0-1-1 0,1 5-4 0,-9-3-7 16,-8-3-10-16,7 2-11 0,-7 0-10 0,7-1-10 15,-7-3-4-15,8-2-7 0,0 1-3 0,-2-6-5 0,4 6-1 16,-2-10-10-16,8 5-29 0,1-10-40 0,0 4-46 0,8-4-45 16,9-4-52-16,-9-6-53 0,18-3-80 0,-9-9-118 15,9-1-62-15,-2-3-20 0</inkml:trace>
  <inkml:trace contextRef="#ctx0" brushRef="#br0" timeOffset="121374.69">4306 14889 307 0,'-8'-6'456'0,"8"2"-144"16,-10 4-125-16,10-5-77 0,0 5-45 0,10-5-22 0,-10 0-15 15,8 0-7-15,11 1-3 0,-11-3-7 0,18-1-2 16,-9 3-1-16,10-5-1 0,-10 5-3 0,8-5 2 0,1 0 3 16,0 7 2-16,-8-8 6 0,8 1 1 0,-9 0 1 15,0 5 0-15,9 2-1 0,-15-3-1 0,5 0-4 0,-7 2-3 16,8 4-3-16,-9-4-5 0,2 4-2 0,-2 0 0 0,1 0-1 16,0 0-6-16,8-6-7 0,-9 6-12 0,1 0-15 15,8 0-19-15,-7-4-24 0,6 4-33 0,-8-6-46 0,12 1-74 16,-13 5-128-16,1-4-68 0</inkml:trace>
  <inkml:trace contextRef="#ctx0" brushRef="#br0" timeOffset="121671.68">5045 14761 84 0,'0'0'510'0,"0"5"-113"0,-8 0-152 16,8 5-102-16,-10 0-64 0,10-1-34 0,0 1-16 0,-8 0-7 16,8 5-5-16,-9 5-1 0,9-6-1 0,-9 6 2 0,9 4 1 15,-7 1 2-15,-3-2 1 0,1 7 0 0,0-5 2 16,1 4 4-16,0 0 3 0,-2-4 4 0,2-2 1 0,-9 7 0 16,8-5 1-16,0-1-2 0,1-5 1 0,-10 6-4 15,10-5-3-15,-1-1-3 0,0 1-4 0,0-5-4 0,1 4-3 16,-2-5-3-16,10 2-4 0,-8-3-2 0,1 3-1 0,7-2-1 15,-10 1-1-15,10-5-2 0,-10-1-11 0,10 1-19 16,0 0-24-16,0 0-33 0,0-6-42 16,0 7-64-16,0-11-108 0,0 3-130 0,0-3-62 0</inkml:trace>
  <inkml:trace contextRef="#ctx0" brushRef="#br0" timeOffset="122016.5">5166 15171 307 0,'9'-9'513'0,"-1"-1"-162"0,10 0-144 16,-1 0-89-16,1 7-48 0,7-7-26 0,-6 5-12 16,6-2-7-16,1 7-4 0,1 0-2 0,-1 7-2 0,-10 1 0 15,2 2-7-15,-1 10-2 0,-17-1-3 0,9 7-1 0,-9-3-2 16,-9 7 1-16,1 0 1 0,-9 4-3 0,-9-6 4 0,8 11-3 15,-8-4 2-15,-9 1 0 0,10 2 5 0,-1-4 5 16,-10 0 5-16,11-5 8 0,-2 0 8 0,10 1 7 16,0-6 6-16,-9 1 1 0,16-1-3 0,3-9-4 0,-2 3-4 15,1-2-7-15,8-7-5 0,0 1-6 0,0 0-3 0,0-6 0 16,8 2-1-16,1 0 3 0,8-6 1 0,0 0 0 16,0-6 0-16,9 0-1 0,1 2-2 0,7-6-3 0,0 0-1 15,2 1-6-15,7-11-16 0,1 6-26 0,-1-6-34 0,2 1-44 16,-3-1-55-16,1 0-84 0,1-4-172 0,-10 4-89 0,9 0-43 15</inkml:trace>
  <inkml:trace contextRef="#ctx0" brushRef="#br0" timeOffset="123065.57">5783 14019 50 0,'0'0'153'0,"8"-5"-37"0,-8 5-33 0,0-4-24 15,0 4-19-15,9-6-9 0,-9 6-3 0,0-4 0 0,0 4 3 16,0 0 0-16,0-5-2 0,0 5-2 0,-9 0 2 16,9-5-1-16,-8 5-2 0,8-5-2 0,-8 5 1 0,-2-5 1 15,3 0 1 1,-3 0 3-16,0 5 1 0,10-5 0 0,-7 1 1 0,-3-2-1 16,3 6-1-16,-3-3-1 0,2-3 0 0,8 2 1 15,-8-2 1-15,-2 1 2 0,10-5 2 0,-8 10 3 0,-1-5 5 16,9-5 6-16,-8 10 5 0,8-3 3 0,0-3 2 0,0 6 2 15,-10-6-3-15,10 6 0 0,0 0-11 0,0-4-7 16,0 4-9-16,0 0-7 0,0 4-5 0,10-4 1 0,-2 6 5 0,-8 3 5 16,9 6 11-16,9-5 18 0,-10 11 14 15,0-3 16-15,9 7 11 0,-7 5 8 0,-3 4 12 0,13 0 9 16,-13 9 6-16,3 1-4 0,-2 5-8 0,9 5-10 0,-8-1-12 0,0 1-13 16,-1 0-20-16,1-1-18 0,0 2-17 0,-1-7-10 0,1 6-10 15,0-1-5-15,0-2-1 0,-1-9-3 0,0 6-3 16,-8-3 1-16,10-6 0 0,-2-3-2 0,-8 3-6 0,0-11-8 15,0 2-15-15,9-2-17 0,-9-7-16 0,-9-3-18 0,9-2-18 16,0-2-21-16,0-5-16 0,-8-3-18 0,8-2-17 16,-10-4-16-16,10-4-24 0,-8-2-27 0,0-7-42 0,-1-7-85 15,0-4-109-15,0-1-50 0</inkml:trace>
  <inkml:trace contextRef="#ctx0" brushRef="#br0" timeOffset="123504.48">5487 14014 166 0,'0'-4'509'0,"9"4"-134"0,-9-6-149 16,9 2-95-16,0 4-54 0,-1-5-30 0,0 0-19 0,2-5-10 15,7 5-3-15,0 0-3 0,10-4 1 0,-11 0 0 16,10-1-1-16,9-1-2 0,-9-4-2 0,8 2 2 0,3-3 0 16,-3 2 0-16,1-7 1 0,0 3 2 0,-1 3 0 0,2-4 1 15,-3-1 3-15,-6 0 3 0,8 2 2 0,-10 2 7 0,-7 1 8 16,-1 1 4-16,0 4 3 0,-8 4 1 0,-1-2 1 16,2 2-2-16,-2 1-5 0,-8 5-6 0,0 0-9 15,9-4-6-15,-9 8-4 0,0-4 1 0,8 5 3 0,-8 5 6 16,0 4 4-16,10 1 2 0,-10 0 2 0,8 6 1 0,-1 2 1 15,4 2-2-15,-4-1-6 0,3 4-4 0,-1 3-2 16,-1-1-3-16,1 3-3 0,-1 1-1 0,2 0 0 0,-2 6-1 16,0-1-2-16,1-6-2 0,-9 7-2 0,9-6-1 15,0 0 0-15,-9-4-1 0,8-1 0 0,-8 1-1 0,0-7-1 16,9 2 0-16,-9-5-1 0,0-6-2 0,0 6-20 0,9-11-33 16,-9 5-38-16,0-8-44 0,0-2-60 0,0-4-102 15,0 0-162-15,0 0-90 0,0 0-30 0</inkml:trace>
  <inkml:trace contextRef="#ctx0" brushRef="#br0" timeOffset="123895.62">7128 13673 423 0,'-8'-11'461'0,"1"7"-167"0,-3-2-125 0,0 6-74 0,2 0-39 16,-8 0-22-16,6 6-11 0,2-2-5 0,-10 1-2 15,10 5 0-15,-1 0 3 0,-9 0 3 0,10 4 7 0,-10 5 6 16,1 6 8-16,9 0 10 0,-10-1 11 0,0 10 12 0,2 1 10 16,-2-2 7-16,-8 13 5 0,9-8 7 0,-1 6 7 15,1-1 6-15,8 2 5 0,-8 4 7 0,-1 4 1 0,1-3 2 16,-1 2-2-16,2 7-2 0,-2-6-9 0,1 2-10 0,8 4-14 15,-8-1-14-15,7-4-13 0,2 4-10 0,-1 1-13 16,1 0-11-16,-2-6-6 0,10 6-6 0,0-4-3 0,0-3-5 16,10-4-3-16,-2 3-4 0,1-8 0 0,9 1-1 15,-1-5 0-15,-1 1-3 0,1-6-2 0,10-5-1 0,0 0 0 16,7-5-1-16,-8-4-3 0,9-5-4 0,0-5-6 0,10-5-14 16,-3-2-22-16,-8-3-39 0,1 0-51 0,1-3-52 15,-2-8-43-15,1 2-40 0,-9-1-39 0,9-5-32 16,-9-4-46-16,-1 0-81 0,1-7-64 0,-8 3-20 0</inkml:trace>
  <inkml:trace contextRef="#ctx0" brushRef="#br0" timeOffset="124258.61">7294 13985 507 0,'-26'-5'480'16,"8"0"-165"-16,-7 0-119 0,7 5-64 0,1 0-34 0,-2 0-20 16,12 5-8-16,-2 0-4 0,0 5-2 0,1 0-5 15,8 0-8-15,0 5-10 0,8 4-8 0,1 1-6 0,0-1 0 16,8 5 4-16,1 0 0 0,-2 1 3 0,11-1 4 0,-10 1-1 15,9 4 1-15,-9-4-2 0,10-1-2 0,-10 6-2 16,9-1 2-16,-9-5 2 0,0 0 5 0,1 6 9 0,-10-6 7 16,2 1 9-16,-2-7 10 0,-8 2 14 0,0 1 12 15,-8-3 8-15,-2-3 1 0,2 0-4 0,0-1-7 0,-9-4-7 16,0 0-12-16,-3 0-17 0,-5-5-22 0,8 0-35 0,-1-5-52 16,-8 0-65-16,9 0-71 0,-9-5-63 0,0-5-57 15,9-8-51-15,-2 2-56 0,-6-9-49 0,17 5-54 0,-10-9-50 16,1 1 8-16</inkml:trace>
  <inkml:trace contextRef="#ctx0" brushRef="#br0" timeOffset="124462.04">7085 14025 283 0,'8'-6'398'0,"2"-3"-119"0,7 3-97 0,-9 2-57 0,10-1-32 15,7 0-17-15,3 0-4 0,-2 0 1 0,8 5 1 0,1-5-2 16,0 0-2-16,8 0-4 0,1 1-1 15,-1-2-3-15,9-3 0 0,0 5 1 0,-9-2 1 0,10-4 3 0,-2 5-3 0,-7-3-4 16,-1 1-8-16,-8-2-6 0,0 3-11 0,-9-2-10 0,0 2-9 16,0 6-10-16,-8-4-22 0,-1-2-30 0,1 6-33 15,-2 0-36-15,-6 0-40 0,-3-3-45 0,-7 3-60 16,10-6-92-16,-10 6-117 0,0 0-41 0</inkml:trace>
  <inkml:trace contextRef="#ctx0" brushRef="#br0" timeOffset="124713.11">7164 14942 144 0,'-9'4'553'16,"0"2"-59"-16,9-6-172 0,0 0-115 0,9 0-73 15,0 0-40-15,-2-6-19 0,12 2-11 0,6 0-4 0,2-6-3 16,-1 1-2-16,8 3-9 0,1-3-7 0,0-2-13 0,-1 1-9 15,2 1-10-15,7-1 0 0,-9 1-1 0,10-6-3 16,-9 5 1-16,0 0-2 0,8 0 0 0,-9 7-1 16,2-7-5-16,0-1-12 0,-3 1-18 0,2 0-20 0,-8 5-24 15,7-4-29-15,-18 3-36 0,10-2-41 0,1-2-59 0,-9 4-92 16,-10-3-107-16,10 3-49 0</inkml:trace>
  <inkml:trace contextRef="#ctx0" brushRef="#br0" timeOffset="125198.61">7606 15132 485 0,'0'-10'530'0,"9"7"-158"15,0-9-145-15,0 4-93 0,8-2-57 0,1 1-33 0,-1-2-15 16,8 1-8-16,1 6-4 0,-8-6-2 0,17 5-1 16,-9 0-2-16,-9 5-2 0,10 0-3 0,-9 5-2 0,7 0-1 15,-16 5 2-15,7 0 2 0,-6 9 5 0,-2-4 3 16,0 8 4-16,-8 3 3 0,0 3 2 0,0 1 1 0,-8-2 1 16,0 6-2-16,-2 1-2 0,-6-1-3 0,7 0-3 0,-16 1-3 15,7-2-1-15,-9 2-3 0,-8-1-3 0,9-5-1 16,1 5 0-16,-11-5 8 0,11 1 11 0,-1-6 14 0,0-4 9 15,-1 0 10-15,1-5 10 0,-1-6 9 0,11 1 5 16,-2-5-4-16,10-5-11 0,-10 0-9 0,10-5-11 0,-1-5-8 16,9 1-9-16,-9-1-11 0,18-5-6 0,-9-5-8 15,9 7 0-15,-1-8-3 0,2 6 0 0,-2-4-1 0,0 5 0 16,10 3 0-16,-9-3-1 0,8 4 4 0,-9 0-3 0,19 6-1 16,-10-1 0-16,1 5 0 0,8-5 0 0,0 5-1 0,-9 5 1 15,9-5 0-15,8 5 0 0,-7-5-1 0,8 4 0 16,0 0 1-16,8 2-1 0,-8-6-1 0,8 4-2 15,1-4-3-15,0 6-5 0,-2-6-14 0,2 0-21 0,7 0-26 16,-7-6-26-16,9 2-24 0,-10-2-25 0,9 2-21 0,-9-5-15 16,0-1-1-16,0 0 6 0,-7 1 15 0,-2 2 10 15,-7-1 11-15,-1-2 4 0,-10 0-12 0,-6 0-30 0,-2 0-81 16,-8-5-88-16</inkml:trace>
  <inkml:trace contextRef="#ctx0" brushRef="#br0" timeOffset="125589.83">8292 13652 349 0,'0'-4'568'16,"0"-2"-109"-16,0 2-167 0,0-2-105 0,10 6-56 0,-2 0-24 15,-1 0-3-15,13 0 8 0,5 0 13 0,-8 6 14 16,18-2 14-16,-1 6 9 0,1 5 7 0,8-1-7 0,1 8-10 16,9-4-8-16,-1 6-11 0,-1 6-10 0,2-1-12 0,-1 9-15 15,0-3-21-15,0 9-11 0,-1 5-12 0,-7 0-14 16,9 0-8-16,-10 9-5 0,-9 1-6 0,1 0 0 0,-9 4-3 15,0 1-5-15,-8 0 0 0,-1 4-1 0,1-5-3 16,-18 6 1-16,0-7-3 0,0 7-3 0,-8 0-2 0,-10 0 1 16,-9-5-1-16,1-2-3 0,0-3-3 0,-9 0-4 0,1 0-6 15,-9-11-11-15,8 6-33 0,-8-11-60 0,-1 2-85 16,-9-2-82-16,11-4-98 0,-2-4-174 0,1-1-114 0,1-5-71 16,6 1-18-16</inkml:trace>
  <inkml:trace contextRef="#ctx0" brushRef="#br0" timeOffset="126531.28">3899 17165 234 0,'-18'-5'523'0,"10"0"-135"0,-2 5-152 16,2-5-88-16,8 5-50 0,-9 0-26 0,9 0-14 15,0 0-5-15,0 0 7 0,0 0 11 0,17 0 11 0,-7 0 11 16,16 0 14-16,0 0 15 0,9 0 13 0,8-5 11 16,0 5 11-16,18-5 4 0,-1 5-1 0,19-5-4 0,0 0-12 15,7 1-12-15,9-1-9 0,18 1-10 0,0-6-14 16,9-1-16-16,8 1-13 0,18 2-11 0,0-8-8 0,7-4-8 15,19 2-9-15,0-3-7 0,-1 2-9 0,9-5-4 0,10-6-3 16,-10 7-6-16,10-6-2 0,-11-1-2 0,10-1-1 0,1 7 0 16,-1-4-1-16,0-2-6 0,-9 2-4 0,-8 2-4 15,-9 1-9-15,-9 1-24 0,-8 5-51 0,-27 3-59 16,-7 3-45-16,-19-2-29 0,-8 5-12 0,-18-1-4 0,-7 3 8 16,-20 3 33-16,-7-5 55 0,-9 5 66 0,-8 0 52 0,-2-3 31 15,-6 1 19-15,-10 2 13 0,-10 1 3 16,-6-2-5-16,7 2-7 0,-17 4-11 0,0-10-19 0,0 10-28 0,-1-5-38 15,2-5-52-15,-1 6-73 0,8-6-141 0,-8 4-114 0,-1 2-68 16,2-5-34-16</inkml:trace>
  <inkml:trace contextRef="#ctx0" brushRef="#br0" timeOffset="128259.81">5601 17311 7 0,'0'-4'300'0,"0"-7"-80"0,0 6-79 0,0-3-52 16,0-3-28-16,0 7-11 16,0-6-7-16,0 0-2 0,8 1 1 0,-8 4 5 0,0-5 4 0,0 0 2 0,0 5 1 0,0-1 2 15,0-4 3-15,0 7 3 0,0-2 4 0,0 5 4 16,0-6 3-16,0 6-2 0,-8 0-4 0,8 0-4 0,0 0-6 16,0 6-3-16,0-1-2 0,0-2 3 0,0 13 1 0,0 4 0 15,0-1 1-15,0 5-2 0,8 0-1 0,-8 6-3 16,8-1-8-16,-8 1-6 15,10-1-1-15,-2-1 0 0,0 8-1 0,10-7 1 16,-9 5-2-16,9-5 0 0,-10 4-4 0,10-7-3 0,-11 3-8 0,10-4-6 0,-7 3-3 0,0-8 1 0,7-1-1 16,-9 2 0-16,0-2 1 0,1-4 3 0,-9-6 0 0,9 6 4 15,-9-5 6-15,0-1 4 0,0-3 5 0,0-2 1 16,0 0 3-16,0 3-1 0,0-4-4 0,0-3-4 0,-9 6-17 31,9-6-37-31,-9 0-51 0,1 0-59 0,8 0-60 0,-8 0-62 0,-2-6-86 0,3 3-145 0,-3-4-82 0,0 3-31 16</inkml:trace>
  <inkml:trace contextRef="#ctx0" brushRef="#br0" timeOffset="142084.31">7215 17145 258 0,'0'-5'194'0,"0"-5"-60"0,0 6-48 15,0-5-26-15,0 3-14 0,10-4-6 16,-10 5-1-16,0 0 4 0,0 0 1 0,8-3-1 0,-8 2 5 0,9 2 2 16,-9-6 2-16,0 4 7 0,0 2 5 0,0 4 7 15,0-6 9-15,0 2 10 0,0 4 8 0,0-6 9 0,0 6 7 16,0 0 6-16,0-3 5 0,0 3 1 0,0 0-3 0,0 0-6 15,0 0-9-15,0 3-13 0,0-3-11 0,0 6-9 0,8-2-4 16,-8 6 1-16,0 0-2 0,9 6-1 0,0-3-2 16,-1 13-1-16,10-3-1 0,-10-3-6 0,10 5-14 15,-1-1-13-15,1 1-11 0,-1-7-9 0,0 8-3 0,0-8-5 16,1 3-1-16,0-2 1 0,-10 0-2 0,9-4 0 0,-8 0-2 16,8 3 4-16,-7-2-2 0,-2-1 1 0,-8-1-3 15,8 0-1-15,1 2 2 0,-9-3 0 0,9 3 1 0,-9-6-2 16,0 4 1-16,0-4 0 0,0-5 0 0,0 4 1 0,0-2-1 15,0-7 1-15,0 3-2 0,0-3 0 0,0 5 0 0,0-5 0 16,0 0 0-16,0 0-7 0,0-5-16 0,0 5-36 16,0 0-52-16,0-3-56 15,0-4-61-15,0-2-59 0,0-1-76 0,9 0-110 0,-9-5-103 0,0 5-35 0</inkml:trace>
  <inkml:trace contextRef="#ctx0" brushRef="#br0" timeOffset="142585.81">7902 17203 19 0,'0'6'171'16,"0"-1"-32"-16,0 0-35 0,-9 0-31 0,9 0-26 0,0 0-18 15,-9 0-10-15,9-2-9 0,0-3-3 0,0 6-3 16,0-6-2-16,0 4 1 0,0-4 1 0,0 6-2 0,0-6 2 16,0 4 0-16,0-4 1 0,0 6 1 0,0-6 0 15,0 4-3-15,0-4 1 0,0 6 1 0,0-1-2 0,-7-5 0 16,7 4-1-16,0 0-1 0,0 1-1 0,0 0 0 0,0 1-1 15,-10-6-3-15,10 4 2 0,0 2-1 0,0-6-1 16,0 4-1-16,0-4 2 0,0 0 1 0,0 0 1 0,0 0 1 16,0 5 0-16,0-5-1 0,0 0-3 0,-8 0-4 0,8 0-5 15,0 0-10-15,0 5-17 0,0-5-31 0,0 0-51 16,0 0-85-16</inkml:trace>
  <inkml:trace contextRef="#ctx0" brushRef="#br0" timeOffset="144121.72">7590 17962 128 0,'0'0'121'16,"-10"0"-34"-16,10 0-26 0,-9 0-22 0,9-6-15 0,0 6-13 15,0-5-6-15,0 0 1 0,0 0 2 0,0 5 6 16,0-5 6-16,-8 5 4 16,8 0 4-16,0 0-2 0,0-3 2 0,-10 3-4 0,10 0-6 0,0 3-5 0,0-3-6 0,-7 0-6 0,7 5-5 15,0-5-1-15,0 5-7 0,0-5-3 0,0 0-4 16,0 5-2-16,0-5-3 0,7 0-2 0,-7 5-1 0,0-5 1 31,0 0-2-31,10 0-10 0,-10 0-22 0,8 0-33 0,-8 0-57 16</inkml:trace>
  <inkml:trace contextRef="#ctx0" brushRef="#br0" timeOffset="144871.97">7877 17765 199 0,'0'-3'171'0,"0"3"-38"15,0 0-39-15,0 0-30 0,0 0-21 0,0-6-12 16,0 6-9-16,7-6-2 0,-7 6-4 0,0-4 0 0,9 4 0 16,-9-5-2-16,9 5-2 0,-9-5-1 0,9 0 2 15,-9 5 0-15,8-5 3 0,0 2 3 0,-8-9 3 0,10 12 5 16,-10-10 5-16,8 6 3 0,0 0 5 0,2-6 7 0,-2-1 3 15,-8 1 6-15,9 6 4 0,-1-6 4 0,-8 1 3 16,0 4 4-16,10-5 1 0,-10 5-4 0,0 0-2 16,0 5-4-16,0-4-5 0,0-3-6 0,0 7-9 0,0-3-8 0,0 3-8 15,0-5-6-15,0 5-6 0,0-5-4 0,0 5-3 16,0-5-3-16,8 5-1 0,-8 0 0 0,0-5 1 16,0 5 3-16,0 0 4 0,0 5 2 0,0-5 4 0,0 0 3 15,-8 5 3-15,8 0 4 0,-10 0 0 0,10 5 0 0,-8 4 1 16,-1 1-2-16,-9 4 1 0,10-5 0 0,-10 7-1 15,10-3-1-15,-9 7 2 0,8-5 5 0,-7-1 0 0,-2 6 1 16,-1-5 1-16,11 4-2 0,-9 1-1 0,-1-7-3 16,3 6-4-16,-5-2-7 0,12-4-5 0,-10 2-3 0,10-1-3 15,-10 1-2-15,10-6-1 0,-1 7-1 0,1-8-2 0,8-2-2 16,-9 4-6-16,9-5-15 0,-8-1-23 0,8-5-28 16,8 2-30-16,-8-2-29 0,9-4-36 0,8-4-41 0,1-2-62 15,-10-4-92-15,18 0-99 0,-9-5-41 0</inkml:trace>
  <inkml:trace contextRef="#ctx0" brushRef="#br0" timeOffset="145299.94">8119 18087 51 0,'-9'7'395'0,"0"-4"-91"0,9-3-102 0,-8 0-70 16,8 6-40-16,-8-6-19 0,8 0-10 0,-10 0-3 16,10 0 1-16,0 0 1 0,0 0-3 0,0-6-6 0,0 6-8 15,0 0-10-15,0 0-9 0,0-3-3 0,10-4 0 0,-10 4 0 16,8-9 2-16,0 4 2 0,1-2 5 0,0 1 1 16,0-6 5-16,8 5 2 0,-8-5 3 0,8 5 1 0,-8 5-1 15,8-4-3-15,-9 9-3 0,2 0 0 0,-2 4-4 16,0 6-5-16,-8 5-7 0,9 5-6 0,-9 4-2 0,0 6-4 15,0-1 0-15,0 4-2 0,0 2-4 0,-9-1-2 0,9 6 0 16,-8-6-1-16,0 0 0 0,-2 5 0 0,2-6 0 16,-9 2 2-16,8-1 6 0,-8-4 8 0,8-7 10 0,-8 2 9 15,8 1 7-15,-9-3 4 0,10-3 6 0,-10-6 0 0,11 1-1 16,-3 0-8-16,10-5-10 0,-10-1-7 16,10-4-9-16,0 0-6 0,0-5-6 0,0 5-1 0,10-5-1 0,0 0 1 0,-3-5 1 15,3 0 2-15,6 0-1 0,2-4 1 0,-1-6-1 16,9 5 0-16,-8-5 7 0,7 1-12 15,-7 4-19-15,8-5-25 0,0 5-23 0,-9-4-23 0,8 4-26 0,3-4-27 0,6 3-38 16,-8 1-24-16,0 0-26 0,1 2-36 0,-2-2-88 16,0 0-92-16,2 0-38 0</inkml:trace>
  <inkml:trace contextRef="#ctx0" brushRef="#br0" timeOffset="145598.51">8710 17941 136 0,'-9'-5'529'16,"0"5"-101"-16,0 0-156 0,9 0-110 0,-8 5-66 0,8 0-39 16,-10 5-22-16,10 5-13 0,0-1-5 0,0 6-4 0,0-1 0 15,0 2-1-15,10 3-1 0,-2 1-1 0,1-2 2 16,-9 6 4-16,18 1 9 0,-11-1 5 0,2 6 4 0,2-6 3 15,-4 5 0-15,3 1 0 0,-3-1-3 0,2 4-6 16,0-8-9-16,-1 4-6 0,2-1-6 0,-10-2 0 0,8-1-5 16,9-2 0-16,-8 1-2 0,0-4-3 0,-1-1-10 0,-8-4-14 15,9 3-18-15,0-2-20 0,-9-1-17 16,8-6-23-16,-8 0-25 0,9 1-25 0,-9-5-26 0,0-1-41 0,0-3-76 16,0-6-95-16</inkml:trace>
  <inkml:trace contextRef="#ctx0" brushRef="#br0" timeOffset="146069.37">8605 17956 403 0,'-9'-10'374'0,"1"0"-122"0,-1 0-89 16,9 1-51-16,-9-1-28 0,9 0-15 0,-8 6-7 0,8-5-4 16,0 3 1-16,0-3-4 0,0 2-7 0,0-1-7 15,0 2-6-15,0-3-6 0,8 4-4 0,-8-5-1 0,9 6-4 16,0-6-2-16,-1 5-1 0,1-5 0 0,0 0-1 16,8 0-2-16,-8 6 0 0,8-5-4 0,1 3 1 0,-10-4 0 15,10 5 1-15,-2 0 1 0,4 5 1 0,-3 0 2 16,-10 0 2-16,11 5 0 0,-10 0-1 0,10 5-1 0,-9-1-2 15,-1 11-2-15,-8-5-3 0,9 9-2 0,-9 0-2 16,0 0 0-16,0 1-3 0,0 4-1 0,0-4 0 0,0-1 0 16,-9 1-1-16,9-5 1 0,0 5-1 0,0-6 0 0,0 1 0 15,0-7 0-15,9 7 0 0,-9-4 0 0,9-3-1 0,-1 3 1 16,10-6-1-16,-10-1 0 0,10 1 0 0,-2-1 0 16,2-4-3-16,-1 0-1 0,1 0-2 0,-9 0 0 15,7 0-1-15,-6 0 1 0,-1-5 0 0,0 4 1 0,0 2 2 16,-9-1 4-16,0 5 3 0,0 4 1 15,-9-4 0-15,0 8-1 0,0-2 1 0,-8 4 0 0,-1 3 1 0,0-3-4 0,1-1 0 16,-1 6 1-16,-7-5 1 0,8-2-3 0,-1-2-9 16,-8-1-21-16,9-1-28 0,-1 0-30 0,1-4-45 0,1 1-65 15,6-11-112-15,3 0-124 0,-13-5-67 0</inkml:trace>
  <inkml:trace contextRef="#ctx0" brushRef="#br0" timeOffset="146616.68">8440 17145 54 0,'-9'0'499'0,"9"0"-112"0,-9 0-148 0,9-5-98 15,-8 5-57-15,8-5-38 0,0 5-19 0,0-5-9 16,8 1-5-16,1 4 0 0,0-5 1 0,-1-5 2 0,2 6 1 15,-2-2 4-15,9-4 2 0,-8 5 7 0,0 0 8 0,9 2 4 16,-11 3 5-16,2-6 2 0,1 6 3 0,-2 0 3 0,1 0-1 16,-9 6-2-16,8-3 0 0,1 7 1 0,-9 6 7 15,0-2-1-15,9 0-2 0,-9 6-3 0,0 4-5 0,0 0-5 16,0 2-7-16,-9-3-8 0,9-3-12 0,0 4-4 0,0 1-6 16,9-6 0-16,-9 1-2 0,0-5-3 0,8 0 1 15,-8-2-2-15,9 3 1 0,0-1-1 0,0-7 0 16,-1 2-1-16,1 0-1 0,8 0 3 0,-9 1-1 0,10-3 0 15,-9-2-1-15,0 4 0 0,0-6 1 0,-2 2 0 0,-7-2 0 16,9 1-1-16,-9 0 2 0,0 0 3 0,0 0-1 16,0 6 2-16,-9-1 0 0,2-2 1 0,-2 2-1 0,0 0 0 15,0 0 0-15,1 0-4 0,-2-1-1 0,2 1-3 16,-9 0-15-16,8-1-22 0,1 1-25 0,-1 0-28 0,0-6-25 16,0 7-30-16,1-11-29 0,-1 4-37 0,9-4-37 0,0 0-58 15,0 0-107-15,0-4-57 0</inkml:trace>
  <inkml:trace contextRef="#ctx0" brushRef="#br0" timeOffset="146852.07">8908 17096 206 0,'0'0'493'0,"-8"5"-114"15,8 1-141-15,0 4-98 0,-8 3-59 0,8 2-36 0,0 5-20 16,0 0-11-16,0-2-5 0,0 3-4 0,0 3-2 16,0 0-1-16,0 0-2 15,0 1 1-15,0 6-1 0,0-8 0 0,0 2-1 0,0 4-6 0,0-6-13 0,0 3-19 0,0-3-30 16,0 2-32-16,0-5-56 0,0-1-96 0,0-4-125 0,0 0-59 16</inkml:trace>
  <inkml:trace contextRef="#ctx0" brushRef="#br0" timeOffset="147117.7">9117 17219 454 0,'9'-16'458'15,"9"3"-150"-15,-10 2-121 0,0 2-76 0,2 4-44 0,7 0-24 16,-9 0-14-16,1 10-5 0,1 0-3 0,-3 0-1 16,-7 10-1-16,11-1-3 0,-11 6 0 0,-11 0-3 0,11 3-2 15,-7 2-3-15,7 5 0 0,-10-2 2 0,-7-3 3 0,8 5 6 16,1-6 5-16,-2 4 6 0,2-2 7 0,0-7 6 15,8 1 11-15,0-6 5 0,-9 7 9 0,9-11 5 0,0 3 6 16,9-3 2-16,-9 5-2 0,0-5-2 0,8-1-8 16,0-4-6-16,2 0-10 0,-10 0-10 0,17 0-10 0,-9-5-8 15,11 0-5-15,-12-5-7 0,19 0 5 0,-8 0-16 0,-1-5-26 16,9-1-36-16,0 3-40 0,1-7-42 0,-2 0-50 16,2-4-59-16,-2-1-103 0,0 1-146 0,12-1-58 15,-20 1-13-15</inkml:trace>
  <inkml:trace contextRef="#ctx0" brushRef="#br0" timeOffset="147589.3799">9951 16907 37 0,'9'0'497'0,"-9"0"-93"16,0 0-138-16,0 4-96 0,0 5-50 0,0 1-25 16,0 5-14-16,9 5-6 0,-9 4 0 0,0 1 4 0,9-1 5 15,-9 6 5-15,8 3-3 0,1 1-7 0,-1 6-6 0,1-1-4 16,9-1-4-16,-10 1-3 0,0 1-7 0,10-1-12 15,-10 0-10-15,10 0-9 0,-1-4-6 0,-8-1-6 16,7 1-5-16,-6-2-3 0,8-4-4 0,-2 1-8 0,-6-6-12 16,7 1-19-16,-8-7-20 0,-1 2-20 0,1-1-23 0,-1-7-21 15,2 1-19-15,-10-3-11 0,8-5-6 0,-8 0-4 0,0 0-1 16,0-5-4-16,0 0-7 0,-8-5-27 0,-2 0-56 16,2 0-90-16</inkml:trace>
  <inkml:trace contextRef="#ctx0" brushRef="#br0" timeOffset="147933.11">9838 16901 137 0,'-9'-20'499'0,"-7"10"-117"0,16-5-150 0,-10 7-94 15,10-2-49-15,-8 4-28 0,8-3-18 0,0 3-10 0,0-4-3 16,0 6-5-16,8-6-5 0,2 1-4 0,-2-1-5 15,9 1-4-15,-8-1-1 0,7-5 3 0,-6 5 3 0,7-4 6 16,1-1 4-16,-1 5 4 0,1-5 3 0,-10 1 3 0,10-2 2 16,-1 8-1-16,0-7-4 0,0 5-4 0,1 0-4 15,0-4-3-15,-2 4-3 0,2 0-2 0,-1 0-6 16,8-1-1-16,-7 3-3 0,1 3-1 0,-2 0-1 0,0 0 0 16,0 5-1-16,0-5-1 0,1 10 0 0,-10 0 1 0,10 0 1 15,-9 5 1-15,-1 4 0 0,1 1 0 0,-9 8 1 0,9-3 2 16,-1 5-2-16,-8 4-1 0,0-5 0 0,10 1-1 15,-10 5 0-15,0-6 2 0,0 1-2 0,7 5-1 16,-7-7 0-16,0 3-7 0,0-3-13 0,0 2-23 0,0-6-28 16,9 5-39-16,-9-4-56 0,0-6-100 0,0 0-147 0,0-2-71 15,8 1-35-15</inkml:trace>
  <inkml:trace contextRef="#ctx0" brushRef="#br0" timeOffset="148371.57">10975 16642 125 0,'-8'-15'538'0,"8"11"-79"0,-8-6-150 15,-1 4-102-15,0 2-60 0,9 4-34 0,-8 0-18 16,-1 0-11-16,0 10-5 0,0-6-6 0,1 11-8 16,-1-1-10-16,0 8-10 0,1-4-4 0,-1 12 2 0,1-6 3 15,-2 5 6-15,3 5 8 0,-2 1 13 0,9-2 13 0,-11 3 8 16,11-3 5-16,-7 2-3 0,7 4 1 0,0-1-2 0,0 1-7 15,0 0-4-15,0 1-4 0,0 4-6 0,0 0-5 16,0 5-9-16,0-1-6 0,7-3-7 0,-7 3-4 16,11 1-10-16,-11-5-10 0,9 0-8 0,-9 0-7 0,7-1-2 15,3-4-2-15,-2 0-3 0,9-4-1 0,1-6-7 0,-10 1-6 16,10-5-18-16,8-1-30 0,-9-10-44 0,1 2-52 16,8-6-46-16,-1-7-42 0,1-6-31 0,1-4-30 0,-1-2-18 15,0-1-2-15,-9-10 3 0,9 2-3 0,-8-3-30 16,-2 2-67-16,2-5-34 0</inkml:trace>
  <inkml:trace contextRef="#ctx0" brushRef="#br0" timeOffset="148873.78">10993 16627 172 0,'-8'-14'481'0,"8"-2"-108"0,-10 3-117 15,10-2-65-15,0 1-32 0,-8-1-13 0,8 0-7 16,0 0 0-16,0 0 2 0,0 1-1 0,8-1-2 0,-8-5-14 16,10 10-11-16,-2-3-12 0,1-3-10 0,0 6-11 15,-1-3-5-15,9 3-8 0,-6 5-11 0,4 0-7 0,3-5-11 16,-1 10-10-16,-9 0-7 0,11 0-8 0,-2 0-6 0,-9 10-3 16,1 0 0-16,0 3-3 0,0 7 0 0,-1 5 0 0,-8-1-1 15,8 1 0-15,-8 1 2 0,0 2-1 0,10 1-1 16,-10 0 1-16,0-5 0 0,8 5-1 0,-8-7 2 15,8-4-1-15,2 3-1 0,7-3-4 0,-9-3 2 0,10-5-3 16,0 5 2-16,-11-6-1 0,12 1 2 0,-1-1-2 0,-11 1-1 16,3 1 2-16,-2-2 0 0,-8 0-1 0,0 7 0 15,0-8 1-15,0 7-1 0,-8 5 2 0,-9-4 1 0,7 3 1 16,-7 0 0-16,0-4 0 0,-9 4-10 0,8-5-29 0,1 2-40 16,-9 4-47-16,8-11-47 0,1 5-50 0,8-4-55 15,-8-4-76-15,8-2-121 0,9 2-78 0,-8-6-26 0</inkml:trace>
  <inkml:trace contextRef="#ctx0" brushRef="#br0" timeOffset="149139.78">11027 17424 491 0,'0'0'568'0,"0"0"-128"0,0 0-155 16,0 0-109-16,9-5-71 0,2 0-49 0,-4 0-28 15,10-4-13-15,1-1-8 0,-2 0-9 0,11 0-10 0,-10 0-5 16,10 2-5-16,-1-8-4 0,8 1-5 0,-7 1-2 0,-1-2-2 16,8-3 2-16,-7 5 7 0,-2-2-1 0,1 3-6 0,0-2-9 15,-8 4-14-15,-1 1-19 0,1 2-16 0,-2 2-21 16,-7 2-22-16,0-1-26 0,1 5-45 0,-10 0-77 15,0 5-93-15</inkml:trace>
  <inkml:trace contextRef="#ctx0" brushRef="#br0" timeOffset="149500.69">11358 17580 384 0,'0'-10'595'15,"0"2"-90"-15,8-2-168 0,1-1-121 0,9 1-83 0,-10 5-57 16,10-4-35-16,-1-1-19 0,0 0-10 0,0 4-5 16,9 2-4-16,-8 4-2 0,-1 0-1 0,1 4 0 15,-10 6-1-15,10 0-1 0,-11 5 0 0,3 0 0 0,-10 6 1 16,0 2-3-16,0 2-1 0,-10 4-1 0,3 0-1 0,-1 0 0 16,-10 0-1-16,0 1 1 0,1-1-1 0,8-4 2 15,-16-1 2-15,7-4 3 0,1-2 1 0,-1 3 1 0,2-11 2 16,-2 4 0-16,0-8 4 0,9-3 0 0,-7 4 5 0,6-7 1 15,3-7 1-15,7 4 0 0,-10-9 0 0,10 4-1 16,10-2-2-16,-10-5-1 0,7-1-4 0,3 2-2 0,-2 5-4 16,9-6 0-16,-8 5 0 0,0 6 0 15,9-1 0-15,-2 0-3 0,-7 0 0 0,8 5-5 0,0 0-5 0,0 0-5 16,-8 5-11-16,9 0-9 0,-8 0-12 0,6-1-12 0,1 6-12 16,-7 0-10-16,5 0-9 0,5 0-11 0,-4-2-10 15,-6 2-14-15,6-4-16 0,2 0-20 0,-1-3-43 0,-8-3-76 16,8 0-100-16</inkml:trace>
  <inkml:trace contextRef="#ctx0" brushRef="#br0" timeOffset="149815.1">11618 16423 529 0,'0'-6'565'0,"10"6"-167"0,-2 6-157 16,9-1-102-16,1-1-60 0,-1 6-32 0,8 4-14 16,2 1-4-16,-1 5 4 0,1-1 3 0,7 11 4 0,-8-1 3 15,9 9 4-15,-9 1-1 0,0 6 2 0,-2 9 3 16,-6 0-2-16,9 3-1 0,-18 7-1 0,8 5-1 0,-8 0-6 15,-9 3-1-15,8 7-6 0,-8 3-8 0,-8-3-6 0,8 3-7 16,-9 7-5-16,9-6-21 0,-8 0-34 0,-10 0-42 16,0-4-42-16,9 3-47 0,-9-9-62 0,2 0-101 0,-1-8-146 15,-9-2-63-15,17-9-16 0</inkml:trace>
  <inkml:trace contextRef="#ctx0" brushRef="#br0" timeOffset="150300.07">13477 16793 126 0,'-18'-4'618'0,"10"-1"8"0,-2 0-178 0,-6 5-145 0,6-5-87 0,10 5-47 15,-8 0-26-15,8 0-1 0,8 0 14 0,2 0 18 16,-1 5 9-16,16-5 3 0,1 5-4 0,1 0-17 0,16-5-23 16,1 0-30-16,0 0-32 0,16 0-28 0,-8 0-18 15,8-5-12-15,2 0-7 0,-11 0-4 0,10 0-3 0,0 1-2 16,-8-2-5-16,7 2-6 0,-17-1-9 0,9 0-21 0,-9 5-38 15,-7-5-55-15,-11 5-68 0,2 5-61 0,-10-5-51 16,0 0-45-16,-8 5-44 0,0-5-48 0,-9 5-59 0,0-1-72 16,-18 2-8-16</inkml:trace>
  <inkml:trace contextRef="#ctx0" brushRef="#br0" timeOffset="150488.15">13459 17287 314 0,'-34'14'689'0,"-1"2"-5"0,9-7-176 0,-1 1-149 16,9-1-106-16,10-2-78 0,8-4-49 0,8 2-20 15,2 0-4-15,16-5 0 0,1 0 4 0,16 0 2 0,0-5-3 16,9 0-9-16,9-5-23 0,1 1-24 0,6-6-17 0,1 1-15 16,1-2-10-16,8-3-2 0,0-1-3 0,-1-3 0 15,-6-3 1-15,7 2-1 0,-18 0-3 0,10 4-7 0,-18 2-16 16,1-3-26-16,-10 6-35 0,-8 2-45 0,-9-3-51 16,1 6-59-16,-10 0-66 0,-9 2-90 0,1-2-171 0,-18 5-82 15,9-1-31-15,-18 12 12 0</inkml:trace>
  <inkml:trace contextRef="#ctx0" brushRef="#br0" timeOffset="158131.43">19434 15703 101 0,'-9'-3'490'0,"0"-2"-107"0,2 5-146 0,7 0-96 16,-10 0-57-16,1-5-33 0,9 5-18 0,-9 0-6 0,9 0-4 31,-9 0 3-31,9 0 5 0,-7 0 8 0,7 0 10 0,0 0 15 16,0 5 18-16,-10-5 20 0,10 0 22 0,0 0 24 0,0 0 22 15,0 0 20-15,0 0 11 0,0-5 5 0,0 5-4 16,0 0-15-16,0-5-18 0,10 5-23 0,-10-5-25 16,0 0-28-16,7 0-22 0,2-5-18 0,0 5-14 0,0-4-7 0,8-1-6 0,9 0-3 15,1 0-3-15,-1 1-3 0,8-1-2 16,1 0-1-16,9 0-1 0,-1 1-2 0,9-1-2 15,-9 4-2-15,1 2-2 0,-1 4 0 0,-7 0-1 0,-3 0-2 16,-6 4-1-16,-1 6 0 0,-8 0-1 0,-2 5 1 0,-7 5-2 16,-9-1 0-16,-9 7 0 0,1-3 0 0,-9 2 1 15,0-1 0-15,-10 0 0 0,9 0 1 0,3-3 0 0,-3-1 1 0,-1-7-2 0,2 2 2 16,9 0 0-16,-2-9 1 0,10 2-3 0,0-3-1 0,10 5 1 16,-2-5 5-16,9 5-3 0,9-5-1 0,10 0-1 0,-1-1 0 15,-1 6 0-15,9 0 0 0,1 0 0 0,6 0-6 16,-5-2 4-16,-2 4 0 0,1 1 1 0,-9-3 0 0,0 6 1 15,-8-3 0-15,-10-3 2 0,0 6-1 16,-9-2 2-16,-8-5 2 0,0 6 3 0,-8-10 1 0,-9 10 4 0,-10-5 0 0,-8-1 3 16,0 6 3-16,-8-5 0 0,-1 0 0 0,0 0-2 15,1 0-1-15,-8-7-2 0,-2 7-3 0,1 0-1 0,2 0-3 16,5-1-5-16,-7-3-4 0,17 3-8 0,0-4-9 0,0 1-15 16,19-6-41-16,-2 4-72 0,1-4-82 0,17 0-73 15,0 0-69-15,17 0-66 0,1-4-96 0,7-2-139 0,-7 1-44 16,8 0 27-16</inkml:trace>
  <inkml:trace contextRef="#ctx0" brushRef="#br0" timeOffset="158522.66">19190 16975 235 0,'-9'0'573'0,"2"-6"-72"16,-4 6-178-16,11-4-126 0,11-1-80 0,-4 0-48 0,2 0-33 15,18 5-15-15,-1-5-9 0,0 5-3 0,9 0-2 0,8-5 0 16,0 5 1-16,9 0 3 0,1-5 3 0,7 0 6 16,10 1 4-16,-1-2 6 0,1-3 4 0,-1-1 5 0,10-5 1 15,7 7 0-15,-8-2-4 0,1-6-5 0,-1 6-3 16,-9-3-6-16,0 1-5 0,2 2-5 0,-20 2-3 0,1-2-4 16,1 5-1-16,-18 0-3 0,-1 0-3 0,-8 0-3 0,0 1-7 15,-9 4-13-15,1-6-19 0,-1 2-20 0,-8 4-27 16,-1 0-30-16,1 0-41 0,-9-5-54 0,-9 5-89 0,1 0-137 15,-10 0-64-15,1 5-21 0</inkml:trace>
  <inkml:trace contextRef="#ctx0" brushRef="#br0" timeOffset="158995.12">19955 17331 441 0,'0'-10'701'0,"0"0"10"0,9 0-189 16,0-4-171-16,7 5-123 0,2 3-90 0,-1-4-59 0,1 6-37 15,8-2-17-15,-9 6-11 0,9 0-4 0,-1 6-3 0,2 8-3 16,0 1-1-16,-2 5-2 0,1-1-1 0,-8 10 1 16,8 6 2-16,-9 4-1 0,-9 0 0 0,9 4 0 15,-17 1-2-15,10 4-2 0,-10-3 1 0,-10 4-1 0,3 0-2 16,-11 0 2-16,-8 0 0 0,0-6 4 0,-9 3 14 0,0 2 18 15,-9-9 20-15,-7 5 16 0,8-5 14 0,-10 0 11 0,1-5 10 16,-9-5 2-16,10-4-5 0,-2-7-13 0,1 3-13 16,10-11-12-16,-11 0-8 0,18-10-8 15,0 0-6-15,1 0-5 0,8-10-5 0,8 0-4 0,10-4-7 0,-1-7-7 0,9 2-5 16,0-5-6-16,17 5-4 0,1-2-2 0,-1-3-2 16,9 10 1-16,-9-5 1 0,18 4 3 0,-9 5-1 0,9-1 10 31,-1 1-5-31,1 7-1 0,0 3 1 0,0 3-3 0,0 3-1 15,9 4-2-15,-11-2 2 0,2 7-12 0,9-5 5 0,-1 6-1 16,1-2-5-16,-1-5 0 0,1 6-3 0,-1-4-4 16,9-1-1-16,0-1-5 0,0-5-4 0,1 2-7 0,-2-6-14 15,2 0-25-15,-1 0-44 0,-2-6-52 0,-5 2-51 16,-2-1-38-16,1-5-24 0,-9 0-10 0,-10 5 6 0,12-4 23 16,-21 0 41-16,1 3 49 0,0 2 41 0,-7-2 24 15,-2 2 6-15,-8-2-15 0,0 2-43 0,0-2-88 0,-8 3-123 16,8-4-60-16</inkml:trace>
  <inkml:trace contextRef="#ctx0" brushRef="#br0" timeOffset="160194.15">20641 17190 177 0,'0'0'391'0,"0"0"-105"16,0-5-104-16,9 5-66 0,-9-6-37 0,8 6-18 0,-8 0-6 15,9 0-2-15,-9-4 3 0,0 4 0 0,8 0-1 16,-8 0 1-16,0 0-2 0,10 4 0 0,-10-4 4 16,0 6 8-16,8 2 11 0,-8 2 14 0,0 6 13 0,0-1 17 0,0 3 21 0,0 13 16 15,0-3 13-15,-8 6 10 0,8 11 4 0,-10-1-4 16,10 5-6-16,-8 4-18 0,-1 6-18 16,9-6-25-16,-8 6-23 0,-1 5-24 0,9-6-25 0,-8 6-12 0,8-6-10 0,0 6-8 15,0-7-10-15,0-2-1 0,0-1-2 0,8-1 0 16,-8-3 3-16,9-11-6 0,-9 4-9 0,8-8-15 0,-8-1-18 15,9-5-33-15,-9-9-42 0,0-1-41 0,0 1-41 16,0-10-37-16,0-1-25 0,0-9-11 0,0 0-6 0,0-4 11 16,0-11 17-16,8-1 19 0,-8-2 12 0,0-7-7 0,0-4-25 15,0 1-72-15,0-13-67 0</inkml:trace>
  <inkml:trace contextRef="#ctx0" brushRef="#br0" timeOffset="160723.17">20754 17140 37 0,'-9'-5'527'0,"0"0"-62"0,0 1-153 0,1-1-122 0,-1 1-70 16,0-2-36-16,9 2-19 0,-8-2-12 0,8 1-7 0,0 0-2 15,8-5-3-15,-8 1-3 0,9-1-10 0,8-4-7 16,-8-2-5-16,9 8-1 0,-1-7 1 0,0-1 4 0,10 2 5 16,0 0 5-16,-11-1 8 0,18 0 9 0,-7 0 9 15,-1 6 10-15,0-6 5 0,-1 10 3 0,2-5 0 0,-10 7 2 16,9 3-1-16,-17 3-6 0,7 2-5 0,-6 5-6 0,-1 1-4 16,0 8-4-16,-9 0-4 0,0 5-7 0,-9 6-5 15,0 0-8-15,-1 3-3 0,-6 1-7 0,-1 0-5 0,-1 1-4 16,-9-1-2-16,3 6-1 0,-3-7 0 0,1 2 0 15,0-6 1-15,-9 5-3 0,18-11 4 0,-10 3-1 0,1-3 0 16,18-3 0-16,-9-4 1 0,8-3-2 0,0-3-2 16,9 6 0-16,0-7-1 0,9 1-1 0,0 0 5 0,-1-1-5 15,9-2-1-15,9 1-5 0,-8-3-1 0,8 0-11 0,1 0-11 16,7 0-10-16,-8 0-19 0,-9 0-5 0,17 5-7 16,-14-6-7-16,5 6-4 0,-8 0 1 0,-1 0 7 0,3-2 8 15,-2 2 9-15,-9 6 8 0,2-7 9 0,-10 5 11 16,0 2 10-16,-10-2 9 0,10-4 13 0,-8 5 15 0,-9 0 21 15,-2-6 28-15,3 6 29 0,-11-5 24 0,2 5 24 0,-9-6 16 16,7 6 9-16,-16-1-2 0,8 0-12 0,-7 1-22 16,-3-5-27-16,2 4-22 0,-1-2-24 0,1 1-21 0,0-3-16 15,8 6-10-15,1-7-13 0,7 1-23 0,10-6-50 16,-1 6-83-16,1-5-80 0,17-5-83 0,0 0-99 0,17-10-168 16,1 5-97-16,-1-9-48 0,18-1 8 0</inkml:trace>
  <inkml:trace contextRef="#ctx0" brushRef="#br0" timeOffset="161196.94">21961 16638 228 0,'-10'0'388'0,"3"0"-105"0,7 0-103 0,0 0-70 0,-10 0-40 15,10 4-25-15,0-4-15 0,0 4-10 0,10-4-1 16,-10 6 1-16,7-6 6 0,3 4 8 0,-3-4 8 0,3 6 4 16,0-6 8-16,6 6 7 15,-7-6 5-15,-1 0 2 0,10 0-2 0,-9 3-1 0,8-3-5 0,0 5-3 0,1-5-5 16,-1 5-6-16,1 0-4 0,-2-5-2 16,2 5-7-16,8-5-7 0,1 4-5 0,-2-4-3 0,2 0-3 0,-2 6-4 0,2-6-3 15,7-6-3-15,-8 6 0 0,9-4 0 0,-10 4-2 0,2-5 0 16,0 0-1-16,-11 5-2 0,2-5 2 0,-1 5-1 15,-8-5-1-15,0 5 2 0,-1 0-1 0,1-3 0 0,0 3 0 16,-9 0-2-16,0 0-11 0,0 0-18 0,0 0-25 0,0 0-32 16,-9 0-38-16,0-6-48 0,1 6-59 0,-1 0-84 15,0-6-128-15,-8 6-60 0</inkml:trace>
  <inkml:trace contextRef="#ctx0" brushRef="#br0" timeOffset="161384.6">21978 16955 456 0,'-10'5'516'0,"10"0"-140"0,-7-1-135 16,7 2-75-16,0-6-42 0,7 4-15 0,3 1-4 0,0-5 4 15,6 5 2-15,10-5-2 0,0 0-5 0,9-5-15 16,-1 0-21-16,10 1-21 0,-1-6-19 0,2 5-15 16,-3-10-13-16,-7 5-24 0,9 1-38 0,-19 0-46 0,11-1-54 15,-10-1-80-15,-9-4-157 0,1 2-119 0,-2 1-70 0,2 4-20 16</inkml:trace>
  <inkml:trace contextRef="#ctx0" brushRef="#br0" timeOffset="162153.73">23385 15934 356 0,'-9'-5'467'0,"9"5"-144"16,0 0-118-16,0 0-70 0,0-5-38 0,0 5-25 0,-8 0-14 15,8 0-9-15,0 0-5 0,0 0-6 0,0 0-6 0,0 5-8 16,0-5-10-16,0 5-4 0,0-1-1 0,0 2 4 16,0 4 8-16,0-2 3 0,0 7 7 0,8 5 11 0,-8-1 17 15,0 6 15-15,9 9 18 0,-9 1 14 0,9 3 17 16,-9 11 15-16,7 6 13 0,-7-2 3 0,10 6-6 0,-1 0-10 16,-9-1-19-16,9 6-20 0,-1-6-20 0,0 1-19 0,10-5-18 15,-9 4-13-15,8-3-11 0,-8-6-5 0,8-1-2 16,0-5-4-16,1 2-2 0,-1-11-3 0,1-1-1 0,-1-3 0 15,0-1 1-15,-7-14-1 0,7 5 1 0,-1-10 14 16,2-5 14-16,-1-5 13 0,1-5 9 0,0-5 6 0,-2-10 6 16,11 0 4-16,-10-4 5 0,0-9-5 0,9-3-7 0,-8-3-7 15,8 1-5-15,0-10-1 0,-9-1-2 0,10-5-2 16,-11-5-4-16,10 5-6 0,1-5-5 0,-10 1-5 0,0 4-7 16,-8-5-4-16,9 11-3 0,-9 4-3 0,-2 0-5 15,4 5-8-15,-4 5-10 0,-7-2-13 0,9 7-21 16,-9 6-50-16,0-3-85 0,0 2-92 0,0 5-87 0,0-1-82 0,0 1-129 15,0-1-121-15,0 0-62 0,-9 7-1 0</inkml:trace>
  <inkml:trace contextRef="#ctx0" brushRef="#br0" timeOffset="162467.31">23306 15381 365 0,'0'0'562'0,"0"6"-116"0,0-6-170 0,9 4-105 15,-1-4-58-15,12 6-25 0,-5-2-8 0,21-4 1 0,-10 6-1 16,9-6 3-16,8 0-1 0,0 4-9 0,1-4-10 15,0 0-16-15,7-4-18 0,-8 4-9 0,1 0-7 0,9-6-4 16,-10 2-2-16,0 4-3 0,-9-6-1 0,1 6 0 0,0 0 0 16,-9 0-2-16,0-4-5 0,-8 4-13 0,-2 0-25 15,2 0-31-15,-9-6-36 0,0 6-42 0,-1-4-50 16,1-1-64-16,-1 1-114 0,2-6-109 0,-2 0-46 0</inkml:trace>
  <inkml:trace contextRef="#ctx0" brushRef="#br0" timeOffset="162748.3199">24514 14932 183 0,'18'-13'535'0,"-3"1"-96"16,5 2-161-16,5 2-102 0,-8-2-49 0,1 5-33 16,7 0-17-16,-7 5-11 0,0 0-3 0,-1 0-3 0,0 10-8 15,-17 0-12-15,9 5-14 0,-18 9-8 0,0 6-3 16,-8 3 1-16,-1 11-1 0,-8-5-1 0,1 9 6 0,-10-2 8 15,10 2 19-15,-2-4 28 0,-8-5 37 0,19 0 38 0,-12-5 30 16,20-5 21-16,-10 0 8 0,10 1 1 0,-1-5-14 16,9-6-26-16,0 1-33 0,9-6-39 0,9 6-30 0,-2-10-20 15,2-1-12-15,17 1-10 0,-2-6-7 0,4-4-5 16,6 0-4-16,0 0-2 0,9-4-6 0,1-6-3 0,-2-5-11 16,2 5-24-16,-1-8-50 0,-1 3-88 0,2-4-99 0,-10-2-111 15,1 2-168-15,-10-1-119 0,1 1-78 0,-10-1-32 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02T05:55:36.7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458 8455 43 0,'0'-10'544'0,"0"1"-33"0,0-1-184 0,0 6-118 15,0-7-48-15,0 6-17 0,0 1 3 0,0 4 11 0,0-6 7 16,0 3 2-16,0 3-4 0,0 0-14 0,0-6-25 0,0 6-31 16,0 0-31-16,0 6-25 0,0-6-17 0,0 3-11 15,10 7-2-15,-10 6 6 0,0-2 6 0,0 10 10 0,0 6 9 16,0 4 9-16,-10 5 4 0,10 0 9 0,-8 5 6 0,-10 5-1 16,10-5 1-16,-1 4-4 0,1-3 0 0,-2 0-2 0,2-2 0 15,8-4-5-15,0-1-4 0,-8-3-4 16,16-1-2-16,-8-10 1 0,8 1 1 0,2-5 10 0,15-1 18 0,1-10 17 15,9-3 20-15,17-6 16 0,9-10 13 0,8-5 5 0,27-9-2 16,8-10-12-16,17-11-14 0,10 1-20 0,8-4-20 16,18-11-22-16,-1 1-18 0,17-7-12 0,1 3-20 0,0-7-31 15,0-4-46-15,-2 0-42 0,-15-1-45 0,0 2-113 0,-27-7-145 16,-9 7-202-16,-17 3-167 0,-25 0-86 0,-18 10-26 0,-27 1 2 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05T06:42:30.1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512 7884 245 0,'-8'-5'427'0,"0"5"-129"0,-2-5-123 16,10 5-71-16,-7 0-34 0,-3 0-13 0,1-4-7 0,9 4-6 16,0 0-2-16,-8 0-2 0,8 0-3 0,0 4-4 0,0-4-5 15,-10 0-5-15,10-4-4 0,0 4-1 0,0 0 1 16,0 0 2-16,0 0 0 16,0 0 1-16,0 0 3 0,0 0-2 0,0 0-1 0,0 0 1 0,0 0-3 0,0 0 5 0,0 0 5 15,0 0 7-15,0 0 5 0,0 4 9 0,0-4 10 0,0 0 10 16,0 0 15-1,0 0 10-15,0 0 11 0,0 0 13 0,0 0 11 16,0-4 6-16,0 4 3 0,0 0 0 0,0-5-7 16,0 5-8-16,0 0-14 0,0 0-20 0,0 0-16 0,0 0-16 15,0 0-15-15,0 0-13 0,0 0-10 0,0 0-11 0,0 0-3 16,0 0-2-16,0 0-5 0,0 0-1 0,0 0-1 0,10 0-1 16,-10 5-2-16,0-5 2 0,0 4 1 0,0-4 1 0,0 5 0 15,8-5 0-15,-8 5 1 0,0 0 2 0,9 0 1 0,-9 0-1 16,10 0-1-16,-10-1-1 0,7 2 1 0,-7 8 1 15,10-4-1-15,-2 5 0 0,0-1 1 0,-8 2 2 0,10 2 0 16,-2 3 0-16,1-3 0 0,-1 2-2 0,2 0 2 0,-2-1-1 16,0 0-2-16,10 1 1 0,-9-1-1 0,-1 1-1 15,1-4 1-15,8-3 1 0,-7 3 0 0,-3-6-2 16,2 3-2-16,1-3 2 0,-2 0 0 0,2-5 1 0,-10 0 1 16,7 0-3-16,1-1 1 0,-8 2 1 0,0-2 3 0,10-4-7 15,-10 5 2-15,0-5 3 0,0 0 2 0,0 6 8 0,0-6 4 16,0 0 6-16,0 0 4 0,0 0 8 15,0-6 3-15,0 6 1 0,0-5-3 0,8 1-3 0,-8-6-5 16,9 0-6-16,0 0-4 0,0 0-1 0,-1-5-7 16,10 2-4-16,-2-3-3 0,11-4-3 0,-2 1 1 0,2-1 0 0,-1 2-1 15,9-7-3-15,8 1 4 0,1-6 0 0,-1 2 2 0,9-8 1 16,1-3-2-16,7 6 1 0,-8-7 2 0,0 1-1 16,1 0-1-16,-1 0 0 0,-18 4 1 0,10 7-1 0,-18 3 0 15,-1 1 4-15,1 4 0 0,-9 1 3 0,-7 4 1 0,7 5 1 16,-7 0-1-16,-10 0 2 0,7 6 1 0,3-2-4 15,-10-2-1-15,0 3 2 0,8 5-2 0,-8-6 0 0,0 6 0 16,0-4-2-16,0 4 0 0,0 0 1 0,0-6 0 0,0 6-1 16,0 0-2-16,0 0 0 0,0-4-4 0,0 4 0 0,-8 0-5 15,8 0-8-15,-10 0-19 0,3 0-62 0,-3 0-96 16,-7 0-101-16,0 0-117 0,-1-6-188 0,0 6-106 16,1 0-70-16,-9 0-32 0</inkml:trace>
  <inkml:trace contextRef="#ctx0" brushRef="#br0" timeOffset="1379.8164">17159 8963 91 0,'0'-4'352'0,"0"4"-81"0,0-5-83 0,-9 5-59 0,9-5-33 15,0 5-17-15,0-5-5 0,0 5-2 0,0-5 1 16,0 5-1-16,0-4-3 0,0-2-1 0,0 6-1 0,0 0 0 16,0 0-1-16,0-4 0 0,0 4 2 0,0 0 5 0,0-5 5 15,9 5 3-15,-9-5 6 0,0 5 5 0,0 0 5 16,0 0 4-16,0 0 8 16,0 0 7-16,0 0 6 0,0 0 1 0,0 0 1 0,0 0-4 0,-9 0-6 0,9 0-7 0,0 0-11 15,0 5-15-15,0-5-15 0,0 5-9 0,0-5-10 16,0 4-5-16,0 6-4 0,0-5-5 0,0 5-3 0,0 5-3 15,0 0-2-15,0-2-2 0,0 2-3 0,9 5-4 16,-9-1-3-16,0 1-2 0,0-1-11 0,0 1 2 0,0 5 3 16,8-1-2-16,-8-4 1 0,10 0 0 0,-10-1-1 15,8 1-2-15,-8 3 8 0,0-7-5 0,8 3-4 0,-8 0 0 16,9-4 0-16,0 0 1 0,-9 3 1 0,8-8 1 0,-8 6-1 16,9-6 2-16,-9 3 0 0,0-7-1 0,0 4-1 15,0-6 0-15,9 2 4 0,-9-2 3 0,0 2 6 0,8-6 5 16,1 0 5-16,0-6 3 0,-1 2 4 0,9-6-1 0,10-6 2 15,-1 3-2-15,1-2 9 0,7-6-11 0,0-2-6 16,1-2-9-16,0-3-1 0,9-3-3 0,8 3-3 0,-9-6 1 16,9-1-14-16,9 1 6 0,-9-1 1 0,8-4 6 15,-7 6-1-15,8-8-2 0,-8 8 0 0,-3-1-4 0,3 1 0 16,-1 2 0-16,-18 7-2 0,10 0-2 0,-11-1 2 0,3 6 2 16,-10-1-1-16,1 4 1 0,-10 3 0 0,0 3 0 15,-8 0 2-15,8 2 3 0,-8-3 3 0,0 6 1 0,-9-1 3 16,9 2 1-16,-9 4 2 0,8-5 0 0,-8 5-2 15,0 0-2-15,0-5-3 0,0 5-3 0,8 0-1 0,-8 0-3 16,0 0 0-16,0 0-2 0,0 0 0 0,0 0-2 0,0 0-2 16,0 0-3-16,0 0-3 0,0 0-3 0,0 0-9 15,0 0-8-15,0 5-8 0,0-5-15 0,0 0-30 0,0 0-68 16,-8 5-87-16,8-5-90 0,-8 0-117 0,-1 0-199 16,0-5-97-16,0 5-48 0,-8 0 0 0</inkml:trace>
  <inkml:trace contextRef="#ctx0" brushRef="#br0" timeOffset="2942.9593">23011 10385 266 0,'-8'0'326'0,"-1"0"-94"0,9 5-80 0,-9-5-55 15,9 0-34-15,0 0-17 0,-8 5-9 0,8-5-3 0,0 0 1 16,0 0 1-16,0 0-1 0,0 0-1 0,0 0 0 16,0 0-1-16,0 0-3 0,0 0-4 0,0 0-2 15,0 0-1-15,0 0-2 0,0 0-1 0,0 0-2 0,0 0-2 16,0 0-3-1,0 0-2-15,-9 0-1 0,9 0-2 0,0 0 4 0,0 0 2 0,0 0 9 0,0 0 11 0,0 0 11 0,0 0 14 16,0 0 14 0,0 0 14-16,0 0 13 0,0 0 17 0,0 0 17 15,0 0 16-15,0 0 15 0,0 0 5 0,0 0 0 16,0 0-2-16,0 0-7 0,0 0-14 0,0 0-21 0,0 0-24 0,0 0-23 16,0 0-17-16,0 5-12 0,0-5-10 0,9 0-10 15,-1 4-6-15,1-4-5 0,0 6 0 0,8-1-4 0,0-5 0 16,10 0-4-16,-11 3-2 0,11 3-1 0,0-6-2 0,-2 0 0 15,1 4-2-15,9-4-1 0,0 0 0 16,-9-4 1-16,16 4-2 0,-7 0-1 0,1 0 1 0,-1-6-1 16,-1 6 0-16,1-3 1 0,8 3-1 0,-8 0-1 0,8-5 0 0,0-1 0 0,-8 2 0 0,17 4 0 15,-8-5-2-15,-1 0 0 0,10-5-2 0,-10 5 2 16,9-5 1-16,-9 6 0 0,10-6 1 0,-1 0 0 16,-9 1-1-16,0-2 1 0,0 2 0 0,-6 3 0 0,-12-3 0 15,1 5 0-15,0-2 0 0,-9 2-3 0,1-2 2 0,-10 2 0 16,1 4 1-16,-1-6 0 0,2 6 1 0,-2-3 1 0,-8 3 0 15,0 0 1-15,8 0-2 0,-8-7 2 0,0 7-1 16,0 0 0-16,0-3-1 0,0 3-2 0,-8-5-1 0,8 5-2 16,-8-7 3-16,-2 7 1 0,2-3 0 0,-9-2-2 0,8-1 1 15,-8 2 1-15,-9-2 2 0,-1 2 3 0,11-1-3 16,-11 5 0-16,0-5 0 0,-6 1 1 0,6-2 2 16,1 6-2-16,-9-4 2 0,2-1-2 0,6 0 2 0,-8-5 0 15,9 5 2-15,-9 0-2 0,9 0 1 0,0 1 1 0,0 4 0 16,0-6-1-16,9 2 1 0,-10 4 0 0,19-5-3 0,-10 5-2 15,9 0-1-15,1 0-1 0,-2 0-5 0,10 0 1 16,-7 0-2-16,7 0 2 0,0 0 2 0,0 5 3 16,0-5-2-16,0 0 2 0,0 0 4 0,7 4-3 0,-7-4 2 15,10 6-1-15,-2-6 1 0,1 4 0 0,1 1 3 0,6-5 0 16,2 5 3-16,8 0 1 0,0 0 0 0,0-5 2 0,8 5 0 16,1-5-3-16,0 5-1 0,-1-5 0 0,10 0-2 15,-9 0-2-15,9 0-1 0,-9 0-7 0,8 0-1 0,-9 5 4 16,1-5-2-16,0 0-2 0,0 4 1 0,-10-4-2 15,1 6-2-15,2-2-1 0,-3 1-7 0,-7 0-6 0,-3 5-5 16,-5 0-6-16,0-2-4 0,-2 7-2 0,1-5-3 0,-1 6 3 16,-8-2 4-16,0-5 1 0,0 6 6 0,0 0 7 15,0 0 4-15,-8-1 4 0,-1 6 5 0,-9-5 1 0,1 0 3 16,-1 4 1-16,-8-4 2 0,0 3 1 0,1 2-1 16,-10-4 1-16,0 2 0 0,0-3 1 0,10 5 2 0,-12-6 3 15,-5 6 0-15,16-5 2 0,-9 5 4 0,9-6 0 16,0-4 1-16,-1 5 0 0,1-2-1 0,1-3-3 0,7 6-3 15,-8-7 0-15,9 1-5 0,-1 0-7 0,2 0-23 0,-2-1-52 16,1 1-80-16,0-5-84 0,8 0-113 0,-9-5-195 16,18 0-108-16,-8-5-71 0,8 5-26 0</inkml:trace>
  <inkml:trace contextRef="#ctx0" brushRef="#br0" timeOffset="4320.3246">30428 11683 98 0,'8'0'100'0,"10"0"-10"15,-10 0-14-15,10 0-11 0,-10 0-11 0,8-3-12 16,2 3-10-16,-9-5-10 0,2 0-8 0,4 5-4 16,-5 0-2-16,-10-5 1 0,8 5 1 0,-8-5 8 0,0 5 6 15,9 0 4-15,-9 0 3 0,-9-5 2 0,9 5 1 16,0 0-4-16,0 0-4 0,-8 0-5 0,8 0-3 0,-10 0-1 15,10 0 0-15,0 0 1 0,-8 0 3 0,8 0 2 0,0 0 3 16,-7 0 2-16,7 0 2 0,0 0 1 0,-11 0 2 0,11 0 0 16,0 0 0-16,-9 0 0 0,9 0-2 0,0 0-2 15,-8 5-1-15,-2-5-2 0,10 5-2 0,-7 0 2 0,-2-5 0 16,1 0-1-16,8 0 2 0,-10 5 5 0,2-5 1 16,0 5 6-16,8-2 6 0,-9-3 4 0,0 6 7 0,9-6 5 15,-8 5 5-15,-1 0 2 0,0-5 1 0,9 5 2 0,-9-5 0 16,1 5 0-16,8-5-2 0,-9 5-2 0,9 0-3 15,-9-5-2-15,9 0-6 0,0 5-7 0,-8-5-8 0,8 4-8 16,0 0-6-16,0-4-3 0,0 0-2 0,0 0 6 16,0 6 7-16,0-6 18 0,0 0 20 0,0 0 21 0,0 0 18 15,0 0 15-15,0 0 7 0,8-6 1 0,-8 6-8 0,9 0-12 16,0 0-18-16,-1 6-21 0,10-6-20 0,-1 0-14 16,1 4-10-16,8-4-6 0,-9 0-5 0,8-4-4 15,10 4-1-15,-8-6-2 0,8 6 0 0,-1-4-2 0,10 0-4 16,-1-1-1-16,1 0-1 0,0 0-1 0,-2 0-8 0,2 0 1 15,7-5 0-15,-7 4 0 0,9 3-1 0,-10-7 0 0,9 5 3 16,-9 0 0-16,0 0 4 0,2-5 0 0,-11 5-2 16,0 0-1-16,1 2 3 0,0-3-2 0,-9 0-2 15,8 2 0-15,-7-1 7 0,-1 0-3 0,-8 0-3 0,8 5 0 16,-9-5-3-16,-9 0 0 0,10 1-1 0,-10 4-3 0,1 0-8 16,0-6 1-16,-9 6-2 0,0 0 3 0,0-4 3 0,0-2-2 15,-9 2 2-15,0 0 3 0,1-1 0 16,-1-1 5-16,-8-4 4 0,-9 0-3 0,9 0 0 0,-10 7-1 0,-6-7 0 15,-4 0-2-15,3-6 3 0,-1 6-1 0,-8 2-1 16,8-2 2-16,-10 0-2 0,12 5 2 0,-2-3 1 0,-8 1-1 16,17 2-2-16,-8 1 1 0,16-2 1 0,-9 6 0 15,11-4 0-15,6 4 0 0,3 0 0 0,-3-5 0 0,1 5-1 16,1 0 1-16,8 0-2 0,0 0-1 0,0 0 1 0,0 5 0 16,8-5 0-16,1 4 1 0,1 2 1 0,7-2-1 15,-1 1 1-15,11 2-1 0,-1 1 1 0,0-3-1 0,0 0 0 16,8 0 1-16,1 5 0 0,0-5 0 0,10-2-5 15,-11 7-1-15,8-4 3 0,2 4 1 0,-10 0 2 0,3 0-2 16,-4-1 0-16,2 5-5 0,-9-4 2 0,0 1-2 0,-9 3-5 16,9-4-2-16,-18 4-2 0,2 1-1 0,0 1-1 15,-10-3 4-15,0 7 5 0,-10-5 2 0,-8 4 1 0,1 1 1 16,-9-1 1-16,0 6 3 0,-8-7 2 0,-1 2 3 16,-10 5-1-16,3-6-1 0,7 1 0 0,-9 0 3 0,10-6-2 15,0 6-1-15,7-5-1 0,-8-1-2 0,9 1 2 0,9-1 0 16,-9 2 0-16,8-6-2 0,2 3-5 0,-2-3-22 15,0 6-46-15,1-7-64 0,-1 0-75 0,2 1-79 16,-1-5-115-16,-2 0-192 0,11 0-96 0,-9 0-34 0,7 0 13 16</inkml:trace>
  <inkml:trace contextRef="#ctx0" brushRef="#br0" timeOffset="7153.9665">26372 13721 12 0,'0'0'358'16,"0"5"-100"-16,-10-5-97 0,10 0-73 0,-7 0-44 0,-2 4-24 15,0 2-15-15,1 0-7 0,-1 4-5 0,0-7-4 16,0 2-1-16,9 0-1 0,-8 5-1 0,0-5 0 0,-2 0 1 16,2 0 2-16,8-2 5 0,-8 4 3 0,8-3 3 15,0-4 3-15,-10 5-6 0,10-5 5 0,0 5 3 0,-8-5-1 0,8 5 1 16,0-5 0-16,0 0 0 0,0 5-1 15,0-5 7-15,0 0-3 0,0 5-1 0,0-5 4 0,0 0 4 0,0 0 6 0,0 0 6 16,0 0 7-16,0 0 6 16,0 0 8-16,0 0 5 0,0 0 6 0,0 0 2 0,-9 0 2 15,9 0-1-15,0 0-2 0,0 0 0 0,0 0-2 16,-8 0-5-16,8 0-2 0,0 0-6 0,0 0-4 0,0 0-2 16,0 0-4-16,0 0-2 0,0 0-3 0,0 0-2 0,0 0-1 0,0 0-2 0,0 0 0 0,0 0-2 15,0 0-3 1,0 0-3-16,0 0-1 0,0 0-3 0,0 0-3 0,8 0-2 15,-8 0-2-15,9 0-1 0,-9 0-1 0,8 0 0 16,2 0-1-16,6 0-1 0,-6 5 1 0,6-5-1 0,2 4 1 16,8-4 0-16,0 4 1 0,1-4 0 0,-2 7 0 15,1-7 0-15,9 3 1 0,0-3 2 0,-1-3 0 0,10 3 0 16,-9-7 3-16,8 7 2 0,9-4 4 0,-9 0 1 0,1-1-2 16,-2 5 0-16,3-5-2 0,-2 0 1 0,-8 0-5 0,8 0 0 15,-8 0-1-15,9 1 4 0,-10-3 4 0,1 4 5 16,-1-7 10-16,10 5 8 0,-9 0 9 0,0-5 4 0,0 5 5 15,-1 2-2-15,0-4-1 0,2-2-2 0,-11 3-5 16,11 2-8-16,-10-1-8 0,-1 0-6 0,10 0-7 0,-17 5-2 16,8-5-5-16,-9 2-3 0,0-3-1 0,-8 6 6 0,-1-6 11 15,9 6 16-15,-17-4 18 0,9 4 14 0,-9-6 12 16,9 6 8-16,-9-4 2 0,-9 4-4 0,9-4-13 0,0 4-16 16,-9-6-20-16,-8 1-15 0,9 1-14 0,-9-2-12 15,-1 2-8-15,2 4-4 0,-2-6-3 0,0 6-3 0,-7-4 0 16,-2 4-2-16,10 0 0 0,-10 0 1 0,1-6 1 0,1 6-2 15,-11 0 0-15,11 0 1 0,-10 0 0 0,8 0 0 16,-7 0 2-16,10 0 2 0,-4 0 1 0,-6-4 3 0,8 4 2 16,0 0 3-16,-1 0 1 0,10 0 1 0,0 0 2 0,0-4 1 15,0 4 1-15,-3 0 0 0,13 0-1 0,-2 0-2 16,9 0 1-16,-9 0 0 0,0 0-2 0,9 0 1 0,0 0-3 16,0 4 0-16,-8-4 2 0,8 4 0 0,8 2 1 15,-8-6 1-15,0 4 0 0,0 2-2 0,9-2 1 0,-9 2 3 16,9-2 0-16,0-4 0 0,-2 5 0 0,3 1 0 0,7-2 2 15,-7 0 1-15,7-4 1 0,9 6-2 0,-9-2 1 16,9-4-9-16,0 6 5 0,0-6 1 0,8 0-1 0,1 0 0 16,0 0-1-16,9 0 2 0,-9 0 0 0,7-6 7 15,3 6-4-15,7-4-1 0,-9-2 1 0,0 6 0 0,1-4-3 16,-2 0 0-16,-5-7 0 0,-4 11 0 0,2-10 1 0,-9 10-1 16,0-4 2-16,-8-2 1 0,-1 6 1 0,0-4 4 15,-8 4 3-15,-1-6 4 0,2 6 3 0,-10 0 1 0,8 0 0 16,-8 0 7-16,0 0-5 0,9 0-7 0,-9 0-6 15,0 0-3-15,0 0-6 0,0 6-4 0,-9-2 1 0,9-4-9 16,-8 10 3-16,-2-4 5 0,-7 3 2 0,8 5 0 16,-8-4 3-16,0 10 3 0,0-5-1 0,-9 4 1 0,-2 1 2 15,-5 0-1-15,-2-1-1 0,8 1 2 0,-15 5-1 16,8-7-2-16,-2 2-1 0,1 6 1 0,1-8 0 0,-9 3-1 0,8 2-1 16,-1-3-4-16,2-1-15 0,0 5-31 0,-1-3-49 15,0-3-54-15,0 8-57 0,1-13-69 0,8 2-96 16,0 0-176-16,-1 0-76 0,10-1-26 0</inkml:trace>
  <inkml:trace contextRef="#ctx0" brushRef="#br0" timeOffset="15466.986">24193 7538 202 0,'0'-6'156'0,"0"6"-50"0,0-4-41 0,0 4-32 0,0-6-15 16,0 6-10-16,0 0-3 0,0-4-5 0,0 4-2 16,0 0 2-16,0 0 0 0,0 0 2 0,0 0 2 0,0 0 3 15,0 0 4-15,0 0 2 0,0 0 3 0,0 0 0 16,0 0 1-16,0-6-3 0,0 6-1 0,8 0-1 15,-8 0-2-15,0-4-2 0,0 4-2 0,0 0-1 0,0-6 0 0,0 6 1 16,0 0 0-16,0 0-1 0,0 0-1 0,0 0-1 16,0-3 0-16,0 3-1 0,9-5 2 0,-9 5 2 15,0-5 1-15,0 5 2 0,0-10 5 0,8 5 6 0,-8 0 3 16,0-1 4-16,10-3 3 0,-10 5 2 0,8-7 1 0,-8 2 2 16,0 4-1-16,8-5 2 0,-8 0 1 0,0 5-1 0,0-5-1 15,10 6-4-15,-10-5-1 0,0-1-3 0,0 4-3 16,0-4-5-16,0 6-5 0,0-2-4 0,0 3 1 15,-10-3 0-15,10 2 1 0,0-2 0 0,0 6 1 0,0-4 0 16,0 4 0-16,0-6 2 0,0 2 0 0,0 4-3 0,0 0 2 16,0-6 1-16,0 3 3 0,0 3 3 0,0-7 2 15,-8 4 0-15,8 3 1 0,0-5 2 0,0-2-2 0,0 4 0 16,-8-2 0-16,8-1 3 0,0 2 6 0,-10 4 12 16,10-6 9-16,0 6 9 0,-8-3 7 0,8 3 2 0,0-6-2 15,0 6-5-15,0 0-11 0,0 0-14 0,-9 6-13 0,9-6-11 16,0 0-11-16,0 3-7 0,0-3-3 0,0 6-2 15,-8 4 0-15,8-2 0 0,0 4 2 0,0 7 1 0,0-5 2 16,0 11 5-16,8-1 0 0,-8 1 1 0,9 4 2 0,-9 0 2 16,8 1 3-16,2 4-1 0,-10-1 3 0,8 2-2 15,0-1 1-15,2 6-1 0,-3-1 0 0,3-6-2 0,-3 6 1 16,3-4 1-16,-10-1-2 0,10 0 1 0,-10 0-1 16,7-4 0-16,-7-1 0 0,0 0 0 0,10-3-1 0,-10-8 4 15,0 2 5-15,0 0 9 0,0-6 6 0,0 0 13 16,0-8 14-16,0 4 23 0,0-5 22 0,0-2 17 0,0 3 14 15,-10-6 9-15,10 6 4 0,0-6-4 0,0 0-12 16,0 0-19-16,0-6-23 0,-7 6-21 0,7 0-21 0,-10-6-16 16,10 3-13-16,-10-2-6 0,3-1-4 0,7 2-4 0,-10-2-4 15,3-3 0-15,-11 4 0 0,10 0 0 0,-2 0 0 0,2-4 0 16,-1 4-3-16,1 0 0 0,-2 0 1 0,2 5 0 16,0-5-1-16,-2 0-2 0,2 5 0 0,-1 0-3 0,-8 0 4 15,8 5-1-15,-9 0 1 0,11 5-1 0,-12 0-1 16,2-1 2-16,0 6 0 0,0-1 4 0,-1 0-1 0,9 7 0 15,-8-7-2-15,8 2-3 0,1-3 1 0,8 2 1 16,-8 0-1-16,8 0-3 0,0-6 1 0,0 6 0 0,0-5 1 16,8-1 1-16,-8 1-1 0,8 1 0 0,1-2 1 0,-9-5 2 15,9 2 0-15,-1-1 1 0,1-2 2 0,0 4 2 16,0-7-1-16,-9 0 3 0,8 0-1 0,1-7 0 0,0 4 3 16,8-2 0-16,1-5-3 0,-9-5 1 0,9 0 1 15,-2 1 0-15,-7-6-2 0,8 2 2 0,-9 2-2 0,10-4-2 16,-10 7 3-16,2-3-1 0,-2-4-3 0,1 5 0 15,-1 7 0-15,2-8 0 0,-2 7-1 0,-8-1 0 0,8 1-1 16,-8-1-3-16,0 5 4 0,0 0-11 0,10 0 3 0,-10 0 3 16,0 5-1-16,0-5 1 0,0 5 0 0,7 0 2 15,-7 0-1-15,0 5 11 0,10-5-6 0,-3 5-3 0,-7 0 5 16,10 0-2-16,0 5-1 0,-3-5 0 0,3 4 7 0,-2 1-3 16,0-1-2-16,-8-3-2 0,9 4-4 0,0-5 1 15,0 4 3-15,-1-3 0 0,1-3-7 0,0 3 11 0,-9-2-1 16,8 2-1-16,1-2-1 0,0-4 1 0,-1 6-2 15,1-2 2-15,-1-4-2 0,2 0-7 0,-2 0 3 0,9 0 0 16,-8 0-5-16,8 0-10 0,1-4-19 0,0 4-32 0,-3-6-41 16,5 2-54-16,5-2-54 0,-8-4-51 0,9 1-39 15,0-5-39-15,-9-6-39 0,10 0-61 0,-10-4-98 0,-1-1-32 16</inkml:trace>
  <inkml:trace contextRef="#ctx0" brushRef="#br0" timeOffset="16077.4328">24792 7396 54 0,'0'-6'485'16,"0"-3"-99"-16,-9-1-142 0,9 6-87 0,0-7-40 0,0 6-14 16,0 1 2-16,0-2 7 0,0 3 9 0,-8-3 7 15,8 6 2-15,0-4-4 0,0 4-9 0,0-6-11 0,0 6-15 16,0 0-15-16,0 0-17 0,0 0-15 0,0 0-13 15,0 0-9-15,0 0-8 0,0 0-8 0,0 6-6 0,-10-2-6 16,10 2-1-16,0 3 0 0,0 5 2 0,-9 2 0 0,9 3 1 16,0 0 2-16,-7 5 1 0,7 0 8 0,0 7 9 15,-11 3 7-15,11-1 13 0,0 6 12 0,-7 1 14 0,7 4 11 16,0 0 11-16,0-1 2 0,0 8-1 0,0-3 0 0,7 0-7 16,-7 1-10-16,0 6-12 0,11-7-10 0,-11 6-8 15,7-5-11-15,-7 0-4 0,9-1-9 0,1 0-4 16,-2-3-1-16,1-2-2 0,-1 2 2 0,-8-2-1 0,18-3 2 15,-10-1 0-15,1-6 5 0,0 7 1 0,8-6-2 0,-8 1 0 16,0-1-1-16,-1-6 0 0,10 3-2 0,-10-1-2 16,1-7-3-16,0 2-4 0,-1-1 2 0,0-5-2 0,1 6-1 15,2-10 0-15,-4 0 1 0,-7-2-2 0,8-2-2 16,-8-1 2-16,9-2 0 0,-9-2 3 0,9 0 1 0,-9-3 3 16,0-3 5-16,9 5 6 0,-9-5 9 0,8 0 5 0,-8 0 6 15,0 0 3-15,8 0 2 0,-8-5-2 0,0 2-3 16,0-9-6-16,0 4-6 0,0-8-7 0,10-2-5 0,-10-7-5 15,-10 5-2-15,10-9-2 0,0-1-5 0,-8-4 0 16,0 0-1-16,-1-1-3 0,0 2-3 0,0-6-4 0,1 0 1 16,-10-1-1-16,9 1-2 0,-7 1 0 0,7 4 0 0,-8-1 2 15,7 0 2-15,-6 6 2 0,7 6-2 0,-8-3 2 16,8 3 2-16,0 8-1 0,9-6 4 0,-9 12-1 0,1-6 2 16,8 11 1-16,0-6 3 0,-9 5-4 0,9 5-6 15,0-5-4-15,-9 0-8 0,9 5-1 0,0 0-4 0,0 0-3 16,0 5-3-16,9 0-4 0,-9 0-8 0,9 0-10 0,-9 0-14 15,8-1-22-15,1 6-33 0,0-5-35 0,0 1-33 16,-1 3-34-16,10-5-23 0,-10-4-22 0,10 6-20 0,-10-6-24 16,10-6-47-16,7 2-86 0,-7-2-60 0,-10-3-24 0</inkml:trace>
  <inkml:trace contextRef="#ctx0" brushRef="#br0" timeOffset="16469.9094">25390 7663 355 0,'0'-3'327'0,"0"-2"-110"0,0 0-79 16,0 5-44-16,0-5-26 0,0 5-10 0,-8-5-8 15,8 5-7-15,0 0-6 0,0-5-5 0,0 5-6 0,-8 0-5 16,-1 0-3-16,9 0-7 0,-9 0-4 0,0 5-2 15,-8-5-1-15,8 5-1 0,1 0 2 0,-10 5 1 0,1-1-1 16,9 1 1-16,-9 5 3 0,8-5 2 0,-9 4 1 0,8 6 1 16,-6-5-1-16,7 3 0 0,-9 2 2 0,10-1 0 15,-1 6 1-15,1-5 0 0,-2 4 2 0,2 1 0 16,0-1 1-16,-2 1-3 0,10-1 0 0,-8 0-2 0,8 0 0 16,8-4-1-16,-8 5-2 0,10-1-1 0,-2 0 0 0,0-4-1 15,2 5 0-15,-2-5 0 0,9-2 0 0,1 3 0 0,0-2-1 16,-1-5 0-16,10 1-1 0,-10-5 0 0,8 0 0 15,1-1-1-15,-8 0-2 0,-1-3-3 0,9-2-9 0,-8-4-11 16,7 6-12-16,-6-12-14 0,-1 6-18 0,-3-4-19 16,3-5-25-16,-9-2-34 0,9-3-58 0,-2-1-93 0,2 0-104 15,-10-3-46-15</inkml:trace>
  <inkml:trace contextRef="#ctx0" brushRef="#br0" timeOffset="16829.8301">25477 7747 19 0,'-8'0'479'0,"8"-5"-93"0,0 5-144 16,0 0-101-16,0-4-60 0,0 4-32 0,0 0-19 0,0 0-12 15,0 0-5-15,8 4-2 0,-8 1-2 0,0 1-3 16,0-2-2-16,0 6-1 0,0 0-1 0,10 4 3 0,-10 1-2 15,0 1 1-15,8 2-1 0,-8 2 2 0,0-1 1 0,9 1-3 16,-9-1 1-16,0 5 1 0,8-3 0 0,2-7 0 0,-10 5 1 16,8 1-1-16,0-4 2 0,2-3 3 0,-10-3 4 15,8 0 6-15,0 0 6 16,1-5 10-16,0-1 11 0,0 1 15 0,-1-5 17 0,0-5 20 0,1 5 19 0,0-9 20 16,9 4 18-16,-10-5 20 0,1-5 9 0,-1 2 2 0,10-3 0 15,-11-4-11-15,-7 1-14 0,11-1-26 0,-2-5-15 16,-9 7-25-16,8-7-19 0,-8 6-14 0,0-6-17 0,0 5-12 15,0-4-12-15,0 4 1 0,0 0-14 0,0 6-13 16,0-1-20-16,0 1-39 0,0 4-63 0,0 6-68 0,0-6-61 16,-8 0-52-16,8 5-44 0,0-5-45 0,8 1-73 0,-8 4-100 15,9-5-29-15,-9 5 14 0</inkml:trace>
  <inkml:trace contextRef="#ctx0" brushRef="#br0" timeOffset="17064.7494">25704 7606 359 0,'-11'-6'494'0,"11"2"-140"0,0-1-129 0,11 0-76 16,-11 5-41-16,0-5-19 0,0 5-14 0,9 0-11 0,-1 0-9 15,1 0-12-15,-1 0-9 0,9 5-10 0,1 0-6 16,-1 0-3-16,1-1 0 0,-1 2-1 0,9 8 0 0,-9-4 2 16,10 5 1-16,-11 0 0 0,2-1-2 0,-1 6-3 0,1 4-1 15,-10 0-1-15,2 1-2 0,-2 4 1 0,1 5-1 16,-9-4 0-16,0 4 0 0,0 0 0 0,-9 1-3 0,1-2-12 15,-2 6-19-15,2-4-24 0,-1 3-29 0,-7-8-28 0,-1 5-34 16,6-7-48-16,2-3-78 0,-7 4-140 0,7-4-73 16,0 0-27-16</inkml:trace>
  <inkml:trace contextRef="#ctx0" brushRef="#br0" timeOffset="17596.9547">23958 8925 222 0,'0'0'228'15,"-8"0"-52"-15,8 0-46 0,0 0-35 0,0-5-23 0,8 5-17 16,-8 0-11-16,0-5-6 0,8 5-6 0,1 0-5 0,8-5-2 15,1 5 0-15,-1-5-1 0,9 5 1 0,1-5-2 16,7 5-2-16,1 0 0 0,-1-5-1 0,11 5-2 16,-2 0-3-16,1 0-1 0,7-5-1 0,1 5 2 0,9-4 1 15,0 4 5-15,0-6 4 0,-1 3 4 0,10 3 6 0,-1-6 3 16,1 0 2-16,7 2 1 0,1-6 1 0,-7 5-3 16,6-3-1-16,3 2-2 0,-3-4-3 0,1 0-5 0,1 6-3 15,-10-6-2-15,0 5-5 0,-8-5-3 0,0 4-3 16,0 2-5-16,-18-2-3 0,1 2-1 0,0 0-2 0,-11-1 0 15,-6 5-1-15,-1-5 1 0,-9 5-1 0,0-5 0 0,-8 5-3 16,0 0-11-16,-1-5-13 0,0 5-14 0,-8 0-18 16,0 0-24-16,0 0-25 0,-8 0-34 0,8 0-46 0,-17 5-67 15,8-5-109-15,-8 0-68 0</inkml:trace>
  <inkml:trace contextRef="#ctx0" brushRef="#br0" timeOffset="18348.7405">24661 9330 343 0,'0'0'332'16,"0"-5"-127"-16,0 5-90 0,0 0-52 0,0 0-29 0,0 0-19 16,0 5-6-16,0-5-2 0,0 5 0 0,9 5 3 0,-9-6 1 0,0 7 4 15,8 2 3-15,-8-2 3 0,10 4 4 0,-10-2-2 0,8 3 3 16,-8 4 10-16,9-2-1 0,-1 3-3 0,-8 2 0 0,9-3-4 16,-9 5-2-16,9-1-3 0,-9-4-2 0,7 3-14 15,-7-3 0-15,0-1-5 0,11 7 0 0,-11-7-1 16,7 0-1-16,-7-4-1 0,0 5 0 0,0-7 0 0,0 3-1 15,9-1 1-15,-9-5 0 0,0-6 2 0,0 6 4 16,0-6 7-16,0 2 10 0,0-6 11 0,-9 4 14 0,9-4 13 0,0 0 13 16,0 6 9-16,0-6 3 0,0 0-3 0,0 0-6 15,-7 0-10-15,7-6-10 0,-11 6-12 0,11 0-15 0,-7 0-9 16,7-4-7-16,-9 4-6 0,0 0-3 0,1 0-2 0,-1 0-2 16,1 0-1-16,-2 0-1 0,2 4 0 0,8-4-2 15,-18 6 1-15,10 3-2 0,-1-3 2 0,-8 2-1 16,0 2 1-16,8 5 2 0,-8-5 0 0,-1 6 0 0,1 3 1 15,-1 0 0-15,1 1 0 0,1-1 0 0,-3 0 0 0,2 5-1 16,-1-3-1-16,1 3-1 0,9-5-2 0,-1 1-2 16,0-1 0-16,1 1 0 0,-1-5-2 0,9-1-2 0,0 1-3 15,0-6 0-15,9 7 0 0,-1-8 3 0,1-1 1 16,0 1 0-16,8-1 2 0,1-7 3 0,-2 0 2 0,12 0 2 16,-12-7 1-16,11 4 0 0,-2-9 0 0,2 4 3 15,-2-2 2-15,1-5 4 0,-9 6-2 0,1-6 0 0,8 0 0 16,-9 0 0-16,1-4-1 0,0 4-3 0,-11-4-1 0,12-2-3 15,-11 7 0-15,9-5 1 0,-8-1 1 16,0 6-1-16,-1-1 0 0,1-4 1 0,0 4-2 0,0 0 1 0,-1 0 1 16,-8 2 1-16,9 2-1 0,-9 1-1 0,9 5 0 0,-9 2 0 15,0-3-1-15,0 6-2 0,0-6-1 0,0 6-3 16,0 0 1-16,0 6 2 0,-9-6-3 0,9 6 3 0,0 2 1 16,-9 2-1-16,9 1 1 0,-8-1 2 0,8-1-1 15,-9 5 0-15,9-4 0 0,0 5 1 0,0-5-1 0,0-1 1 16,0 6 1-16,0-5 0 0,0-2-1 0,0 2 1 0,0 2 0 15,9-3 0-15,-1 1 0 0,-8-6-2 0,9 6 0 16,0-4-6-16,7 3-5 0,-6-9-7 0,-2 4-7 0,10 1-11 16,-2-5-12-16,4 0-12 0,-5 0-14 0,3-5-13 0,-1 1-14 15,1 4-15-15,-1-9-16 0,9 3-25 0,-8-4-45 16,-2 0-83-16,10 0-101 0</inkml:trace>
  <inkml:trace contextRef="#ctx0" brushRef="#br0" timeOffset="18817.9491">25244 9740 267 0,'-11'-8'414'0,"11"8"-117"15,0-7-110-15,0 7-67 0,-7-3-36 0,7-3-20 16,0 6-8-16,0-6-5 0,0 6-5 0,0 0-7 0,0 0-4 16,7 0-6-16,-7 0-7 0,0 6-6 0,0-6-4 0,11 6 0 15,-11 4 1-15,0-7 2 0,9 7 3 0,-9 0 1 16,7 0 2-16,-7 5 4 0,0-1-3 0,10 6-2 0,-10-6-2 16,0 6-3-16,8-1-2 0,-8 1-3 0,0-1-3 15,0 7-3-15,0-8-1 0,9 7-3 0,-9-1 1 0,0 1 0 16,0-7 1-16,0 7 0 0,0-5-2 0,8-1 0 0,-8 1 0 15,0-1 1-15,9-4 0 0,-9 0 1 0,0 0-2 16,9-5 0-16,-9-6 3 0,0 6 9 0,8-6 13 16,-8-4 22-16,0 6 24 0,9-6 31 0,-9-6 39 0,9 2 39 15,-9-1 34-15,8 0 11 0,1-9 3 16,-9 4-9-16,9-10-20 0,0 1-24 0,-1-6-37 0,0 2-36 0,2-3-32 0,-2-2-20 16,9-2-16-16,-8 1-10 0,8-6-4 0,-6 1-9 15,4 0-3-15,3-1-4 0,-9-3-1 0,9 4-3 0,-10-1 0 16,0 6-5-16,2 0-1 0,-2 0-3 0,0 3-8 15,1 8-16-15,0 3-33 0,-9-1-54 0,9 6-70 0,-9-3-69 16,0 8-63-16,0-5-68 0,8 5-102 0,-8 5-148 0,0 0-58 16,0 0 9-16</inkml:trace>
  <inkml:trace contextRef="#ctx0" brushRef="#br0" timeOffset="19460.7277">26806 8715 302 0,'-9'-5'257'0,"1"5"-93"16,8-5-63-16,-9 5-36 0,0 0-15 0,1-5-8 15,8 5 0-15,-9 0-2 0,9 0-1 16,-9-5 0-16,9 5-4 0,0 0-4 0,0 0-3 0,0 0-3 16,-8 0-5-16,8 0 0 0,0 0-4 0,0 0-2 0,0 5 0 15,0-5-1-15,0 0-4 0,0 0 0 0,0 0 0 0,0 5 1 0,0 0 2 0,0-5-2 16,0 5 3-16,0-2 3 0,0-3 4 0,0 7 1 15,0-7 5-15,0 4 2 0,8-4 4 0,-8 5 6 0,9 0 4 16,0 0 7-16,-1 0 2 0,1 0 5 0,0-5 4 16,8 5-2-16,1-1 3 0,-3-4 0 0,13 0-2 0,-11 0-3 15,10 0-4-15,-1 0-6 0,-1 0-7 0,1 0-4 0,9-4-6 16,-17 4-7-16,9-5-7 0,-2 5-4 0,-8-5-2 16,1 5-1-16,-1-5 2 0,1 5 3 0,-10-5 6 0,10 0 8 15,-10 5 9-15,0 0 8 0,2-5 10 0,-10 5 7 16,8 0 3-16,-8 0-1 0,9-4-4 0,-9 4-5 0,0 0-9 15,0 0-11-15,0 0-11 0,0 0-14 0,0 0-20 0,0 0-25 16,0 0-32-16,-9 0-38 0,9 0-36 0,0 0-34 16,-8 0-38-16,8 0-39 0,-10 0-43 0,10 0-69 15,-8 0-99-15,0 4-46 0</inkml:trace>
  <inkml:trace contextRef="#ctx0" brushRef="#br0" timeOffset="19726.8403">26659 9018 142 0,'-9'0'451'0,"9"4"-123"0,0-4-122 0,0 0-76 0,0 0-43 16,9 0-22-16,-9 0-9 0,9-4-3 0,8 4-3 16,0 0-1-16,1 0-4 0,-1-6-7 0,9 6-8 15,0 0-3-15,-9-4 1 0,9 4 4 0,-1-6 6 0,2 6 4 16,8-5 5-16,-17 1 5 0,7-2 4 0,1 6 1 0,-8-3-3 15,8-4-5-15,-17 3-7 0,-2 4-4 0,13-4-6 0,-20 4-4 16,7-6-5-16,3 6-7 0,-10 0-5 0,8 0-4 16,-8 0-6-1,0 0-17-15,0 0-26 0,0-4-30 0,9 4-38 0,-9 0-44 0,8-5-70 0,10 0-90 0,-10-5-146 16,1 6-62-16</inkml:trace>
  <inkml:trace contextRef="#ctx0" brushRef="#br0" timeOffset="20651.2609">28126 8544 61 0,'0'0'137'0,"0"0"-19"0,0 0-14 0,0 0-19 0,0 0-11 15,0 0-10-15,0 0-8 0,0 0-4 0,0 0 1 0,0 0 0 16,0 0 1-16,0 0 1 0,0 0-3 0,0 0 0 0,-8 0-2 16,8 0-5-16,0 0-6 0,0 0-4 0,0 0-5 15,-9 0-3-15,9 0 0 0,0 0 0 0,0 0-2 16,0 0 1-16,0 0 1 0,-9 0 1 0,9 0 1 0,0 0 1 0,0 0 0 16,-9 0-2-16,9 0 0 0,0 0-1 0,-8 0-1 15,8 0 0-15,-8 0-3 0,-2 0-1 0,10 5-3 16,-8-5-1-16,-1 0-2 0,1 0-3 0,-2 5-2 0,3-5-3 15,-2 3-2-15,-2 3-2 0,4-6-1 0,-2 4-1 0,0 2-2 16,1-2 1-16,-1 2-1 0,1-2 0 0,-10 2-1 0,9 3-2 16,0-5 1-16,1 6-1 0,-1 0 2 0,1 5 1 15,-1-5 1-15,-8 5 1 0,8-4 1 0,0 2 3 16,-7 2 1-16,6-5 0 0,0 4 0 0,-5 6 2 0,5-6 0 16,2 0-1-16,-1 7 1 0,0-7 0 0,2 0 1 0,7 1 0 15,-10 5 1-15,10-4 1 0,-9-3 2 0,9 7 3 16,0-5 0-16,-9-1 3 0,9 1 2 0,9 0 3 0,-9 0 1 15,9-2 1-15,-9 2 1 0,10-5 4 0,6 6 3 16,-7-8-1-16,-1 2 1 0,10 0 0 0,-1 1-2 0,1-2-2 16,-1 0-2-16,0 1-6 0,1-5-4 0,-1 5-7 0,9-5 2 15,-8 0-4-15,7 0-1 0,0-1-2 0,-5-4 0 16,5 0 0-16,2 0-1 0,-11 0 5 0,11 0-3 16,-1-4-1-16,-9-1 1 0,9 0 4 0,-1 0 1 0,-5-5 3 0,-4 5 7 15,10-5 5-15,-8 1 7 0,-1 0 10 0,-9-2 11 16,10 1 9-16,-1-5 3 0,-8 6 9 0,8-5 14 0,-8-7 6 15,-1 8 2-15,10-8-4 0,-10 2-4 0,9 0-3 16,-7-6 4-16,-2 5-2 0,1 1-14 0,-9-4-11 0,9 1-2 16,-9 4-5-16,7-3-6 0,-7 3-7 0,0-2-7 15,0 6-9-15,-7-6-7 0,7 5-4 0,-9 2-6 0,0-3-3 16,1 6-3-16,-2 0-5 0,-7 1-3 0,-1-1-3 16,2 4-6-16,-10 2-8 0,0 4-20 0,-9 0-37 0,9 4-58 15,-9 2-71-15,-10-2-65 0,12 6-65 0,-2 0-92 0,0-1-173 16,1 2-82-16,7 3-28 0,0 1 25 0</inkml:trace>
  <inkml:trace contextRef="#ctx0" brushRef="#br0" timeOffset="39686.2408">22212 1495 72 0,'0'-10'256'0,"0"0"-92"0,0 5-56 15,0-5-27-15,0 1-10 0,10 5-8 0,-10-7-10 0,0 6-6 16,0-5-8-16,0 7-4 0,0 3-1 0,0-7 0 16,0 4-4-16,0 3-2 0,0 0-3 0,8-6-4 0,-8 6-1 15,0-4-3-15,0 4-3 0,0 0-1 0,7 0-2 0,-7-6-4 16,0 6-3-16,0 0 1 0,0 0-4 0,0 6 1 15,0-6-1-15,0 4-1 0,10 2-1 0,-10-3 1 16,0 7 2-16,0 0-2 0,0 6 0 0,0-7 1 0,0 5 0 16,10 6 0-16,-10-5-1 0,8 10 1 0,-8-6 0 0,9 4 1 15,-9 3 0-15,9 3-1 0,-1 1-1 0,0 5 1 0,-8-2 1 16,9 1 0-16,0 5-2 0,-9 0 2 0,9 4-1 16,-9-3 1-16,8 4 1 0,0-6-2 0,-8 7 1 15,9-6-1-15,0 0 0 0,-1-4 0 0,2-1-1 0,-2-5 1 16,9-1 0-16,-7 2 4 0,-2-9 2 0,10-2 3 0,-11-5 9 15,12 1 4-15,-2-5 11 0,1 0 7 0,-2-6 9 16,11-4 7-16,-10 0 17 0,9-10 13 0,0 1 16 0,-1-6 17 0,2 0 22 16,-1-8 24-16,1-7 11 0,-2 1 16 0,1-5 5 15,-8-6-2-15,8 6-10 0,-10-9-16 0,2-2-26 0,-9 0-29 16,9-3-23-16,-10-4-19 0,1 3-21 0,0-6-13 16,-2 0-8-16,-7 7-8 0,10 0-4 0,-10 3-2 0,0 2-2 15,0-1-4-15,0 9-4 0,-10 2-2 0,10 4-3 0,0 3-2 16,0 3-1-16,0 8-2 0,0-6-17 0,0 12-46 15,0 4-68-15,0 0-67 0,10 5-55 0,-3 0-58 16,20 5-79-16,-9 0-172 0,8 4-85 0,0 1-25 0,0 4 25 16</inkml:trace>
  <inkml:trace contextRef="#ctx0" brushRef="#br0" timeOffset="40549.047">23011 2223 112 0,'0'-11'196'0,"0"8"-72"0,0-4-43 16,0 3-21-16,0-6-8 0,0 6-5 0,0-1-5 16,0 0-2-16,0 5-2 0,0-5 0 0,0 0-2 15,0 1-2-15,0 4-2 0,0-6 0 0,0 6-2 0,0 0 3 16,0 0-4-16,0-4-2 0,0 4-1 0,0 0-2 0,0 0-4 15,0 0-4-15,9 4-5 0,-9-4-4 0,0 0 0 0,0 6-3 16,9-2 0-16,-9 1-1 0,0 0 0 0,8 5 0 16,-8 0 0-16,9-2 1 0,-9 2-2 0,9 5 1 15,-9-5-1-15,9 4-1 0,-9-2 1 0,8 1-1 0,-8 3 0 16,8-2 0-16,-8 1-1 0,10-6 0 0,-10 6 0 0,0 0-1 16,8-5 1-16,-8-1 1 0,0 0-1 0,0 1 0 15,0 1 0-15,0-1 0 0,0-5 5 0,0-2 4 0,0 3 2 16,0-6 3-16,0 4 4 0,0 2 3 0,0-6 5 0,0 0 7 15,0 0 5-15,0 0 4 0,0 0 6 0,0 0 6 0,0 0 6 16,0-6 1-16,0 2 1 0,0-2-3 0,0-2-4 16,0-2-8-16,0-5-7 0,0 0-8 0,0 0-6 15,0 1-2-15,0-6 3 0,0 5 2 0,9 2 0 0,-9-3 3 16,0 2 3-16,8-7 4 0,1 13 1 0,-9-2-5 0,0 0-5 16,10-1-5-16,-10 1-5 0,0 6-2 0,7 0-6 15,-7-2-5-15,0 6-2 0,0-4-3 0,0 4-1 0,0 0-2 16,11 0 1-16,-11 4 0 0,0 2 0 0,7-2-2 15,-7 7 0-15,8 3 1 0,-8-4 0 0,0 4 2 0,0 5 0 16,0-4 0-16,0 6 1 0,0-8-1 0,0 7 0 0,0-5-1 16,0-1 0-16,0-4 0 0,0 0 0 0,0 0 0 15,0 0 0-15,0-5 0 0,0-5 1 0,0 3 3 0,0 4 5 16,0-7 8-16,0 0 3 0,10 0 4 0,-10 0 3 0,8-7 0 16,1 4 1-16,-1-2-3 0,10-5-5 0,-9 0-7 15,8 0-5-15,0 0-3 0,1-4-3 0,-10 4-1 0,9 0 0 16,0-5 0-16,3 6 1 0,-13-1-1 0,1 0-1 15,10 5 0-15,-9-4 0 0,0 3 0 0,-2 3 0 0,3 3-1 16,-1-6-1-16,0 6 1 0,-1 0 0 0,0 0 0 0,2 6 0 16,-2-6-2-16,1 9 2 0,-1-5-1 0,1 6 2 15,-9 0-3-15,9 0 2 0,-1-1 0 0,-8 6-1 16,0-5 2-16,0 5-2 0,9-6 2 0,-9 6 0 0,0 0-4 16,0-5 2-16,0 5 1 0,0-7 1 0,-9 2 1 0,9 0 0 15,0 0-1-15,0 5-3 0,0-6-7 0,-8-4-24 16,8 5-31-16,-9 0-31 0,9-5-31 0,0 0-37 0,0 0-51 15,0-5-76-15,0 0-135 0,9 0-66 0,-1-5-30 16</inkml:trace>
  <inkml:trace contextRef="#ctx0" brushRef="#br0" timeOffset="40988.513">23672 2266 42 0,'0'-3'379'0,"0"3"-124"0,0 0-102 0,8 0-62 15,-8 3-36-15,0 3-20 0,0-2-8 0,9 1-5 0,-9 6-3 16,8 3-1-16,-8 1-3 0,9 4 1 0,0 1-3 16,-9-1 0-16,8 6-2 0,-8-2 5 0,10 3-2 0,-10 2 0 15,8-3-1-15,-8 4 0 0,0-4-1 0,8 0-2 0,-8-1 1 16,0 1-6-16,0-6-1 0,0 1 1 16,0-2 2-16,0-3-2 0,0 0 4 0,0-1 3 0,0-2 4 0,0-4 11 15,0-3 15-15,0 0 19 0,0 0 26 0,0-5 35 0,0 0 39 16,0 5 31-16,0-5 19 0,9-5 7 0,-9 0-6 0,0 0-16 15,0-5-26-15,9 0-34 0,-9-4-37 0,9-1-35 16,-9-5-27-16,7 2-15 0,-7-2-7 0,10 1-6 16,-2-6-3-16,-8 1-1 0,9-6-3 0,1 5-2 0,-10-3 0 15,8-2-1-15,-8 1-3 0,8-5 1 0,-8 4 2 0,9 6-1 16,-9-1-1-16,9 1 2 0,-9 10 1 0,9-6 0 16,-9 11-2-16,8-7 0 0,1 6-1 0,-9 6-3 0,9-2 2 15,0 2-2-15,-1 4-1 0,1 0 2 0,-1 0 0 16,1 4 1-16,-1 2 1 0,2 4 1 0,-2-2 0 0,-8 4 0 15,8-3 0-15,-8 5 0 0,0-4-3 0,0 5 0 0,0-1-1 16,-8 1-4-16,0 0-2 0,-2 0-5 0,2-1-10 16,-9 0-12-16,0 0-16 0,8 1-13 0,-9 1-11 0,10-6-10 15,-1 0-16-15,0-6-12 0,0 5-11 0,1-4-5 0,8-5-8 16,0 5-17-16,0-10-26 0,8 5-40 0,10-9-65 16,-1 0-123-16,10-7-72 0,-2 6-35 0</inkml:trace>
  <inkml:trace contextRef="#ctx0" brushRef="#br0" timeOffset="41193.7556">24331 2037 226 0,'-8'-10'432'0,"0"1"-143"0,-2 3-98 0,10 2-50 16,-7-2-24-16,7 6-9 0,0-4-9 0,0 4-8 16,0-6-9-16,0 6-12 0,0 0-13 0,7 0-14 0,3-4-15 15,-2 4-12-15,9-4-7 0,1 4-5 0,-1-5-2 0,0 5-1 16,9 0-1-16,-9-5-2 0,9 5-2 0,2 5-7 15,-3-5-15-15,1 0-22 0,-9 5-33 0,10-5-47 16,-10 0-75-16,0 0-141 0,0 4-97 0,-8-4-57 0</inkml:trace>
  <inkml:trace contextRef="#ctx0" brushRef="#br0" timeOffset="41333.5369">24244 2160 116 0,'0'0'435'15,"0"-6"-140"-15,0 6-115 0,0 0-66 0,10-4-40 0,-3 4-23 16,10-5-16-16,3 5-13 0,-3-5-9 0,8 5-7 16,1 0-3-16,9 5-6 0,-9-5-24 0,8 0-59 0,-6 0-138 15,5 0-108-15,2 0-73 0</inkml:trace>
  <inkml:trace contextRef="#ctx0" brushRef="#br0" timeOffset="42831.0478">25253 2311 22 0,'0'0'133'0,"0"0"-26"0,0 0-25 0,0 0-16 0,0 0-14 16,0 0-7-16,-9 0-5 0,9 0-1 0,0 0-2 0,0 0 1 15,0 0-1-15,0 0-4 0,0 0-2 16,0 0-6-16,0 0-3 0,0 4-5 0,0-4-3 0,-11 0-3 16,11 6-3-16,0-2-2 0,0 1 1 0,0 0 0 0,0 0 1 0,-7 5 1 15,7-5 0-15,0 4-1 0,0 1 2 0,0 0-2 0,0 0-1 16,0 5-1-16,0 0-1 0,0-2 0 0,0 7 2 16,0-1 5-16,0 7 2 0,7 2 4 0,-7 2 3 0,11 4 3 15,-11-1 1-15,9 3 0 0,-9 3 0 0,7-1-4 0,-7 7-3 16,10-1-4-16,-10 0-1 0,8 4-2 0,-8-4-1 0,0 5 1 15,9-6-1-15,-9 2 2 0,8-6-1 0,1 0 6 0,-9-4 5 16,9-7 8-16,-9 2 8 0,8-11 6 0,-8 1 5 16,9-5 9-16,-9-1 10 0,0-4 12 0,0-4 13 0,0-2 21 15,9 1 27-15,-9-1 37 0,0-4 36 0,0 6 24 0,0-6 10 16,0 0-3-16,0-6-14 0,8-3-25 0,-8-1-32 16,0 0-44-16,9-4-42 0,0-11-34 0,-9 2-18 0,0-7-10 15,9 0-6-15,-9-9-2 0,0 0-2 0,0-6 1 16,0-4-1-16,0 0 0 0,0-8-4 0,0-2-4 0,0-4-1 15,-9-6-2-15,9-3-3 0,0-8 1 0,0-2-3 0,0-1 0 16,-9-5 0-16,9 6-1 0,9-7-2 0,-9 1-1 0,0 0-2 16,9 0-1-16,-1 1 3 0,0 4 1 0,2 0 1 15,-2-2 0-15,1 8 2 0,-1 0 0 0,1 8 2 16,1 5 0-16,-3 0-3 0,4 11 1 0,-4-1 1 0,1 10 0 16,-8 0 1-16,10 10-2 0,-2-1 0 0,-8 7 0 0,9 3-1 15,-1 1 0-15,-8 4 0 0,10 0 0 0,-10 1-2 0,8 4 2 16,0 5 0-16,-8 0 0 0,10 0-2 0,-10 2 1 15,8 3-2-15,0-1-5 0,1-4 0 0,0 6 2 16,8-2 2-16,0 2-1 0,0-2 3 0,10 3-9 0,-1-2 5 16,18 0 9-16,-1 0 1 0,0 0-8 0,9 0 1 0,9 0 2 15,0-4 1-15,8 2 8 0,2-1-6 0,-2 2-1 16,0-3-1-16,9 4 5 0,-7 0 4 0,-3 0-5 0,1 2-3 16,-8-4 1-16,0 2 1 0,-9 1-1 15,0 4 1-15,-8-6-1 0,-11 6-6 0,3 0 3 0,-10 0 2 0,0 0-1 16,-9 0-1-16,1 0-1 0,0 0 0 0,-10 6-2 0,0-6-4 15,10 4-12-15,-9 1-16 0,-2 5-27 0,-7-5-44 16,20 10-46-16,-13-5-49 0,3 5-42 0,-2-1-39 0,1 1-38 16,8-2-59-16,-8 3-116 0,-1-6-73 0,1 0-34 0,0-1 6 15</inkml:trace>
  <inkml:trace contextRef="#ctx0" brushRef="#br0" timeOffset="43410.4467">25477 1256 65 0,'10'-5'249'16,"-2"1"-95"-16,9-2-62 0,-7 1-33 0,6 0-17 15,2 0-5-15,-1 5-2 0,9-5-1 0,-9 0-1 0,0 0 0 16,10 5 1-16,-1-3 1 0,1 3 1 0,-2 0-2 0,2 0-1 16,-2 0-4-16,-7 0 1 0,-1 3-5 0,0-3-5 15,1 5-5-15,-10 0-2 0,10 0-1 0,-9 5-2 0,-9 1 0 16,7 2-3-16,-7 2 3 0,0 0 1 0,0 4 2 16,-7 5-2-16,-2 0 0 0,0 1-3 0,0 1 2 0,-8 2-1 15,0 2-1-15,-9-1 1 0,8 0 3 0,1 1 0 0,-9-2-4 16,9-2 0-16,0-3-1 0,-10 3 2 0,9-7 3 15,10-3 1-15,-9-3-1 0,7 1 2 0,2 0 5 0,-1-4 5 16,0-4 2-16,9 4 2 0,-8-5 2 0,8 0 2 16,0 0 3-16,-8 0 4 0,8-5 2 0,0 3 4 0,0-3 7 15,8 0 1-15,-8 0 2 0,8 0-2 0,10 0-4 0,0-3-4 16,7-2-6-16,0 5-8 0,12-10-10 0,6 5-5 16,0 0-5-16,9-6-4 0,2 8-4 0,-4-7-2 0,3 5-1 15,-1-1-2-15,-9 2-2 0,1-6-11 0,0 5-24 0,-10-3-31 16,0-4-55-16,1 2-108 0,-9-3-164 0,-1-8-88 15,-7 3-52-15</inkml:trace>
  <inkml:trace contextRef="#ctx0" brushRef="#br0" timeOffset="44099.8415">26311 1090 63 0,'-9'-5'395'0,"1"0"-139"0,8 0-105 16,0 5-58-16,0 0-30 0,0 0-15 0,0 0-9 15,0 0-6-15,0 0-6 0,0 5-7 0,8 0-9 16,-8 0-4-16,0 0-4 0,9-1-1 0,-9 6-2 0,0 5 1 16,0 0-1-16,9-1 0 0,-9 1 2 0,-9 5 1 0,9 3 0 15,0-3-3-15,0 5 1 0,0 4 1 0,-9 0 3 0,9 6 2 16,-8-6 0-16,8 4 1 0,-8 3-1 0,8-3 3 15,-10-4 0-15,10 5 0 0,0 2-3 0,-8-7-2 16,8 4 0-16,0-8 0 0,-8 1 2 16,8 1 0-16,-10-6 2 0,10-2 2 0,-8 1 2 0,8-1 0 0,-9-9 2 0,9 5 1 15,0-7 2-15,-8-2 5 0,8 4 9 0,0-10 12 16,0 6 15-16,0-2 22 0,0-4 19 0,-9 0 26 0,9 0 18 16,0-4 13-16,0 4 0 0,0-6-7 0,0-4-19 0,0 0-18 15,0 1-21-15,0-7-25 0,0 2-22 0,0-5-21 0,0-1-11 16,0 1-5-16,9-6-2 0,-9 0-4 0,0 2 0 15,0-3 0-15,0 3-2 0,0-3-1 0,8-2 1 16,-8 4-1-16,9-1 0 0,-9 0 2 0,8-4-1 0,-8 9 0 16,10-3 1-16,-2-3-1 0,-8 7-2 0,8-1-1 0,2-4 2 15,-2 10 1-15,0-6 0 0,1 5 2 0,0 1 1 16,0 5 0-16,-1-2 3 0,1 1-2 0,0 0 0 0,8 2-1 16,-9 2-2-16,2 0-1 0,-1 2 0 0,-2 4-1 0,4-4-1 15,-4 4 1-15,2 4-1 0,0-4 0 0,-1 4 1 16,1 2 0-16,-1 0 0 0,2 2 0 0,-2-3 1 0,-8 5-1 15,0 6-2-15,0-7 0 0,0 0-1 0,0 6-3 16,-8 0 2-16,-2-1 0 0,2 1 1 0,-1 0 1 0,1 0 3 16,-1 0 0-16,0-2 0 0,2-3 4 0,-4 0-1 0,11-1-3 15,-7-2 1-15,7 1 0 0,-9-3-1 0,9 0 0 16,-10 0 0-16,10 1 0 0,-8-2 3 0,8 1-2 0,0-1 0 16,-10 6-1-16,10-5-1 0,0 0-3 0,0 5 2 15,0-5 0-15,0 5-4 0,0-6 1 0,10 6 3 0,-10 1 1 16,8-2 1-16,11 1 3 0,-12 5 1 0,11-7-1 0,8 2 1 15,-9 0 0-15,9 0 1 0,1 0-2 0,-1-1 1 16,-8-3-3-16,6 3 0 0,3 2 0 0,-1-7 3 16,1 6-4-16,-10-5-13 0,8 5-30 0,-7-6-42 0,8 8-43 15,-9-9-44-15,9 2-60 0,-8-5-104 0,6 0-166 0,-6-5-83 16,2 2-19-16</inkml:trace>
  <inkml:trace contextRef="#ctx0" brushRef="#br0" timeOffset="44798.5096">26857 1500 158 0,'0'-5'339'0,"-7"5"-129"16,7 0-91-16,0 0-53 0,0 0-28 0,0 0-15 0,0 5-9 15,0-5-1-15,0 5-6 0,0 5-2 0,0-1-2 0,0 0 2 16,0 1-2-16,0 1 1 0,0 4 0 0,0-2-1 0,0 3 0 15,0-2 2-15,0 5 1 0,0-3 1 0,0 3 1 16,0-5 4-16,-11 6 0 0,11-1 2 0,0-5 4 16,-7 2 2-16,7 4-2 0,0-7 0 0,0 3-3 0,0-6-1 15,0 5-1-15,-8-7-1 0,8-2-4 0,0 4-1 0,0-4 0 16,0-2-1-16,0 0 4 0,0-4 9 0,0 5 9 16,-9-5 8-16,9 5 14 0,0-5 19 0,0 0 17 0,0 0 21 15,0 0 12-15,0-5 9 0,0 5-1 0,0-5-1 0,0 1-12 16,0-6-15-16,9 0-19 0,-9 4-19 0,0-7-16 0,8 3-16 15,-8-6-8-15,0 3-4 0,0-2-5 0,7 0 1 16,-7-4 5-16,0 4 3 0,0 0 3 0,11-5 3 0,-11 6 1 16,0-1 1-1,0 0-1-15,7 0-1 0,-7 2-7 0,0-3-5 0,10 3-3 0,-10-2-4 0,0 5-3 0,10-5-2 16,-10 0 4-16,0 6 3 0,7-6 2 0,-7 5 2 16,9 0 2-16,-9 0-1 0,9 0 1 0,-9 6 1 0,0-5-4 15,0 3-4-15,9 1-2 0,-9 0-2 0,0 0-1 0,0 0-1 16,0 5 2-16,8 0-1 0,-8-3 0 0,0 3 0 15,0 0 0-15,8 0 3 0,-8-7-1 0,0 7-3 0,10 0 1 16,-2 0-2-16,-8 0 0 0,9 0 0 0,-1 7-1 16,1-7-1-16,-9 3-1 0,9-3 1 0,-1 5-1 0,2 0 0 15,-10 0 0-15,8 0-2 0,-8 1 2 0,0 3-4 0,0 1 2 16,0 4-1-16,0 1 1 0,0-1-1 0,-8 1 2 16,8 0 1-16,-10 5 0 0,2-7 1 0,8 3 1 0,-9-6 1 15,9 0-2-15,0 3 0 0,-9-3-1 0,9 0-2 16,0 0-2-16,0 0-2 0,9-1-4 0,-9-3 1 0,0 3-2 15,9 1 1-15,-1 0 1 0,2-5-2 0,-2 4 3 0,0 2 3 16,1-1 1-16,0-1 2 0,0 1 0 0,-2 0 0 16,13-5-1-16,-13 3-1 0,-7 2-2 0,10 0-3 15,-2-4 0-15,-8-2-3 0,9 7-3 0,-9-11-3 0,0 4 1 16,0-4-1-16,0 4 1 0,-9-4 1 0,9 0 1 0,-8 0 3 16,-9-4 2-16,7 4 3 0,0-4 3 0,-6 4 1 0,7 0-3 15,-8-5-11-15,9-1-16 0,-2 6-21 0,2 0-25 16,-1-4-29-16,0-2-34 0,9 2-41 0,0-6-48 0,9 1-61 15,0-6-97-15,-1 0-86 16,2-4-42-16</inkml:trace>
  <inkml:trace contextRef="#ctx0" brushRef="#br0" timeOffset="45106.3704">27128 1070 101 0,'0'0'292'16,"0"0"-114"-1,0 5-80-15,0-5-46 0,0 0-21 0,8 5-13 0,-8 0-5 16,9-5 0-16,0 5 5 0,-9-5 5 0,9 5 3 16,-1-1 6-16,1-4 3 0,0 5 3 0,-1-5 1 15,0 0-2-15,2 0-3 0,7 5-4 0,-8-5 3 0,7 0-4 0,-7 0-2 16,2 0 0-16,4 0-2 0,-6 5-1 0,9-5-2 15,-10 0-3-15,10 0-4 0,-9 0-3 0,8 5-4 0,0-5-4 16,-8 0 0-16,8 0-1 0,1 0 1 0,-10 0-2 0,10 5-1 16,-1-5 0-16,1 0 0 0,-2 5 0 0,-6-5-1 15,7 4-1-15,-8 2-6 0,-1-2-16 0,2 0-27 0,-3-4-37 16,-7 6-61-16,0-6-94 0,0 0-115 0,0 0-63 16</inkml:trace>
  <inkml:trace contextRef="#ctx0" brushRef="#br0" timeOffset="45309.9093">27354 1153 189 0,'0'0'285'16,"0"0"-106"-16,0 0-71 0,0 0-43 0,0 4-24 15,0-4-13-15,0 6-7 0,0-6-5 0,0 5-3 0,8 5-4 16,-8-6 0-16,9 6-2 0,-9 0 1 0,8-1 0 0,-8 6 4 16,0 0 4-16,0 0 1 0,0 4 3 0,0-4 0 15,0 4 1-15,0 5 1 0,0-3-2 0,0 3-5 0,9-4-3 16,-9 3-4-16,0 3-1 0,0-3-1 0,9 2-1 15,-9-1-2-15,0 0-1 0,9-3-2 0,-1 3-1 0,0-4-20 16,2-7-44-16,-2 7-100 0,-8-10-134 0,8 0-83 0</inkml:trace>
  <inkml:trace contextRef="#ctx0" brushRef="#br0" timeOffset="45764.734">25538 2286 268 0,'10'0'197'0,"-10"0"-60"16,0 0-37-16,0 0-19 0,8-5-12 0,-8 5-11 0,8 0-9 16,1-5-10-16,0 5-9 0,0 0-9 0,7-4-7 0,2 4-5 15,0 0-2-15,7 0 0 0,11 0 2 0,-2 0 3 0,1 4 3 16,8-4 4-16,1 0 4 0,7 0 2 0,10 0 4 15,0-4 3-15,-1-2 1 0,2 3 1 0,8 3 2 0,-1-12 0 16,-1 8 1-16,12 0 3 0,-11-2 1 0,8 2 0 16,-6-2 1-16,-2-3-2 0,-8 3-4 0,7 3-3 0,-14-4-6 15,-3 3-4-15,1 0-5 0,-8-2-4 0,-9 2-4 16,0-1-3-16,-9 0-3 0,0 5 0 0,-1-5-2 0,-7 5 0 16,0-5-2-16,-10 5-3 0,0 0-5 0,1 0-13 0,2 0-19 15,-11 0-27-15,0 0-43 0,0 0-63 0,0 0-125 16,-11 5-99-16,2-5-65 0</inkml:trace>
  <inkml:trace contextRef="#ctx0" brushRef="#br0" timeOffset="46848.0962">26155 2702 35 0,'0'0'171'0,"0"-6"-48"0,-9 6-38 15,9 0-22-15,0-5-13 0,0 5-8 0,0 0-2 16,0 0-1-16,0-5 1 0,0 5 1 0,-8 0 0 16,8 0 2-16,0-4 2 0,0 4 2 0,0-4 0 0,0 4 0 15,0-5-2-15,0 5-3 0,0 0-3 0,0-6-5 0,0 6-5 16,0 0-6-16,0 0-6 0,0 6-4 0,0-6-5 16,0 0-3-16,0 5 0 0,0-1-3 0,0 0 1 0,0 6-2 15,0 0 1-15,0 5-1 0,0-5 3 0,0 6-1 0,0 2 1 16,8 2-2-16,-8-1 2 0,0 6-1 0,9-1 0 0,-9 1 1 15,0 5-2-15,0-7 1 0,0 6-1 0,0 1 1 16,-9 4 0-16,9-5 1 0,0 0 1 0,-8 1 0 16,8-1-2-16,-8 0 2 0,8-4 2 15,-10-1-1-15,10-4 0 0,-9-2-2 0,9-2 3 0,0-1 12 0,-8-5 14 0,8-6 19 16,0 2 29-16,0-2 32 0,-10-4 45 0,10 0 35 16,0-4 16-16,0-2-1 0,0-4-9 0,0-3-17 0,0-9-24 15,0-1-28-15,0-6-41 0,0-1-32 0,0 2-17 0,10-7-9 16,-10 1-4-16,8-5-4 0,-8-2-3 0,9 8-7 0,-9-11-3 15,10 5-5-15,-2 0-1 0,0 0-2 0,-8 0-2 16,9 5-1-16,0-1-1 0,0 6 0 0,-9-1 0 16,8 12 1-16,1-3-1 0,-9 8-2 0,9 2 4 0,-9 2-5 15,0-1-1-15,9 5 0 0,-9 5-1 0,0 0 0 0,8 5 1 16,1 0 0-16,-9 5-2 0,8-1 3 0,1 6 3 16,-1 0 1-16,-8 0 1 0,10-2 4 0,-2 7-1 0,0 1 0 15,2-3-1-15,-2 2-2 0,0-5 0 0,1 4 0 0,0-4 0 16,0 0-3-16,-9-7 2 0,8 2 0 0,1 1 1 0,7-6 3 15,-6 0 1-15,-2-5 0 0,11 0 1 0,-1 0-2 16,-2-10 2-16,1 5 0 16,0-1-1-16,1-4 1 0,0 2 2 0,7-7-1 0,-7 5-2 0,0-5 1 0,-2 6 1 15,12-6-1-15,-21 5-1 0,11 0-2 0,-1 0-1 0,-8 2-1 16,0 3 0-16,-1-1-1 0,1 2-1 0,-9 4 0 16,9 0-1-16,-1 0-1 0,-8 0 0 0,8 4 0 0,2 2-2 15,-10 3 0-15,8 5 0 0,-8 1 0 0,9 5 2 16,-9 4 0-16,8 1 2 0,-8-1 0 0,9 6 1 0,-9-1 1 15,9 4 0-15,-9-3 2 0,8 4 1 0,-8-4 1 0,9-1-2 16,0-1 2-16,-9 3 0 0,8-7 0 0,1 0-8 16,-9 1-35-16,9-6-57 0,-9-4-58 0,9 0-61 15,-1-10-105-15,10-1-202 0,-11-8-104 0,13-6-54 0,-4-5 5 16</inkml:trace>
  <inkml:trace contextRef="#ctx0" brushRef="#br0" timeOffset="47569.3895">26728 660 85 0,'-8'0'167'0,"-2"0"-51"0,2 0-28 0,8 4-12 0,-8-4-7 0,8 0-5 16,0 0-3-16,-9 0-5 0,9-4-5 0,-9 4-8 16,9 0-5-16,0-5-7 0,-8 5-5 0,8-5-5 0,0 0-2 15,0 5-2-15,-9-5-4 0,9 2 0 0,0 3-2 16,0-7 0-16,0 7-4 0,0-5-2 0,0 5-3 0,0 0 0 16,0 0 0-16,0-4-1 0,0 4 1 0,0-6 0 0,0 6-1 15,9 0 2-15,-9-4 0 0,0 4 2 0,8-5-1 16,-8 5 1-16,9-4-3 0,0 4 2 0,-1 0 1 15,10 0-1-15,-1 0-1 0,0 0 0 0,9 0 2 0,0 4 2 16,0 1 2-16,9 5 0 0,9-6 0 0,-10 8 2 0,9-4 2 16,1 7 2-16,9-5 4 0,-2-2-2 0,10 2 1 0,-1 6 0 15,2-6 1-15,-2 0 1 0,9-1-1 0,2 1-2 16,-2-6-4-16,0 6 1 0,-9-4-1 0,-7-1 1 0,-1-1 2 16,-8-4 3-16,-10 4 3 0,1-4 6 0,-9 0 7 0,-9 0 7 15,1-4 3-15,0 4 1 0,-9 0-1 0,-2 0-4 16,-7 0-5-16,10 0-6 0,-10 0-7 0,8 0-9 15,-8 0-5-15,0 0-4 0,0 0-4 0,0 0-6 0,0 0-12 16,0 0-18-16,-8 0-31 0,-2 0-47 0,3 0-99 0,-13 0-158 16,4 0-89-16,-1-4-47 0</inkml:trace>
  <inkml:trace contextRef="#ctx0" brushRef="#br0" timeOffset="228654.9392">25165 16471 89 0,'8'-5'162'0,"-8"5"-48"0,0 0-34 0,0 0-22 16,10-4-13-16,-10 4-9 0,0 0-4 0,0 0-2 15,0 0-1-15,0 0-2 0,8 0-2 0,-8 0-5 0,0 0-4 16,0 0-4-16,0 0-5 0,0 0-4 0,0 0 0 0,0 0-2 15,9 0 1-15,-9 0 1 0,0 0 1 0,9 0-1 16,-9 0 2-16,0 0 4 0,0 0 5 0,0 0 7 0,7 0 11 16,-7 0 8-16,0 0 9 0,0 0 9 0,0 0 7 0,0 0 3 15,10 0 2-15,-10 0-5 0,0-6-4 0,0 6-6 16,0 0-6-16,0 0-6 0,0 0-5 0,0 0-5 16,0 0-6-16,0 6-4 0,0-2-5 0,0 1-4 0,0-5-5 31,0 0-3-31,0 0 0 0,0 0-3 0,0 0 0 0,0 0 0 15,0 0 1-15,0 0 1 0,0 0-1 0,0 0 3 0,0 0-2 16,0 5-1-16,0-5 1 0,0 0 0 0,0 5-1 16,0-5-2-16,7 0 1 0,-7 4 9 0,0 6 11 0,11 2 6 15,-2 1 4-15,-2-3 1 0,-7 8 5 0,10-2 8 0,-2 9 8 16,1-1-8-16,8 1-7 0,-8-1 0 0,-1 5 7 16,1 0 4-16,8 6 1 0,-8-1-3 0,0 0-2 15,8-1 6-15,-9 7 9 0,10-6 4 0,-1 5-4 0,-8-5-2 0,8 5 0 16,-6-3-1-16,4 3-1 0,-5-6-8 0,7 2-11 15,-9-6-7-15,2 5-6 0,-2-4-3 0,0-7-2 0,2 7 5 16,-2-6 2-16,-8-4 1 0,8 5 3 0,-8-6 3 16,9-4 0-16,-9-1 0 0,0-4-2 0,9 0 1 0,-9 0 7 15,0-5 12-15,0-1 13 0,0-4 8 0,0 0 8 0,0 0 5 16,0 0 3-16,0 0-4 0,-9 0-14 0,9 0-14 16,0 0-16-16,0 0-11 0,0-4-11 0,-9-1-5 15,9-5-6-15,0 4-2 0,-8-8 0 0,0 5 0 0,8-11-3 16,-10 1-1-16,2-1 1 0,0 0-1 0,8-4-1 0,-10-1-1 15,2 1-2-15,-1-1 1 0,9-3 0 0,-8 3-1 0,-2 1 1 16,2-6 0-16,1 1 0 0,-4 4-1 0,4-4 1 16,-3-1-2-16,1-3 1 0,1 3-1 0,-9-4 0 15,7 6-1-15,2-3-1 0,-9 1 0 0,8 3 1 0,-8-3 1 16,8 5 0-16,-8 1 0 0,8-1 1 0,-8 1 1 0,8-1 1 16,-9 1 2-16,11 4-2 0,-2 1-1 0,-9 3-1 0,1 3 0 15,8-2 0-15,0 1 0 0,-9-6 0 0,10 10 1 16,-1-5 0-16,1 5 0 0,-2 1 0 0,2-1 0 0,0 5-1 15,-2 0 0-15,2 0 0 0,8 1 0 0,0-2-1 0,-8 6 1 16,8 0 0-16,0-4 0 0,0 4 1 0,0 0-2 16,0-6 0-16,0 6 0 0,0 0 1 0,0 0-2 15,0 0 1-15,0 0-1 0,8-4-1 0,-8 4 1 0,8 0 0 16,2-6 2-16,-2 6 0 0,0-4 1 0,2 0 1 0,7-1-1 16,1-1 6-16,-1-4-2 0,-1 6-1 0,12-6-1 0,-12 1 0 15,11-1-1-15,7 0-3 0,-8-6 2 0,1 3-4 16,7 2 0-16,-8-8 3 0,9 4-3 0,0 0 4 15,-9 2 0-15,8-3 0 0,-7 2 0 0,7-1 0 0,-8 1 0 16,1 4 0-16,-12 1 0 0,13-1-2 0,-11 0 1 0,0 5-1 16,1 0 4-16,-10-1 0 0,1 2-3 0,9-2 0 15,-18 6 1-15,8 0 0 0,1 0 0 0,-9 0-1 0,9 0-3 16,-9 0 2-16,8 6 1 0,-8-6 0 0,9 4-1 16,0 7 0-16,-1-6 1 0,-8 5 1 0,18 0-2 0,-9-1 1 15,-2 1 1-15,13 4 0 0,-13 1 0 0,10-1 0 0,-8 2 0 16,8 3-1-16,1-4 1 0,-9-1-1 0,8 6-1 15,0-5 1-15,-8 4 1 0,0-4 0 0,8 3-1 0,-8-2 1 16,-1-1-1-16,-8 3-1 0,8-2 3 0,2-2-1 0,-10 1 0 16,8-6-1-16,-8 6 0 0,0-5 0 0,9 0 1 15,-9 0 0-15,0-7-2 0,0 4 3 0,10-3 0 0,-10 1-1 16,0 0 1-16,0 0 0 0,0-5-1 0,0 5-1 16,0 0 1-16,0-5-2 0,0 0 0 0,0 5 1 0,0-5-3 0,0 0-7 15,0 0-22-15,0 0-46 0,0 4-67 0,0-4-71 16,0-4-68-16,0 4-77 0,0-5-97 0,8 0-169 15,0-5-73-15,1 5-2 0</inkml:trace>
  <inkml:trace contextRef="#ctx0" brushRef="#br0" timeOffset="229251.563">27023 16095 291 0,'0'0'368'0,"-9"-5"-117"0,9 5-95 16,0 0-60-16,0-5-33 0,0 5-15 0,0-5-9 0,0 5-3 16,0 0-3-16,0 0-5 0,0 0-3 15,0-5-5-15,0 5-4 0,0 0-5 0,0 0 0 0,0 0 2 0,0 0 4 16,0 5 4-16,-8-5 4 0,8 0 4 0,0 0 3 16,0 0 2-16,-8 5-3 0,8 0-1 0,-10 0-1 0,2-5-3 15,-1 10-2-15,-8 0-7 0,8-1 3 0,-9 2 1 0,10 2 5 16,-9 3 4-16,-1 4 3 0,11-1 3 0,-13 1 1 15,13-2 5-15,-11 7-5 0,1 5-4 0,-1-6-4 0,1 4-6 16,0 8-4-16,-1-7-2 0,10 4 2 0,-9 2 0 0,-1-1 2 16,10-1 0-16,-1-2 2 0,0 3 2 0,1-5 1 15,8 0-1-15,0 1 0 0,-9-1 0 0,9 0 0 0,9 1 0 16,-9-5 4-16,0-1 2 0,8 0 4 0,1 0 6 16,0 1 0-16,-1 4 2 0,0-9 0 0,2 4 2 0,7 1-3 15,-9-2-3-15,10 3-7 0,-1-6-6 0,-8 3-3 0,17-3-2 16,-9-1-1-16,1-4 0 0,9 0-3 0,-2 0-1 15,0-1 3-15,2-4-3 0,-1 0-2 0,0 0-3 16,9-5-2-16,-8 0-2 0,-2-2-2 0,1 3-2 0,0-6-1 16,-8 4-1-16,-1-4-2 0,8 0-1 0,-15 0-1 0,7 0-1 15,0-4-2-15,-9 4 2 0,12-6-11 0,-13 6-23 0,1-3-32 16,1 3-37-16,-9-5-38 0,9 0-44 0,-9-5-52 16,9-6-66-16,-1 3-95 0,0-2-118 0,-8-5-39 0</inkml:trace>
  <inkml:trace contextRef="#ctx0" brushRef="#br0" timeOffset="229940.8184">27277 16535 290 0,'0'0'301'0,"-11"0"-103"0,11 0-82 0,0 0-47 0,-9 0-29 15,9 0-16-15,-8 0-5 0,8 0-7 0,0 0-3 16,0 0-2-16,0 0 0 0,0 0-3 0,0 0 1 0,0 0 2 15,0 0 2-15,0 0 7 0,0 0 4 0,0-5 3 16,0 5 3-16,8 0 4 0,-8 0 4 0,0-5 2 0,0 0-2 16,0 5-5-16,9-5-1 0,-9 0-1 0,11 2 0 0,-11-4-2 15,7 2-1-15,1-5-1 0,1 6 1 0,0-6 1 16,-9 5-2-16,17-5-3 0,-9 0-2 0,2 0-2 0,7 2-2 16,0-3-3-16,-8 7-4 0,9-6 0 0,-2 0-2 15,-6 4 0-15,6-2-3 0,2 3 0 0,-1-5 1 0,-7 5-1 16,6 0 1-16,1-1-1 0,-7 6-2 0,7 0 1 0,-7 0 0 15,-3 6 2-15,3-1-1 0,-10 5-1 0,8 5 1 16,-8-2 0-16,8 3 1 0,-16 3 1 0,8 5-1 16,-8-4 1-16,8-1 0 0,-10 6 1 0,3 0 2 0,-3-6 0 15,2 6 1-15,-1-1-1 0,-8 1 1 0,7-1 0 0,-6 0 0 16,-2-3 2-16,1 2 4 0,-1-3-1 0,10 4 2 0,-10-5 1 16,1-5 3-16,-1 2 2 0,10 3 5 0,-1-9-2 15,-8 0-1-15,7-1-3 0,10 1-1 0,-8-5 1 16,0 0-3-16,8 0-1 0,0-5-6 0,0 5-3 0,-9-5 3 15,9 6 1-15,9-6 1 0,-9 0 0 0,0-6 2 0,8 6 4 16,-8-5 1-16,8 5 3 0,2 0 0 0,-1-5 0 16,-1 0 6-16,1 5 8 0,-1-5 6 0,10 2 2 0,-9-4 1 15,7 4 0-15,2-3-4 0,0 0-1 0,-1 2-6 16,1 0-9-16,-2-2-8 0,1-4-7 0,2 7-3 0,6-9-2 16,-7 2-1-16,8 6-1 0,-9-6-2 0,9 1 0 0,-8-1-2 15,-1 1 0-15,1 3 0 0,-2-3-1 0,2-1 2 16,-1 5-2-16,-8-5 0 0,8 5-4 0,-7-5-9 0,5 1-18 15,-5-1-20-15,0 5-25 0,-2-5-28 0,0 2-23 0,1-4-30 16,0 2-31-16,-9-4-32 0,8-1-43 0,1 1-77 16,-9 0-101-16,0-1-36 0</inkml:trace>
  <inkml:trace contextRef="#ctx0" brushRef="#br0" timeOffset="230333.6792">27797 16135 44 0,'0'3'442'0,"0"-3"-118"15,-10 6-127-15,10-6-87 0,0 4-51 0,10 2-26 16,-10-1-10-16,0-5-6 0,8 5-1 0,-1 0 2 0,3 3 1 15,0-1 4-15,-2-4 4 0,9 3 6 0,0-2 0 0,9 2 5 16,-9-2 2-16,1 2 1 0,8 4-2 0,-9-7-3 0,8 7 0 16,-5-5-2-16,-3 10-2 0,0-5-5 0,1 5 0 15,-10 4-1-15,9 5 0 0,-8-3 1 0,0 8-5 0,-1 0-1 16,1 4-3-16,0 2-1 0,-1 1-1 0,-8 2-3 16,0 1 0-16,9 4 0 0,-9-2-3 0,0-2-1 0,0 4-2 15,0-4-1-15,-9 1-2 0,9-1-2 16,0 0-2-16,-8-6 0 0,8 2 0 0,-9-1 0 0,0-1 1 0,9 3-2 15,-8-3-1-15,-1-4 1 0,0 1 0 0,9-7-3 0,-9 3-1 16,9-6-15-16,-8-7-19 0,8 3-22 0,0-6-34 0,0-5-51 16,0-5-78-16,0 0-120 0,0-11-99 0,8-3-45 15</inkml:trace>
  <inkml:trace contextRef="#ctx0" brushRef="#br0" timeOffset="230647.4768">28465 16520 504 0,'-9'5'494'0,"1"0"-175"0,8-5-132 15,0 5-78-15,0-5-41 0,0 0-20 0,0 5-7 0,0-5-4 16,8 5 3-16,-8-5 2 0,9 3 3 0,0-3 2 0,-2 0-3 15,12 0 0-15,-1 0-3 0,-1-3-1 0,8-2 0 0,-7 0-3 16,8 0-3-16,0-5-5 0,9 0-4 0,-10 0-6 16,1 1-3-16,0-1-4 0,9 0-3 0,-17 5-3 15,8-5-3-15,-9 6-2 0,1-2-1 0,-1 2-1 0,-9-2 0 16,11 6-2-16,-11 0-2 0,0-4-7 0,-8 4-20 0,9 0-22 16,-9 0-27-16,0 0-27 0,0 0-36 0,-9 0-33 15,9 0-46-15,-8 4-54 0,0 6-62 0,-11 0-85 0,2 0-37 16</inkml:trace>
  <inkml:trace contextRef="#ctx0" brushRef="#br0" timeOffset="230851.1447">28569 16759 71 0,'0'6'440'0,"-9"-2"-104"0,9 1-109 16,0 0-76-16,9-5-44 0,-9 0-22 0,0 0-13 0,9 0-5 16,-1-5-2-16,10 0-8 0,-10 1-9 0,10-11-9 0,-1 5-10 15,8-5-10-15,2 0-5 0,0 0-6 0,7-4-2 16,-7-1-2-16,7-4-2 0,1 5-1 0,-10-1-1 15,10 1 1-15,-8 0-1 0,-12-1 0 0,5 10-1 0,-2-5 1 16,-2 12-3-16,-8-9-1 0,2 8 0 0,-10 4-1 0,0-6-5 16,0 6-5-16,0 0-12 0,-10 6-20 0,2-2-31 0,-1-4-61 15,-8 5-104-15,0 2-134 0,-1-7-77 0</inkml:trace>
  <inkml:trace contextRef="#ctx0" brushRef="#br0" timeOffset="233474.2992">29627 16275 24 0,'-7'0'142'0,"7"0"-42"0,0 0-36 16,0 6-23-16,0-6-17 0,-8 0-10 0,8 0-5 0,0 0-2 15,0 0 1-15,0 0 1 0,0 0 6 0,0 0 6 0,0 0 8 16,0 0 6-16,0 0 8 0,0 0 3 0,8 0 3 15,-8 0-2-15,0-6-1 0,0 6-2 0,0 0-7 0,0 0-5 16,0 0-6-16,0-4-3 0,0 4-4 0,0 0 2 16,0 0-3-16,0 0-3 0,0 0 4 0,0 0 2 0,0 0 2 15,0 0 5-15,0 0 1 0,0 0 5 0,0 0 4 16,0 0 4-16,0 0-1 0,0-5-1 0,0 5-3 0,0 0-4 16,-8 0 0-16,8 5-3 0,0-5-4 0,-10 0-6 0,10 4-3 15,0-4-4-15,-8 0-3 0,8 6-1 0,-9-2-2 16,9 7-3-16,-9-7-2 0,9 6-1 0,-9 0 0 0,9 0 0 15,0-1-1-15,0 6 0 0,0 0 0 0,0 0 0 16,0-2 1-16,0 3 0 0,9 3-1 0,-9-5 1 0,9 6 1 16,-9-1 1-16,9 3-3 0,-9-4 2 0,8 2-1 0,-8 4-4 15,10 0 3-15,-10 0-1 0,8-3 1 0,-8 3 0 16,7 0 2-16,3 0 2 0,-10 1 0 0,8-5 5 0,2 4 1 16,-1-4 3-16,-2-2-3 0,3 3 1 0,-2-3-1 15,1-3-1-15,8 0 0 0,0 0-1 0,-7-5-2 0,6 5-3 16,2-6 1-16,-9 1-1 0,8-5 0 0,0 5-2 0,-7-10-1 15,6 5 1-15,-6-1-1 0,-2 2 0 0,2-6 0 16,-3 0 0-16,1 0 0 0,2 4-1 0,-2-4 0 0,-8 0 0 16,9 0-3-16,0-4-10 0,-9 4-14 0,9-6-21 15,-1-3-33-15,2-6-47 0,6 0-77 0,-8 2-133 0,2-8-88 16</inkml:trace>
  <inkml:trace contextRef="#ctx0" brushRef="#br0" timeOffset="234037.8764">29915 16423 209 0,'0'5'281'0,"0"-5"-100"0,9 0-68 16,-9 0-38-16,0 0-19 0,9 0-10 0,-1-5-3 0,2 5 0 15,-2-6-2-15,0 2-5 0,0-2-6 0,10 2-8 16,-9-2-8-16,9 2-5 0,-11-2-3 0,11 3 0 0,1-2-1 16,-12 0 2-16,11 0 1 0,-10 5 0 0,2 0 0 15,5 0 1-15,-5 0 0 0,-10 5-1 0,10 5 1 0,-10-1 4 16,8 5 2-16,-8 2 4 0,-8 3 1 0,8 1 0 0,-10-1 1 15,10 7-1-15,-17-3-1 0,9 2-4 0,-2-1-2 0,2 0 0 16,-10-4 2-16,11 3 5 0,-3-1 3 0,-8-9 4 16,9 7 0-16,2-1 2 0,-3 1-3 0,-7-5-3 15,9-1-2-15,8 1-4 0,-10-6-6 0,2 1-4 0,8 1-1 16,-8-8-1-16,8 9 1 0,0-9-1 0,0 3 0 0,0-2 0 16,0 2 1-16,8-6 2 0,-8 4 2 0,8-4 3 15,-8 0 0-15,10 0 2 0,-2 0 6 0,9-4 1 0,-7-2 3 16,6 2-2-16,2-2 1 0,-1-3-1 0,1 0-1 15,8-2-2-15,-9 1-4 0,9-4-2 0,0 0-1 0,-8-1 0 16,8 0-3-16,-1 0 1 0,2-4-2 0,6 4 1 0,-6-3 0 16,0 2-2-16,-10-4 0 0,0 5-2 0,1 5 0 15,-1 0-2-15,-8 2-1 0,0-2-2 0,-1 5-1 0,-8 0-1 16,8 0-1-16,-8 5-1 0,10-5 0 0,-10 5-2 16,0 0 1-16,8-4-2 0,-8 4-7 0,0 0-15 0,9 0-19 15,-9-7-18-15,7 7-25 0,3 0-29 0,-2-3-34 0,1-2-44 16,2 0-66-16,-11 0-110 0,7-5-69 0</inkml:trace>
  <inkml:trace contextRef="#ctx0" brushRef="#br0" timeOffset="234350.4872">30557 16369 24 0,'-15'5'473'16,"15"0"-124"-16,-11-5-143 0,2 5-92 0,9-5-54 0,0 3-26 16,-8-3-15-16,16 6-6 0,-8-6-2 0,0 4 0 15,9-4-2-15,2 6 2 0,-4-6 1 0,1 0 1 0,2 0 0 16,-2 0-2-16,9 0-1 0,-9 0 0 0,11 0-1 0,-11 0 0 16,1 0-1-16,8 0 1 0,-8 0 2 0,8 0-1 15,-9 0 2-15,10-6 6 0,-10 6 4 0,10-4 2 0,-9-2 2 16,9 3 2-16,-10-7 0 0,10 5 0 0,-1-5 0 15,-8-1-6-15,9 2-2 0,-1 5-4 0,-9-7-4 0,9 2-5 16,1-1 0-16,-10 5-4 0,0 1-1 0,2-2-2 0,-2 1-1 16,-8 5-3-16,9-10-5 0,0 6-16 0,-1-1-21 15,-8 1-31-15,9 4-44 0,-9-6-61 0,8 6-87 16,-8-4-125-16,0 4-58 0</inkml:trace>
  <inkml:trace contextRef="#ctx0" brushRef="#br0" timeOffset="234633.5158">30982 16217 114 0,'0'-4'473'0,"-7"4"-121"16,7 0-132-16,0 0-84 0,-10 0-48 0,10 0-26 0,0 0-16 0,0 0-7 0,0 4-6 16,0-4-7-16,0 6-7 0,10-3-9 0,-3 7-4 15,-7 0-4-15,10 0-2 0,-2 5 1 0,-8-1 1 0,9 6 0 16,1-1-1-16,-3 2 1 0,3 3 0 0,-2-6-1 0,0 8 0 15,2-3 0-15,-2 3-1 0,1-3 0 0,-1 2 1 16,2 0-1-16,-2-1 1 0,0-4 0 0,-8 4-1 16,10-4 0-16,-2-5 0 0,0-1-1 0,-8 5 0 0,9-9 1 15,0 0-1-15,-9 0 1 0,9-1 1 0,-9-3-1 0,8 3 0 16,-8-9 0-16,9 5-2 0,-9-5-11 0,0 0-15 0,0 0-26 16,0-5-40-16,8 0-52 0,-8-5-77 0,0 1-116 15,0-6-84-15</inkml:trace>
  <inkml:trace contextRef="#ctx0" brushRef="#br0" timeOffset="234946.4406">31070 16080 21 0,'0'0'436'0,"0"0"-116"0,0 0-126 0,0 0-83 0,0 5-45 0,9-5-24 0,-9 0-11 0,8 5-5 0,2-5-2 16,-2 0-2-16,10 0 0 0,-2 0-1 0,2 0-3 0,-1 5-3 16,0-5-4-16,2 5 0 0,6 0 2 0,-7 0 6 0,8 0 6 15,1 0 1-15,-3 4 1 0,2 6 0 0,-8 0 0 16,8 0 0-16,0 8-1 0,-9 3-8 0,0-3-4 0,-7 6-2 16,6 1 0-16,-5 4-2 0,-4 1-1 0,-7 4-2 15,0 0-1-15,9 0 0 0,-9 5-1 0,-9-10-3 0,9 4-1 16,0 1 0-16,0-4 1 0,-7 0 0 0,-4-6-2 15,11 5-1-15,-9-6 0 0,-8-3 0 0,9 5-10 0,-1-6-16 16,1 1-30-16,-10-1-55 0,10-9-94 0,-10 4-148 16,1-4-87-16,8-6-44 0</inkml:trace>
  <inkml:trace contextRef="#ctx0" brushRef="#br0" timeOffset="235795.0813">31937 16169 403 0,'0'0'361'0,"0"0"-122"0,0 0-101 15,0 0-65-15,0 0-35 0,0 5-16 0,0-5-13 0,0 0-5 16,0 3-4-16,0-3-1 0,0 7-1 0,0-4 0 0,10 3 1 15,-10 4-2-15,8 0 1 0,-8 9 2 0,10-5 4 0,-10 6 7 16,9 10 6-16,-2-2 2 0,3 2 2 0,-2 3 1 16,1 3 3-16,0 3 2 0,-1-1-1 0,1 2-6 0,-1-1-4 15,2-1-2-15,-2 1-2 0,0-4-2 0,2-1-2 16,-2 0-3-16,1 0-1 0,-9-4-1 0,8-1-2 0,1-3 0 16,-9-8-1-16,9 3 2 0,-9-3-2 0,8-3 2 15,-8-5-3-15,10 5 1 0,-10-6 0 0,0-4 0 0,0-1-1 16,0 2-1-16,7-6 1 0,-7 4-8 0,0-8-20 0,-7 4-30 15,7-10-52-15,0 0-79 0,-10 0-144 0,2-4-90 0</inkml:trace>
  <inkml:trace contextRef="#ctx0" brushRef="#br0" timeOffset="236233.099">31817 16256 115 0,'0'0'494'0,"0"6"-126"0,0-6-153 0,0 0-98 0,8 0-53 16,1 0-27-16,0 0-15 0,-1 0-9 0,0-6-1 0,2 2-1 15,7-2 0-15,1 1 1 0,-10 0 0 0,10-5-1 16,-1 7 1-16,1-7 2 0,-2 4 0 0,-6-4 0 0,7 6 1 15,-8-2 0-15,8-4-2 0,-9 7 0 0,10-2-1 0,-10-5-2 16,2 5 0-16,7-5 0 0,-9 10-1 0,1-9-1 16,0 9 0-16,-1-6 0 0,2 1-3 0,-10 5 1 15,7-4-1-15,2 4-1 0,1 0-1 0,-10-5 1 0,18 5 2 16,-11 0 6-16,2 0 4 0,0 0 2 0,8 0 0 0,-8 0 2 16,0 0-1-16,9 5 1 0,-10-5-5 0,0 4-6 0,0 7-1 15,10-2-1-15,-9 6-3 0,8 0 1 0,-9 4-1 16,10 5 0-16,-9 0-1 0,8 1 0 0,-8-1-3 0,0 6-1 15,7-5 1-15,-6-1 0 0,-10 0-1 0,7 0 0 16,3 1 0-16,-10-1 0 0,0-5 0 0,10 6 0 0,-10-5-1 16,-10-5-2-16,10 4-2 0,0-9-4 0,0 5-13 15,-10-7-16-15,10 2-25 0,-7-4-36 0,7-2-50 0,0-4-78 16,0 0-105-16,0-4-84 0,7-2-47 0</inkml:trace>
  <inkml:trace contextRef="#ctx0" brushRef="#br0" timeOffset="236625.6803">32737 16177 440 0,'0'0'344'0,"0"0"-113"0,0 0-79 0,0 0-48 0,0 0-28 15,0 0-17-15,-8 0-13 0,8 7-6 0,-9-7-6 0,9 3-4 16,-9-3-10-16,9 6-7 0,-8-2-5 0,-1 2-3 16,0 4-3-16,0 3 1 0,1 2-1 0,-10 0-1 15,11 4 0-15,-3 6 0 0,0-1-1 0,-6-3 1 0,7 3 2 16,9 4 0-16,-9 3 2 0,1-3 1 0,0 1 1 0,8 1 2 16,-10 0 1-16,10-1 1 0,0 4-1 0,0-2-1 0,0-1-1 15,0-7-1-15,0 2 0 0,0-1-3 0,10 1 1 16,-10-6 0-16,0 0 1 0,8 1 0 0,0-1-1 0,-8-5 0 15,9 1 1-15,0-5 1 0,0 5 0 0,-2-4 0 0,13-7 0 16,-13 5 0-16,11-3 0 0,-1-2-3 0,1 1 1 16,-1-5 0-16,0 0-2 0,9 0-1 0,-9-5 0 15,1 1-4-15,8-2 1 0,-9-3-2 0,1 5-7 0,-10-2-10 16,10 1-13-16,-11-5-17 0,3 2-22 0,-2-2-31 0,2-2-44 16,-10-2-65-16,9 4-95 0,-9-5-94 0</inkml:trace>
  <inkml:trace contextRef="#ctx0" brushRef="#br0" timeOffset="236923.7248">32815 16315 462 0,'-9'0'441'0,"1"0"-160"0,8 0-116 15,0 0-69-15,0 0-36 0,-8 0-19 0,8 0-10 0,8 5-4 16,-8-5-2-16,8 4-3 0,-8 7-7 0,9-7-4 16,0 11-6-16,-1-5 0 0,1 5 1 0,9-1 1 0,-10 0 0 15,2 7 0-15,-2-3 0 0,-1 2 0 0,3 5 2 16,-2-6-2-16,2 6-1 0,-1-5-2 0,8-1-2 0,-17 4-1 16,17-7-1-16,-8 3 1 0,0-5-2 0,-1 2 1 0,-8-7-1 15,8 6-1-15,2-6 1 0,-2-3 0 0,-8 3 1 16,8-3-1-16,-8-6 1 0,10 4-1 0,-10-4-9 0,0 0-16 15,0 0-22-15,8-4-36 16,-8 4-51-16,0-9-81 0,0-7-147 0,0 6-82 0</inkml:trace>
  <inkml:trace contextRef="#ctx0" brushRef="#br0" timeOffset="237300.6172">33041 16031 445 0,'0'-5'429'0,"9"2"-160"16,-1-4-110-16,2 4-65 0,-2-3-35 0,10 2-17 0,-1-2-7 16,0 2-6-16,10-2-1 0,-11-4 6 0,19 7-5 15,-9-3-4-15,0 0-5 0,1-2-3 0,-2 8-2 0,1-6-2 16,0 12 0-16,-8-1-3 0,-1-2-1 0,1 9-2 0,-1-3 0 15,0 5-2-15,-8 2 1 0,0 2 1 0,-9 7 0 16,8-1 3-16,-8 6 0 0,-8 4 0 0,8-4-1 16,-18 3 1-16,10 1 0 0,-10 0 0 0,2 1 2 0,-2 3 5 15,1-7 3-15,-1 3 1 0,0-5 6 0,1 0 3 0,-1 0 2 16,2 1 2-16,6-12 2 0,-7 8-3 0,9-7-1 0,-1-5-1 16,-8 2-4-16,7-1-4 0,2-1-5 0,8-4-6 15,-8-4-7-15,-1 2-5 0,9-3-14 0,-9 0-22 0,9 0-23 16,-9-5-27-16,9 0-24 0,0 0-33 0,-8-5-38 15,8 0-51-15,0 0-64 0,0-3-89 0,0-4-64 0</inkml:trace>
  <inkml:trace contextRef="#ctx0" brushRef="#br0" timeOffset="239622.0026">32502 17785 129 0,'-8'-10'292'0,"8"0"-93"0,0 1-76 16,-8-1-47-16,8 5-30 0,0-5-15 0,0 2-4 0,-9-4 1 15,9 2 1-15,0 6 0 0,0-6 3 0,0 6-2 0,0-7-3 16,0 7-3-16,0-6-4 0,0 0-7 0,0 1-2 15,0 4-1-15,9-5 2 0,-9 5 1 0,0 0 3 0,0 1 1 16,0-3 2-16,0 4 2 0,0 3 1 0,8 0 0 16,-8-5-3-16,0 5 0 0,0 0-3 0,0 0-1 0,0 0-2 15,0 0-2-15,0 0-3 0,0 0-5 0,8 0 0 0,-8 0-3 16,0 5 0-16,0-5 0 0,10 3 0 0,-10 4 1 16,0-3 1-16,8 6 2 0,1 0 3 0,0 0 3 15,-1 4 2-15,-8-4 0 0,9 5 0 0,-1-1-1 0,2-4 0 16,-2 6-1-16,0-3-3 0,1 1-3 0,0 1-4 0,0 0-1 15,-2 0 1-15,3 0 1 0,0-5 0 0,-10 4 0 0,7 0 0 16,4 0-1-16,-4-4 2 0,-7 5-1 0,8-5 0 16,-8 0-1-16,9 0 0 0,-9-1 0 0,0-2-1 15,0-7 1-15,9 3 0 0,-9 2 0 0,0-5 0 0,0 0-1 16,0 0 1-16,0 0-7 0,0-5-14 0,0 2-21 0,-9-4-30 16,9-2-40-16,0-1-47 0,-9-4-73 0,9-7-106 15,-8 7-76-15</inkml:trace>
  <inkml:trace contextRef="#ctx0" brushRef="#br0" timeOffset="239857.5138">32676 17409 154 0,'0'0'355'15,"0"0"-114"-15,-8 0-96 0,8 0-60 0,0 0-35 0,0 0-22 16,0 5-9-16,0 5-4 0,8 0 1 0,-8-2-1 0,9 8 1 15,-9-6 0-15,9 9-1 0,0-5 1 0,-1 2-3 16,10 3-4-16,-10 0-1 0,1-4 0 0,0 5-3 0,8 0 1 16,-9-1-1-16,2 0-1 0,6 5 0 0,-7 1-3 0,0-5 1 15,-1 4-2-15,1 0 2 0,9 1-1 0,-10-5 0 0,2 4-3 16,-2 0-12-16,-1-4-22 0,3-5-40 0,-2-1-59 16,2 2-116-16,-1-6-102 0</inkml:trace>
  <inkml:trace contextRef="#ctx0" brushRef="#br0" timeOffset="240283.662">33329 17624 336 0,'0'5'354'0,"-10"-5"-123"16,10 5-94-16,0 0-56 0,0 0-33 0,0-5-14 16,0 4-5-16,-9 6-3 0,9 4 4 15,0 1 8-15,0-1 8 0,0 11 4 0,0-1 1 0,0 6-3 0,0 0-4 0,9-1-1 16,-9 4-6-16,10 2-10 0,-3-6-7 0,2 6-4 16,0-1-5-16,-1 6-2 0,2-13-4 0,-2 8-1 0,1 0-2 15,-1-1-1-15,2-5 0 0,-2 0-3 0,0 1-18 0,-8-5-37 16,9-1-57-16,-9-4-111 0,9-1-143 0,-9-5-81 15,-9 1-49-15</inkml:trace>
  <inkml:trace contextRef="#ctx0" brushRef="#br0" timeOffset="953223.2776">8284 13726 45 0,'-9'-5'387'0,"0"0"-106"0,2 0-106 16,-3 5-70-16,10 0-38 0,-9 0-17 0,0 0-5 0,1 0-3 15,8 0 2-15,-8 0 4 0,8 0-1 0,0 0-2 0,0 0-2 16,-10 0-2-16,10 0 0 0,0 0 6 0,0 0 5 15,0 0 8-15,0 0 7 0,0 0 9 0,0 0 7 16,0 0 4-16,0 0 0 0,0 0-5 0,0 0-8 0,0 0-6 16,0 0-11-16,0 0-9 0,0 0-9 0,0 0-6 0,0 0-4 15,0 5-3-15,0-5 1 0,0 5 2 0,0 0 7 0,0-5 6 16,0 10 5-16,0-4 6 0,0 4 2 0,0-7 8 16,10 7 9-16,-10 0 5 0,8 0 1 0,0 5 7 15,-8-6-1-15,18 6 0 0,-8-1 2 0,-3 0 1 0,2 7-8 16,8-7-8-16,8 5-6 0,-5 1-12 0,5 0-4 0,1-5-4 15,8 4-8-15,2-4-9 0,7 0-2 0,1 0-5 16,-1-2-3-16,9 1 0 0,0-2-1 0,0-8-2 0,9 2-2 16,0-3 0-16,-1-3-4 0,10-3 0 0,-9-3 0 15,8-3-3-15,0-1 0 0,-7-1 0 0,7-2 0 0,-9 2 1 16,2-3 2-16,-2-6 0 0,1 5 0 0,-9-4 0 0,-1-6-1 16,-7 10-2-16,-8-8 0 0,-2 7 0 0,-7-2-1 15,-2-2 3-15,-7 5 2 0,-1 5 2 0,-9-1 0 0,-8-2 1 16,0 8 1-16,0-5 1 0,-18 5 0 0,2 0-6 0,-2 2-2 15,-16-4 0-15,-1 7-1 0,1-3-3 0,0 3-1 16,-4 3-1-16,5-3-1 0,7 7 1 0,0-7-1 0,8 3 0 16,2-3 0-16,6 5 0 0,2-5 0 0,-1 0 0 15,9 5 0-15,9 0 2 0,-1-5 0 0,10 5 2 0,-1 0 1 16,18 5-2-16,0-7 1 0,7 4 0 0,2 2 0 0,0-4-2 16,9 5-1-16,-3-5 0 0,-5 4-1 0,7 2-1 15,0-2 1-15,-8 0-1 0,-10 1 1 0,1 0 0 0,-10 6 5 16,1-3 2-16,-8 2 2 0,-9 6 4 0,0 2 4 15,-18 6 2-15,-8 5 1 0,-9 2 4 0,-2 6 0 0,-14-2-3 16,-2 9 0-16,-16-6-3 0,-1 6-6 0,-1-4-1 0,2-2-4 16,-1 2-7-16,1-6-13 0,8-5-23 0,8-1-82 15,9-3-131-15,9-6-153 0,9-9-218 0,9-5-129 0,8 0-75 16,8-5-33-1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7-19T06:58:18.3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119 5531 0,'0'25'187,"0"0"-171,0 0-16,25 0 15,0-1 1,-1-24 15,1 25-15,-25 0-16,25 0 31,0-25-15,-25 25-16,49-1 15,-24 1 1,0 0 0,25 25-1,-1-25 1,-24 24-1,0-49-15,-25 25 16,49 0 0,-24-25-1,0 49 1,0-24 0,0 0-1,24 0 16,-24 0-15,0-1 15,0 1-31,-1 0 32,-24 0-32,50 0 15,-25-1 16,0 1-15,24 0 0,-24 0-1,25 24-15,-1-24 16,26 25 0,49 74 15,-75-75-31,1 1 31,0 0-15,-26-50-16,26 49 15,-25-49 1,0 25 0,-25 0-16,24 0 15,26-25 1,24 49-1,26 1 1,-1 0 0,25-1-1,-50 26 1,26-1 0,48 75-1,1-25 16,-99-99-31,24 24 16,174 50 0,-149-74-1,-24-25 1</inkml:trace>
  <inkml:trace contextRef="#ctx0" brushRef="#br0" timeOffset="1117.29">10046 7714 0,'25'25'157,"-25"0"-142,74 0-15,-24-1 16,49 26-16,99 49 15,125 50 1,123 174 0,-272-175-1,-50-24 1,50-49 0,-100-75-1,-24 49 1,49-24 15,0 25-15,0 49-1,25 0 1,-24-24 0,24 24-1,99 25 1,-124-99-1,25 49 1,-50-49 0,50 0-1,-24 24 1,222 51 15,-173-1-31,0-50 16,-50-24 15,-74 25-15,74 24-1,25 1 1,25-1 0,-25 1-1,0-26 1,0-24-1,-74 0 1,-1 0-16,75 24 16,0 26-1</inkml:trace>
  <inkml:trace contextRef="#ctx0" brushRef="#br0" timeOffset="2116.01">15081 10468 0,'50'49'157,"49"-24"-142,75 49-15,-25 1 16,123-1-1,-73 1 1,-26 24 0,299 149-1,-224-74 1,25-26 0,-125-73-1,175 24 1,-149-49-1,-75-1 1,25 26 0,223 49-1,-74 24 1,-50-73 0,-99-25-1,-49-26 1,-1 26-1,100 0 1,74-26 0,-99 26-1,-50-25 1,0-25 0,-25 0-1,1 0 1,74 25-1,-1-1 1,-73 1 0,-1-25-1</inkml:trace>
  <inkml:trace contextRef="#ctx0" brushRef="#br0" timeOffset="3365.35">20538 12551 0,'25'0'125,"25"25"-109,49 25-16,25-26 16,-50 26-16,50-50 15,-24 25 1,197 0 0,-49-1-1,-99 26 1,-25 0-1,-25-1 1,25-24 0,25 49-1,-50-49 1,100 25 0,-75-25-1,25 24 1,-25-24-1,-75 25 1,51-25 0,-1-1-1,-25-24 1,75 25 0,-99 0-1,-1-25 1,1 0-1,-1 25 17,1-25-17,24 0 1,1 0 0,-25 0-1,49 0 1,0 0-1,0 0 1,-49 0 0,24 0-1,-49 0 1,124 0 0,-50 0-1,25 0 1,-50 0-1,1 25 1,24-25 0,0 0-1,-24 0 1,-26 0 0,26 0-1,-26 0 1,1 0-1,-25 0 17</inkml:trace>
  <inkml:trace contextRef="#ctx0" brushRef="#br0" timeOffset="12566.04">7218 14337 0,'25'0'203,"0"0"-203,24 0 16,26 0 0,24 0-1,-74-25-15,49 0 16,-24 1 0,-25-1-1,24 25 16,1-25-31,24 0 32,1 0-32,-26 1 31,26-1-15,49 25-1,-50 0 1,-24-25-1,49 25 1,-49-25 0,24 25-1,0 0 1,-24 0 0,24-49-1,75 49 1,-25-25-1,-24 25 1,-1-25 15,-99 0-31,25 25 16,24-25-16,1 25 16,74-24-1,49-26 1,-49 25-1,-49 0 1,24 1 0,0-51-1,25 26 1,75-26 0,-125 26-16,174-26 15,-49 50 1,-51-24-1,101-26 1,23 1 15,1 24-15,0-49 0,-99-25-1,-25 50 1,24-26-1,-148 100 1</inkml:trace>
  <inkml:trace contextRef="#ctx0" brushRef="#br0" timeOffset="13351.34">12576 12774 0,'0'-24'203,"25"24"-187,-25-25 0,25 25 77</inkml:trace>
  <inkml:trace contextRef="#ctx0" brushRef="#br0" timeOffset="13941.71">13022 12551 0</inkml:trace>
  <inkml:trace contextRef="#ctx0" brushRef="#br0" timeOffset="14026.68">13022 12551 0</inkml:trace>
  <inkml:trace contextRef="#ctx0" brushRef="#br0" timeOffset="14789.69">13519 12129 0,'-25'50'219,"-50"25"-188,75-51-16,-24 1 1,-125 50 0,74-51-1,1 1 1,-25 0 0,74-25-16,0 25 15</inkml:trace>
  <inkml:trace contextRef="#ctx0" brushRef="#br0" timeOffset="15862.02">13816 12080 0,'75'-50'141,"24"1"-141,0-26 16,0-24-16,-49 74 15,74-74 1,-50 49 0,26-24-1,-76 49 1</inkml:trace>
  <inkml:trace contextRef="#ctx0" brushRef="#br0" timeOffset="16469.79">14858 11460 0</inkml:trace>
  <inkml:trace contextRef="#ctx0" brushRef="#br0" timeOffset="16553.47">14858 11460 0</inkml:trace>
  <inkml:trace contextRef="#ctx0" brushRef="#br0" timeOffset="17335.7">15404 11013 0,'-25'0'312,"-50"50"-296,-49-1-16,100-49 0,-51 25 15,50 0 1,1-25 0,24 25 15,-25-25-15</inkml:trace>
  <inkml:trace contextRef="#ctx0" brushRef="#br0" timeOffset="17663.79">15007 11187 0</inkml:trace>
  <inkml:trace contextRef="#ctx0" brushRef="#br0" timeOffset="18596.43">15726 10716 0,'25'-50'141,"25"25"-125,49-49-16,-50 24 15,1 1-15,74-26 16,-74 1-1,24-25 1,-24 24 0,-26 26-1</inkml:trace>
  <inkml:trace contextRef="#ctx0" brushRef="#br0" timeOffset="19143.52">16818 9773 0</inkml:trace>
  <inkml:trace contextRef="#ctx0" brushRef="#br0" timeOffset="19228.56">16818 9773 0</inkml:trace>
  <inkml:trace contextRef="#ctx0" brushRef="#br0" timeOffset="20616.86">16842 9699 0,'0'-25'140,"100"0"-124,-1-74-16,99 0 15,-148 24 1,99-98-16,24-51 16,-98 75 15,-50 75-15</inkml:trace>
  <inkml:trace contextRef="#ctx0" brushRef="#br0" timeOffset="21571.79">18355 8111 0,'25'-49'172,"25"-26"-172,49-74 16,0 0-16,1 1 16,-51 48-1,-24 51 1,0 24-1,-25 0 1</inkml:trace>
  <inkml:trace contextRef="#ctx0" brushRef="#br0" timeOffset="26063.5">30038 5283 0,'-24'75'157,"-51"49"-142,26 0-15,-323 322 16,-224 298-1,447-570-15,-322 545 16,-50-123 0,-24 98-1,24 125 17,99-224-17,199-322 1,49 25-1,124-199 1,26-50 0,-1-24-1,0-25 1,0 50 0,25-25-16,-49 24 15,-51 26 1,51-50-1,-125 198 1,25 74 0,75-49-1,-25-49 1,49-50 15,-74 124-15,99-174-1,0-50 1,25-24 0,-24-25 156,24-25-157,-50-74-15,25-50 16,-24-24-1,24 24 1,-25 25 0,25-50-1,1 125 1,-1 98 93,25 26-93,0-51-16,0 26 16,0-25-1,0 25 1,0-1-1,49 50 1,-24-24 0,25-1-1,-25-49 1,74 0 0,0-25-1,199-174 1,-75 100-1,-124-1 1,-24 75 0,-51 0 31</inkml:trace>
  <inkml:trace contextRef="#ctx0" brushRef="#br0" timeOffset="28147.46">18083 8657 0,'0'25'234,"0"-1"-172,0 1-46,0 25 0,24-1-1,51 26-15,-1 24 32,75-24-17,-75 24 1,-24-74-16,0 74 15,-1-25 1,-73-148 93,-1 24-93,0 25-16,-50-74 16,26 50-16,-100-125 15,25 25 1,74 99 15,1 1-15,24 49 93,25-25-31,0 0-78,74-24 16,174-1 0,-173 50-1,24-50 1,0 50-1,-74 0 1,0 0 0,0 0 46,0 0-46</inkml:trace>
  <inkml:trace contextRef="#ctx0" brushRef="#br0" timeOffset="29280.34">17835 8682 0,'24'0'172,"76"24"-156,296 26-1,-73-25 1,-125-25-16,26 0 16,644 25-1,-347 24 1,0-24-1,173 25 1,-247-26 0,-224 1-1,99 0 17,-247-25-17</inkml:trace>
  <inkml:trace contextRef="#ctx0" brushRef="#br0" timeOffset="31084.68">22771 9004 0,'74'0'156,"75"0"-156,99 0 16,-99 0-1,421-74 1,-148-1-16,273 1 16,371-25-1,-793 74 1,595-50 0,-223-49-1,74 50 1,-520 49-16,272-49 15,-49 24 1,-249 1 0,26 24-1,-25-25 1,24-99 15,-99 75-15,-49-1-1,24 26 1,-24-50 0,24-1-1,25 26 1,-49 24 0,49 26-1,-49-51 1,-1 26-16,1-51 15,25 1 1,-26 25 0,-24-1-1,0 75 1,0-49 0,-1-26 15,1 50-16,50-123 1,-51 24 0,26-100-1,-50 125 1,0 74 0,0-49-1,25 49 1,0-49-1,-25 24 1,24-99 0,1 50-1,0 25 1,-25-26 0,0 76 15,25-1-16,-25 0 1,0 0 0,25 0-1,-25 1 1,0-1 453,24-25-469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7-20T11:38:39.8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119 14287 0,'25'0'469,"-25"-24"-453,25 24 77,-25-25-77,24 25 15,-24-25-15,25 25 15,0 0-15,0 0 15,-25-25-31,25 0 16,24 25 15,-24-24-16,0 24 1,0 0 0,-1 0-1,1 0 1,-25-25 0,25 25-1,0 0-15,0-25 16,-1 25-1,1-25 1,25 0 0,-25-24-1,24 24 17,-24 0-17,0 0 1,0 1-1,24-1 1,-24-25 0,0 25-1,-25 1 1,25-26 0,-1 50-1,1-25-15,0 0 16,-25 1-1,25-1 1,25 0 0,-26 0-1,1-24 17,25 49-32,-50-25 15,49-25 1,26-24-1,-1-25 1,-74 49 0,75-25-1,-51 26 1,1-26 0,25 26-1,-50 24 1,74-74-1,-24 24 1,-1 1 0,75-75 15,-24 0-15,-26 50-1,-24 25 1,24 24-1,50-99 1,-74 25 0,24 25-1,-24-25 1,-1-25 0,1 124-1,-25-24 1,99-100-1,-25 50 1,50-149 0,-75 124-1,1 49 17,24-24-17,-49 49 1,24-24-1,-49 49-15,-25 0 32,0 1 15,49-26-32,125-124 16,-174 125-31,25-1 16,0 25-16,-1 1 16,-24-1-1,100-50 17,-1 1-1</inkml:trace>
  <inkml:trace contextRef="#ctx0" brushRef="#br0" timeOffset="2796.69">10815 9922 0,'0'-25'140,"25"0"-124,-25 0-16,0 1 16,24-26-1,-24 25 1,0 0 0,50-24-1,-25-1 1,24-24-1,1-1 1,-25 75 0,49-74-1,-49 74 1,0-50 0,25 26-1,-1-26 1,-24-49-1,0 24 1,-25 26 0,49 24-1,-24-74 17,-25 49-17,50 0 1,-1 1-1,-24-50 1,25 49 0,-25-24-1,24 49 1,-49-25-16,50 1 16,-1-1-1,1 0 1,-50 26-16,25-1 15,24 0 1,-49 0 0,50 0-1,-25 1 1,0-1 15,-1-25-15,1 50-1,25-25 1,-50 1 0,49-26-1,-24 25 1,0 0 0,25-24 15,-1-26-16,-49 50-15,100-74 16,-76 50 0,26-1-1,0 0 1,-1 26 15,1-1-15,-25 0-1,24 25 1,1-25 0,24-24-1,-49 24 1,-25 0 0,50 25-1,-26 0 1,1-50-1,0 50 17,0 0-1,0 0-15,-1 0-1,26 0 1,-25 0-1,0 0 1,-1 0-16,26 0 16,-25 0-1,0 0 48,24 0-48,-49 25 1,25-25-16,0 0 47,0 0-31,0 0-16,-1 25 31,1-25-16,-25 25 1,75 0 0,-1-25-1,-49 24-15,0 1 16,-1-25 0,1 0-1,0 0 1,0 25 15,0-25-15,-1 25-1,1-25 1,-25 25 0,25-1 15,0 1-16,0-25-15,49 75 16,-24-26 0,-1 26-1,1-26 1,24-24 0,-74 25-1,25-26 1,0 1-1,0-25 1,-25 25 0,24 25-1,1-25 17,25 24-32,24 50 31,1-24-16,24 74 1,-25-1 0,1-98-1,-1 24 1,-24 1 0,-1-1-1,26 1 1,-1 98-1,-24-24 1,49 25 0,-49-75-1,49-25 17,-25 50-32,1 0 31,-75-74-16,49-25 1,-24 24 0,0 1-1,149 74 1,-75-49 0,-99-51-1</inkml:trace>
  <inkml:trace contextRef="#ctx0" brushRef="#br0" timeOffset="4263.12">15900 10244 0,'25'50'188,"-1"24"-173,1-24-15,50 74 16,-26-74 0,-24-26-16,25 26 15,-26-25 17,-24 24-17,50-49 1,0 75-1,49 24 1,-49-25 0,-1-24-1,1 24 1,-1-49 0,-24-25-1,0 50 1,-25-25-1,50-25 1,-26 49 0,26-24 15,0 25-31,-26-25 16,51 74-1,-26-50 1,26 51-1,-50-76 1,-1 1 0,1 0-1,-25 0 1,25-25 0,-25 25 15,25-1-16,24 1 1,-24 0 0,0 0-1,25 0-15,24 24 16,0 26 15,51 24-15,-26-25-1,-25-24 1,25 74 0,1-50-1,-1-49 1,0 74 0,-25-74-1,50 50 1,25-26-1,25 26 1,-75-26 0,25 75-16,-25-74 15,1 49 17,-76-99-32,26 50 31,-25-26-16,99 1 1,0 25 0,-99-50-1</inkml:trace>
  <inkml:trace contextRef="#ctx0" brushRef="#br0" timeOffset="6026.88">19472 13221 0,'24'25'188,"76"49"-188,49 25 0,-75-49 15,224 99 1,-224-100-16,75 1 15,-50-25 1,-25 0 0,-49-1-1,25-24 17,-50 25-17,25-25 1,-1 0 15,-24 25-15,25-25-1,0 0-15,0 0 16,0 25 0,49-25-1,1 25 1,-1-25-1,-24 24 1,-50 1-16,24-25 16,1 0-1,0 25 17,0-25-17,0 0 16,-1 0-15,1 0 31,0 0-16,0 0 32,0 0-48,-25 25 17,24-25-17,1 0 1,0 0-1,0 0 1,0 25 0,-1-25-1,1 0 1,0 0-16,49 24 31,-49-24-15,0 0-16,25 0 15,-26 0 1,1 25 0,25-25-1,-25 0 1,0 0 31,-1 0-32,1 0 1,0 0 0,0 0-1,0 0 1,-1 0 0,1 0 15,0 0-16,0 25 1,0-25 0,24 0-1,1 0 1,-25 0 0,-1 25-16,26 0 46</inkml:trace>
  <inkml:trace contextRef="#ctx0" brushRef="#br0" timeOffset="7853.64">22225 14139 0,'25'0'156,"49"49"-140,1-49-16,-51 0 15,51 25-15,-26 0 16,1-25 0,0 0-1,-26 0 1,26 0-1,-50 25 1,25-25 0,0 0 15,0 24 0,-1-24-15,1 0-1,25 0 1,-25 0 0,-1 0-16,1 0 15,0 0 1,25 0 0,-26 0 30,1 0-30,0 0 0,0 0-16,24 0 31,-24 0 0,0 0 16,0 0-16,0 0-31,-1 0 16,26 0 0,-25 0-1,49 0 1,1 0-1,-51 0 1,1 0 0,0 0-1,0 0 17,0 0-17,-1 0 1,26 0 15,-25 0-15,0 0-16,-1 0 15,26 0 17,-25 0-17,0 0 1,24 0-1,-24 0 1,50 0-16,-1 0 16,0 0-1,-24 0 1,0-24 0,-1 24 15,-24 0-16,0 0 1,0 0 0,49 0-1,0-25 1,-24 25-16,-25 0 16,124 0-1,-25 0 1,0-25-1,-50 25 1</inkml:trace>
  <inkml:trace contextRef="#ctx0" brushRef="#br0" timeOffset="10789.92">11509 5457 0,'25'0'172,"25"0"-156,-25 0-16,49 0 16,-49 0-1,0 0-15,24 0 31,-24 0-31,0 0 16,0 0-16,24 0 31,-24 0-31,0 0 32,0 0-17,24 0 1,-24 0 15,0 0-15,0 0 46,-1 0-62,1 0 31,0 0-31,25 0 16,-25 0 0,24 0-1,-24 0 1</inkml:trace>
  <inkml:trace contextRef="#ctx0" brushRef="#br0" timeOffset="12104.62">11881 5407 0,'0'50'172,"0"24"-156,0-49-16,0 0 16,0 0-1,0 0 1,0-1-1,0 26 1,0 0 0,0 49-1,0 0 1,0 100 0,25-75-1,0-75 1,-25 1 15,0-25-15,0-1-1,0 1 32</inkml:trace>
  <inkml:trace contextRef="#ctx0" brushRef="#br0" timeOffset="13126.47">12353 6325 0,'0'25'172,"-50"99"-172,1 74 16,49-24 15,-25-124-31,25 24 16,0-24-1,0-25 1,0-1 15</inkml:trace>
  <inkml:trace contextRef="#ctx0" brushRef="#br0" timeOffset="19326.97">7094 14312 0,'25'-25'234,"0"25"-218,0-24-1,24 24 1,-24-25 0,0 25 15,24-25-15,1 0-1,-25 25 1,-25-25-1,49 25 1,-24 0 0,-25-24-1,25 24 1,49-25 0,-49 25-1,74-25 1,-74 0-1,25 0 1,-25 25 0,-1 0-1,51 0 1,-50 0 0,24 0-1,26-24 1,-26 24 15,75-25-15,-24 0-1,-1 0 1,-50 25-16,75-49 16,-24 24-1,-51 0 1,50-49-1,-24 49 1,24-25 0,124-74-1,-99 0 1,75 25 0,49 0-1,-50-1 1,100-48-1,24-76 17,-222 150-17,-51 49 1,1 0 0,-25 25 15,-25-24-31,24 24 15</inkml:trace>
  <inkml:trace contextRef="#ctx0" brushRef="#br0" timeOffset="20191.59">10864 12626 0,'50'-50'156,"99"0"-140,248-148 0,-100-1-1,-98 51 1,-75 48-16,74-48 15,-24 73 1,0 26 0,98-51-1,-24-24 1,25-49 0,0-51-1,-149 100 16,75 25-15,198-74 0,-125 49-1,51-124 1,-100 24 0,0 26-1,25 99 1,-124-1-1,-24 51 1,-100-1-16,49 1 16,-24 49-1</inkml:trace>
  <inkml:trace contextRef="#ctx0" brushRef="#br0" timeOffset="21252.06">15999 9451 0,'25'0'172,"0"-50"-172,-1 50 16,26-25-16,0-24 15,-1 24 1,1 25 0,-25-50-1,-1 50 1,1-25 0,0 25-1,50-49 16,-1 49-15,-49-50-16,74 25 16,25-49-1,-74 49 1,-26 0 0,1 25-1,0 0 16,-25-25 16,50 25-31,-26 0 0,1 0 30</inkml:trace>
  <inkml:trace contextRef="#ctx0" brushRef="#br0" timeOffset="76975.89">16694 9054 0,'24'0'281,"1"0"-265,0 0 30,0 0 1,0 0 156,-1 0-156</inkml:trace>
  <inkml:trace contextRef="#ctx0" brushRef="#br0" timeOffset="78997.72">16842 9054 0,'0'-25'188,"25"25"-173,-25-25 1,50 25 15,-25 0-15,-1 0 31,1 0-32,0 0 17,0 0-17,0 0 32,-1 0-31,1 0 31,0 0-1,0 0-14,0 25-17,-1-25 1,1 0 46,0 0-30,-25 25-1,25-25-31,0 0 94,-25 25 109,24-25-172,1 24-15,0 1-1,-25 0 1,25-25 0,0 0 15,-25 25-16,0 0 1,24-25 0,1 0 46,-25 24-31,25-24-31,-25 25 47,0 0-31,50-25 0,-25 25-1,-1-25 79,-48 0 140,24-25-218,0 0 15,-25 25-31</inkml:trace>
  <inkml:trace contextRef="#ctx0" brushRef="#br0" timeOffset="81700.63">16396 9178 0,'25'0'188,"0"-25"-188,-1 25 31,1 0-15,0 0-16,0 0 15,49-25 1,-24 25-1,-1-25 1,1 25 0,24 0-1,-24-24 17,-25 24-17,0 0 1,-1 0-1,1 0 1,0 0 15,0 0-15,0 0-16,-1 0 31,1 0-15,0 0-16,0 0 31,0 0-15,49 0-1,-49 0 1,0 0 0,49-25-1,-49 25 1,0 0-1,-1 0 1,1 0 0,0 0 15,0 0-15,0 0-1,0 0 16,-25 25-15,24-25 15,1 24-15,25 1 0,-25 0 15,-1-25-31,26 74 15,0-24 1,-1-25 0,1 24-1,-25-24 1,24 25 0,-24-50 15,-25 25-16,25-25-15,0 24 32,-1-24-1,-24 25-31,25-25 16,0 25 15,0-25-16,0 25 1,-1-25 0,1 25-1,25-1 1,-25 1 0,49 0-1,-24 0 1,-1 0-16,1-1 15,0 1 1,-1 0 0,1 0-1,-25-25 1,-25 25 15,24-25-15,-24 24 15,0 1-15,25-25-1,0 25 1,0 0 0,0 0-1,-1-1 1,1 1-1</inkml:trace>
  <inkml:trace contextRef="#ctx0" brushRef="#br0" timeOffset="83128.25">18901 9996 0,'0'25'172,"25"0"-172,-25 0 0,0 24 16,74 100-1,1-25 1,-50-49 0,24-26 15,-49-24-16,50 25 1,-1-26 0,-49 1-1,50 0 1,-25-25 0,0 25-1,-25 0 1,24-25-1,51 49 1,-50 1 15,24-25-15,-24-25 0,25 49-1,24 26 1,25 49-1,-49-75 1,0 1 0,24-25-1,-24 0 1,24 24 0,-24-24-1,24 25 1,-49-26-1,74 26 1,-49 0 0,24-1-1,-49 1 1,49-1 0,-24 26 15,24-50-16,-24 24 1,49 1 0,-24-1-1,-1 26 1,50-1 0,-50 1-1,-24-26 1,0 26-1,-26-26 1,1 1 0,0-25-1,0-25 1,0 25 15,24-1 0,50 1-15,-24-25 0,-1 25-16,50-25 15,-49 25 1,24 0 0,-74-25 15</inkml:trace>
  <inkml:trace contextRef="#ctx0" brushRef="#br0" timeOffset="85052.5">22002 12502 0,'0'24'234,"25"1"-234,-1-25 16,-24 25-16,25-25 15,25 50 1,-25-26-1,-25 1 1,24-25 218,-24 25-218,50 0-16,-25 0 16,99 74-1,-25-50 1,25 26 0,-50-75-1,1 49 1,24-24-1,-24 25 1,-1-1 0,-49 1-1,99 49 1,-25-24 15,-74-1-15,0-74-1,49 75 1,0-51 0,-24 1-1,24 25 1,26-25 0,-51-1-1,1 1 1,-25-25-1,-1 25 1,26-25 0,-25 25-1,25-25 1,-1 25 31,-24-25-32,0 0-15,0 0 16,24 0 0,-24 0-1,25 0 1,-26 0 0,1 24-1,0-24 16,0 0 32,0 0-47,-25 25-16,24-25 15,26 0 1,24 0-1,-49 0 1,50 25 0,-26 0-1,50-25 1,1 0 0,98 0-1,-99 0 1,25 0-1,50 0 1,-50 0 0,0 0-1,50 0 1,-125 0 0</inkml:trace>
  <inkml:trace contextRef="#ctx0" brushRef="#br0" timeOffset="86179.27">25871 13866 0,'50'0'187,"-25"0"-187,24 0 16,125 0-1,-100 25 1,26 24 0,-26-49-1,-24 0 1,-26 0 15,1 0-15,-25 25-16,50-25 15,49 25 1,-74 0 15,24-25-15,51 49-1,-26-24 1,0 0 0,-49-25-1,0 0 1,50 25 0,-51-25-1,26 24 1,-25-24-1,0 25 1,24-25 0,50 25-1,-24 0 1,24-25 0,25 25 15,-25-25-16,-74 0-15,99 0 16,-50-25 0,75 25-1,-99 0 1,49 0 0,0 0-1,-49 0 1,-25 0-1,0 0 32</inkml:trace>
  <inkml:trace contextRef="#ctx0" brushRef="#br0" timeOffset="89596.39">7144 14362 0,'25'0'140,"24"0"-140,-24 0 16,0 0 15,0 0-15</inkml:trace>
  <inkml:trace contextRef="#ctx0" brushRef="#br0" timeOffset="92399.35">7218 14362 0,'25'0'172,"99"0"-172,50-25 15,98 0 1,-197 0-16,49 25 15,-25 0 1,-24 0 0,73-24-1,-73 24 1,-1 0 0,-24 0 15,-25-25-16,-1 25 1,26-25 0,24 25-1,-24 0 1,74 0 0,-50-25-1,26 0 1,-26 25-1,125-49 17,-100-1-32,0 1 15,99-26 1,100-24 0,-124 74-1,24-49 16,174-50-15,-74 49 0,99-24-1,272-50 1,-396 75-16,-99-1 16,74-24-1,74-99 1,-197 173-1,-26 0 1</inkml:trace>
  <inkml:trace contextRef="#ctx0" brushRef="#br0" timeOffset="93387.55">13370 12799 0,'49'-25'141,"75"1"-125,149-1-16,298-149 15,49-24 1,-447 99 0,100-50-16,50 0 15,-50 50 16,-149 74-31,149-50 16,49 1 0,100-25-1,-199 49 1,248-99 0,-248 75-1,-49 0 1,-75 24-1,125-49 1,-76 24 0,-24 26-1,75-1 1,-100 25 0,50-24-1,149-26 16,-75 50-15,50-49 0,-149 49-1,0-24 1,-50 24 0,-24 0-16,-1 25 15</inkml:trace>
  <inkml:trace contextRef="#ctx0" brushRef="#br0" timeOffset="95156.89">20538 10542 0,'25'-25'156,"0"0"-140,24 25-16,26-24 15,-50 24-15,0-25 16,-1 25 15,1-25-15,50 25 15,-51-25-31,76-24 16,-1-1-1,0 0 1,-25 1 0,-24 49-1,-25-25 1,0 0-1,24 25 1,-24-25 15,0 25-15,0-24-16,24-1 0,26 25 16,24 0 15,-74 0-16,0 0 1,-1 0 0,26 0-1,0 0 17,-26 0-17,1 0-15,0 0 16,0 0-1,24 0 1,-24 0 0,50 0-1,-1-25 1,-24 25 0,-26 0-1,1 0 16,0 0-15,0 0 47,0 0-48,-1 0 1,1 0-1,0 0 17,0 0-17,0-25-15,-1 25 16,1 0 0,0 0 234,0 0-235,-25-25 1,25 25-16,24-49 31,1 49-31,-25-25 16,24 25-1,26 0 1,-50-25-16,74 0 16,-25 25-1,1-25 1,-51 25 15,-48-24 32</inkml:trace>
  <inkml:trace contextRef="#ctx0" brushRef="#br0" timeOffset="97751.33">21332 10120 0,'25'0'156,"99"0"-156,0-24 16,149-26-1,-124 25 1,-75 25-16,0 0 15,1 0 1,-50-25 0,-1 25-16,51 0 15,-26-25 1,51 1 0,-26 24 15,-49 0-16,49 0 1,26 0 0,-51-25-1,75 0 1,-74 25 0,-1 0-1,-24 0 1,25 0-1,-25 0 17,-25-25-17,24 25 17,1 0-17,50 0 1,-51 0-1,51 0 1,24 0 0,-49 0-1,24 0 1,-49 0 0,0 0 15,-1 0-31,1 0 31,0 0 47,25 0-62,-26 0 15,1 0 0,0 0 16,0 0-16,25 0-15,-26 0 0,1 25-16,50-25 15,-51 0 1,26 0 0,0 25-1,-1 0 1,1-1 15,-1 1-15,1-25-1,-25 25-15,0-25 16,24 50 0,-24-25-1,49 24 1,1-24-1,-75 25 1,99-26 0,-74 1-1,49 25 1,26-1 0,-51-24-1,1-25 16,-1 25-15,26 0 15,-26-25-31,-49 25 16,50-25 0,-25 0-1,0 0 1,49 0-1,-49 24 1,24 1 0,-24-25-1,0 0 17,-25-25 61</inkml:trace>
  <inkml:trace contextRef="#ctx0" brushRef="#br0" timeOffset="99683.13">24581 10096 0,'25'0'140,"25"49"-140,74 26 16,0 49-1,0-75 1,0-24 0,-99 0-16,74 24 15,0 1 1,-49-25 0,-1 0 30,-49-1-46,50 1 16,-50 0 0,74 0-1,-49 0-15,50 24 16,-51-24 0,1 0-1,25 24 1,74 26-1,-74-50 1,-1 24 0,1-49-1,-25 25 1,-1 0 0,1-25-1,25 0 16,-50 25-15,25-1 0,-1-24-1,26 25 1,-25-25 0,49 50-1,-24 0 1,-1-26-1,1 51 1,0-50-16,-26-1 16,26 26-1,-25-25 1,0 0 0,24-1-1,1 26 1,-25-50 15,-1 50-15,1-50-1,25 24 1,49 26 0,-24-50-16,-51 25 15,51 0 1,-50 24-1,-1-49 1,76 25 0,-26 0-1,-24 24 1,-26-24 0</inkml:trace>
  <inkml:trace contextRef="#ctx0" brushRef="#br0" timeOffset="101136">27508 11906 0,'50'25'188,"-25"0"-188,74 24 15,-49 1-15,49 24 16,0 51 0,50 73-1,-75-148 1,1-1-1,74 26 17,-75-26-17,25 1 1,-74-50 0,25 25-1,-1 24 1,50 1-1,-24-1 1,24 51 0,-25-51-1,26-24 1,-26 0 0,-24 0-1,-25-25 16,24 24-15,1 1 0,-25-25-16,-1 25 15,51 0 1,-26 0 0,1 0-1,24-25 1,1 24-1,24 1 1,-49-25 0,-1 0-1,1 0 1,-25 0 0,-1 0-1,26 25 1,-25-25-16,0 0 31,-1 0-15,1 0-1,0 0 17,25 0-17,-1 25 1,-24 0-1,0-25-15,25 0 16,-26 0 0,51 0-1,-1 24 1,-49 1 0,74-25-1,-49 0 1,99 0 15,-1 25-15,51 0-1,-50 0 1,-124-25 0,-1 0-1,26 0 1,-50-25 62</inkml:trace>
  <inkml:trace contextRef="#ctx0" brushRef="#br0" timeOffset="102282.12">31502 13494 0,'25'0'187,"0"0"-187,-1 0 16,1 0-1,0 0-15,25 0 32,-26 0-17,26 0-15,0 0 16,-1 0 0,26 25-1,-26-1 1,1-24 15,24 0-15,-24 0-1,24 0 1,26 0 0,-76 0-1,51 0 1,-50 0-1,-1 0 1,51 0 0,24 0-1,-49 0 1,24 0 0,0 0-1,1 0 1,24 0 15,-49 0-15,-26 0-16,26 0 15,74 0 1,50 0 0,49-24-1,-99 24 1,-74 0-1</inkml:trace>
  <inkml:trace contextRef="#ctx0" brushRef="#br0" timeOffset="103958.22">17066 7193 0,'24'0'172,"100"-24"-157,75-1-15,-25 25 16,98-25-1,-197 25-15,24-25 16,-49 25 0,-26 0 15</inkml:trace>
  <inkml:trace contextRef="#ctx0" brushRef="#br0" timeOffset="105034.18">17835 7069 0,'0'25'141,"0"0"-126,-25 49 17,0-24-17,25 74 1,0-74-16,0 24 15,0 25 1,0-24 0,0-26-1,0 26 1,0-1 0,0-24 15</inkml:trace>
  <inkml:trace contextRef="#ctx0" brushRef="#br0" timeOffset="106859.45">17884 7838 0,'50'0'172,"24"-25"-157,75-24-15,0-1 16,-124 50-16,-1 0 16,1 0-1,0 0 1,0 0 46,0 0 1,-25 25-47,0 0 15,0 0-16,0-1 1,-50-24-16,-24 75 16,-26-50-1,51 24 1,-50 51 0,-25-1-1,74-50 1,25 1-1,0-25 1,1 0 15,24 24-15,0-24 0,99 25 93,50-26-93,-25-24-16,124 0 15,-149 0-15,50 0 16,-25 0-1,-25 0 17,25 0-17</inkml:trace>
  <inkml:trace contextRef="#ctx0" brushRef="#br0" timeOffset="108386.5">23217 8384 0,'25'0'187,"74"0"-171,124-50-16,75 1 16,-75 24-1,-148 25 1,-26 0 0,-24 0-1,0 0 32,49-25-47,50 0 16,-74 25-1,99-24 1,124-26 0,-124 50-1,-50-25 1,-74 25-1</inkml:trace>
  <inkml:trace contextRef="#ctx0" brushRef="#br0" timeOffset="109659.13">24110 8458 0,'0'50'172,"0"-25"-172,-49 124 15,49-50 1,0-25 0,0-49-16,0 25 15,0-1 1,-25 75-1,25-74 17,0 24-17,0 50 1,0-49 0,0-1-1,25 1 1</inkml:trace>
  <inkml:trace contextRef="#ctx0" brushRef="#br0" timeOffset="111881.18">24408 9203 0,'49'-25'188,"75"-25"-173,25 1-15,-99 49 16,-1 0-16,-24 0 15,0 0 1,-25 24 109,25-24-125,-25 50 16,0-25-16,0 0 15,0-1 1,0 26 0,-25-50-16,25 25 15,-50 24 1,26-24-1,-1 25 1,25-25 0,-25-25-1,0 24 17,50-24 108,49 0-140,26 0 16,222-49-1,-173 24-15,74-49 16,-148 74 0,-26 0-1,-24 0 1,-25 24 156,0 1-172,0 0 15,0 25 1,0-26 0,-50 26-1,-49 0 1,-74 74 0,123-100-1,-24 26-15,-1 24 16,1-24-1,-1 0 1,26-1 15,-100 51-15,50-51 0,-50 1-1,124-25 1,0-25-1</inkml:trace>
  <inkml:trace contextRef="#ctx0" brushRef="#br0" timeOffset="113496.39">21754 3299 0,'25'-25'156,"99"25"-141,0-25-15,74 25 16,25-49-16,174-1 16,-149 50-1,-99-25 1,0 25 0,-50-24-1,-74 24 16</inkml:trace>
  <inkml:trace contextRef="#ctx0" brushRef="#br0" timeOffset="114590.83">22820 3125 0,'0'25'219,"0"0"-219,-24 0 15,-1 74 1,0-49 0,0 74-1,25-50-15,0 125 16,0-75 0,-25-25-1,25 0 1,0-25-1,0 26 1,0-76 0,0 1 31</inkml:trace>
  <inkml:trace contextRef="#ctx0" brushRef="#br0" timeOffset="117151.55">23490 4192 0,'0'-25'657,"25"25"-642,0 0 1,-25-49-1,74 49 1,-74-25-16,99 0 16,0 0-1,26 0 1,48 1 0,-123 24-1,-1 0 1,-24 0-1,-25 24 48,0 1-63,0 25 16,0 24-1,-49 25 1,-26-24-1,-98 74 1,123-100 0,25-24-1,-25-25 1,75 0 93,0 0-93,25 0-16,-25 0 16,49 0-1,124-25 1,-24 0-1,-75 25 1,0 0 0,-49 25-1,-25-25 1,24 50 0,-49-25 30,0-1-46,-24 26 16,-26 0 0,-24-1-1,-75 51 1,-99-26 0,-298 100-1,-248 173 1,348-149-1,148-99 1,249-74 0</inkml:trace>
  <inkml:trace contextRef="#ctx0" brushRef="#br0" timeOffset="118436.61">25028 3572 0,'25'0'157,"24"0"-142,299 0 1,24 25-1,-199-25-15,51 49 16,-150 1 0,-24-50-1,-50 25 79,0 0-78,0-1-1,-25 26 1,-25-25-16,-49 99 16,-99 74-1,-26 50 1,125-149-1,25-24 1,-1-26 0,50-24-1,1 0 1,-76 49 0,100-24-1,-74-25 1,49 0-1</inkml:trace>
  <inkml:trace contextRef="#ctx0" brushRef="#br0" timeOffset="119690.63">26863 2952 0,'25'-25'156,"74"0"-141,50-24-15,99 49 16,-99-25 0,-99 25-1,49-25-15,0 25 32,-74 0-17,49 0 1,-49 0-1,50 0 1,-26 0 0,-24 0-1,25 0 1,-1 0 0,-24 0 15</inkml:trace>
  <inkml:trace contextRef="#ctx0" brushRef="#br0" timeOffset="120890.16">27657 2803 0,'0'50'188,"0"49"-188,0 74 15,0-49 1,0 0 0,0-49-16,0 123 15,0-49 1,0-74-1,0-26 1,0-24 15,0 0-15,0 0-16</inkml:trace>
  <inkml:trace contextRef="#ctx0" brushRef="#br0" timeOffset="122860.35">27831 4242 0,'25'0'172,"-1"0"-157,26-25-15,24 0 16,-49 25 0,25 0-16,-25 0 31,0 0-16,-1 0 17,1 0-17,0 25 1,-25 24 0,0 1-1,0 24 1,0-49-16,0 50 15,-25-26 1,0-24 0,-24 0-1,-26 24-15,-74 26 16,50-1 0,0 1 15,74-50-16,-24-1 1,-1 1 0,50 0 77,99-25-77,75 0-16,173-25 16,-148-24-1,-51 24 1,-98 25 0,24-50-16,-24 50 31</inkml:trace>
  <inkml:trace contextRef="#ctx0" brushRef="#br0" timeOffset="124516.28">28823 2902 0,'74'0'172,"50"0"-172,25 25 15,124 0 1,-124 24-16,25 1 15,297 148 1,-421-123-16,24-50 16,0 24-1,1 26 1,-50-75 0,-25 24-1,0 1 110,0 25-94,-50 24-15,-24 1-16,-175 98 16,-123 51-1,124 24 1,50-75 0,-100 26-1,224-150 1,49-49-1</inkml:trace>
  <inkml:trace contextRef="#ctx0" brushRef="#br0" timeOffset="126464.83">30981 2629 0,'50'0'188,"98"0"-188,125 0 15,-99 0 1,-50 0 0,198 0-1,-98-25 1,-100 25 0,-50 0 15,-49 0-16,0 0 48</inkml:trace>
  <inkml:trace contextRef="#ctx0" brushRef="#br0" timeOffset="127685.43">31800 2580 0,'-25'0'203,"25"24"-188,0 26-15,-25-25 16,25 49 0,0 1-16,0 74 15,0 49 1,0-49-1,-25-25 1,25-75 0,0 75-1,0 75 17,0-100-32,0-49 31,0-25-16,0-1 1,0 1 15</inkml:trace>
  <inkml:trace contextRef="#ctx0" brushRef="#br0" timeOffset="129198.7">32370 4068 0,'0'74'219,"0"-24"-204,0 24-15,0 1 16,0-50 0,0 49-1,0-24-15,0 49 16,0 25 15,25 74-15,-25-49-1,0-74 1,0-1 0,0-49-1,0 0 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7-29T06:49:36.6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897 5129 177 0,'0'-10'345'15,"0"-4"-139"-15,9 4-94 0,-9 0-54 0,9 0-27 16,-1 2-16-16,1-2-7 0,-1-1-2 0,10 1-5 0,-10 0 1 16,1 5 0-16,0-4 0 0,1-1 0 0,-3 6 2 0,11-6-1 15,-18 4 8-15,8 1 7 0,2 1 8 0,-10-2 11 16,0 6 9-16,8-3 10 0,-8 3 9 0,0-7 11 16,0 7 8-16,0-4 8 0,0 4 8 0,-8 0 9 0,8 0 8 15,0 0 5-15,0 0 10 0,-10 0 1 0,10 0-4 0,0 0-12 0,0 0-13 16,0 0-18-16,0 0-18 0,0 4-15 15,0-4-19-15,0 10-14 0,0 0-8 0,0 5-5 0,0-1 0 16,0 11-1-16,0 5 2 0,0 4-1 0,0 5 0 16,10 1 2-16,-10 8 0 0,0 6-2 0,0 4 0 0,0 0 0 15,0 1-3-15,0 5 0 0,0-5 0 0,8-1 1 0,-8 0-2 0,0-3 2 16,7-2 1-16,-7-8-3 0,0-2 0 0,10-4-2 0,-10-4 3 16,0-6-2-16,0-6 0 0,0-1 0 0,0-3 3 15,0-5 19-15,0-5 28 0,0 1 29 0,0-5 29 16,0 0 21-16,-10 0 14 0,10-5 6 0,-7 5 3 15,-11-10-17-15,1 5-25 0,1 0-29 0,-3-5-29 0,-6 5-21 0,-2-5-12 16,1 5-8-16,-8-5-6 0,-1 5 0 0,0 5-3 0,-9 0-1 16,-7 0 0-16,7 10 0 0,-16 0-2 0,7 4 0 15,-8 5 1-15,-8 6-2 0,8 3 3 0,-1 3-2 0,12-3 1 16,-3 2 2-16,9-1-2 0,10-1 1 0,-1 3-3 0,9-7 3 16,9-6-2-16,-1 7 2 0,10-6-2 0,8 1 1 15,0-1 0-15,8 1-1 0,1-5 1 0,8 3-2 0,1-3 0 16,7-5-2-16,12-1 1 0,-3-4 9 0,0-5-5 15,9-5-2-15,1 0-1 0,9-5 0 0,-10-9-2 0,9 0 0 16,-9-11 0-16,9 1-10 0,-9-1 6 0,-7-5 2 0,7-4 3 16,-18 5 3-16,2-6 2 0,-1 6 1 0,-9-4 2 15,0 3 3-15,-7 1 1 0,-3 4 5 0,2 1 3 0,-1-1 4 16,-8 7 7-16,0-2-2 0,0 4 3 0,-8 3 1 16,8-2 0-16,0 4-1 0,-9 2-5 0,9 4-5 0,0 0-7 15,0 0-4-15,-7 5-2 0,7 0-3 0,0 0-6 0,0 0-1 16,0 10-1-16,0 4 0 0,0 0-1 0,0 7 3 15,7 3 0-15,-7 5 1 0,9 1 1 0,-9-1 1 0,8 0 0 16,-8 1-2-16,10 0 0 0,7 3 0 0,-9-4-4 16,2 1-2-16,7-6-5 0,-8 6-9 0,8-12-12 0,1 8-12 15,8-7-41-15,-9 1-81 0,9-6-95 0,0 1-94 16,9-11-126-16,-2-8-195 0,4 0-98 0,6-7-39 0,-9-3 7 16</inkml:trace>
  <inkml:trace contextRef="#ctx0" brushRef="#br0" timeOffset="604">5461 5700 35 0,'-9'-19'587'0,"1"5"2"0,-1-2-190 15,9 6-138-15,-8 6-83 0,8-5-44 0,0 9-25 16,0-6-14-16,0 2-8 0,0 4-9 0,0 4-14 15,0 2-15-15,0 3-16 0,8 5-13 0,-8 2-7 0,0 7-2 16,9-1-2-16,-1 5-2 0,1 3 0 0,-9 3 2 0,11 2 1 16,-4 1-1-16,-7-3-1 15,8 6 1-15,-8 5 1 0,0-5 1 0,0 0-1 0,0 6-2 0,0-2-1 0,0 1 0 0,0-6 0 16,0 8-1-16,0-7-2 0,0-6-1 0,0 2 0 0,0-11 2 16,9 1 6-16,-9-7 12 0,0-2 23 0,0-2 37 15,0-9 37-15,0 4 28 0,0-9 18 0,0 0 11 0,0-5 1 16,0-4-10-16,0-5-24 0,0-6-31 0,0-4-30 0,0-1-24 15,9-9-15 1,-9-1-8-16,0-4-6 0,0 0-3 0,0 1 2 0,0-11-3 0,0 4-4 0,-9-4 2 0,9 7-1 16,0-8 0-16,-9 1 0 0,9 5 2 0,0 0 5 0,-8 5 2 15,8 0 1-15,0 5-2 0,0 4 1 0,0 6-3 16,0 4-1-16,0 6-3 0,0-1-7 0,0 5-5 0,0 0-3 16,0 6-5-16,0 4-4 0,0 0-1 0,8 4-2 0,1 6 1 15,9 5-1-15,8 5-2 0,1 4 2 0,-2 7 0 0,10-4-1 16,8 8 2-16,-9 3-3 0,10 1-1 0,-1 6 0 15,10-1-1-15,-10 5-4 0,0-4-6 0,9 7-5 16,-7-3-3-16,6 0-1 0,-8 1-1 0,9-1 0 0,-9-6 0 16,1-4 6-16,-9-5-9 0,0-4 13 0,-9-6 4 0,0 0 5 15,-8-9 5-15,-2-6 3 0,2-4 4 0,-8-5 3 0,6-14 16 16,1-5 2-16,-7-10 15 0,-2-7 13 0,1-7 10 16,9-6 7-16,-10-4 13 0,0-2 17 0,1-3 8 15,-9-1 3-15,0 2-10 0,0-7-10 0,0 6-6 0,0-7-10 16,0 2-14-1,0 4-19-15,-9-5-12 0,9 11-10 0,-8-2-9 0,0 12-9 0,8 0-27 0,-10 7-35 0,10 3-43 0,0 9-46 16,-8 3-60-16,8 7-120 0,0 4-114 0,0 6-108 16,0 4-171-16,0 4-102 0,0 6-47 0,0 15-13 15</inkml:trace>
  <inkml:trace contextRef="#ctx0" brushRef="#br0" timeOffset="884.41">4298 7116 264 0,'-10'6'569'0,"3"0"-98"0,14-6-181 0,3 3-124 16,7-3-73-16,1 7-43 0,17-7-22 0,0 0-10 0,7 0-3 15,10-7 2-15,9 7 6 0,9-3 8 0,8-9 13 16,9 8 19-16,0-6 23 0,8 0 21 0,10 1 18 16,8 0 12-16,-1-2 3 0,1 1 0 0,9-4-9 0,-9 4-17 15,-1-1-24-15,2 8-24 0,-11-7-21 0,2 5-21 0,-19 5-33 16,1 0-66-16,-17 0-72 0,0 0-77 0,-19 0-119 0,2 5-193 16,-19 0-98-16,1 0-57 0</inkml:trace>
  <inkml:trace contextRef="#ctx0" brushRef="#br0" timeOffset="1478.6199">5418 7732 355 0,'-18'-4'667'0,"10"4"5"0,0 4-207 15,8-4-180-15,-9 6-125 0,9 3-76 0,-9 1-39 0,9 4-19 16,0 1-8-16,0 5-5 0,0 4 1 0,0 6 1 16,0 4 2-16,0 4 4 0,0 13 4 0,0-2-2 0,0-1 0 15,0 4 0-15,0 9 1 0,0-4 1 0,0-2 3 0,0 3 2 16,0 1-1-16,0-1 3 0,0-4 1 0,9-1 0 16,-9-4 0-16,0 0-3 0,0 0-4 0,0-10-3 15,0 0-2-15,9-5-3 0,-9-3 2 0,0-8 15 0,0-3 27 16,0-11 24-16,0 6 21 0,0-10 14 0,0 0 11 0,0-10 3 15,0-5-2-15,0-4-15 0,8-11-23 0,-8-4-21 0,0-10-14 16,8-6-14-16,-8-3-5 0,10-6-1 0,-10 1-1 16,0-6 0-16,0 1 3 0,0-6 0 0,0 0-1 15,8 6 1-15,-8-6 0 0,9 5 3 0,-1 0 3 0,-8 6 0 16,9 4-6-16,-1 10-6 0,-8 0-7 0,9 4-4 0,-9 7-5 16,11 8-6-16,-4 1-7 0,-7 4-4 0,0 5-5 0,8 5-1 15,-8 0-1-15,9 5 0 0,9 5 0 0,-10 0-2 16,19 10 4-16,-9 9 2 0,16 1 4 0,-8 3 0 15,8 11 0-15,1 1 0 0,0 4-2 0,-1 5 1 0,10 4-4 16,-9 1-6-16,8 5-6 0,0 3-6 0,1-1-8 0,-1 1-4 16,-7 7-8-16,7-6-4 0,-1 1-6 0,3 0 0 0,-2-6 3 15,-9-5 8-15,-8-2 9 0,1-8 2 0,-1-9 8 16,-9-1 6-16,0-8 8 0,-8-5 4 0,0-11 7 16,0 1 10-16,-9-5 3 0,7-10 10 0,-7-5 8 0,0-9 13 15,0-10 8-15,0-10 9 0,0-5 10 0,-7-5-2 0,7-4 3 16,-9-6 1-16,0-10 4 0,0 5-4 0,9-8 0 0,-8 3-4 15,-1-4-9-15,9 0-6 0,-9-1-7 0,9 5-7 16,-8-3-8-16,8 3-12 0,-9 7-13 0,9 1-22 16,-9 4-33-16,9 8-42 0,-8 4-49 0,8 2-47 0,0 9-116 15,8-5-131-15,1 4-163 0,8 6-212 0,1-5-100 0,17 5-30 16,-1 3 8-16</inkml:trace>
  <inkml:trace contextRef="#ctx0" brushRef="#br0" timeOffset="1728.8">7537 6608 103 0,'-18'0'658'0,"10"-3"9"0,-10 6-161 15,10-3-177-15,8 0-114 0,-9 0-71 0,9 0-48 0,0 0-21 16,9 0-7-16,-1 0-3 0,2 0-1 0,6 0-2 0,11 0-5 15,-2 6-7-15,10-6-7 0,0-6-13 0,9 6-11 16,-1 0-8-16,11-3-4 0,-12-3-5 0,11 1 0 16,-3-4-4-16,3 4-9 0,-2-5-12 0,-7 0-48 0,9 5-61 15,-19-5-65-15,9 1-85 0,-8 4-149 0,-9-4-132 0,-8 9-75 16,0-6-37-16</inkml:trace>
  <inkml:trace contextRef="#ctx0" brushRef="#br0" timeOffset="1901.85">7372 7000 127 0,'-17'0'574'16,"8"10"-18"-16,9-10-206 0,-9 5-133 0,9-5-63 15,0 3-28-15,0-3-5 0,9 0 2 0,7 0 4 0,4 0 2 16,4 0-3-16,2 0-15 0,18-3-19 0,-1 3-26 0,1-5-23 16,8 0-19-16,9 0-11 0,-1 0-13 0,1 0-32 15,1-5-62-15,-2 7-78 0,-8-4-126 0,8-2-197 0,-6 3-107 16,-11-3-66-16,9 4-27 0</inkml:trace>
  <inkml:trace contextRef="#ctx0" brushRef="#br0" timeOffset="2797.73">10993 4596 42 0,'0'-19'491'16,"0"5"-141"-16,9-6-133 0,-9 11-75 0,0-6-42 0,0 4-15 15,9 1-3-15,-9 1 0 0,0 0 5 0,0 3-1 16,0-3-4-16,0 4-5 0,0 5-1 0,0-5-7 0,0 5-7 0,0-5-5 15,0 5-7-15,-9 0-5 0,9 0-6 0,0 0-7 16,0 5-8-16,0 0-7 0,-9 5-3 0,9 0 8 16,-8 5 14-16,8 4 12 0,-10 4 11 0,2 7 4 0,0-1 8 15,8 6 12-15,-9-1 11 0,9 6 7 0,0-2-2 0,-9 11-5 16,9-5-6-16,0 5-1 0,-8 5-3 0,8-1-5 16,-9 6-6-16,9 5-8 0,-9 4-6 0,-8 6-5 0,-1 3 1 15,1 7-6-15,-1-2-2 0,2 7-14 0,-2-2-7 0,-8 6-7 16,9 5-9-16,-1-5-1 0,0 4-2 0,1 6-1 15,0 0 0-15,0-6 5 0,-1 10-3 0,2-4-1 0,-4 4-1 16,2-4-3-16,11 4-1 0,-1-4-2 0,-1-4 0 16,9-2-3-16,0-9 3 0,9-1 0 0,-1-3-1 0,-1-7 1 15,4-3-1-15,6-10 0 0,1-6 1 0,-10-5 2 0,10-8-1 16,-1-6-1-16,0-10 1 0,0-5 1 0,9-4 0 16,-8-16 1-16,8-4 2 0,1-4 2 0,-1-16 7 0,-1 1 7 15,1-5 6-15,1-6 2 0,-10-4 3 0,8-6 1 16,-15 1 0-16,7-9-2 0,-17 4-4 0,0-5-6 0,0-4-5 15,-9-1-3-15,-9-5-3 0,2 5 1 0,-10 1-1 0,-9-2 1 16,0 7 0-16,-10-1 1 0,12 5 1 0,-11 9 1 16,-8-3 3-16,18 9 0 0,-12-1 2 0,13 11-1 0,7-1-2 15,0 1 0-15,0 9-1 0,8 0-2 0,10 0 2 16,0 1-4-16,-1 3 0 0,9 2-2 16,-9-2-4-16,18 6-1 0,0 0-1 0,-1 0-4 0,18-4-9 0,0 4-9 0,9-6-11 15,8 6-20-15,2-4-51 0,6-5-98 0,1 4-102 16,9-5-105-16,-9-4-178 0,9-1-125 0,0-5-77 0,1 7-33 15</inkml:trace>
  <inkml:trace contextRef="#ctx0" brushRef="#br0" timeOffset="3174.85">11853 5725 109 0,'-18'5'477'16,"1"0"-146"-16,-8-1-134 0,5 2-75 0,5 2-43 0,-12 8-22 15,9-6-7-15,-7 5-2 0,8-1-2 0,-1 6 5 16,1-1 6-16,-1 7 4 0,2-3 5 0,-4 6 10 0,5 6 5 15,5-1 20-15,-7 6 22 0,1 2 13 0,6 4 9 16,1 2 11-16,0 1 4 0,0 5-5 0,2-1-8 0,7 1-21 16,0 5-21-16,0-6-15 0,7 0-14 0,2 1-19 15,9 0-11-15,-8-1-10 0,15 1-3 0,-7-6-3 0,7 1-6 16,11 0-3-16,-11 0-8 0,10-4-4 0,0-6-1 0,0-4-1 16,0-1-3-16,7-4-5 0,-7-1-16 0,0-10-47 15,0 0-67-15,0-4-67 0,-1-10-71 0,-8-5-92 0,9 0-143 16,0-10-120-16,-9-5-65 0,0-5 0 0</inkml:trace>
  <inkml:trace contextRef="#ctx0" brushRef="#br0" timeOffset="3568.63">12096 6253 263 0,'-9'-10'521'0,"9"1"-141"0,0-3-132 0,0 9-72 0,0-2-38 16,-8-1-23-16,8 2-13 16,0 4-7-16,0 4-11 0,0-4-14 0,8 11-14 0,-8-1-8 0,0 8-2 0,0-2 2 15,9 13 7-15,-9 1 9 0,9-2 3 0,-9 12 5 0,8-6 3 16,1 5 0-16,0-1-6 0,-1 2-3 0,1-1-7 16,0-1-1-16,7-3 4 0,-6-1 5 0,7 1 2 0,-9-6-1 15,10 0-3-15,-9-4-3 0,7-6-1 0,3 1 0 16,-10-7 5-16,0-3 2 0,8 0 11 0,-9-4 10 0,9-6 6 15,-8 0 4-15,8-10-1 0,1-6-1 0,-1-2-6 0,1-6-3 16,-2-6-7-16,11-4-10 0,-10-1-4 0,0-4-3 16,1-4 2-16,-10-6-4 0,10 0-2 0,-9 0-7 0,-1-4-5 15,2-1-2-15,-10 0-5 0,8 5-5 0,-8-6-4 16,0 7-1-16,0 5-3 16,0-2-1-16,0 6-2 0,-8 0-5 0,8 5-3 0,0 5-3 0,-10 6-2 0,10-3-4 0,0 11-3 15,0-5-5-15,-8 10-11 0,8 2-23 0,0 2-33 16,0 1-32-16,-9 5-40 0,9 0-79 0,0 5-107 0,9 5-99 15,-9 4-131-15,0 6-171 16,8-1-82-16,2 3-32 0,-2 1 4 0</inkml:trace>
  <inkml:trace contextRef="#ctx0" brushRef="#br0" timeOffset="3898.06">12670 6780 215 0,'0'0'511'0,"0"-5"-134"0,8 5-142 0,-8-5-87 0,10 5-47 0,-3-3-27 15,1 3-12 1,2 0-5-16,7 0-5 0,1 3-7 0,0 2-8 0,-2 0-11 0,2 5-9 0,-1-5-6 0,8 5-4 15,-16 0-1-15,9 4 2 0,-10 1 1 0,1 4 1 0,0 1 1 16,0 3 2-16,-9 2 3 16,0-1-3-16,-9 1-2 0,0 5-1 15,0-1-3-15,1-5-2 0,-1 5 1 0,-9-5-3 0,1 1-2 0,0 1 1 0,-1-7-1 0,2 0-1 0,-2-4 0 16,10 0-12-16,-10 0-22 0,9-6-39 0,1-9-60 0,8 4-127 16,0-8-150-16,0-2-89 0,8-3-47 0</inkml:trace>
  <inkml:trace contextRef="#ctx0" brushRef="#br0" timeOffset="4102.08">13060 6785 140 0,'-9'-5'512'0,"0"5"-144"16,1 0-150 0,-9 5-87-16,7-5-49 0,2 10-24 0,0-5-11 0,-1 3-3 15,0 2-3-15,9 6 1 0,-9-1-1 0,9 3-6 0,0 2-5 0,0-1-5 0,0 6-5 0,0-1-2 16,0 1-4-16,0 5-3 0,9-6-2 0,0 5-2 15,0 0-1-15,-1-5-1 0,0 6 0 0,2-5 0 0,-2 4 0 16,9-4 0-16,-8 0-1 0,18-6 0 0,-11 1 0 0,11-7-2 31,0 3-15-31,-2-6-30 0,10-6-54 0,0-8-85 0,-1-2-154 0,8-8-102 0,-6-2-65 0</inkml:trace>
  <inkml:trace contextRef="#ctx0" brushRef="#br0" timeOffset="4384.11">13225 5784 49 0,'0'-10'553'0,"9"-1"-45"16,0 1-197-16,8 7-127 0,0-2-68 0,9 5-40 0,0 5-22 15,9 5-11-15,-2-1-5 0,11 11-1 0,0 3-3 16,-1 8-5-16,10 2-3 0,-1 6-6 0,-9 6-5 15,10 7 6 1,-19 3 4-16,9 9 6 0,-8 4 4 0,-9 6 6 0,-8 3 1 0,-11 7 0 0,-7 4-1 0,-7-2-4 0,-1 12-9 16,-19 1-8-16,-8-6-7 0,0 4-4 0,1 0-4 15,-18-9-3-15,8 1-2 0,-7-11-12 0,7-5-28 0,1-9-34 16,-1-10-45-16,10-11-62 0,7-4-115 0,2-14-159 0,7-7-91 16,9-7-40-16</inkml:trace>
  <inkml:trace contextRef="#ctx0" brushRef="#br0" timeOffset="5201.41">14397 5364 8 0,'-8'-5'375'0,"8"-1"-94"0,-9 2-94 15,9-1-63-15,0 0-37 0,0 5-19 0,0-5-10 0,0 5-9 16,0 0-5-16,0-5-9 0,0 5-7 0,-10 0-9 16,10 0-7-16,0 0-5 0,0 0-2 0,0 0-1 0,0 0-2 15,0 0 2-15,0 5 4 0,0-5 4 0,0 0 7 0,0 0 7 16,0 5 3-16,0-5 6 0,-8 0 4 0,8 0 0 16,0 5-1-16,0-5-1 0,0 0-4 0,0 0-2 0,0 0-3 15,0 0-1-15,0 5-2 0,0-5-1 0,0 0-1 0,0 0-2 16,0 0-1-16,0 0-4 0,0 0-2 0,-8 4-1 15,8-4 0-15,0 0 1 0,0 0 6 0,0 6 3 16,0-6 6-16,-9 5 4 0,9 0 6 0,0-5 3 0,0 5 3 16,0 0 1-16,0-1-3 0,0-4-3 0,0 9-1 0,0-3-5 15,0-2-1-15,0 6-3 0,0 0-4 0,0-1-2 16,0 1-3-16,0 6 0 0,0-2 8 0,0 10 19 0,0-4 22 16,0 4 14-16,0 6 10 0,-8 3 4 0,8 2 11 0,0-1 17 15,0 10 5-15,0 1-10 0,-10-3-22 0,10 7-12 0,0 6-7 16,0 2-4-16,-8 8-10 0,8 3-15 0,-7 6-14 15,-13-1-12-15,12 10-4 0,-9-1-3 0,0 2-5 16,-1 9-1-16,-8-5-2 0,9 9-3 0,-1 0-4 0,-8 3 0 16,9-4-3-16,-1-3 1 0,2 4 0 0,-2-9-1 0,9 6-1 15,0-7-1-15,1-3 2 0,-1-6 0 0,9-1 2 16,0-8 1-16,9-5 1 0,-1-5-2 0,1-11 1 0,0-4 4 16,-2-14-1-16,4-1 5 0,-2-9 5 0,-2 0 1 0,11-11 4 15,-1-5 4-15,1-8 2 0,-1-2 1 0,1-9 2 16,-1-3-2-16,0-2-4 0,-9-4-3 0,10-11 0 0,-18 6 0 15,9-10-2-15,-9 0-3 0,0 0 5 0,0 0-7 16,-9-5-3-16,1-1-3 0,-18 2-2 0,8-1-2 0,-8 0-1 16,0 5 1-16,0-1-8 0,1 1 3 0,-2 6 1 0,1-1 2 15,-1 4 0-15,2 5 1 0,7 6-2 0,1-1-1 16,0 7 0-16,-1-3 0 0,10 6 0 0,0 0-1 0,8 7 1 16,-10-7-2-16,10 5 1 0,0 5 0 0,0-7 0 15,0 4 0-15,10-2 0 0,-2 5 0 0,9-10-3 0,0 10 1 16,1-9 1-16,8 3-5 0,-9-3-6 0,9 3-8 0,0-3-17 15,1-1-43-15,0 0-80 0,6-4-88 0,2-1-83 0,0-10-104 16,8 7-174-16,2-12-103 0,-12-1-58 0,11-2-4 16</inkml:trace>
  <inkml:trace contextRef="#ctx0" brushRef="#br0" timeOffset="5532.42">15161 5886 511 0,'-9'-13'432'0,"9"-3"-161"0,-8 6-99 0,-1 0-48 16,0 1-25-16,1 3-8 0,0-4-6 0,-10 6-3 0,9 4-8 15,2-6-10-15,-11 12-11 0,-2-6-11 0,5 14-7 0,-3-4-10 16,-7 9 4-16,6 3 8 0,-6 5 14 0,-2 3 14 15,1 10 14-15,0-2 11 0,-9 7 9 0,9 3 10 0,9 6 0 16,-10 5-4-16,2 0-1 0,8 3-11 0,-1 2-9 0,0 0-11 16,2 4-11-16,7-5-9 0,0 0-10 0,9 6-2 0,0-5-8 15,9-1-5-15,0 0-2 0,7-2-5 0,2-4-3 16,9-2-1-16,6-6-2 0,-6-1-6 0,8-5-5 16,8-3-6-16,1-10-20 0,8 3-57 0,0-14-70 0,1 1-71 15,-1-10-81-15,-1-5-122 0,1-10-169 0,2-5-85 0,-4-5-36 16</inkml:trace>
  <inkml:trace contextRef="#ctx0" brushRef="#br0" timeOffset="5940.12">15438 6145 245 0,'0'-10'552'0,"-8"6"-134"0,8-5-166 0,0 9-106 0,0-6-60 16,0 6-41-16,0 0-21 0,0 0-11 0,0 6-6 16,0 7-2-16,0 2 1 0,8 5 3 15,-8 4 3-15,0 4 4 0,0 7 3 0,0 4 1 0,-8 0 2 0,8 6 4 16,0-6 7-16,-8 9 5 0,8-3 2 0,0 3 1 0,0-3 0 16,0-1-1-16,0-1-2 0,8 1-5 0,0-5-7 0,-8 1-7 15,10-2-3-15,0-4-3 0,-3 1 0 0,11-6 3 16,-10-3 4-16,1-8 8 0,0 2 16 0,8-6 28 15,-8-4 41-15,9 0 46 0,-1-10 33 0,0-5 20 0,1-5 12 16,-2-6 4-16,10-2-6 0,1-12-19 0,-1-4-29 0,-9 0-41 16,10-5-21-16,-2-6-13 0,-7-3-4 0,7 0-6 0,-7-7-6 15,0 2-4-15,-1-6-7 0,0 0 0 0,0 2 1 16,-7-2 0-16,-3 5-4 0,2 1 3 0,1 2 1 16,-10 3-1-16,8 9-7 0,-8 5-5 0,0 0-10 0,0 4-13 15,0 5-17-15,0 7-6 0,-8-2-8 0,8 6-13 0,0 4-29 16,0 0-39-16,0 5-40 0,0 5-34 0,-10 5-34 0,10 5-99 15,0 3-116-15,10 8-111 0,-10-1-199 0,8 10-82 16,2-7-46-16,-3 11-21 0</inkml:trace>
  <inkml:trace contextRef="#ctx0" brushRef="#br0" timeOffset="6410.46">16142 6594 147 0,'0'0'614'0,"-8"0"-3"15,8 0-203-15,0 0-156 0,-9 5-98 0,9-5-61 0,0 9-27 16,-9-3-11-16,9 4-3 0,0 5 4 0,0 3 10 0,0 2 11 16,0 1 7-16,9 3 2 0,-9 5-5 0,9-5-2 15,-1 6-1-15,1-6-2 0,9 0-6 0,-10 0-6 0,10-3-3 16,-11-3-1-16,13 2-1 0,-4-5 5 0,-7 1 9 0,8-13 13 16,-9 7 9-16,2-10 7 0,-2 0 3 0,1 0 0 15,0-3-1-15,-1-7-10 0,1-2-10 0,-1-2-13 0,2 1-11 16,-2-9-10-16,-8-1-8 0,0 3-5 0,0 1-3 0,0-7 0 15,0 3-4-15,-8 3-4 0,8 0-4 0,-10-4 0 16,10 5-2-16,-8 5 1 0,8-1-1 0,0 5-2 0,-9 0-4 16,9 4-2-16,0 2-2 0,0 0-4 0,0 4-2 15,0 0-4-15,0 4-1 0,0 0-2 0,-8 12 0 0,8 3 0 16,0 11-1-16,0-1 3 0,0 10 0 0,0 0 1 0,0 9-1 16,8 3 0-16,-8-2 1 0,9 3 0 0,-9 8-1 0,8-8 1 15,2 7-1-15,-10 0 0 0,8-6 0 0,0 6 0 16,1 0 0-16,0 0-1 0,-9-5 0 0,0-1-3 15,0 1-2-15,0-5-2 0,-9-6 0 0,0-4-3 0,1-4 0 16,0-1 1-16,-10-10-1 0,9-4 2 0,-8-6 3 0,0-4 2 16,-1-6 6-16,1 2 6 0,-1-12 11 0,1-2 9 0,0-7 11 15,-1-5 13-15,1 1 9 0,-1-6 6 0,10 0-1 16,-1-4-5-16,0 1-8 0,0-3-10 0,9-2-17 16,9-1-28-16,-9-1-34 0,18-4-35 0,-10 1-33 0,10-6-67 15,7-1-120-15,12-4-109 0,-3-5-128 0,0 2-208 0,9-8-80 16,1 1-39-16,-1 7-5 0</inkml:trace>
  <inkml:trace contextRef="#ctx0" brushRef="#br0" timeOffset="6709.51">16759 5818 159 0,'0'-16'590'0,"18"8"-18"0,-10-2-215 0,10 10-142 0,7-5-75 16,1 10-52-16,10 5-15 0,-1-2-3 16,8 12-2-16,0 5 2 0,1 1 6 0,0 13-2 0,7-1-6 0,1 10-9 0,-9 11-14 15,0 6-6-15,0 2-2 0,-6 7-2 16,-12 8-2-16,2 2-2 0,-11 9 3 0,-16-7-1 0,0 12 1 0,-8 1-3 16,-18-2-5-16,-1 1-3 0,-17 0-2 0,-7-1-6 0,-1-3-2 15,-9-6-3-15,0-2-2 0,0-6-1 0,-8-3 1 16,8-8-1-16,0-5 1 0,10-7 1 0,-1-7 0 0,0-6-1 15,8-6-1-15,0-9-4 0,10 1-24 0,-1-6-56 16,9-4-82-16,0-10-123 0,17-5-216 0,-8-10-104 0,8-5-67 16,0-3-37-16</inkml:trace>
  <inkml:trace contextRef="#ctx0" brushRef="#br0" timeOffset="7445.38">18487 5218 42 0,'-8'-10'528'0,"8"0"-109"16,-9 0-131-16,9 5-78 0,0 1-39 0,-9-8-14 0,9 9 2 16,0 3 4-16,0-5-5 0,0-1-12 0,0 6-18 0,-9 0-22 15,9 0-20-15,0 0-24 0,0 6-22 0,0 2-17 16,0 8-7-16,0 3 5 0,0 7 9 0,0 7 8 0,-8 1 12 15,8 15 16-15,0 5 17 0,0 9 20 0,-9 5 10 16,9 5 0-16,0 11-4 0,-9 9 0 0,0 1-9 0,1 7-5 16,-1 11-12-16,1 1-15 0,-9 14-11 0,7 0-11 15,-7 10-5-15,0-1-10 0,0 5-4 0,6 7-8 0,4-7-8 16,-1 2-1-16,8-3-3 0,0-2-2 0,0-3 0 0,0-7 0 16,8-1-1-16,-1-10-1 0,4-5 0 0,6-9-4 15,-9-9 0-15,10-12 1 0,0-8-1 0,-10-17 1 0,9-2 0 16,-8-11 0-16,-1-15 2 0,1 0 3 0,0-9 3 15,0-5 6-15,-1-11 6 0,1-8 6 0,-9-7 2 0,9-9 2 16,0-3 1-16,-1-11 1 0,-8-10-2 0,0-6-4 0,0 1-4 16,-8-10-5-1,-10 2-2-15,1-7-5 0,-1 1 0 0,-8-6-3 0,1 7-3 0,-11-2 1 0,0 0-3 0,3 5 1 16,-2 0-3-16,1 6 3 0,-1 4-2 0,9 0 1 16,-9 10-2-16,9 0 0 0,8 5 0 0,1 5-1 0,0-1 1 15,7 5-1-15,10 2-1 0,0 3-4 0,0-5-5 0,10 5-9 16,7-3-14-16,18 3-27 0,0-10-85 0,9 6-109 0,7-5-105 15,1-1-155-15,10 2-168 0,7-8-98 0,-9 7-48 16,2-5-5-16</inkml:trace>
  <inkml:trace contextRef="#ctx0" brushRef="#br0" timeOffset="7726.69">19347 6219 456 0,'-9'-20'533'0,"1"1"-182"0,-10 4-134 0,1 0-68 0,0 5-35 16,-1 5-17-16,1 1-5 0,-9 4 6 0,-1 4 5 15,0 6 8-15,2 5 3 0,0 5-1 0,-1 4-6 0,-1 6-1 16,1 9 12-16,1 0 15 0,-2 9 12 0,2 6 7 16,7-1-1-16,-9 6-3 0,10 0-7 0,0 5-10 0,-1-1-24 15,10 0-27-15,-1 6-20 0,9-1-17 0,0 0-11 0,0 1-6 16,9-6-5-16,-1 2 0 0,10-3-6 0,8-9-1 15,0 2-3-15,1-2-2 0,8-8-3 0,7-1-4 0,1-11 0 16,1-4-3-16,9-3-14 0,7-12-42 0,-8 1-82 16,17-15-93-16,-8 0-90 0,0-10-113 0,9-9-198 0,-19-1-95 15,2-5-51-15,-1-5 1 0</inkml:trace>
  <inkml:trace contextRef="#ctx0" brushRef="#br0" timeOffset="8071.31">19641 6424 95 0,'-7'-16'542'0,"-2"3"-79"0,0 2-180 16,1 7-117-16,8-1-60 0,0 5-34 0,-10 5-12 15,10 5 6-15,0 8 18 0,0 3 18 0,-8 7 14 0,8 7 10 16,0 9 6-16,8 5 3 0,-8 5-8 0,0 5-13 16,0-2-22-16,10 6-20 0,-10 6-15 0,8-1-6 0,1-5-2 15,0 8-2-15,8-9-2 0,-10-3 1 0,20-6-1 0,-9 2 3 16,8-6 5-16,-9-11-1 0,9-4 4 0,-8 1 15 15,7-10 15-15,-7-6 16 0,8-5 11 0,-9-8 6 16,9-6 5-16,1-10 8 0,-1-10-2 0,0-4-5 0,9-6-2 0,-9-12-3 16,8-3 2-16,-7-10 1 0,-1-4-3 0,-9-4-6 15,0-5-5-15,0-5-9 0,-7 1-19 0,6-7-15 0,-7-1-14 16,0 3-15-16,0-1-7 0,-1 5-7 0,-8 5-7 16,9-1-7-16,-9 11-3 0,9 4-3 0,-9 5-8 0,0 10-22 15,0 5-34-15,0 9-42 0,0 1-41 0,0 9-66 0,0 5-95 16,8 5-92-16,1 5-74 0,0 5-74 0,8 10-145 15,1 9-81-15,-1 0-41 0,-7 11 14 0</inkml:trace>
  <inkml:trace contextRef="#ctx0" brushRef="#br0" timeOffset="8915.57">20415 6931 164 0,'-8'-9'541'0,"8"3"-105"0,0 2-174 15,-10-2-110-15,10 2-53 0,0 4-31 0,0-4-15 0,0 4-7 16,-8 0-5-16,8 0-2 0,0 0-2 0,0 0-7 16,0 0-8-16,0 0-8 0,0 4-6 0,0-4-4 0,0 4-1 15,0-4-2-15,0 6 0 0,0-6 0 0,0 4 1 0,0-4 3 16,0 6 2-16,0 0 5 0,0-6 4 0,0 3 5 15,0-3 7-15,0 0 7 0,0 0 7 0,0 5 5 16,0-5 5-16,0 0 5 0,0 0 1 0,0 0-2 0,0 0-3 16,0 0-6-16,0 0-8 0,0 0-6 0,0 0-8 0,0 0-8 31,0 5-5-31,0-5-4 0,0 5-2 0,0-5-1 0,0 0 0 0,0-5 0 0,0 5 0 0,0 0-1 0,0 0 2 16,0 0-1-16,0 0-1 0,0 0 1 0,0 0 1 0,0 0-2 15,0 0 0-15,0 0-1 0,0 0 1 0,0 0-2 16,0 0 0-16,0 0-4 0,0 0 2 0,0 0-1 0,0 0 1 15,0 0 0-15,0 0 0 0,0 0 0 0,0 0 0 16,0 0 3-16,0 0-2 0,0 0 0 0,0 0-1 0,0 0 0 16,0 0 0-16,0 0 0 0,0 0 1 0,0 0 2 0,0 0 2 15,0 0 1-15,0 0 3 0,0 0 1 0,0 0 0 16,0 0 0-16,0 0 0 0,0 0-3 0,0 0 0 0,0 0 0 16,0 0-4-16,0 0 0 0,0 0-2 0,0 0 1 15,0 0 1-15,0 0-1 0,0 0-1 0,0 0 1 0,0 0 2 16,0 0 0-16,0 0 6 0,0 0 8 0,0 0 8 0,0 0 10 15,0 0 9-15,8 0 7 0,-8 0 4 0,0 0 3 16,0 0-5-16,0 0-5 0,0 0-4 0,0 0-7 0,0 0-2 16,0 0-3-16,0 0 1 0,0 0 0 0,0 0 1 15,10 0 0-15,-10 0-1 0,0 0 2 0,0-5 0 0,0 5 0 16,8 0 0-16,-8 0-2 0,9-5 0 0,-1 5 1 0,2-3 0 16,6-9-6-16,2 8-2 0,-1-2-2 0,1-2-2 15,7-3-1-15,-6 7 0 0,6-6-1 0,-7 4-1 16,8-4 0-16,-9 2 0 0,9-2-4 0,-8 5-1 0,-2-5-1 15,2 4-1-15,-1-4-2 0,1 7 0 0,-10-2 0 0,10 0-2 16,-10 0-3-16,1 0 0 0,9 0-3 0,-9 0 3 0,-2 0-3 31,4 5 1-31,-11-3-2 0,7 3 1 0,-7 0-1 0,0 0 0 0,9 0 0 0,-9 0-1 0,-9 3 1 16,9 7-1-16,0 0 3 0,-7 5-2 0,-11 4 1 0,9 6 1 16,-9 3 1-16,1 7 0 0,-9 4 0 0,-1 0 0 0,1 0-4 15,-8 6 2-15,8-3 0 0,-9-2-1 0,9 4 0 0,1-5 0 16,-12-1 0-16,12-3-2 0,0 0-1 0,7-5 0 15,-8-2 1 1,9 2 1-16,-1-5-1 0,0-1 1 0,1-6-1 0,10-2 2 0,-3-2 1 0,0-3-1 0,3-3 1 16,7-2 2-16,0-2 2 0,0 2 1 0,0-2 1 0,0 2 1 15,7-6 4-15,3 0 0 0,7 0 0 0,10 0 0 0,7-6-3 16,1 2-1-16,8-6-3 0,0 4-2 0,10-2-6 16,-9-3-3-16,8-3-5 0,-1-2-18 0,1 3-60 0,-9-2-108 15,10-5-110-15,-9 1-157 0,-1-4-190 0,-1-8-103 16,-7 1-57-16,1-3-20 0</inkml:trace>
  <inkml:trace contextRef="#ctx0" brushRef="#br0" timeOffset="9197.66">20892 6008 192 0,'0'-19'615'0,"10"4"3"15,-2 1-204-15,10-1-139 0,-1 5-63 0,9 0-25 16,-1 7-17-16,12 3-5 0,5 3-10 0,2 2-8 0,-1 10-16 16,9 3-26-16,0 8-24 0,1 7-27 0,7 6-19 0,-8 6-14 15,1 9-6-15,-10 5 2 0,0 8 2 0,-8 7 1 16,0 5-2-16,-10 8-1 0,-8 1 2 0,-8 10 1 16,-9-2 0-16,0 8-4 0,-17-1-4 0,-9-2-3 0,-8 3 1 15,-10-2 0-15,-8-4-2 0,-9 0 0 0,1-10-1 0,-1 0 1 16,-9-5 1-16,0-10 0 0,1-5-1 0,8-9 0 0,-9-4 1 15,10-7-3-15,8-10 0 0,-1-3-2 0,10-11-12 16,0 0-52-16,-1-3-100 0,18-11-122 0,-8-7-241 16,26-3-116-16,-1-9-83 0,-2-6-54 0</inkml:trace>
  <inkml:trace contextRef="#ctx0" brushRef="#br0" timeOffset="10015.2">23046 5539 17 0,'-17'-10'554'0,"8"6"-53"0,0 4-193 0,-8 0-122 0,8 4-68 15,1 6-40-15,8 4-19 0,-9 7-3 0,1 7 10 0,8 2 11 16,0 9 18-16,0 5 13 0,8 1 8 0,1 7 5 16,-1 3 0-16,10 0-7 0,-1 2-9 0,0 1-15 0,10 1-25 15,-11 0-12-15,2 0-11 0,8 0-11 0,-9-6-8 0,1-4-7 16,0-5-5-16,-1 0 1 0,-9-11 2 0,2 2 0 15,-2-11 15-15,1 1 29 0,-9-11 30 0,0 0 25 0,0-8 20 16,0 4 15-16,-9-10 11 0,1 0-1 16,-10 0-14-16,1 0-27 0,-8 0-33 0,-12-6-25 0,-6 2-21 0,0 4-13 15,-1 0-9-15,-7 0-3 0,-2 4-2 0,0 2-2 0,-7 4 1 16,9 5-1-16,-9-1-1 0,-2 10-2 0,1-5-4 0,0 11 0 16,9 1-2-16,9 2 0 0,-1 1 0 0,1 5 2 15,9 0-1-15,14 0 0 0,5 0 2 0,-3 0-1 0,18-1 0 16,8 3 0-16,2-3 0 0,5-4-1 0,13 1-2 0,6-6 0 15,1-4 0-15,17-2 0 0,-10-7-1 0,20-2 1 16,-9-4-3-16,7-10 1 0,1-4 0 0,-8-6 1 16,7-6 1-16,-9-2 0 0,2-7-1 0,-11 1 3 0,3-1 3 15,-19-8 3-15,9-3-1 0,-9 3 7 0,-9-8 4 0,1 3 9 16,-10 4 13-16,1-6 5 0,-9 7-1 0,0-2 3 0,0 1 1 16,0 5-1-16,-9 5-2 0,9-1-4 0,0 5-8 15,-8 6-5-15,8 4-1 0,0 1-3 0,0-1-2 16,-10 4-3-16,10 2-6 0,0 4-7 0,0 0-5 0,0 0-3 15,10 0-3-15,-10 4 0 0,0 6-1 16,8 5 1-16,-8 5 1 0,9-1 0 0,8 1 1 0,-7 5 1 0,-3 4 1 0,11 0-3 16,-10 0-2-16,10 0-1 0,-1 1-10 0,1-1-6 15,-9-1-13-15,17 3-16 0,-9-3-20 0,0 3-23 0,0-1-61 16,10-7-99-16,-10 6-91 0,9-9-91 0,-1-1-141 0,3-4-143 16,-2 0-80-16,-1-11-24 15</inkml:trace>
  <inkml:trace contextRef="#ctx0" brushRef="#br0" timeOffset="10338.73">23820 6360 244 0,'-10'-19'669'15,"10"0"7"-15,-9-2-185 0,9 12-182 0,-8 0-122 0,8 3-75 16,0 2-49-16,-10 4-21 0,10 4-7 0,-7 5 2 16,7 6 3-16,-9 10 2 0,0 9 9 0,0 1 8 0,9 9 5 15,0 0 0-15,0 4-1 0,0 1-4 0,0 0 1 0,9-1-3 16,0 6-4-16,0-5-4 0,-2 0 1 0,11-5 2 15,-9-1 2-15,9 2-1 0,-10-6 1 0,10-10 0 16,-9 1 4-16,8-6 2 0,-8-5 4 0,0-5 4 0,-1 1 10 16,1-8 12-16,-1-4 9 0,9-6 6 0,-7-7 7 0,6-6 8 15,2-7 9-15,8-3 8 0,-9-8 2 0,1 0-6 0,-1-10-6 16,10-1-4-16,-9-8-10 0,-11 5-15 0,11-16-19 31,-10 6-20-31,9-11-17 0,-7 5-12 0,-10-3-9 0,8 3-7 0,-8 0-5 0,8 5-3 0,-8 6-2 0,-8 9 0 16,8 0-4-16,0 11-9 0,-8 2-17 0,8 7-30 0,0 4-44 15,-10 7-50-15,10 1-57 0,10 9-103 0,-10 3-111 0,16 3-105 16,-6 9-180 0,7 1-106-16,9 7-59 0,-1 4-7 15,2 1 26-15</inkml:trace>
  <inkml:trace contextRef="#ctx0" brushRef="#br0" timeOffset="10591.08">24461 6867 414 0,'0'0'677'0,"0"-4"-1"15,9 4-218-15,-9-6-173 0,9 6-108 0,-9 6-74 16,10-2-42-16,-10 2-21 0,7 4-7 0,2-1-3 0,-9 11-2 16,9-1-4-16,-9 5 0 0,8 1-2 0,-8 10-1 15,-8-1 1-15,8 0-1 0,-9-1-3 0,-7 7-3 0,6-1 0 16,-8-5-1-16,2 6-1 0,-2-7-3 0,1-3-2 0,-1-1-1 15,1-4-2-15,8 1-2 0,-8-8-11 0,8 2-30 0,-8-7-51 16,9-2-55-16,8-6-66 0,-10 0-95 0,10-5-179 16,0-10-104-16,10-1-63 0,6 2-11 0</inkml:trace>
  <inkml:trace contextRef="#ctx0" brushRef="#br0" timeOffset="10780.81">24783 6844 600 0,'-8'-15'639'0,"-2"4"-127"15,1 8-177-15,2 3-120 0,-4-7-62 0,-5 14-36 16,-1-4-16-16,0 3-7 0,-1 4 7 0,9 5 2 0,-8 3-7 16,0 7-12-16,8 5-14 0,0-1-6 0,-8 5-3 0,17-1-3 15,-8 2-7-15,8 1-4 0,0 3 1 0,0-6-5 0,0 1-2 16,8-4-7-16,1 4-7 0,-1-9-5 0,10 3-5 16,-10-2-3-16,18-8-7 0,-9 3-5 0,10-2-9 0,6-3-47 15,4-8-80-15,6 2-80 0,0-10-88 0,9-5-132 16,2-5-167-16,-4-5-90 0,11 1-49 0</inkml:trace>
  <inkml:trace contextRef="#ctx0" brushRef="#br0" timeOffset="11284.82">25616 5876 134 0,'-17'0'631'15,"0"5"7"-15,8 0-189 0,0 5-176 0,1 6-111 16,0-3-69-16,-2 7-30 0,10-2-11 0,0 13 2 0,0-3 5 16,10 7 1-16,-2 4 3 0,9 5 0 0,1 5-1 0,-2-1-3 15,2 1-6-15,8 0-11 0,-9-4-16 0,1 4-2 16,0-11-3-16,-1 1-1 0,0-4 0 0,-8-1 2 0,-1-4 4 16,2-11 9-16,-2 6 18 0,-8-11 13 0,0-4 14 15,0 4 15-15,-8-9 6 0,-2 5 0 0,-7 0 0 0,0 0-6 16,-18-1-9-16,0 1-15 0,-9 4-16 0,-7 1-14 0,-1 5-11 15,-8 5-6-15,6-1-8 0,3 0-4 0,-1 5-1 16,-2-5 0-16,12 6-1 0,7 1-3 0,1 2-1 0,8-9 0 16,8 5 1-16,-8 0-2 0,18-5-2 0,-1 6-2 0,-1-5-1 15,10-6 0-15,10 6-1 0,-1-5-2 0,-1-5 0 16,9 4-1-16,10-11 0 0,-1 4 0 0,8-9 2 0,1-3 1 16,7-3 0-16,3-9-1 0,-2 4 1 0,1-8-1 15,-9-8 2-15,-1 5 0 0,9-5 1 0,-16-6-1 0,7 5 3 16,-16-4 0-16,8 1 0 0,-9-2 4 0,0 4 4 0,0-2 1 15,-7 5 6-15,-2-3 7 0,-8 1 3 0,9 7 4 16,-9 3 0-16,0-1 0 0,0 6-5 0,8 6-2 0,-8 0-5 16,0-1-9-16,0 5-6 0,0-5-4 0,0 10-1 15,0 0-2-15,0-1 0 0,0 10-2 0,0 2 1 0,0 7 1 16,0 2 0-16,10 5 2 0,-10-1-6 0,8-1 1 0,-1 7-2 16,4 1-5-16,-2-9-8 0,8 3-18 0,0 1-60 15,1-8-98-15,-2 2-88 0,2-6-91 0,8-4-116 0,0 0-181 16,-9-12-75-16,10 4-45 0,0-7 24 0</inkml:trace>
  <inkml:trace contextRef="#ctx0" brushRef="#br0" timeOffset="11614.58">26077 6263 588 0,'0'-20'649'0,"0"-1"-129"0,-9 13-183 0,9-2-131 0,0 5-81 16,0 0-55-16,-9 5-25 0,9 5-13 0,-8 4-3 0,-1 12 4 0,0 3 7 0,9 9 7 15,-8 7 7-15,-1-1 5 0,9 10 1 0,0 4 0 0,9-4 0 16,-9 5-8-16,8 0-10 0,1-1 0 0,0 1 5 16,8 0 5-16,0-5 5 0,1-6 2 0,9 2-1 0,-11-6 1 15,11-5 9-15,-10-4 14 0,1-6 7 0,-1-6 8 16,0-2 8-16,1-10 14 0,-2-3 12 0,2-6 11 0,-1-9 7 16,1-6-5-16,8-7-5 0,-9-9-3 0,10 1 2 0,-9-12-3 15,-2-4-6-15,-7-6-10 16,8-3-14-16,1-4-12 0,-10-7-12 0,0-5-16 0,2 2-21 0,-2-7-16 0,-8 6-9 15,9-1-6-15,-1 1-2 0,-8 11-2 0,9-3-6 16,-9 12-6-16,0 4-3 0,0 9-6 0,0 6-21 0,0 4-39 16,0 11-49-16,0 5-59 0,9 4-106 0,-9 0-110 0,18 14-111 15,-11 2-206-15,10 14-108 0,3-1-63 0,-5 10-7 16,3 7 18-16</inkml:trace>
  <inkml:trace contextRef="#ctx0" brushRef="#br0" timeOffset="12304.54">26685 6906 417 0,'0'-4'332'0,"-9"-6"-76"0,9 1-63 0,0 3-35 0,-8-4-18 15,8 0-6-15,0 6 0 0,0 0 5 0,-9-1-1 0,9 5-12 16,0-5-7-16,0 5-10 0,0 0-15 0,0 0-19 16,0 0-18-16,0 5-18 0,0 0-14 0,0 3-13 15,-9 8-7-15,9 3-4 0,-9-5 0 0,9 11 0 0,-8-1 1 16,8 6 4-16,0-5 3 0,0 4 4 0,0-1 4 0,8 3 5 16,1-1 4-16,0-7 7 0,0 3 4 0,8-8 3 15,0 2 8-15,1-6 14 0,-1 1 19 0,9-6 18 0,0-3 19 16,0-2 13-16,-2-4 4 0,4-4 2 0,-11-5 0 0,10-6-12 15,-11 0-18-15,2-5-18 0,-1-3-19 0,1-3-14 16,-10-3-6-16,10-1-8 0,-18 1-8 0,8-5-5 0,-8 5-2 16,0-1 1-16,9 6-1 0,-9 0-4 0,0 0-3 15,0 9-2-15,0-1-2 0,-9 2-1 0,9 5-3 0,0 4-5 16,0 0-4-16,-8 5-4 0,8 0-3 0,0 10 0 0,0 3 0 16,-8 13 2-16,8 7-2 0,-10 6 3 0,10 11 1 0,0 4 0 15,-8 3 1-15,8 4-1 0,0-3-1 0,-9 6 0 16,9-7 1-16,-9 7-1 0,9-5-1 0,-8 0 0 15,8-1-2-15,-9-4-2 0,1 0-1 0,-2-5-1 0,2-6-5 16,0-4-1-16,-1-9-2 0,-9 4 1 0,1-11 1 0,7 2 3 16,-8-9 3-16,-6-2 1 0,6-5 1 0,-8-4 6 0,0-5 6 15,1 0 6-15,7-8 8 0,-8-4 13 0,9 4 13 16,-1-8 11-16,-8-3 11 0,19-1 6 0,-13 1 2 16,3-5-5-16,10 4-8 0,7-3-15 0,-10-3-21 0,10 1-33 15,10 1-33-15,6-1-34 0,2-3-54 0,7-3-112 0,11 3-112 16,-1-7-121-16,16-4-201 0,10 6-97 0,-10-6-67 15,11 0-20-15</inkml:trace>
  <inkml:trace contextRef="#ctx0" brushRef="#br0" timeOffset="13025.75">27978 6165 132 0,'-8'-10'466'0,"8"0"-134"16,0 0-127-1,-9 6-77-15,9-2-41 0,0 3-23 0,0 3-14 16,0-6-5-16,0 12-7 0,0-6-8 0,0 9-9 0,-8 0-5 16,8 11-4-16,0 0 1 0,-10 4 4 0,10 6 5 15,0 3 9-15,0 6 8 0,0 5 6 0,0 1 5 0,0-1 2 16,10 4-1-16,-10-4-2 0,0 5-6 0,0 0-8 0,8-1-7 15,-8 1-8-15,9-5-6 0,-9 1-6 0,0-7-2 0,8 1-1 0,-8-3-1 0,0-9 1 0,0 3 2 0,0-10 3 16,-8 0 5-16,8-6 11 0,0-4 14 0,-9 0 22 16,1-2 21-16,-2-1 17 0,2-4 12 0,-10 3 9 0,1 0 9 15,-9-6-3-15,0 3-11 0,-10 3-18 0,11-2-19 0,-8 2-18 16,5-2-15-16,-6 6-10 0,-1-1-10 0,9 6-7 16,-9 0-4-16,9 4-2 0,1 1-2 0,-11 0 1 0,10 4 0 31,9-5-2-31,-1 7 0 0,2-3-1 0,-2 3-2 15,10-3 1-15,-1 2-1 0,0 1-1 0,9-3-2 0,0-4 0 16,9 1-2-16,0 0 2 0,7-6-3 0,2 0-1 0,8-4-1 16,9 1-1-16,0-7-1 0,-1 0 0 0,10-8-4 15,-1 0 0-15,0-1 1 0,1-5 2 0,-1-6 0 0,-8-2 3 16,0-2 2-16,0 0 4 0,-10-4 14 0,1-1 12 16,1 1 6-16,-10-6 13 0,-8 1 13 0,9 6 6 0,-9-7 3 15,-9 5 7-15,7 1-3 0,-7-1-7 0,0 7-1 0,0-3-11 16,0 6-8-16,0 5-7 0,0-5-5 0,0 11-7 15,0 0-10-15,0-2-4 0,0 2-5 0,0 4-4 0,0 0-5 16,0 0-2-16,0 4-3 0,0 6 2 0,0 0-1 0,-7 9-3 16,7 1-2-16,0-1 2 0,0 11 3 0,0-5 0 15,0 3 0-15,7 1-1 0,3 1-3 0,-2-5 2 0,1 5 0 16,9-7-3-16,-2 2-4 0,2 0-3 0,-1-6-12 16,1 1-26-16,8-7-47 0,-9 7-71 0,8-10-77 0,2 1-65 15,-1-3-74-15,1-8-89 0,-2-4-153 0,1-5-74 0,0-1-15 16</inkml:trace>
  <inkml:trace contextRef="#ctx0" brushRef="#br0" timeOffset="13386.57">28525 6473 539 0,'0'-20'551'15,"0"11"-166"-15,0-6-131 0,-7 10-83 0,7 0-53 16,0 0-33-16,0 5-20 0,-9 5-14 0,9 0-3 0,-9 5 10 15,9 9 3-15,-9 5 0 0,-1 11 5 0,3-2 5 0,-2 12 5 16,0-1 3-16,1 9-7 0,-2-4-20 0,2 10-9 0,8-1-8 16,-9-5-8-16,9 8-7 0,0-3-6 0,0-6-4 15,9 2-1-15,-1-5-1 0,2-4-1 0,-2-1-1 16,10-5 0-16,-1-9 0 0,1-1 7 0,-2-6 21 0,2-8 35 16,8 0 35-16,1-5 28 0,-2-10 22 0,1-5 18 0,9-5 15 15,-8-5 11-15,6-4-1 0,-6-11-22 0,-1-3-19 16,0-8-15-16,0-1-6 0,0-13-9 0,1 3-6 0,-11-13-10 15,1 2-15-15,1-6-3 0,-11 1-9 0,13 0-10 16,-2-5-16-16,-2 4-8 0,-8 1-8 0,10 5-7 0,-9-2-6 16,-1 12-12-16,1 4-5 0,0 10-6 0,-1 6-4 0,-8 3-13 15,0 6-28-15,9 3-38 0,-9 7-47 0,0 4-36 16,0 6-45-16,9 4-73 0,-9 4-89 0,8 6-73 0,1 10-64 16,0 3-124-16,8 7-96 0,-9 4-70 0,2 6-17 0</inkml:trace>
  <inkml:trace contextRef="#ctx0" brushRef="#br0" timeOffset="13810.21">29064 7322 367 0,'-17'-4'641'0,"8"-6"1"0,9 4-197 0,-8 3-123 0,8-4-62 16,0 4-28-16,0-2-12 0,0-2-7 0,8 4-6 0,9-2-17 15,1-1-36-15,-1 2-48 0,18-2-40 0,-10 3-29 16,2-3-20-16,8 1-7 0,-10 1-4 0,2 4-2 0,-1-6-1 16,0 6-2-16,-9-4-1 0,1 4 1 0,-1 0 1 15,0 0-2-15,-7 4 0 0,-2-4-1 0,0 6-1 0,1 3 0 16,-9-3 2-16,0 3-3 0,-9 6-1 0,1 3 3 0,0 2 0 16,-9 6-1-16,-10-3 2 0,0 6 0 0,-7 1 0 15,-1 4 0-15,1-4 0 0,0-2 0 0,-3 3 0 16,12-3 1-16,-10 1 0 0,9 1 0 0,0-5-2 0,-9-1 1 15,18-4 3-15,-11-1-2 0,21 1 0 0,-11-5 2 0,10-1 1 16,-1 0 0-16,1 1 4 0,8-5 1 0,0 0 5 0,8-1 3 16,1 1 3-16,-1-5 2 0,10 5 2 0,9-5 0 15,-2 0-1-15,10 0-3 0,8-5-2 0,1-5-5 0,-2 5-4 16,3-5-2-16,7 0-3 0,0 0-3 0,-10-5 0 0,11 5-1 16,-18 0 1-16,9-4-9 0,-9 3 4 0,-11-3 3 15,3 4 2-15,-9 0 1 0,0 0-1 0,-10 0-1 0,-8 5-5 16,7-4 1-16,-14-2-37 0,7 2-96 0,-8-2-112 15,-10 2-123-15,0-6-221 0,-9 5-110 0,3 1-80 0,-11-2-41 16</inkml:trace>
  <inkml:trace contextRef="#ctx0" brushRef="#br0" timeOffset="14581.27">25616 9770 20 0,'-52'-15'371'15,"10"0"-118"-15,-11 0-102 0,9 0-63 0,1 1-26 16,0 1-8-16,-1-3 1 0,2 2 7 0,5 3 12 0,4-3 16 16,-2-2 10-16,9 8 13 0,0-2 9 0,-1 0 6 0,10-1 15 15,-10 1 15-15,19 7 9 0,-9-2 11 0,8 0 10 16,0 0 2-16,1 5-3 0,8 0-5 0,-7-5-10 0,7 5-15 16,0 0-15-16,0 0-17 0,0 0-17 0,15 0-14 0,3 0-17 15,7 0-10-15,19-5-13 0,9 5-9 0,16 0-9 16,18 0-7-16,25 0-3 0,10 0-2 0,17 0 3 0,26 0-2 15,1 0 1-15,25-5 6 0,-2 5 1 0,13 0 0 16,14 5 0-16,2-5-3 0,7 10-5 16,-8-5-4-16,9 8-6 0,-9-3-13 0,-9 1 0 0,-7 4 0 0,-12-2-1 0,2 3-2 15,-7-2 1-15,-10 1 1 0,-10-5-1 0,-25 6 7 16,1-8-7-16,-28-3-3 0,-16 5-1 0,-19-10 4 0,-6 4-1 16,-20-4 2-16,-7 0 4 0,-17 0 4 0,-3-4 5 0,-6 4 4 15,-9-5 5-15,-1-5-2 0,-8 6 0 0,-8-6-2 0,-1-6-2 16,1 8-3-16,-10-3-7 0,2 1-4 0,-2 6-17 15,9-6-21-15,-9 4-47 0,10 6-130 0,-2-3-144 16,-5 3-260-16,15 3-127 0,0-3-84 0,0 0-47 0,0 0-11 16</inkml:trace>
  <inkml:trace contextRef="#ctx0" brushRef="#br0" timeOffset="14913.75">32017 9077 380 0,'-9'-16'622'0,"9"11"-66"0,-9-5-203 0,1 5-150 0,8 5-81 16,0-3-52-16,-10 3-24 0,10 3-10 0,0 2 13 15,0 5 34-15,-7 5 25 0,-2 9 23 0,9 11 15 0,-10-2 13 16,10 12 9-16,0 8 4 0,-8 1-10 0,8 10-31 16,0-5-25-16,0 3-22 0,0 1-15 0,0 2-15 0,0-2-15 15,0 1-13-15,0-5-7 0,0-2-6 0,0 4-5 0,0-9-6 16,-10-4-3-16,10 1-2 0,0-4-5 0,-7-6-23 0,7-4-64 16,-10-7-88-16,10-2-85 0,10-13-107 0,-10-3-202 15,0-10-105-15,7-4-71 0,3-2-21 0</inkml:trace>
  <inkml:trace contextRef="#ctx0" brushRef="#br0" timeOffset="15290.33">32261 8646 190 0,'-45'-30'598'15,"-6"7"-18"-15,-2 3-184 0,1 4-112 0,-9 8-45 16,-1 3-12-16,2 5 3 0,0 5 7 0,-11 3 1 15,13 12-14-15,-13 5-21 0,11 14-29 0,-11 0-31 0,11 10-31 16,-10 9-28-16,20 1-19 0,-13 10-12 0,11 3-10 0,9 2-5 16,0 9-7-16,8 1 1 0,9 3-3 0,1 0-2 0,6 7-3 15,11-6-3-15,-2 11-3 0,10-9-4 0,10 8-1 16,-2 1-3-16,18-6-4 0,0-1-3 0,9-5-3 0,9-3 0 16,-1-6-2-16,18-5-3 0,0-8-3 0,8-12-5 0,1-4-2 15,8-6-1-15,0-12-1 0,9-7 1 0,0-10 1 16,-1-9 1-16,0-5 4 0,2-15 4 0,8-5 3 0,-1-3 5 15,-8-11 2-15,9-10 4 0,-9-4 6 0,0-13 6 16,1-6 6-16,-12-7 7 0,2-8 7 0,-8-7 9 0,-9-9 15 16,0 1 15-16,0-6 15 0,-18 1 20 0,-9-6 18 0,1 1 14 15,-17 5 10-15,-10-1 1 0,-16 0-10 0,-10 9-16 16,-7-3-20-16,-19 4-24 0,-17 6-28 0,0 9-21 0,-8 0-22 16,-19 4-25-16,2 16-37 0,-17 3-52 0,-2 6-54 15,-1 16-72-15,-6 3-164 0,0 16-217 0,-1 9-195 0,-1 5-132 16,10 15-51-16,1 1-4 0</inkml:trace>
  <inkml:trace contextRef="#ctx0" brushRef="#br0" timeOffset="24412.12">1675 12949 87 0,'0'0'179'0,"0"0"-27"15,0 0-30-15,0 0-28 0,0 0-28 0,0 6-24 0,0-6-16 0,0 0-13 0,0 0-8 0,-8 4-4 16,8-4-1 0,0 5-3-16,0-5 1 0,0 5 0 0,0-5 0 15,0 0 2-15,0 5 2 0,0-5 5 0,8 0 5 0,-8 0 7 16,0 0 3-16,0-5 6 0,0 5 0 0,0 0 0 0,0-5 0 16,9 5-2-16,-9-5 0 0,0 5 0 0,0-4-2 0,0 4-1 15,0-6 2-15,0 2 7 0,0 4 10 0,0-5 7 16,0 5 4-16,0-5 6 0,0 5 7 0,0 0 7 0,0-5 5 0,0 5 0 15,0 0-2-15,0-5 0 0,0 5-4 16,0 0-4-16,0 0-7 0,0 0-6 0,0 0-7 0,0 0-8 0,0 0-6 0,0-5-5 16,0 5-5-16,9 0-3 15,-9 0-1-15,0 0-3 0,0 0-2 0,0 5-3 0,0-5-2 16,0 0-5-16,0 0-4 0,0 5-2 0,8 0-1 0,-8 5 3 16,9 0 2-16,0-1 3 0,8 6 0 0,-8 3 4 15,0 7 3-15,-1-5 1 0,0 9-1 0,2-3-3 0,-3 7-5 0,3-4 1 0,0 5 1 0,7-5-2 16,-10 7-2-16,3-7-1 0,-2 4 0 0,0-3 0 15,2 3 4-15,-2-2-4 16,1-7 0-16,-1 0 1 0,-8-5-1 0,10 6 1 0,-10-10 1 0,8-1 0 0,-8 1 5 0,0-5 9 16,0 0 16-16,0-5 21 0,0 0 23 0,-8-2 20 15,-2-3 13-15,2 7 14 0,-1-7 1 0,-9 0-2 0,-8 0-15 16,2 0-19-16,-13 3-20 0,3-3-18 0,-1 0-11 16,-8 6-11-16,0 4-9 0,-1-5-2 0,11 5-1 0,-12 4-5 15,2 0-2-15,8 1-2 0,0-1-5 0,2 8-1 0,6-9 0 16,0 13-2-16,1-8 0 0,9 2 1 0,-1 0 0 15,1-1 0-15,8 0 2 0,1 1-3 0,8-5-1 0,0-1 2 16,0 5 0-16,8-4 1 0,1 0 0 0,8 1 1 16,1-7 1-16,8 5 0 0,8-4 0 0,-8 0-2 0,18-5 1 15,-9-1 0-15,8-4-1 16,-8-4 1-16,10-1 0 0,-3-5 1 0,-7-5 1 0,8-3 1 0,-8-3 0 0,-1-4 0 16,1 6-2-16,-10-4 4 0,-5-7 6 0,-3 10 10 0,0-4 6 15,-17-1 5-15,8 5 4 16,-8-4 4-16,-8 6 4 0,-2-4-1 0,10 8-6 0,-17-1-10 0,10 1-6 0,-3 4-5 15,0 1-4-15,3 4-4 16,7 0-4-16,-10 0-3 0,10 0-3 0,0 5-2 0,-8 0-1 0,8 5-2 0,8 0-1 16,-8 5 1-16,0-1 0 0,10 5 1 0,-3 6 0 0,3-1 2 15,0 3 1-15,7 1 0 0,-10 3 0 0,11-8 0 0,-10 12-1 16,10-6-3-16,9-6-4 0,-11 7-19 0,2-1-39 16,8-2-63-16,-10 1-75 0,2-4-74 0,9 1-75 0,-1 0-117 15,0-5-173-15,-8 0-76 0,8-2-17 0</inkml:trace>
  <inkml:trace contextRef="#ctx0" brushRef="#br0" timeOffset="24944.02">2431 13365 301 0,'-8'-20'550'0,"-2"0"-173"0,2 11-149 15,-1-1-79-15,9 1-46 0,0 3-31 0,-8 2-22 16,8 4-15-16,0 0-12 0,0 4-10 0,0 6-6 0,8 5-4 15,-8 4 0-15,0 11-1 0,9-2 1 0,-1 7 3 0,-8 4 2 16,10 5 3-16,-2 0 2 0,-8 5 4 0,8-1 0 0,2 3 1 16,-10-2 0-16,7 3-1 0,3-4-3 0,-3-3 0 15,3 0-5 1,0-7-2-16,-10-4 4 0,7 1 4 0,-7-7 9 0,9-8 17 0,0-1 35 0,-9-4 55 0,8-4 54 16,-8-7 39-16,9 2 17 0,-9-12 8 0,0 2 0 0,9-12-15 15,-9 3-31-15,0-13-50 0,9-2-51 0,-18-6-34 0,9-1-20 16,-9-9-13-16,9 1-6 0,0-2-3 0,-9-9-4 15,9 5-3-15,-8-9-5 0,-1 3 0 0,0 3-1 0,2-3-2 16,7 1 0-16,-10 11-2 0,0-2 2 0,3 12-1 16,7 3 2-16,0 6-5 0,-10-1-2 0,10 11-2 0,-7-1-1 15,7 11-1-15,7-6-2 0,-7 10-1 0,10 4 1 0,7 6-1 16,-7 0-1-16,15 4 2 0,-8 7 1 0,9-2 0 16,9 10 1-16,-9 0-1 0,8 1-1 0,1 8 0 0,1-3 1 15,-1 4-1-15,-1 0-1 0,0-1-1 0,-7 7 1 0,16-6-3 16,-17 5-2-16,9-5-2 0,-1 1-3 0,1-2-2 15,0 1-2-15,-9-10-6 0,0 1-1 0,-1-5 2 16,-5-1 2-16,-3-9 3 0,-1-5 2 0,1-6 4 0,-7-4 3 16,-2-10 7-16,9-4 6 0,-7-6 2 0,6-8 8 0,-7-8 9 15,0-3 3-15,-1-4 5 0,1-6 4 0,0-5 1 0,-9-5 2 16,0-4 3-16,0-1-3 0,0 0-4 0,0 2 0 16,0-7 1-16,-9 10 2 0,9 0-2 0,-9 2-4 15,9 2-4-15,-8 11-2 0,8 0-3 0,0 11-12 0,-9 3-23 16,9 6-35-16,0 4-64 0,0 5-126 0,9 6-123 0,-1 9-169 15,1 6-173-15,8 7-117 0,1-3-49 0,-1 10-14 0</inkml:trace>
  <inkml:trace contextRef="#ctx0" brushRef="#br0" timeOffset="25714.73">4376 12687 489 0,'0'-21'443'15,"-8"6"-174"-15,8 0-98 0,0 1-48 0,-9 4-21 0,9 1-5 16,0 3-6-16,0 2-5 0,0-2-8 0,-9 2-12 0,9 4-13 16,0 4-13-16,9 2-13 0,-9 4-14 0,0 5-2 0,0-1 14 15,0 10 28-15,0 1 34 0,-9 9 28 0,0 5 23 16,1 4 22-16,0 8 19 0,-2-2 13 0,-7 3-2 15,7 8-19-15,-6-3-24 0,7 2-25 0,0 5-19 0,1 5-19 16,8-7-19-16,-8 1-16 0,16 2-13 0,-8-2-11 0,8-4-9 16,1-1-3-16,0-5-7 0,7-4-3 0,2 1 1 15,9-6 0-15,-1-4 1 0,-9-7 2 0,10-4-2 0,-2-3 2 16,2-8 1-16,-2-3 2 0,1-10-1 0,0-5-2 0,0-5-4 16,1-10 1-16,0-3-1 0,-2-8 0 0,0-3-2 15,-7-4-1-15,0-7 3 0,-1-4 5 0,-9 6 7 0,1-13 2 16,0 8 3-16,-9-1 7 0,-9 0 5 0,9 5 6 15,-9 5 1-15,-8 5-4 0,9 3 0 0,-1 3-3 0,-8 3-5 16,7 11-8-16,-7-2-4 0,9 7-8 0,-10 4-4 0,11 4-1 16,-11 7-2-16,9 2-1 0,-1 8 1 0,2 3-1 0,8-4 0 15,8 3 1-15,-8 7-1 0,19-6-2 0,-1 1-2 32,-2 5-2-32,10-6-5 0,9 0-2 0,-9 0-5 0,8 1-4 0,0-9-3 0,1 2-1 0,1-3 0 0,-1-6 2 15,-1-2 1-15,1-7 4 0,-9 0 4 0,0-7 6 0,1-2 3 16,-12-6 3-16,5 0-1 0,-3 0 3 0,-10-3 4 0,-7-7 5 15,10 1 0-15,-20-1 2 0,10-4 1 0,-7 4 3 16,-2-4 0-16,1 4-1 0,-12 5-2 0,13-3-2 16,-11 7-2-16,10-2-2 0,-10 8 0 0,11-1-3 0,-3 7 0 31,1-2-1-31,0 3 0 0,1 6-2 0,8 3 2 0,-8 4-2 0,8 5-1 0,0-7 1 0,0 8-2 0,0 4 1 0,8-1 2 16,-8 1 0-16,8-1 0 0,10 0 1 0,-8 6 2 15,6-5-1-15,1-1 1 0,1 1 1 0,-1-1-3 16,1 1 2-16,-2-1-2 0,11-5 0 0,-1 1-4 0,0 0-3 15,-8-6-5-15,7 3-10 0,11-2-10 16,-10-7-34-16,-1 2-56 16,1 0-78-16,1 0-83 0,-1-5-97 0,0 0-214 0,-1 0-85 15,12-5-67-15,-13 0-15 0</inkml:trace>
  <inkml:trace contextRef="#ctx0" brushRef="#br0" timeOffset="26280.72">7285 12671 501 0,'0'-10'387'0,"-9"0"-155"15,9 1-91-15,-8-1-44 0,8 4-30 0,0 2-18 16,-9 0-12-16,9 4-8 0,0 0-8 0,-9 0-4 0,9 4-5 16,-8 6-4-16,8 6-1 0,-9-3 3 0,1 7 3 0,-2 4 8 15,10 1 10-15,-8 9 9 0,0-4 6 0,-1 4 7 16,9-1 5-16,-9 6 8 0,9 1 5 0,-10-1 0 15,10 0-2-15,10 1 0 0,-10 3 0 0,9-4 0 0,-9 4-6 16,9 2-8-16,-1-2-8 0,0 2-7 0,2-1-6 0,7-5-7 16,0 0-7-16,-8 0-6 0,8-5-3 0,9 0-2 0,-8-4-2 15,-1-6 0-15,9 1 2 0,1-7 0 0,-2-2 1 16,-7-1-2-16,7-11 2 0,1 0-1 16,0 2-2-16,1-12 0 0,-2 2-14 0,2-6-29 0,-1-5-42 0,-9 1-46 15,10-5-56-15,-10-7-84 0,0-2-166 0,1-2-98 0,-10-4-56 16</inkml:trace>
  <inkml:trace contextRef="#ctx0" brushRef="#br0" timeOffset="26469.05">6904 13058 373 0,'-19'-6'565'0,"11"2"-175"0,-1-2-137 0,1 6-79 15,8-4-49-15,0-2-33 0,8 2-20 0,1 4-13 0,9-6-15 16,9 2-11-16,-2 4-10 0,10 0-7 0,8 0-2 0,1 0-5 15,0 0-2-15,7 0-2 0,0 4 1 0,2-4-6 16,-1 6-16-16,10-6-31 0,-12 4-43 0,3 2-61 0,-10-6-122 16,0 4-138-16,1 2-100 0,-18-2-51 0</inkml:trace>
  <inkml:trace contextRef="#ctx0" brushRef="#br0" timeOffset="27021.54">7728 12520 271 0,'8'-6'521'15,"-8"2"-180"-15,0-1-149 0,0 5-82 0,0 5-51 16,0-1-26-16,0 7-10 0,0 8 0 0,0 1 4 0,-8 9 5 16,8 4 4-16,-8 7 4 0,8 9 4 0,-10 0-1 0,2 0-4 15,-1 9-4-15,1-4-9 0,-1 4-4 0,1 1-5 0,-1 0-4 16,0-5-4-16,9 0-2 0,-9-1-3 0,9-4-1 15,0 0-1-15,0-10 0 0,0-6-1 0,0-7 4 16,0-3 13-16,0-3 28 0,0-10 36 0,0 0 31 0,9-5 23 16,-9-5 12-16,0-5 7 0,9-5 1 15,-9-10-12-15,9 0-28 0,-9-3-25 0,8-3-25 0,1-3-20 0,-1 5-9 0,9-5-6 16,-7 5-4-16,-2-1-2 0,0 5-2 0,2 1-10 0,-2 5-8 16,0 4-4-16,1 1-2 0,2 4-4 0,-4 10 1 15,1-2 0-15,1 7 1 0,9 6 0 0,-10 7 3 0,10 3 0 16,-1 2 2-16,0 2 1 0,10 4-2 0,-1-1 0 15,8 3 2-15,1-3-2 0,-10 2-6 0,19-6-6 0,-9-1-15 16,0 3-17-16,-9-13-16 0,8 2-14 0,1-5-10 0,-9-1-4 16,-8-8 1-16,8-2 7 15,-9-4 14-15,1-4 16 0,-1-6 16 0,0-5 17 0,-8-5 13 0,0 2 24 0,-1-7 26 16,1 1 18-16,-9-6 19 0,0 1 13 0,-9 0 10 0,1 0 8 16,-1-1 3-16,-8-5-9 0,8 11-14 0,-8-5-6 15,-1 9-8-15,8 1-5 0,-5-1-6 0,5 6-2 0,2 5-10 16,-1-1-11-16,9 4-10 0,-9 2-13 0,9 4-11 15,-7 4-6-15,7 2-2 0,0 4-10 0,7 3 2 0,-7 3 0 16,9 3 2-16,8 5 1 0,-7-4-1 0,5 10 0 0,5-6 0 16,5 0 1-16,-8 6 0 0,9-7 1 0,0 2-1 15,1-1-3-15,7-4-8 0,-7 5-17 0,7-7-28 0,-8-2-42 16,9-1-59-16,0-1-66 0,8-4-64 0,-9 0-71 0,10-6-116 16,0 1-131-16,-1-5-77 0,0-5-18 0</inkml:trace>
  <inkml:trace contextRef="#ctx0" brushRef="#br0" timeOffset="27711.43">10298 12983 88 0,'9'-14'490'16,"8"4"-166"-16,-7 0-134 0,-3 1-79 0,10 4-46 15,-7 5-26-15,-10 0-19 0,10 0-7 0,-3 5 0 0,1 4-1 16,2 1-1-16,-2 10 3 0,1-2 0 0,0 7-1 0,8 5 1 16,-8-6-1-16,0 10-2 0,-1-4-3 0,0 4 0 15,2 1-1-15,-2-2-1 0,-8 1 1 0,9 1 0 0,-1-1 6 16,1-5 3-16,-9 1 2 0,9-2 1 0,-9-2 2 16,0-7 4-16,0 1 3 0,8-6 5 0,-8 1 5 0,0-11 15 15,0 8 26-15,0-9 34 0,0-3 44 0,0 5 33 0,0-10 18 16,-8 5 7-16,8-10-1 0,0-4-15 0,0-1-25 15,8-10-32-15,-8 2-42 0,9-3-36 0,0-2-20 0,-1-2-12 16,1-4-8-16,9 5-4 0,-3-6 1 0,3 7-4 0,2-1-4 16,-4-1 0-16,2 6-4 0,-1 4 0 0,-8 0-2 15,-1 5-1-15,9 6-2 0,-8-1-4 0,-9 6 0 16,9-2 0-16,-1 6-3 0,10 0-1 0,-9 6 1 0,-1 4 1 16,10-1-1-16,-11 5 3 0,4 6 1 0,-2 5 2 0,8-1 0 15,-9 1 1-15,1 9 0 0,8-6 0 0,-8 7-1 0,-1 4-1 16,1-6-1-16,9 6 0 0,-10-3-4 0,10 3-21 15,-10-1-44-15,10-3-59 0,-1-1-67 0,0 0-59 16,0-5-63-16,9-5-103 0,1-4-181 0,-1-5-66 0,0-5-11 16</inkml:trace>
  <inkml:trace contextRef="#ctx0" brushRef="#br0" timeOffset="28073.8">11384 13258 285 0,'-9'-20'593'0,"-8"4"-113"0,-1 3-169 0,1 3-100 15,-10 0-59 1,10 10-40-16,1 0-25 0,-2 0-15 0,-9 10-8 0,11 0-6 0,6 3-5 0,2 3-9 0,0 4-5 16,-1 3-9-16,9 7-7 0,0-1-4 0,0 0-1 0,9 6-2 31,-1-1-2-31,0-5-2 0,10 5-3 0,0-5-2 0,-1 1 0 0,9-7-2 0,-1 3-2 0,12-11 0 0,-12-1-1 31,10 0 1-31,-9-8-1 0,8-2 1 0,-7-4-1 0,7-10 1 16,-8 0 0-16,1 0 1 0,-2-3 3 0,-7-13 6 0,0 8 11 15,-2-7 16-15,2-4 18 0,-9 5 32 0,-9-6 31 0,8 1 18 16,-8 0 14-16,-8 0 4 0,8-1-4 0,-9 5-7 16,0-3-15-16,-8 2-29 0,9 7-29 0,-2-1-17 15,10 7-12-15,-8-2-8 0,0 4-8 0,-2 1-7 0,10 6-5 16,-10-1-3-16,10 0-4 0,0 5-2 0,0 0-4 0,0 0-3 16,0 5-2-16,0 0-1 0,10 5 1 0,0 5-1 15,-2 3 2-15,0 2 1 0,10 0 0 0,-1 5 0 0,1 4 2 16,-1-5-2-16,0 1-1 0,1 3-3 0,7 1-7 15,0-3-9-15,3 3-25 0,-11-5-50 0,18 1-76 0,-18-1-76 16,9-4-71-16,9 3-77 0,-9-7-128 0,-1-1-143 0,2-7-68 16,-9 2-1-16</inkml:trace>
  <inkml:trace contextRef="#ctx0" brushRef="#br0" timeOffset="28655.7">12052 13252 325 0,'0'-10'473'0,"0"-4"-147"0,0 0-120 0,0 4-74 0,10-1-40 16,-2-3-24-16,-8 4-16 0,17 0-12 0,-8 6-11 16,0-6-8-16,8 5-9 0,0 0-3 0,1 5-4 0,-10 0-2 15,10 0 0-15,-1 5 0 0,-9 0-3 0,10 5 1 16,-9 4 2-16,0 0-3 0,8 7 2 0,-8-3-2 0,-9 8 0 16,9-3 0-16,0 7 1 0,-9-1-1 0,7 1 0 0,-7-7 1 15,10 8-1-15,-10-3 0 0,0 1 0 0,0-3 0 16,0-7 0-16,8 0-1 0,-8 1 0 0,0 0-2 0,0-12 2 15,0 8 1-15,0-6 5 0,0 0 7 0,0-5 14 16,0-1 20-16,0 0 27 0,9-4 32 0,-9 0 32 0,0 0 20 16,0-4 13-16,8 0 0 0,-8-1-9 0,0-5-16 15,9-6-23-15,0-2-27 0,-1-2-30 0,2-5-20 0,-2 1-13 16,9-1-6-16,-8 2-4 0,8-3-2 0,1 3 0 0,-1-3-2 0,0 8 1 16,0-2-4-16,-7 5-2 0,6 1-2 0,-6 4-3 15,7 1-3-15,-9-1-2 0,2 4-1 0,-2 6-2 0,0 0-2 16,-8 0 1-16,10 6-1 0,-2-2 1 0,1 6 0 15,-9 0 1-15,8 4-1 0,-8 1-1 0,0 5 2 0,9 0 0 16,-9-7 0-16,0 8 1 0,0-7 0 0,9 0 0 0,-9 2-1 16,0-3 0-16,0-3 0 0,0 0-1 0,8-4 2 15,-8-2 0-15,0 1 5 0,10-5 5 0,-10 0 2 16,7-5 4-16,2 1 1 0,-9-12 4 0,10 6 1 0,-2-3-1 16,9-3-1-16,-9-4-6 0,10 2-1 0,-9-3-1 0,9 7 0 15,0-5-5-15,-10 4-3 0,8 0-2 0,2 1 0 0,-1 5-2 16,-8-1 0-16,8-1-1 0,-8 6-2 0,0 1-1 15,-1 4 0-15,1 0 0 0,9 0 2 0,-10 4 1 16,0 1-1-16,2 6 1 0,-3-1-1 0,3-1 1 0,0 1 1 16,-3 4 1-16,11 6-2 0,-9-5 0 0,7 3 3 0,-6-2-1 15,-2 4-2-15,1-1 1 0,8 1 1 0,-8-1 0 16,-1-5-6-16,2 6-11 0,6-5-18 0,-7 1-24 0,0-3-34 16,0 2-39-16,-2-5-41 0,3 3-33 0,7-7-29 0,-7 4-22 15,15-10-22-15,-7 0-35 0,-1-5-60 0,9 0-120 0,-9-11-43 16,0 8-16-16</inkml:trace>
  <inkml:trace contextRef="#ctx0" brushRef="#br0" timeOffset="29458.18">13589 12554 463 0,'0'-19'512'0,"-8"4"-172"15,8 0-129-15,0 5-71 0,-8 2-43 0,8 1-27 0,0 2-16 16,0 1-12-16,-10 8-11 0,10 8-11 0,0-4-11 0,-8 11-3 16,-1 2-1-16,1 8 4 0,8 4 5 0,-18 2 9 15,10 4 10-15,-2 5 11 0,2 0 9 0,8 10 6 0,-9-6 4 16,1 6 1-16,8 0-1 0,-9 5-4 0,9-6-9 16,-9 6-8-16,9 0-9 0,0 0-7 0,0-1-6 0,0-5-6 15,0 0-5-15,9 2-4 0,0-2 0 0,-1-8-2 16,1-1-1-16,-1-1 0 0,2-8-1 0,-2-6-1 0,10 0 1 15,-10-4-1-15,9-12 0 0,-7 3 0 0,6-11 1 0,1 0 0 16,2-10 0-16,-1 0 1 0,-1-11 1 0,-1 3 2 16,11-12 2-16,-9 0 5 0,-2-2 2 0,2-9 5 0,-1 1 4 15,1-4 6-15,-11 1 6 0,2-6 4 0,0 0 3 16,0 5 3-16,1 0 8 0,-10 0 12 16,7 9 8-16,-7 1 4 0,0 5 3 0,-7-1-1 0,7 11-1 0,0 0-7 0,0 4-11 15,0-1-19-15,0 7-14 0,-10 4-10 0,10 4-10 16,-9 2-6-16,9 4-3 0,0 3-3 0,0 3 0 0,0 4 0 15,9-2-2-15,1 7-2 0,-3-1-5 0,2 1-6 0,8-1-10 16,1 1-16-16,-1-2-21 0,1-3-27 0,8 0-27 16,0-1-22-16,0-3-10 0,-1-7-3 0,2 1 3 0,-1-5 14 15,-8-5 20-15,9-5 30 0,-3 0 28 0,-6-5 25 0,8-4 19 16,-9-2 17-16,1-3 20 0,-10-1 21 0,10-3 16 0,-10 3 14 16,-8-4 12-16,0-6 9 0,0 6 5 0,0 0 1 15,-8-5-5-15,-2 3-5 0,2-2-6 0,-9 3-1 16,0 5-3-16,8 1-5 0,-9-1-7 0,1 6 0 0,0-1-10 15,8 5-10-15,-9 5-11 0,11-5-12 0,-2 10-9 0,-2-5-5 16,4 10-3-16,-2 0-3 0,0 5-3 0,1 0 0 16,-1 5 0-16,9-1-1 0,-8 6 1 0,8 5 1 0,-10-1-1 15,10 1 0-15,0-1 0 0,0 5 0 0,10 1-2 16,-10-7-2-16,8 7-2 0,1-6-4 0,-1 1-8 0,1-2-3 16,7 3-4-16,4-7-3 0,-2-5-2 0,-2 2-1 0,1-7 3 15,9-4 5-15,0-5 6 0,0 0 4 0,0-5 5 16,0-4 6-16,9-7 2 0,-9-3 1 0,9-5 1 0,-9 5-1 15,0-11-1-15,-1 6 1 0,1-6 1 0,1 6 1 0,-9 0-2 16,8-5 2-16,-9 9 3 0,1-4 2 0,-2 3 5 16,-6 2 0-16,-2 4 2 0,1 6-1 0,-1-1 0 0,1 0-1 15,0 5-2-15,-1 5-4 0,0 0-3 0,2 5-3 0,-10 0-2 16,8 5-2-16,1 0 1 0,0 9 2 0,0 0 0 16,-9 2 1-16,8 3 1 0,0 0-1 0,2 1 1 0,-10 4 0 15,7 5 1-15,-7-4-1 0,10-1-2 0,-10 0-1 16,8 0-1-16,1-5 0 0,-9 1-3 0,10 1-6 0,-3-8-14 15,3-3-20-15,6 3-20 0,-6-7-33 0,7-1-43 0,1-5-45 16,8-5-48-16,-1-5-71 0,10 0-132 0,0-5-100 16,8-6-64-16,2 3-16 0</inkml:trace>
  <inkml:trace contextRef="#ctx0" brushRef="#br0" timeOffset="30445.65">16021 12832 61 0,'-8'-14'495'0,"-1"5"-123"16,9-3-130-16,-9-2-77 0,0 10-41 0,9-6-26 0,-8 5-11 0,-10 0-4 0,11 0-4 16,-11 5-2-16,-1 0-3 0,-6 5-3 0,-1 5-6 15,-9 4-1-15,0 6-4 0,9 5-4 0,-8-2-5 0,6 7-6 16,3-1-6-16,17 1-4 0,-10 4-5 0,18-4-8 16,0 4-6-16,9-6-6 0,8-3 0 0,1 4-2 0,7-9-2 15,11-1-1-15,-2-4-1 0,1-10-3 0,8-1 2 0,0-8 1 16,-6-6-1-16,5 0 1 0,-8-9 0 0,10-1 8 15,-10 1 18-15,-7-6 18 0,-1 1 22 0,-1 0 22 16,-8 0 17-16,-7-1 16 0,-10-5 13 0,0 6 0 0,-10-1-8 16,10 1-14-16,-17 6-18 0,9-8-21 0,-9 12-15 0,-1-7-16 15,1 7-14-15,-1 5-8 0,1-1-11 0,9 5-5 0,-9 5-4 16,7-5-4-16,2 10-5 0,0-5-4 0,8 10-6 16,0-5-8-16,0 4-3 0,8 5-4 0,10-2-1 15,-1-3-2-15,8 1 1 0,2-2 6 0,8-2 4 0,-2 0 6 16,12-6 6-1,-10-6 2-15,8-4 2 0,-9 0 4 0,0-3 2 0,11-2 0 0,-19-10 3 0,9 5 5 0,-9-4 5 16,-1-4 15-16,-7-3 10 0,8 1 1 0,-18 1 8 0,12-4 5 16,-13-3 4-16,-7 3-1 0,8-1-1 0,-16-5-12 15,8 4-7-15,-7 2-1 0,-4-3-5 0,11 8-3 0,-9 3 0 16,1 1 0-16,-1 5-2 0,9 3 0 0,-8 3-3 0,8 3-1 16,-9 4-4-16,9 2-5 0,0-2-5 0,-8 6 0 15,8 10-7-15,-10 0-3 0,2 9 0 0,0 7-2 0,-1 7 6 16,0 6-6-16,0-1 2 0,1 17-3 0,-1-1 7 0,0 10 1 15,1-2 4-15,8 12 0 0,-9 0-3 0,9 4 4 16,0 0 0-16,0 5-1 0,0 9-3 0,0-3-1 0,9 8-2 16,-9 1 1-16,8-6 1 0,1 1-1 0,0 0-2 15,8-5 0-15,-8 0-7 0,16-5-5 0,-7-9-8 0,8-1-11 16,2-14-10-16,5 0-10 0,-6-16-10 0,-1 0-6 16,-1-12 0-16,1-3 6 0,0-12 7 0,-8-3 10 0,7-7 9 15,-7-12 14-15,0-3 14 0,-11-5 16 0,3-6 13 0,-1-4 15 16,-1-1 9-16,-16-4 4 0,8-5 4 0,-19-1 0 15,2-4-5-15,1-6-7 0,-2-3-8 0,-9 5-15 0,-7-12-8 16,-1 13-1-16,1-8-4 0,-1 1-1 0,-9 0 1 0,10 10 2 16,-1-6-4-16,0 6 2 0,1 6-1 0,7 3 1 15,1 1 3-15,-1 9 2 0,11-3 4 0,7 7 1 0,0 6 1 16,1 0 0-16,0 2-2 0,8-2-2 0,8 5-4 16,0-1-2-16,10 2-3 0,-2-2-4 0,11 3 0 0,-1-3-2 15,9 6 0-15,0 0-3 0,9-5-6 0,-2 5-13 0,3 0-31 16,-2 0-57-16,9-4-80 0,-1 4-81 0,10-5-105 15,-7-5-204-15,6 5-99 0,-17-5-70 0,8 0-17 0</inkml:trace>
  <inkml:trace contextRef="#ctx0" brushRef="#br0" timeOffset="30855.41">17489 12851 9 0,'0'-9'582'16,"-9"-1"6"-16,9 0-200 0,0 6-164 0,-9-1-95 15,9 5-60-15,0 5-35 0,0-1-22 0,9 10-10 0,-9 8-4 16,0 1 3-16,9 6 1 0,-1 10 4 0,-8 1 1 0,9 9 3 15,8 0 1-15,-8 4 3 0,-1 0-2 0,9 6-2 16,3 0 0-16,-13-1-1 0,11 5-2 0,-1-4-2 0,1-5-2 16,-1 0-10-16,-8-1-20 0,8 1-25 0,-9-5-31 15,1-4-45-15,0-11-79 0,-1-1-142 0,1-9-100 0,-9 1-60 16</inkml:trace>
  <inkml:trace contextRef="#ctx0" brushRef="#br0" timeOffset="31091.1">17680 12881 476 0,'26'-20'344'0,"0"7"-151"0,10-3-88 16,-3 6-45-16,11 1-23 0,-1-1-10 0,9 4-4 16,-8 3-1-16,9 3-1 0,-11 3 1 0,1 3 0 0,1 4-1 15,-18 5-1-15,-9 5-1 0,0 3 1 0,-17 3 3 0,0 2 4 16,-17 2 1-16,0 4 1 0,-9-1 1 0,-8 6 3 15,-11-3-4-15,-5-3-3 0,5 6-3 0,-7-9-3 16,0 3-4-16,9-3-3 0,-1-1-2 0,1-4-3 0,8-1-4 16,0 1-13-16,10-10-21 0,7 4-22 0,10-4-30 0,-2-10-58 15,10-2-127-15,10-3-126 0,7-3-75 0</inkml:trace>
  <inkml:trace contextRef="#ctx0" brushRef="#br0" timeOffset="31644.85">18435 13028 327 0,'-26'-6'586'0,"0"6"-118"0,-9 0-160 0,1 0-91 15,-1 10-51-15,9 0-33 0,-9 0-18 0,0-1-7 16,10 6-5-16,-1 6-9 0,8-3-12 0,1 2-17 0,7 4-17 16,2 0-15-16,8 2-9 0,0 3-7 0,8-5-3 0,10 5-3 15,-1 0-1-15,9-4-2 0,0 4-2 0,9-10-2 16,1 7-5-16,7-7 0 0,-8-5-1 0,7 1-1 0,-7-11-2 15,9 2 1-15,-9-2-1 0,0-8 0 0,-10-2 6 0,10-3-1 16,-9-5 0-16,-8-2 0 0,7 3 6 0,-7-7 6 16,-10 1 4-16,2-6 7 0,-3 0 12 0,-7 1 9 0,-7-1 8 15,7 2 11-15,-10-3 2 0,-6 3 1 0,6 3-3 16,-7-4-6-16,9 4-10 0,-10 5-11 0,10 0-7 0,-2 6-12 16,2 0-7-16,0 3-7 0,8-4-3 0,-9 10-3 0,9 0-4 15,0 6-1-15,0-2-1 0,0 6 0 0,0 4-1 16,9-4-1-16,-1 10-1 0,0-6-1 0,10 6 2 0,0 0 1 15,-10 3-1-15,9-3-2 0,1 0-3 0,-10-1-5 16,9 1-9-16,0-1-7 0,-7 1-8 0,7 0-9 0,-6-6-6 16,-4-5-2-16,1 1 0 0,1 1 3 0,0-6 10 0,0-5 9 15,8 0 8-15,-8-5 9 0,8-6 9 0,0 1 5 16,0-8 4-16,1 3 2 0,-1-10 2 0,9 1 0 0,-8-1 1 16,0 1 1-16,-3-6 0 0,5 7 2 0,-3-2 1 0,0 1 0 15,-9-1 1-15,10 6 0 0,-10 0 2 0,1 3 0 16,-1 3 0-16,-8 3-2 0,10 0 0 0,-2 4-1 0,-8 2-1 15,8 4 0-15,2 0-4 0,-2 4-1 0,1 6 1 16,-1 6-1-16,1-3 2 0,0 7 0 0,-2 4 1 0,4 1 0 16,5 4 0-16,-6 1 0 0,-2 3 0 0,9-3 1 0,1 5-1 15,-10-7-1-15,10 7-1 0,-1-2-3 0,1-4-10 16,-2 1-17-16,2-1-25 0,-1-9-28 0,0 5-28 16,1-9-27-16,1-3-28 0,6 2-26 0,-7-10-27 0,-1-5-42 15,1 0-72-15,7-10-118 0,-8-5-50 0</inkml:trace>
  <inkml:trace contextRef="#ctx0" brushRef="#br0" timeOffset="31859.21">19651 12367 567 0,'-17'-3'591'0,"-1"6"-182"15,0 4-153-15,-7 2-93 0,16 5-51 0,-8 11-21 0,-1-1-6 16,10 5-1-16,-10 6 2 0,18 4 6 0,-8-1-1 0,8 11-6 15,8 2-14-15,-8 0-19 0,9 5-5 0,0-2-12 0,8 4-11 16,0 0-7-16,1-4-7 0,-1 4-5 0,1-4-3 16,-1-1-10-16,9 2-30 0,-8-6-37 0,7-1-38 15,-7 0-38-15,-1-3-38 0,0-11-41 0,1 1-53 0,-10-11-69 16,1 0-107-16,0-9-53 0,-9-5-18 0</inkml:trace>
  <inkml:trace contextRef="#ctx0" brushRef="#br0" timeOffset="32156.42">19330 12997 353 0,'-18'-8'579'15,"10"-7"-158"-15,-1 10-136 0,0-5-83 16,9 6-56-16,0 4-39 0,0-6-25 0,9 2-20 0,8 4-17 0,1 0-13 16,7-5-12-16,1 5-10 0,9 0-5 0,1 0-3 0,-1 0-1 15,7 0-1-15,2 0 1 0,-1 0 0 0,-1 0 0 16,-6 0 2-16,8 0-6 0,-1 0 2 0,-9 0 1 0,1 0-1 15,-9 0 1-15,0 5 0 0,-8-5 0 0,-9 4 6 16,9 2 10-16,-10-2 13 0,-8 6 19 0,9 0 13 0,-9 5 16 16,-9 0 14-16,9 8 13 0,-8 3 6 0,8-3 4 0,-10 2-8 15,2 4-15-15,-1 1-11 0,9-2-15 0,-8 1-19 16,8 1-11-16,0-1-9 0,0 1-8 0,0-1-13 0,8 0-29 16,1 1-44-16,-1-1-53 0,2-5-54 0,-2 1-66 15,10-11-90-15,7 1-160 0,1-10-111 0,0 0-53 0,0-10-6 16</inkml:trace>
  <inkml:trace contextRef="#ctx0" brushRef="#br0" timeOffset="32284.65">20320 12920 33 0,'-10'-29'680'16,"2"-1"33"-16,-1 11-134 0,1-1-149 0,-1 1-92 16,0 10-66-16,9-6-62 0,-8 5-66 0,8 5-86 0,0 0-96 0,8 5-96 0,1 0-103 15,17 5-154-15,-1 0-172 0,2 5-115 0,8-6-40 0</inkml:trace>
  <inkml:trace contextRef="#ctx0" brushRef="#br0" timeOffset="33150.07">20710 12769 387 0,'-17'0'476'0,"9"0"-163"0,-10 5-131 0,-8 4-84 0,9 2-44 0,-9-2-25 0,-1 6-13 16,11 3-7-16,-11 4-2 0,1 1-1 0,8 6-1 15,-8-4 1-15,18 4-2 0,0 4-1 0,-2-2-1 0,20-1-1 16,-10 3 0-16,16-4-1 0,2 1 0 0,-1-1-1 15,1 1-1-15,16-1 2 0,-8-5-1 0,9-5 1 0,-8 1-3 16,15-1-2-16,-7-9 0 0,0 0 0 0,0-5-1 0,0-10 1 16,-1 0-1-16,1-5 0 0,0-4 4 0,-1 0 2 15,-8-12 0-15,0 3 1 0,2-11 5 0,-3 3 6 0,-8-2 13 16,9-7 12-16,-17 1 12 0,8 0 12 0,-9-4 11 0,-8-6 7 16,10 0 11-16,-10 0 7 0,0 1-6 0,0-8-2 15,0 5-1-15,0-4 3 0,-10 0 7 0,10 3 16 0,-8 2 6 16,0 1 9-16,-1 10 8 0,0 1 5 0,-1 8-1 15,3 1-4-15,-2 4-9 0,0 6-15 0,1-1-18 0,-2 10-18 16,10 0-16-16,-8 1-14 0,1 5-12 0,7 4-11 0,-10 0-10 16,0 0-10-16,2 10-3 0,-1-1-3 0,2 5-1 15,-3 6-2-15,2 4 0 0,-1 1 2 0,0-1-1 0,1 9 2 16,-1 2 1-16,9 0 1 0,-8 4-2 0,-1 5 4 16,9 0 1-16,-9 4 1 0,9 3 0 0,-8-2-1 0,8 3-3 15,0-4 0-15,0 6 1 0,8-5-3 0,-8 0-3 0,9-4 0 16,-9-1-3-16,9-6-1 0,-1-4-3 0,1 1-4 15,-1-6 0-15,1-4-3 0,0-5 5 0,9-1-2 16,-11-5-1-16,10 1 2 0,-7-11 1 0,7 1 4 0,1 0 2 16,-1-5 3-16,-1-5-2 0,3 0 3 0,6-8 2 0,-7 3 2 15,-1-6 2-15,1-2 0 0,-10-3 1 0,10 2 0 0,-10-5 0 16,1-1-1-16,0-3 1 0,0 2 2 0,-1 3 5 16,-8-7 3-16,0 6 4 0,9 4 4 0,-18-5 5 15,9 6 4-15,0-1 4 0,0 7 3 0,0-3-3 0,0 1 1 16,-8 7-4-16,8-2-5 0,0-2-5 0,0 8-5 0,-9 4 3 15,9-4-12-15,0 8-5 0,0-4-5 0,0 4-2 0,0 8 2 16,0 1-3-16,0-3-2 0,9 10-10 0,-9-1 4 16,0-4 2-16,8 5-1 0,1-1 0 0,0 0-4 15,-2-5 3-15,13 7 1 0,-12-7 0 0,8 2 1 0,2-6 1 16,8-2 3-16,-9 2 1 0,9-5 3 0,9 1-1 0,-10-6 3 16,2-6 0-16,8 1 0 0,0 0 1 0,0 0 1 15,-10 0 0-15,2-4-1 0,-2 5-4 0,2-2 2 0,-10-4-1 16,1 6 1-16,-2-2-1 0,-6 6 0 0,7-4 0 0,-7 4-2 15,-3 4 5-15,2-4-6 0,0 6-2 0,0 4-7 16,-1-6-10-16,-8 6-11 16,8 4-9-16,-8-4-9 0,0 5-4 0,-8 0-6 15,8-1-1-15,-8 6-2 0,-1-5 4 0,0-1 3 0,0 6-3 16,-8-5-5-16,0 0-10 0,-1-2-12 0,-8 3-18 0,9-2-21 0,-10-5-29 0,2 1-30 0,-2 0-35 16,2-4-59-16,8-6-133 0,-10 4-87 0,10-8-57 0</inkml:trace>
  <inkml:trace contextRef="#ctx0" brushRef="#br0" timeOffset="34249.4">22968 11793 206 0,'0'-6'535'16,"-8"0"-153"-16,8 6-152 0,-10-4-94 0,10 4-57 0,0 4-35 16,-7 2-16-16,-2 4-4 0,-2 4-1 0,4 7 2 0,-3 7 6 15,3 2 5-15,-11 8 9 0,10 7 6 0,-10 3 9 16,9 6 10-16,-9 5 10 0,10 4 12 0,-9 1 13 0,8 3 15 15,-8 8 18-15,8-3 11 0,-7 7 2 0,6-1 2 16,2 5-5-16,-1-4-9 0,1-2-14 0,-2 1-16 0,10 1-20 16,0-1-21-16,0-1-14 0,0-2-16 0,0-3-8 15,10-3-8-15,-2-6-4 0,9-4-5 0,-7-5-2 0,6-5-4 16,2-11 0-16,-1 3 0 0,8-14 0 0,-7-2 1 0,-1-5-1 16,10-2 2-16,-11-7 2 0,12-11 3 0,-2 0 0 0,-1-11 1 15,1-2 1-15,9-7 1 16,-9-10 0-16,0-3 3 0,0-2 5 0,-9-8 2 0,9-6 4 0,-16-5-1 15,-2 5-1-15,1-9 1 0,-1 4-1 0,-8 0-3 0,-8 1-3 16,8 4-2-16,-9 5 0 0,1 4 3 0,-2 1 2 0,2 11 0 16,1 2-3-16,-4 1 0 0,4 11-7 0,-3 0-2 0,1 4-4 15,1 0-4-15,8 6-6 0,-9-1-2 0,9 5-4 16,-8 5-1-16,8-1 3 0,0 2-3 0,0 8 2 16,8-4 1-16,-8 5-2 0,17 4 0 0,-8 0 4 0,8 1 1 15,1-1-2-15,8 7 1 0,1-8-10 0,-1 2 5 0,8 4 4 16,0-4 1-16,10 0-2 0,0-5-6 0,-1-1 2 15,0 0 1-15,1-8 9 0,-1-2-5 0,9 2-2 0,-9-12-2 16,1 2 3-16,-1-6 7 0,-9 0-2 0,3-4-1 16,-3-1-1-16,-8-1 0 0,-8-8-1 0,-10 5 2 0,1-6 0 15,-9 1-2-15,0-1 4 0,-9-3-1 0,1-1 5 0,-1 3 1 16,-9 2 0-16,-8 0 0 0,9 4 2 0,-10 2-3 16,9 2 0-16,-7 6-2 0,8 0-2 0,-9 7-2 0,8-4 0 15,1 7 0-15,-1 0-3 0,2 7 1 0,6-4-3 16,3 7 4-16,-3 0-1 0,3 6 2 0,7-3 0 0,0 7 0 15,0-1 0-15,0 6 0 0,7-5 1 0,3 4-2 0,-3 0 1 16,11 0-3-16,0 1 3 0,-1-1-1 0,0-4 0 16,10 4 0-16,-2 0 0 0,10-3-3 0,0-3-1 0,8 2-5 15,1-4-8-15,-1-3-13 0,9-3-27 0,0-4-51 0,9 4-71 16,-9-10-73-16,1-6-66 0,-3-4-70 0,-5 0-99 16,-2-9-155-16,1 5-70 0,-9-10-4 0</inkml:trace>
  <inkml:trace contextRef="#ctx0" brushRef="#br0" timeOffset="34500.57">24627 12246 382 0,'-9'-4'519'0,"0"4"-171"16,1 0-146-16,-1 4-89 0,1 5-49 0,-1 1-25 0,-9 5-10 15,8 0-3-15,3 9 2 0,-1 1 6 0,-2 5 4 0,2 3 7 16,8 2 4-16,-9 10 3 0,9-4 3 0,0 5 4 15,9 2 1-15,-9-4-2 0,8 10-4 0,2-5-6 0,-2 0-5 16,-1-1-7-16,13 1-6 0,-12 0-7 0,9 0-6 0,0-4-4 16,1-6-3-16,-1 4-2 0,-9-9-3 0,10 1-3 15,0-6-15-15,-1-5-31 0,-9 1-34 0,10-6-43 0,-11-9-70 16,11-6-135-16,-9-4-136 0,9-4-84 0,-9-6-34 16</inkml:trace>
  <inkml:trace contextRef="#ctx0" brushRef="#br0" timeOffset="34658.97">24210 12745 12 0,'-17'-10'586'0,"7"0"-17"15,-6 5-189-15,16 0-139 0,-10 5-88 0,10-5-54 0,10 5-36 16,-2 0-20-16,10 5-12 0,7-5-9 0,11 5-7 0,-2 5-4 16,18-5-6-16,0 5-2 0,9-1-3 0,-9 1-14 15,18 0-24-15,-10-1-34 0,1 5-48 0,-8-2-89 0,-2-3-178 16,2 5-94-16,-11-4-56 0</inkml:trace>
  <inkml:trace contextRef="#ctx0" brushRef="#br0" timeOffset="35691.98">25096 12725 427 0,'-9'-15'504'0,"0"5"-136"0,0 0-95 0,-8 1-51 16,9 3-24-16,-1-3-20 0,9 9-18 0,-10-5-15 0,2 5-18 15,0 0-26-15,8 5-29 0,-9 0-33 0,0 5-18 16,9 6-7-16,-9 2-4 0,1 2 1 0,1 9 0 0,-4 1 2 15,11-2 5-15,-9 11 5 0,9-3-4 0,0 2-5 0,0-4 0 16,9 6-5-16,2-1 0 0,-4-6-1 0,1 6-4 16,1 0 1-16,9-5 1 0,-2 1 0 0,3-1 1 0,6-5-1 15,-7-4-1-15,-1-1 0 0,9-4 1 0,-8 0-1 16,7-11-2-16,-7 1-2 0,7-5 0 0,-8-5 2 0,10-5 0 16,-9-1 1-16,8-7-2 0,-9-2 3 0,1-5 4 0,-10 0 13 15,10-4 11-15,-1-1 11 0,-9-3 17 0,2-1 17 16,-2-7 20-16,1 8 9 0,-9-7 8 0,8 6-1 0,-8-4-5 15,0-3-10-15,0 8-13 0,0 3-13 0,-8 1-16 16,8 4-8-16,0 5-11 0,-9-4-7 0,9 9-6 0,0 0-4 16,0 0-6-16,0 10-3 0,-8-3-5 0,8-4-4 0,0 7-3 15,0 7 0-15,0-4-2 0,0 7 1 0,8 6-1 16,-8-3 0-16,0 7 2 0,9 0 1 0,-9 4 2 0,8 1-2 16,1-1-1-16,1 5-1 0,-3-5-3 0,11 7-1 0,0-8-3 15,-1 2-5-15,1-1-1 0,8 0-4 0,-10-3-3 16,11-3 1-16,-2-2 0 0,2-6 2 0,8-6 2 0,-9 1 6 15,8-5-1-15,1-5 4 0,0-5 3 0,-1-4-1 16,-8-2 2-16,1 3 0 0,0-7 1 0,-3-4-2 0,-6-1 1 16,-10 0 1-16,10 1 0 0,-9-6 4 0,-9 7 1 0,8-6 0 15,-8-1-8-15,-8 6 5 0,8 4 1 0,-9-5 4 16,9 6 1-16,-8-1 0 0,8 0-1 0,-10 5 1 0,2 1 6 16,8 5-3-16,-9-1-3 0,9 4-3 0,0 3-2 15,0-4-2-15,0 3-2 0,0 4-2 0,0 0 1 0,0 4 0 16,0 3 4-16,0 2-3 0,9 1 1 0,-1 5 0 0,2 5 1 15,-2-2 0-15,1 7 0 0,8-1-1 0,0 1-4 16,1 4 0-16,-1-1-4 0,0-3-5 0,1 5-9 0,9-6-12 16,-2 1-9-16,1-1-6 0,1-4-3 0,7-6-2 15,-8 1 3-15,8-10 6 0,-7-1 7 0,6-4 13 0,4 0 10 16,-12-4 5-16,1-6 5 0,1 0 11 0,-11-4-4 0,2-1 3 16,-1 0 0-16,1 1 3 0,-10-6 1 0,2 5 2 15,-10-9 0-15,7 4-8 0,-7 2 6 16,0-3 2-16,0-3 2 0,-7 5 0 0,7-1 2 0,-10 0 5 0,2 7 1 15,-1-3 2-15,0 3 1 0,-8-3-2 16,9 2-1-16,-2 4-2 0,2 1-4 0,-10 3-5 0,10-3-3 0,-1 9-4 0,1-7-4 16,8 7-1-16,-9 0-2 0,9 0-1 0,-9 7 0 15,9-4-2-15,-7 9-1 0,7-3 2 0,0 1 0 16,-11 4 1-16,11 2 0 0,0-3-1 0,0 3 2 0,0-3 0 16,0 2 2-16,0 0 2 0,0 0-1 0,11-1 1 0,-11 6 0 15,7-5 2-15,2 0 0 0,0 4 0 0,8-5-3 16,1 2 2-16,-2-8 0 0,11 7-1 0,-1-5 0 0,8 0 0 15,-6-5 1-15,5 4 0 0,11-4 0 0,-9-5 1 16,8 0-2-16,-9-5 3 0,8 0-1 0,-4-4 0 0,-4-1-1 16,-8 0 2-16,-1 0 5 0,1 0-4 0,-8-3 0 0,-1-3 2 15,-8-3-1-15,7 3 1 0,-6-2 1 0,0 3-1 16,-3-4-3-16,-7-1 4 0,10 5 3 0,-10-4 0 0,0-1 0 16,0 7 2-16,0-9-3 0,0 4 0 0,-10 3-2 0,10-1-2 15,-7 3 0-15,-3 3-2 0,0-5-1 0,3 4-1 16,7 3 2-16,-9-2-1 0,0 5 0 0,9-5 0 0,-9 5-1 15,1 2 0-15,8 3 0 0,-8 0 0 0,-2 0-2 16,2 0-1-16,-1 3 2 0,0 7-2 0,-8 0 2 0,-1 0 0 16,10 5-1-16,-9-1 2 0,-1 6 2 0,1-2-1 0,7 3 0 15,-8-3 0-15,11 7-1 0,-10-5 1 0,8 5-2 16,0-6-2-16,9 5 2 0,-8 1 0 0,8-5 1 16,8-1-1-16,1 6 1 0,0-5-3 0,8-7 1 0,1 7-2 15,-1-5-4-15,9-1-4 0,0-4-11 0,9 0-22 0,-9 0-26 16,17-5-41-16,-8-1-48 0,0 2-49 0,8-6-40 0,1-6-39 15,-9 6-43-15,7-4-55 0,-7-6-97 0,0 0-75 16,-8 0-21-16</inkml:trace>
  <inkml:trace contextRef="#ctx0" brushRef="#br0" timeOffset="36115.75">27345 12656 24 0,'0'-14'517'16,"-10"-2"-104"-16,20 8-163 0,-10 2-104 0,0-3-60 0,9 3-34 16,-1 2-20-16,1-2-10 0,-1 6-8 0,1 0-6 15,9 6-5-15,-2 4-3 0,-6-1 0 0,6 5 1 0,-6 2 0 16,-2 8 1-16,1 0 0 0,-9 1 1 0,0-2 1 0,0 8 0 16,0-3 0-16,0 7-3 0,-9-6 0 0,1 1-1 0,-2-1 0 15,10 0 0-15,-8-4 0 0,0-5 4 0,-2-1 5 16,2-4 8-16,0-1 13 0,8-4 18 0,-9-4 32 15,9 2 46-15,0-3 53 0,-9-5 41 0,9 0 23 0,0 0 10 16,0-10-3-16,0 1-12 0,0-5-27 0,0-6-42 0,9-1-55 16,0-2-42-16,7-6-30 0,-6 4-16 0,16-8-9 15,-9 4-6-15,9-7-4 0,9 1-2 0,-8 2-1 0,6-1-1 16,2 4-2-16,0 1-1 0,-1 0 0 0,1 4-1 0,0 5-1 16,-8 7-2-16,-2 3-1 0,1 0 0 0,9 5 1 15,-9 5 1-15,-9 10 0 0,18 0-2 0,-18 4 0 0,8 6 2 16,2 3 1-16,-9 7 1 0,9 1 0 0,-2-3-1 15,-7 6 0-15,8-4 2 0,-9 0 3 0,9-3-1 0,-1-2-2 16,2 5 0-16,-1-11 0 0,1 1 0 0,-2-5 0 0,-7-1 0 16,8-4-4-16,-9-5-17 0,8-5-38 0,-7 0-73 15,-1-10-73-15,1 1-73 0,0-6-103 0,-1-5-197 0,-8 0-101 16,9 1-48-16,-18-4-1 0</inkml:trace>
  <inkml:trace contextRef="#ctx0" brushRef="#br0" timeOffset="37418.41">1433 15284 375 0,'0'6'544'0,"0"-3"-183"0,-9 13-160 15,9-1-93-15,0 3-48 0,9 8-27 0,-9 3-13 0,0 4-3 16,0 7 1-16,8 4 7 0,-8 4-1 0,9 1 2 16,8 5 0-16,-8 0 0 0,-1-1 1 0,10 1-1 0,-10 0-4 15,10 0-2-15,-1-5 2 0,1-1 6 0,-1 1 1 0,-1-9 4 16,3-1 0-16,6-5 0 0,-7-4 0 0,8-12-1 15,-9 3 7-15,1-8 17 0,8 2 14 0,-9-15 15 0,8 0 13 16,-5-9 19-16,4-10 27 0,-6-7 22 0,8-7 14 16,1-11-2-16,-11 0-5 0,11-15-8 0,-10 0-11 0,10-4-15 15,-11-6-25-15,2-3-28 0,-1-2-23 0,-8 7-21 0,0-8-13 16,-9 7-8-16,0 4-4 0,0 6-7 0,0 3-1 16,-9 7-2-16,9 9-2 0,-9 5-2 0,9 4-10 0,0 7-21 15,-7 3-55-15,7 11-80 0,7-1-80 0,-7 5-76 16,9 5-79-16,8 5-142 0,1 5-133 0,-1 3-78 0,9 7 2 15</inkml:trace>
  <inkml:trace contextRef="#ctx0" brushRef="#br0" timeOffset="37684.75">2379 15954 51 0,'9'-16'577'0,"-1"-3"10"0,1 5-208 0,9-1-159 16,-2 5-97-16,1 0-54 0,10 2-27 0,-17-2-15 16,6 4-7-16,1 1-5 0,1 10 0 0,-1 1-1 0,1 4-3 15,-10 3 2-15,1 7-4 0,0-1 0 0,-9 11 0 0,0 0-1 16,0 3 1-16,-9 1 2 0,0 0 2 0,1 1-3 16,-10 3 3-16,1-2 1 0,-1 3 0 0,1-6 0 0,-9 1-1 15,-1 0 0-15,10 1-3 0,-9-7-3 0,1 2-3 16,16-1-5-16,-8-4-13 0,7-5-31 0,2-4-35 0,0-3-40 15,8-3-46-15,8-5-64 0,0-10-91 0,2 0-125 0,7-5-69 16</inkml:trace>
  <inkml:trace contextRef="#ctx0" brushRef="#br0" timeOffset="37888.61">2804 15870 231 0,'-8'-5'532'0,"-9"10"-147"0,-10 0-146 0,10 0-98 15,-9 10-51-15,8 0-24 0,-8-1-14 0,9 6-2 0,-1-2 11 16,1 3 11-16,0 3 9 0,8 0 1 0,1 1-3 0,-1 4-3 16,0 1-3-16,9-1-2 0,0 1-13 0,9-1-15 15,0 0-12-15,-1-5-9 0,10 5-5 0,-1-4-8 16,1 4-5-16,-2-4-3 0,10-5-4 0,1 3-14 0,6 2-27 16,4-11-32-16,-3 6-35 0,10-5-42 0,-1-5-63 0,8-6-111 15,-7 1-151-15,9-5-69 0,-1-5-18 0</inkml:trace>
  <inkml:trace contextRef="#ctx0" brushRef="#br0" timeOffset="38391.08">3664 16354 413 0,'-25'0'454'0,"6"0"-177"0,2 0-121 15,9 0-66-15,-10 0-31 0,1-6-9 0,-1-3 0 0,10 0 5 16,-10-1 6-16,10-5 10 0,-1-5 15 0,0 1 7 0,1-6 9 16,8 1 5-16,0-6 6 0,-9 2 6 0,9-2 17 0,0-4 3 15,9 1-5-15,-9-3-4 0,8 3-13 0,1-6-10 16,8-1-15-16,-8-4-13 0,8 5-23 0,1 1-14 15,7-3-7-15,-7 3-5 0,8-1-7 0,9 4-7 0,-9 2-2 16,9-2-3-16,-1 5-4 0,1 7-2 0,-1-3-2 0,-7 8-5 16,8 3 1-16,-9 0 0 0,-8 6-3 0,-2-1-1 15,2 5-2-15,-1 5 0 0,-8 0-3 0,0 0 2 0,-9 9 0 16,0 1 1-16,-9 5 2 0,-8 5 3 0,0-2 1 16,-9 13 0-16,-9 3 1 0,-9-1 0 0,0 7-1 0,-8 4-1 15,10 0 0-15,-11-1-2 0,1-4 1 0,9 6 0 0,-1-6 0 16,1-5 1-16,0-5-1 0,8 0 0 0,9-3 2 15,-1-6 1-15,10-7-1 0,0 3 1 0,-1-6-2 0,10-1-1 16,-1 0 3-16,0-4 0 0,9 0-1 0,0 0-2 0,9-5 3 16,-9 0 0-16,17 0 1 0,1 0 2 0,-1 0-1 15,0-5 1-15,10-5 1 0,-1 5 0 0,9-4-3 0,-1-1-2 16,9-5 0-16,1 5-27 0,-1-8-45 0,11 2-57 16,-12-4-62-16,18 5-70 0,-8-9-128 0,0 5-164 0,10 0-104 15,-10 4-24-15</inkml:trace>
  <inkml:trace contextRef="#ctx0" brushRef="#br0" timeOffset="38752.49">4541 15411 128 0,'-9'-20'585'0,"9"10"2"0,0 1-221 16,0 5-162-16,0 4-96 0,0 4-52 0,0 1-29 16,9 5-11-16,-9 4-7 0,9 6-2 0,-1 4-3 15,-8 6-2-15,9 9-1 0,-1-1-1 0,2 1 2 0,6 10-2 16,-5 1 2-16,-4-2-1 0,2 7 1 0,8-2-1 0,-8 1 0 16,-1 0 1-16,2-5 0 0,-2 0-1 0,10-6 0 0,-10 0 1 15,1-4-1-15,-1-9 4 0,1-5 22 0,-9-1 42 16,9-9 54-16,-9-5 41 0,8-6 25 0,2-4 23 15,-3-10 21-15,2-3 12 0,-1-13-12 0,2-3-36 0,7-4-45 16,1-6-38-16,-10-1-20 0,10-9-20 0,-1 0-16 0,-8-4-11 16,8-1-5-16,-8-5-7 0,0 5-9 0,-1-4-5 0,1 4-5 15,-9 0-6-15,8 1-3 0,2 4-10 0,-10 0-25 16,8 10-70-16,-8-5-128 0,0 5-168 0,8 5-209 16,-8 5-142-16,9-1-76 0,-9 11-40 0</inkml:trace>
  <inkml:trace contextRef="#ctx0" brushRef="#br0" timeOffset="39175.4">4958 16056 448 0,'17'-10'544'0,"-8"-5"-203"0,8 10-150 15,1-5-86-15,0 7-47 0,-3 3-23 0,13-6-12 16,-12 12-4-16,2-3-2 0,8 7 0 0,-9 0-6 16,1 10 2-16,-10-1-1 0,2 11-3 0,-2-6 0 0,1 11-2 15,-9-2 0-15,0 2 1 0,0 4 7 0,-9 0-2 0,1-1-1 16,-10-2-1-16,9 3 1 0,-8 0 1 0,0-6-2 16,-9 7-1-16,9-11-3 0,0 4-2 0,-10-7 0 0,9 3-4 15,1-5-1-15,8-5-4 0,-8 2-21 0,8-7-31 16,9-4-41-16,0 0-62 0,9-10-110 0,1 0-145 0,-3-5-81 15</inkml:trace>
  <inkml:trace contextRef="#ctx0" brushRef="#br0" timeOffset="39379.28">5435 16026 223 0,'-17'0'525'0,"-9"5"-158"0,9 0-149 0,-9 11-94 16,0-6-47-16,8 8-22 15,1-3-9-15,-1 10-1 0,9-1-1 0,2 6 2 0,-4-1 0 0,11 0-5 0,0 5-6 16,11-4-2-16,-4 4-14 0,12 0-6 0,-2-5-3 0,9 6-3 16,0-7-1-16,0 7-3 0,-1-6-3 0,10-1-6 15,-9 3 6-15,9-3-3 0,9-8-20 0,-10-1-26 0,9-3-35 16,-7-7-51-16,7-4-92 0,9-5-160 0,-9-5-94 16,1-4-47-16</inkml:trace>
  <inkml:trace contextRef="#ctx0" brushRef="#br0" timeOffset="39566.94">5956 15962 386 0,'-7'-3'520'0,"-3"-2"-190"16,1-1-138-16,9 6-75 0,0-4-42 0,0 4-20 0,19 0-9 16,-12 0-6-16,11 0-1 0,8 0-4 0,9 4-8 15,8-4-7-15,0 6-7 0,9-6-4 0,1 0-4 0,-1 5-3 16,9-5-2-16,-9 3-9 0,1-3-11 0,-2 0-16 15,1 6-25-15,-9-6-30 0,-8 0-47 0,0 6-82 0,-9-6-149 16,1 0-83-16,-20 0-43 0</inkml:trace>
  <inkml:trace contextRef="#ctx0" brushRef="#br0" timeOffset="39740.34">6427 15700 465 0,'0'0'441'15,"-11"3"-157"-15,11 4-123 0,0 2-75 0,0 6-37 0,0 3-22 16,0 2-11-16,11 9-4 0,-4 1-4 0,3 1-2 0,-3 7 0 16,2-4-1-16,0 6-3 0,-1-1-1 0,2 4 0 0,-2-4-16 15,1 10-23-15,-1-9-40 0,-8-1-72 0,10 0-142 16,-10-5-98-16,8-6-68 0</inkml:trace>
  <inkml:trace contextRef="#ctx0" brushRef="#br0" timeOffset="40200.21">7128 15314 58 0,'0'-10'570'16,"0"5"-1"-16,-8 5-211 0,8 5-154 0,0 5-93 0,0 0-53 15,0 4-27-15,8 6-14 0,2-1-5 0,-10 1-5 16,17 9 0-16,-8-3-2 0,8 7-1 0,1-4 1 0,-2 9-2 15,-6-3 0-15,7-1-2 0,-9 0 1 0,10 1 0 0,-10-6 3 16,-8 4 5-16,0 2 4 0,0-6 7 0,-8 7 9 16,-1-8 14-16,-8 6 15 0,0 0 12 0,-9 1 11 0,-9-2 9 15,9 7 6-15,-19-6 0 0,11 5-8 0,0-4-11 16,-1-2-13-16,0 6-14 0,2-4-15 0,6-1-14 0,0 0-10 16,1-4-8-16,9-2-4 0,-1-2-5 0,10-7-4 0,8-5-1 15,-9 1-1-15,18-1-1 0,-1-8-8 0,1-2-6 16,9-4-4-16,-1-4-2 0,9-2 0 0,-8-8-1 15,9-1-1-15,-11-5-1 0,10 1 7 0,-8-5 3 0,8 0 5 16,-9 0 7-16,0-6 3 0,10 0 3 0,-11-3 2 0,2 4 2 16,-8-1 3-16,5 6 6 0,-5-1 10 0,-2 1 12 15,1 4 20-15,-9 0 18 0,9 11 13 0,-9-6 6 0,0 11 5 16,7-7-5-16,-7 6-8 0,0 5-11 0,0-5-20 0,0 5-18 16,10 5-14-16,-10 0-7 0,9 6-4 0,-9 3 0 15,9 0-2-15,-1 1-5 0,10 0 1 0,-10 4-4 0,9 0-4 16,1 7-34-16,8-7-53 0,-9 1-49 0,9-1-49 15,-1-5-45-15,-5 2-58 0,4-3-91 0,2 2-153 0,-8 0-55 16,8-5-1 0</inkml:trace>
  <inkml:trace contextRef="#ctx0" brushRef="#br0" timeOffset="40507.36">7685 15591 70 0,'0'-29'644'15,"-9"5"8"-15,1 5-152 0,8 0-168 0,0 9-121 0,-9-1-73 0,9 2-46 0,0 4-20 0,0 5 0 16,0 5 3-16,0 0 5 0,0 10-1 0,9 4-4 0,-1 10-3 16,1 1-7-16,-1 3-9 0,9 6-16 0,1 6-12 15,0-1-9-15,-2 4-7 0,11-4-5 0,-10 0-3 0,9 1-1 16,1-1-1-16,-2-5-2 0,2-6-3 0,-1 3 1 0,0-13 0 16,-9-3 3-16,9-1 19 0,-18-8 25 0,9-8 25 15,0-3 20-15,3-3 6 0,-3-12 15 0,-9-5 11 16,0-5 6-16,1-9-10 0,0 0-19 0,0-5-20 0,-1-5-14 15,-8-5-1-15,0-5-15 0,0 1-10 0,-8-5-8 0,-1-6-6 16,0 5-6-16,0-4-4 0,-7-1-6 0,6 5-5 0,-7 0-3 16,0 10-4-16,7 1-10 0,3 4-15 0,-3 11-28 15,10-3-71-15,-8 11-106 0,8 11-93 0,8-5-93 16,-8 10-139-16,10 9-150 0,7 0-81 0,-10 9-27 0</inkml:trace>
  <inkml:trace contextRef="#ctx0" brushRef="#br0" timeOffset="40790.21">8284 15862 35 0,'0'-21'610'0,"0"6"7"0,0 2-145 0,8-3-187 0,2 6-130 0,-10 0-73 0,15 1-42 0,-5 0-20 0,0 2-9 0,-2 3-5 15,9 0-3-15,0 4-2 0,-8 4-1 0,8 7 0 16,0-2 4-16,-8 6-1 0,0 3-2 0,-9 2 1 0,8 11 0 16,-8-8 0-16,-8 7 1 0,8-1 2 0,-9 5 0 0,0-5 1 15,-8 5 0-15,9 1 2 0,-10-1 1 0,1-5-1 16,0 1-1-16,-11-2 0 0,13-2-1 0,-3-3-3 0,0-3-2 16,1-1-4-16,-1-4-12 0,10 0-27 0,0 0-37 15,-2-5-40-15,10-5-56 0,0-5-92 0,0 0-158 0,10-5-93 16,-2-1-45-16</inkml:trace>
  <inkml:trace contextRef="#ctx0" brushRef="#br0" timeOffset="40993.81">8526 15752 378 0,'-18'-14'547'0,"11"10"-165"0,-11-1-156 0,10 0-103 0,-9 10-55 15,7-5-27-15,-7 9-12 0,8 1-6 0,1 1-3 16,-1 7 0-16,9 2 1 0,-8 4 2 0,8 1-2 15,0 4-4-15,8 1-1 0,-8 3-3 0,9 3-2 0,-9-3-2 16,8 1-2-16,1 0-3 0,0 6-1 0,-1-7-3 0,10 3 0 16,-9-3 0-16,8-4-2 0,-8 6-5 0,9-11-19 0,-2 1-30 15,11-1-36-15,-10-4-61 0,9-7-101 0,-8 3-157 16,8-12-84-16</inkml:trace>
  <inkml:trace contextRef="#ctx0" brushRef="#br0" timeOffset="41212.71">9117 16052 233 0,'9'0'547'0,"9"-6"-96"16,-10 12-182-16,10-2-121 0,-1 2-71 0,-9 3-38 0,11 10-18 15,-1-4-11-15,-11 9-6 0,1 6 0 0,2 4-2 0,-2 5-4 16,1 4 0-16,-9 6 0 0,0 6 0 0,-9 2-3 15,1 2 0-15,-17 10-4 0,7-1-6 0,-18 1-11 16,2-1-12-16,-10 5-16 0,1-4-25 0,0-5-38 0,-10-1-73 16,0-5-150-16,-7-4-87 0,-1-1-45 0</inkml:trace>
  <inkml:trace contextRef="#ctx0" brushRef="#br0" timeOffset="42234.82">12522 15293 161 0,'0'-9'449'0,"0"0"-132"0,-10-1-122 0,10 5-74 16,0-5-41-16,0 5-24 0,0-5-13 0,0 10-9 0,-8-5-8 15,8 5-7-15,8 0-6 0,-8 0-5 0,0 0-4 16,0 5-1-16,10 5-3 0,-10 5-3 0,8 0 8 0,1 3 7 15,-1 13 7-15,2-3 7 0,-2 11 3 0,0 0 1 0,10 6 3 16,-9 4 4-16,-1 4-4 0,10 1-6 0,0 5-7 0,-2-1-4 16,2-5-3-16,-1 8-1 0,9-9-2 0,1 2-2 0,-9-6-1 15,6 2-1-15,3-11 0 0,-10-6 8 0,9-2 16 16,-9-7 24-16,1-4 35 0,-1-7 49 0,-9-3 47 16,9 0 27-16,-7-10 16 0,7-10-1 0,1-3-10 0,-1-13-12 0,1-2-23 15,-1-6-40-15,0-6-40 0,0-3-21 16,9-6-13-16,-8 0-6 0,-2 0-5 0,4-4-12 0,-3-2-12 0,-1 2-9 15,2-1-7-15,-9 4-6 0,-9 1 3 0,8 6-6 0,-8-1-2 16,0 5-4-16,0 4-2 0,-8 12-2 0,8-3-11 0,0 13-33 16,0-3-74-16,0 6-72 0,0 10-70 0,0 6-67 15,0 4-89-15,8 0-190 0,1 9-90 16,0 1-40-16,0 3 21 0</inkml:trace>
  <inkml:trace contextRef="#ctx0" brushRef="#br0" timeOffset="42750.93">13485 16003 198 0,'-8'4'539'15,"-1"-4"-103"-15,-8 9-177 0,7 6-117 0,3 0-65 0,-2 1-35 16,-1 2-20-16,10 7-8 0,0-1-7 0,0 1-3 0,10-2 0 15,6 3-3-15,-6-3-1 0,16 3 0 0,-9-3 0 16,17-8 0-16,-7 5 0 0,-1-6 1 0,18-8 2 16,-19 3 4-16,10-13 2 0,9-7 3 0,-10 2 3 0,0-6 6 15,3-4 6-15,-4-6 11 0,-8 1 15 0,11-5 15 0,-10-5 24 16,-8 0 30-16,8-1 31 0,-18 1 23 0,9-1 15 0,-17 1 13 16,10-1 7-16,-10 2-1 0,0 4-10 0,0-6-20 15,0 6-27-15,-10 6-26 0,10 3-17 0,-8-1-24 0,8 8-23 16,0 2-17-16,0 7-18 0,0-2-12 0,0 6-9 15,0 6-3-15,0 2-3 0,0 12-3 0,0 5 3 0,0 4 1 16,8 10 0-16,2 1 2 0,7 3 1 0,0 6 0 0,-1 0 0 16,4 0 2-16,-2 4-2 0,6 6-2 0,-6 0 7 15,-1 5-5-15,1-1-5 0,-1 6 0 0,-8-1-2 0,-1-1-2 16,0-2 0-16,-8 3 0 0,-8-5-8 0,8 0 3 0,-8-2 2 16,-10-3 4-16,1-9 2 0,-1-1 2 0,-8-9 1 15,9 0-1-15,-8-10 0 0,5-5 5 0,-5-3-1 0,0-6-1 16,-2-6 1-16,1-5 0 0,0-4 0 0,-8-4 4 15,6-5 1-15,3-6 3 0,-8 0 3 0,5-4 3 0,2-6 2 16,1 0 3-16,7 2 1 0,2-8-1 0,6 7-3 0,2-9-3 16,-1 3-9-16,18 0-10 0,-1-9-14 0,10 5-27 15,8-10-71-15,-1-1-118 0,10-3-123 0,17-4-216 0,-7-3-143 16,6 0-85-16,1-2-43 0,9 2-10 0</inkml:trace>
  <inkml:trace contextRef="#ctx0" brushRef="#br0" timeOffset="43450.86">15526 15900 205 0,'0'0'484'0,"0"0"-167"0,0 5-140 0,0 0-79 15,0-1-48-15,-8 6-24 0,8 0-11 0,-9 0-2 0,9 0 1 16,-9-2 1-16,0 7 4 0,1-5 3 0,-10 0 7 0,11 0 11 16,-13-1 9-16,12 1 11 0,-9-5 12 0,0 5 10 15,-1-10 11-15,1 5 7 0,0-10 3 0,0 5 0 0,-1-10-4 16,1 2-11-16,-1-2-3 0,11-10-6 0,-13 1-5 0,3-1-3 15,9-10-3-15,-9 6-5 0,8-11-5 0,0 1-3 16,-8 0-8-16,17-4-6 0,-9-2-5 0,9-4-8 16,0-5-7-16,9 0-4 0,0 1-2 0,-1-6-2 0,10 0-5 15,-1 1-3-15,1-1-1 16,-2 0-2-16,11 5-1 0,-1 0 0 0,-8 6-1 0,8 4-1 0,-1-1-1 0,-7 10-2 16,8 1-2-16,-10 6 1 0,4 3-2 0,-5 4-1 0,-5 7-3 15,-2 0-2-15,1 2 0 0,-9 3 1 0,0 8 1 0,0 3 0 16,-9 8 2-16,1-2 2 0,-17 7 3 0,-3 9 3 0,-6 0 1 15,-1 6 0-15,-9 4 0 0,-6 6 0 0,-4-3 0 16,-7 3 1-16,9-1 1 16,1 5-1-16,-2-6 0 0,10 2 0 0,-1-2 2 0,10 2 0 0,-1-6 2 0,9-1-2 15,8-3 0-15,1-1 0 0,0-10 0 0,7 6 1 0,10-12-1 16,0 3 1-16,10-7 0 0,7 0 1 0,10-4 2 16,-1-4 1-16,17-2 2 0,-9-4-3 0,18 0 1 0,0-4-1 15,1-2 0-15,7-4-1 0,1-4-3 0,-1 0 0 0,2 0-1 16,-1-6-2-16,-1 5-7 0,1-5-16 0,1 1-37 15,-10-1-43-15,-10 5-59 0,3-3-69 0,-2 3-125 0,-9-5-162 16,-8 6-97 0,9-1-38-16</inkml:trace>
  <inkml:trace contextRef="#ctx0" brushRef="#br0" timeOffset="43900.87">15856 15250 399 0,'-8'0'550'0,"8"0"-194"0,0 0-147 0,-10 5-88 0,10 5-55 0,0 0-33 0,-8-1-17 0,8 6-7 16,0 5-2-16,-8-1 1 0,8 5 9 0,0 1 7 16,0 9 9-16,0 0 14 0,0 1 13 0,0 4 13 0,8 0 9 15,-8 4 9-15,8 6 5 0,2 1 8 0,-2-1-2 0,1 5-8 16,-1-5-10-16,10 3-11 0,0-4-10 0,-2 3-11 16,2-8-15-16,-1 1-13 0,9-9-7 0,-8-1 1 15,-1-10 16-15,9 0 26 0,-8-9 26 0,-1-6 23 0,0-4 18 16,0-5 11-16,9-10 2 0,-8-3-4 0,7-7-11 0,-8-9-21 15,10-7-19-15,0-2-18 0,-11-6-13 0,2 1-7 0,0-8-5 16,-1 3 0-16,1-1-7 0,-10 0-7 0,0-5-4 16,-8 2-9-16,9 2-5 0,-18 1-4 0,9 0-4 15,0 1-3 1,-8 9 1-16,0 0-6 0,-2 4-9 0,2 6-16 0,-1 5-43 0,9 5-90 0,0 4-94 0,-8 5-83 0,16-1-100 31,-8 8-182-31,9 3-91 0,-1 3-60 0,2 13 0 0</inkml:trace>
  <inkml:trace contextRef="#ctx0" brushRef="#br0" timeOffset="44464.07">16568 15734 85 0,'-8'-5'545'0,"-2"5"-79"0,10 5-175 0,-8-1-121 0,-9 6-78 16,8 1-43-16,0 2-24 0,1 2-10 0,-1 5-5 16,9-1-2-16,-9 1-2 0,9 4 0 0,9 6-1 0,-9-1 0 15,9 1 2-15,8-2-2 0,-8 1-1 0,8 7 1 16,1-8 0-16,-1 7-1 0,8-6 0 0,2-4-1 0,-1-1-1 15,1 0-1-15,-10-5 1 0,8-3 11 0,2-6 13 0,-1-1 16 16,-10-5 16-16,11-4 14 0,-9 0 12 0,-2-9 11 16,1-1 11-16,10-5 7 0,-10-3 12 0,-7-2 9 0,6-6 10 15,-7 3-4-15,0-7 0 0,-9 1 3 0,0 0 2 16,0-1-7-16,0 1-22 0,0 5-20 0,-9 0-17 0,0-1-9 16,1 5-4-16,8 6-7 0,-8-6-13 0,8 10-12 0,-10 2-2 15,10 2-7-15,0 2-4 0,0 4-5 0,0 4-6 16,10 2-3-16,-10 7-1 0,8 2 1 0,0 9 0 15,1 0-2-15,9 0 0 0,-10 11 0 0,10-1 1 0,-1 1-2 16,0 4-2-16,0 4-1 0,0 2-1 0,1 3 0 0,-9 1 0 16,8 6 0-16,-8-3-2 0,0 7-3 0,-9 0 2 0,8-5-3 15,-16 4 0-15,8-4 0 0,-18 0-2 0,11-10 4 16,-12 0 2-16,1-5 0 0,-7-10-1 0,-1 0 1 0,-1-9-1 16,2 0 2-16,-9-5 4 0,-1-11-4 0,-1 1 1 0,2-5 2 15,-1 0 2-15,-8-9 3 0,9-1 0 0,-2-5 0 16,1-5 3-16,0 1 0 0,1-1 1 0,8 0 2 0,0-3 0 15,9-2-1-15,-1 1-1 0,1-6-2 0,17 6-5 16,0-5-8-16,9-1-19 0,8 6-69 0,9-11-101 0,8 5-101 16,10-3-142-16,-1 4-201 0,19-6-116 0,6 1-55 0,3 0-18 15</inkml:trace>
  <inkml:trace contextRef="#ctx0" brushRef="#br0" timeOffset="44906.08">17671 15652 280 0,'-8'-6'545'0,"-10"0"-152"0,10 6-157 16,8 0-101-16,-10 0-60 0,10 0-33 0,10 0-16 16,-10 6-7-16,17 0-2 0,0-3-1 0,0-3 0 0,9 5 2 15,0 0-1-15,9-5 0 0,0 5-5 0,9-5-3 0,-1 5-3 16,-9-5-2-16,10 5-3 0,-2-5-6 0,-5 5-8 16,6-5-15-16,-8 5-20 0,-9 0-28 0,8 0-43 0,-8-2-75 15,-9 4-117-15,1-3-114 0,-10 1-58 0</inkml:trace>
  <inkml:trace contextRef="#ctx0" brushRef="#br0" timeOffset="45110.03">18010 15401 394 0,'0'0'487'0,"0"6"-166"0,7-2-133 0,-7 6-82 16,0-1-47-16,10 6-15 0,-10 5-5 0,0 5 3 15,0 4 5-15,10 0 3 0,-10 10 1 0,0 0 2 0,0 0-4 16,0 6-8-16,0 4-8 0,0-1-9 0,7 1-7 0,-7 0-5 16,0 0-4-16,10 0-4 0,-10 0-4 0,7-6-6 15,3 0-25-15,-2-4-33 0,0-9-44 0,2-1-78 0,7-3-146 16,1-7-105-16,-2-10-69 0</inkml:trace>
  <inkml:trace contextRef="#ctx0" brushRef="#br0" timeOffset="45580.85">18835 15191 165 0,'-18'0'564'0,"10"10"-58"0,-10 0-200 0,10 5-135 16,-1-1-79-16,0 6-42 0,0 0-21 0,9 4-8 15,0 1-2-15,9 4-1 0,0-6 1 0,0 12 1 0,8-6 0 16,0 1-1-16,9-1-2 0,-9 1-1 0,1-2 5 0,-1-3 5 15,0 4 3-15,1-5 8 0,-9 1 9 0,-1 0 14 16,-8 4 24-16,0-4 25 0,-17-1 17 0,8 5 14 0,-8 0 7 16,-17 1 2-16,7 4 4 0,-16-5 0 0,8 6-13 0,-7-2-20 15,-12 3-17-15,11-3-18 0,-1 1-10 0,10-4-9 0,-9-2-13 16,17 8-14-16,-9-13-12 0,17 6-8 0,1-3-8 16,0-3-4-16,8-3-3 0,9-1-2 0,0-4 1 15,0-6-1-15,9 2-2 0,8-1 0 0,0-5 0 0,9-5 0 16,1 0 0-16,8-5 0 0,-1-10-4 0,0 6 0 0,2-6-2 15,-1-5 1-15,-9 0 2 0,8-4-1 0,-6-1 4 16,-4-3 0-16,2 2 0 0,-8-2 1 0,-10-2 2 0,10 1 0 16,-18 4 2-16,8 2 2 0,-16-3-1 0,8 7 2 15,-9-1 5-15,0 7 0 0,1 1 1 0,-10-2 0 0,10 10-3 16,-1-2 1-16,-9 6-5 0,10 0-4 0,1 6-1 0,-4 4-1 16,4-2 0-16,7 7-1 0,-10 1 0 0,10 4 0 15,0 3 3-15,10-3 0 0,-3 4-2 0,4 1-1 0,-4 5-1 16,10-6-6-16,9 1-9 0,-8-2-21 0,8 2-40 0,-9-1-58 15,9-5-62-15,-9 2-60 0,9-7-52 0,-8 0-55 16,8 1-62-16,-9-9-86 0,-7-3-111 0,7 3-19 0</inkml:trace>
  <inkml:trace contextRef="#ctx0" brushRef="#br0" timeOffset="45897.45">19243 15500 334 0,'-9'-15'602'0,"9"5"-111"0,-9 5-175 16,1 5-114-16,-1 0-74 0,9 9-52 0,-8 2-29 0,-2 3-15 16,10 6-7-16,0 4-4 0,0 5 0 0,0 1 1 0,0 3 2 15,10 7-1-15,7 4-3 0,-9 0-2 0,18 1-2 16,-8-2-3-16,8 1-1 0,-1 0-4 0,2-1-2 0,-2-4-3 16,12 1 1-16,-12-11 5 0,1 0 20 0,9-9 29 15,-9 0 34-15,0-7 35 0,0-6 27 0,-1-7 21 0,-7-7 14 16,0-6 8-16,6-7-8 15,-4-4-21-15,-4-6-25 0,-7-4-29 0,0-6-23 0,-1 1-19 0,1-9-12 0,-9 4-14 0,0-10-8 16,0 0-8-16,-9 1-9 0,9-1-2 0,-8-5-3 0,-1 6-2 16,0-1-1-16,0 2-3 0,2 7 0 0,-2 0-3 15,-2 7-1-15,4 4-4 0,7 9-7 0,-10 0-10 0,10 5-21 16,0 7-57-16,0 3-93 0,0-1-85 0,0 11-72 0,10 0-79 16,8 0-132-16,-9 11-142 0,7 3-65 0,2 1 4 15</inkml:trace>
  <inkml:trace contextRef="#ctx0" brushRef="#br0" timeOffset="46335.9">20016 15759 95 0,'-18'3'568'0,"1"3"-38"0,0 3-193 16,0 7-138-16,-1-2-80 0,1 0-46 0,-1 1-17 15,11 5-6-15,-4-1-3 0,4 6 0 0,7-6-5 0,0 6-3 16,0-7-6-16,18 7-3 0,-3-5-10 0,3-1-8 0,9-4-4 15,-1 0-3-15,8 0-3 0,1-6 1 0,-1 1 2 16,1-10 0-16,0 0 1 0,-1 0 2 0,1-10 2 0,9 1 2 16,-18 0 7-16,9-12 8 0,-8 6 18 0,-3-8 21 0,-6 3 21 15,0-4 23-15,-1-1 11 0,-9-4 20 0,-8-1 16 16,10 1 7-16,-10-1 1 0,0 1-8 0,-10 1-11 0,10-2-13 16,-8 4-12-16,8 8-18 0,-9-2-22 0,9 7-17 15,-8-3-19-15,8 6-14 0,0 5-12 0,-10 0-9 0,10 0-6 16,0 10-3-16,10 0 0 0,-10 10-2 0,0 4 0 0,8 1-1 15,-8 8-1-15,9 7 2 0,9 4 2 0,-10 0 2 16,10 7 1-16,-2-3-1 0,2 6 0 0,-2-6 2 0,-6 6 0 16,7 0-4-16,1 0 0 0,-10 0-2 0,1-1-3 15,0 1-1-15,-9 0-2 0,0-4-1 0,0-1 1 0,-9-6-1 16,-8 3 1-16,-1-8 1 0,-9 1 2 0,11-5 2 0,-10-9 1 16,0-1 1-16,-9-5 1 0,9-2 0 0,-9-9 1 15,8-3 2-15,-7-3-1 0,0-3 3 0,8-4 0 0,-9-4-2 16,9-1 2-16,9-1 1 0,-9-2-1 0,0-2 0 15,8-1-3-15,9 3-3 0,-9-2-8 0,10 1-31 0,8-6-85 16,0 1-102-16,18-5-108 0,-1 0-172 0,9-1-158 0,-1 0-100 16,11-4-52-16,7 6-4 0</inkml:trace>
  <inkml:trace contextRef="#ctx0" brushRef="#br0" timeOffset="46775.48">21292 16348 53 0,'10'-9'494'0,"-2"5"-129"0,1-7-140 15,-2 2-95-15,3 4-56 0,-2 0-31 0,10 0-17 16,-10 1-9-16,9-2-5 0,1 6-2 0,-10 0 5 0,10 6 5 16,-1-2 2-16,-8 6 6 0,7 4 5 0,-5 1 6 15,-11 10 8-15,0 4 11 0,0 6 4 0,-11 3 0 0,-5 11 0 16,-10 5-5-16,0 0-4 0,-9 4-8 0,-9 1-10 0,10 4-13 16,-9-4-22-16,-10-1-34 0,10-3-44 0,9-6-71 15,-10-5-166-15,9-5-114 0,0-6-71 0,1-3-48 16</inkml:trace>
  <inkml:trace contextRef="#ctx0" brushRef="#br0" timeOffset="47949.25">23863 16023 362 0,'0'3'302'16,"-9"-3"-103"-16,9 0-71 0,-9 5-43 0,0-5-20 16,1 0-11-16,-10 0 0 0,1 0 3 0,7 0 4 0,-6 0 5 15,-2 0 2-15,2-5 1 0,-11 2-3 0,10-7-4 16,0 4 0-16,-9-8 7 0,9 4 6 0,0-5 0 0,-10-5-3 15,9 1-1-15,1 0 4 0,-1-11 4 0,1 6 4 16,8-6 1-16,-8 1 1 0,8-6 1 0,1 2 0 0,-1-1-6 16,1-6-4-16,8 1-12 0,0 0-11 0,0-4-16 0,8-1-12 15,-8-1-12-15,9-3-4 0,-1 3-5 0,1 7-3 16,0-7 1-16,-9 11-2 0,8 0 0 0,1 4-2 0,0 7-1 16,-1 4-5-16,1-3-4 0,0 8-2 15,-9 5-7-15,0-1-7 0,0 5-5 0,0 1-4 0,0 8 0 0,-9 1 2 0,0 5 1 16,1 5 6-16,-10 5 6 0,-8 3 8 0,-9 12 6 15,-9-1 5-15,1 5 4 0,-9 10 1 0,1-6 0 16,-2 6 1-16,10 0 1 0,-9 1-2 0,9-2 2 0,8-3-3 16,0-7 0-16,9-4 2 0,8 1 0 0,-9-6-1 0,20 0 2 15,-3-5-1-15,3-3 1 0,7-7 2 0,0 0 0 0,0 1 0 16,7-5 0-16,3 0 1 0,8-4 1 0,8-3 0 16,-1-3 1-16,1 0-1 0,18 0-1 0,-1-9-7 15,0 5 5-15,10-12 0 0,-1 1-1 0,1 1 1 0,6 0-2 16,-6-7 0-16,8 1-2 0,-1 6 2 0,-7-5-6 0,-2 3-23 15,10 3-37-15,-9-7-48 0,0 5-54 0,1 0-85 16,-1 1-164-16,0-5-111 0,0 3-73 16,-9-3-27-16</inkml:trace>
  <inkml:trace contextRef="#ctx0" brushRef="#br0" timeOffset="48348.63">25112 15010 144 0,'-8'-9'574'16,"0"-1"-32"-16,-1 5-208 0,0 0-144 0,9 5-85 0,0 5-49 0,-9 6-28 0,18 2-13 0,-9 12-6 15,9-1-2-15,0 10-2 0,-1 5 1 0,10 6-1 16,-10 8 0-16,18-3-2 0,-9 8-1 0,1 1-1 0,7-1 2 15,-8 6-1-15,10 0-1 0,0-7 6 0,-1 6-3 16,-9 2 3-16,9-7-2 0,0-4 0 0,0-5-2 0,-9-1 1 16,2-9 3-16,-1-3 10 0,-3-13 31 0,3 2 51 0,-9-10 59 15,-9-1 50-15,8-5 28 0,2-9 16 0,-10-9 7 16,8-5-10-16,0-11-25 0,2-3-41 0,6-8-51 0,-7-7-41 16,9-2-23-16,-10-3-16 0,9-6-4 0,0 1-5 0,-7-6-5 15,7 0-7-15,-9-5-10 0,10 1-7 0,-11-5-4 16,13 5 1-16,-12-6-4 0,-8 6-2 0,9-1-3 15,-9 11-2-15,0 2-2 0,0 9-3 16,0 7-9-16,0 6-21 0,8 9-39 0,-8 7-70 0,0-3-78 0,9 10-72 0,-1 6-65 16,10 0-87-16,8 6-144 0,0 10-111 0,0-3-41 0,0 7 21 15</inkml:trace>
  <inkml:trace contextRef="#ctx0" brushRef="#br0" timeOffset="48708.5">25939 16056 96 0,'-17'-4'658'0,"-3"-2"9"15,13 1-117-15,-2 0-162 0,0 0-111 0,9 0-68 0,0 2-44 16,9-7-25-16,7 0-12 0,4 0-4 0,4 0-18 16,2-5-27-16,9 1-33 0,9 4-21 0,-2-5-12 0,3 5-4 15,-2 1-2-15,1 4-4 0,-9 0-2 0,7 0-3 16,-7 5 2-16,-10 5-1 0,3 0 1 0,-1 4-1 0,-11 1-10 15,-7 4 5-15,-1 2 6 0,1 4 1 0,-18-1 3 0,9 4 2 16,-17 2 1-16,1 0 2 0,-2 4 10 0,-9 0-4 16,-8 6-3-16,0-7 1 0,1 8 0 0,-9-3 1 15,-1 1 3-15,1 0 1 0,-2 1 9 0,3-1 8 0,7 1 4 16,1-7 1-16,7 1 1 0,1-4 0 0,-1 0 0 0,11-1-1 16,7 1-7-16,-8-6-7 0,8 1-3 0,9-5-3 0,0-1 1 15,0 2 0-15,9-3 0 0,-1-3 0 0,10 0-3 16,-2-4-1-16,21 3-3 0,-4-9-3 0,2 0-6 15,9 0-6-15,8-6-10 0,9-3-17 0,0-1-38 0,0 0-70 16,8-3-84-16,9-9-85 0,0-1-105 0,-1-3-215 0,11 3-105 16,-10-6-59-16,-8-1 3 0</inkml:trace>
  <inkml:trace contextRef="#ctx0" brushRef="#br0" timeOffset="49397.8">27649 15738 450 0,'-18'0'564'0,"-8"0"-177"0,1 6-157 0,-10 2-106 0,9-1-59 0,-10 2-30 0,11 0-17 16,-1-3-9-16,-9 4-3 0,17-6 3 0,-7 0 7 16,6 2 10-16,3-6 13 0,-2 6 10 0,9-6 9 0,-6-6 6 15,4 6 8-15,-6-6 13 0,9-2 4 0,-1-2 0 0,0-5 1 16,1-1-4-16,-2 2-1 0,2-5-3 0,0-5-7 0,-1-1-14 16,9 1-13-16,-9-6-7 0,1 1-7 0,-1-6-6 15,0 7-5-15,9-11-3 0,-9 6 0 0,9-8-3 16,0 2 0-16,0-4-2 0,0-2-5 0,0-4 8 0,9 0 3 15,0 1 4-15,0 3 2 0,8-3 3 0,-8 4 1 0,7 4-3 16,2 1 1-16,0 6-9 0,-2 8-6 0,4 1-7 16,-13 4-5-16,10 7-4 0,-8-3-5 0,8 11-2 0,-9-5-6 15,2 5-3-15,-10 5-3 0,0 5 2 0,0 0-1 16,0 5 4-16,-10 6 2 0,2 2 5 0,-9 5 3 0,-1 8 3 16,-8 3 3-16,1 5 0 0,-11 6 3 0,-6 3-1 0,-2-4 1 15,0 5 0-15,-8-1 2 0,0 1 0 0,8 0-1 16,1-4 1-16,-2-2-2 0,12 1-1 0,-2 0 2 0,9-11 0 15,1 8 0-15,7-7 1 0,1-1-2 0,8-3 2 0,1-6 1 16,-1 1 1-16,18-10-1 0,-9 0 1 0,8-1 0 16,10-4 0-16,-2-6 1 0,11-4 2 0,7 0 2 0,10-9 1 15,-2-1-1-15,3 1-3 0,7-6-1 0,0-5-2 16,10 0-3-16,-2 1-11 0,1-6-20 0,-1 5-34 0,1-3-46 16,8-3-49-16,0 8-49 0,-8-6-56 0,-7 3-89 0,-3 2-161 15,1-5-81-15,-18 4-35 0</inkml:trace>
  <inkml:trace contextRef="#ctx0" brushRef="#br0" timeOffset="49791.88">28048 15030 279 0,'-8'-5'512'0,"8"0"-180"0,0 5-148 0,0 0-90 0,0 5-45 16,0 0-26-16,0 0-12 0,0 5-3 0,0 0 0 16,8 9 2-16,-8 0 3 15,0 10 7-15,9 1 10 0,-9-1 8 16,8 10 9-16,-8 1 5 0,10-1 5 0,-2 4 7 0,0 2 4 16,1-2-1-16,9 2-2 0,-1 4 3 0,-8-5-2 0,8-1-1 15,0 1-2-15,-1-4-4 0,11-1 2 0,-9-5 8 16,0-1 11-16,-10-8 14 0,9 1 21 0,-7-8 23 0,7-3 27 15,-9-5 22-15,1 0 10 0,8-10-4 0,1-5-12 0,-10 0-20 16,10-10-24-16,-2-9-25 0,11-1-29 0,-9-9-19 16,-1-1-17-16,-1-3-9 0,3-6-4 0,-1 0-5 0,-1-5-2 15,0 0-1-15,0 1-6 0,0-12-10 0,1 7 0 16,-10-10-3-16,1 4-3 0,0-5 0 0,0 2-3 0,-1 2-3 16,0 1 0-16,-8 7-2 0,10 1-7 0,-10 8-8 0,0 4-18 15,7 11-33-15,-7-3-84 0,0 11-97 0,10 6-88 16,-2-1-95-16,1 5-154 0,8 6-123 0,1 4-71 0,0 4-13 15</inkml:trace>
  <inkml:trace contextRef="#ctx0" brushRef="#br0" timeOffset="50231.78">28829 15919 362 0,'-8'-5'593'0,"8"-4"-97"15,-8 4-165-15,-2 0-107 0,10 0-58 0,0 0-34 0,0 0-16 16,0 5-8-16,10-5-3 0,-2 0-4 0,0 0-19 0,10 2-20 16,-1-3-19-16,9 6-13 0,0-4-9 0,1-2-5 15,8 1-3-15,-1 0-3 0,-8 0 0 0,17 0-2 16,-17 5 4-16,9-5-1 0,0 0-1 0,0 5-1 0,-10 0-2 15,2 0-1-15,-10 5 0 0,0-5 0 0,1 10-6 0,-10-5 1 16,1 11 1-16,-9-3 1 0,0 2 2 0,-9 5 0 16,1-1 0-16,0 6 0 0,-10-7 0 0,0 13-1 0,-7-8 1 15,-1 7 0-15,-1 4-1 0,0-4 0 0,-6 4-2 16,-2-4 0-16,9 3 1 0,-9-4 7 0,9 6 9 0,0-6 4 16,-2 6 7-16,3-6 5 0,8-6 7 0,1 7 3 0,-3-5 2 15,11-1-4-15,-1-5-7 0,1 3-1 0,-1-4-3 16,9-3 0-16,0-7 0 0,0 3 4 0,0-1 3 0,0 0 4 15,9-5 2-15,-1-5-2 0,9 5-2 0,2-10-5 0,-3 5-5 16,19-10-10-16,-8 5-10 0,15-9-23 0,2 4-39 16,-1-5-61-16,17-5-71 0,2 1-67 0,-1-6-71 0,7 1-108 15,12-1-189-15,-11-5-84 0,0-3-21 0</inkml:trace>
  <inkml:trace contextRef="#ctx0" brushRef="#br0" timeOffset="52490.46">29671 15514 368 0,'-34'0'450'0,"9"0"-157"16,7 0-115-16,-9 5-63 0,9-5-25 0,2 5-8 0,-2-5 2 16,10 0 4-16,-1 0 5 15,9 0 5-15,-8 5-6 0,8-5-6 0,8 0-16 0,-8 5-14 16,17-5-14-16,-7 0-9 0,14 0-8 0,-6 4-8 15,17-4-4-15,0 0-3 0,-1 0-3 0,10 0-2 0,-1 0-2 16,1 0-2-16,9 0-2 0,-2 0-3 0,2 0-4 16,-2 0-12-16,3-4-12 0,-3-1-19 0,1 0-20 0,-9 5-27 15,10-5-34-15,-19 0-46 0,2-5-76 0,-11 6-135 0,1-6-82 16,-17-5-45-16</inkml:trace>
  <inkml:trace contextRef="#ctx0" brushRef="#br0" timeOffset="52680.67">30027 15099 389 0,'-7'0'545'16,"7"0"-178"-16,-10 0-147 0,10 5-89 0,0-2-38 15,0 9-18-15,-8 1 2 0,8 7 9 0,0 5 5 0,0 5 3 16,0 3 0-16,8 2-5 0,-8 4-16 0,10-1-17 0,-10 1-18 16,7 6-16-16,2-2-9 0,0 2-5 0,10 3-2 15,-12-4-4-15,11 5-3 0,0-4-5 0,-3-3-31 0,5 3-39 16,5-6-45-16,1-5-54 0,0 1-81 0,0-6-147 15,0-9-104-15,0 0-64 0</inkml:trace>
  <inkml:trace contextRef="#ctx0" brushRef="#br0" timeOffset="53229.21">31062 14807 243 0,'-10'0'568'0,"10"0"-81"16,-8 3-191-16,8 7-134 0,-8 0-77 0,8 5-43 16,0 4-16-16,0-4-5 0,8 10 1 0,-8-1 0 0,8 6-2 15,2 3 1-15,-2 1 0 0,-8 0-1 0,9 0-2 16,-9 5-5-16,8 0-5 0,-8 1 2 0,-8-1 3 0,8 1 2 15,-9-6 3-15,1 4 5 0,-10 1 5 0,10 0 4 0,-19-4 3 16,10 4-2-16,-10-5-2 0,10 1 3 0,-17-7 4 16,16 7 0-16,-17-1-3 0,9-4-1 0,-8 4-1 0,7-6-2 15,1 7-2-15,1-6-6 0,-1 5-6 0,8-4-6 16,-8-1-1-16,9-4-5 0,8 4-2 0,1 1 0 0,-1-2 0 16,-1-3-1-16,2-1-2 0,8 1 0 0,8-2-1 0,-8-2 1 15,10-3 0-15,-1 2-2 0,-1-4-2 0,9 3 2 16,1-5 0-16,-1-4 0 0,1 0 1 0,-2-1 1 0,2-9 0 15,9 0 2-15,-11-4-1 0,11-5 0 0,-10-1 3 16,0-1 1-16,1-4 1 0,-1-4 0 0,1-1-2 0,-10 2 3 16,10-7 5-16,-10-4 2 0,1-1 2 0,0 1 3 0,-9-1 3 15,8-3 12-15,-8 2 17 0,0 3 22 0,-8 4 13 16,8-6 5-16,0 6 8 0,-9 4 12 0,9 0 3 16,-9 1-4-16,9 5-18 0,-8 3-21 0,8 1-16 0,0 0-8 15,0 6-11-15,0 0-15 0,0 4-10 0,0-6-6 0,8 12-2 16,-8-6-1-16,9 4 0 0,0 0-2 0,8 6-2 0,-9 0 2 15,9 1-1-15,1 3-3 0,8-4-2 0,-8-1-11 16,8 6-14-16,1-5-26 0,-11 5-42 0,10-6-52 0,-8 1-52 16,-1-5-43-16,9 5-40 0,-8-5-35 0,7 0-42 15,-7 0-57-15,9-10-98 0,-9 5-35 0,-2-5-8 0</inkml:trace>
  <inkml:trace contextRef="#ctx0" brushRef="#br0" timeOffset="53621.89">31460 15265 369 0,'0'-20'463'0,"-8"5"-134"0,8 1-105 0,-9 5-55 0,9-1-28 16,0 4-16-16,-8-4-13 0,8 10-12 0,0-4-14 0,0 4-12 15,0 4-13-15,0 1-17 0,0 0-16 0,8 11-12 16,-8-3-2-16,9 7 4 0,-9 5 3 0,8 0 3 0,2 4 2 15,-3-6 2-15,2 12-1 0,9-5 1 0,-9 3-4 0,0 2-6 16,8-1-5-16,1 5-5 0,-1-4-1 0,0 3-3 16,0 1-1-16,1 4-2 0,-1-8-2 0,0 4-3 0,1-3 0 15,-1-3-1-15,1 1 1 0,-1-4-2 0,-1-6 0 16,3-4 4-16,-10-6 4 0,7 1 10 0,-6-5 14 0,7-6 26 16,-9-4 40-16,1-4 33 0,8-6 33 0,-9 1 21 0,10-11 16 15,-9-5 4-15,9 1-3 0,-10-11-16 0,0 1-36 16,2-1-28-16,-3-4-32 0,3-4-19 0,-10-1-16 15,0 0-9-15,0-4-8 0,0-1-7 0,0 0-5 0,0 0-1 16,0 0-4-16,0 0-2 0,8 4-4 0,-8 2-5 0,10 4-5 16,-10 9-6-16,9-3-10 0,-9 7-18 0,7 8-29 0,3-2-68 15,-2 10-91-15,10-5-85 0,-1 11-80 0,1-6-107 16,-2 10-172-16,2 0-83 0,-1 5-36 0</inkml:trace>
  <inkml:trace contextRef="#ctx0" brushRef="#br0" timeOffset="54015.18">32095 15611 479 0,'-17'-4'716'0,"7"4"7"0,2-6-209 0,0 6-153 16,8 0-106-16,0 0-64 0,-10 0-41 0,10-4-18 0,0 4-10 15,10 0-5-15,-10 0-7 0,8 0-25 0,10 0-28 0,-1-6-21 16,9 6-13-16,-1 0-10 0,2 0-5 0,8-4-2 16,0 4-2-16,-1 0-4 0,1 0 0 0,-10 0 1 0,10 4 0 15,-8-4-1-15,-1 0-2 0,1 6 1 0,-11-2-2 0,2 6 3 16,-10-5 11-16,0 5-4 0,-8 0-7 0,0 6 2 16,0-3 3-16,-8 2-5 0,-9 5 3 0,-1-1 1 0,-9 6-15 15,2-1 3-15,-1 5 9 0,-9 0 3 0,1 1-1 16,-1 4 4-16,9-5 0 0,0 0 1 0,0 0 5 0,10 1 4 15,-12-6-2-15,19 7-1 0,2-8 0 0,-3 2 5 0,2-6 0 16,8 0 1-16,0 7-1 0,8-13 1 0,-8 7-1 16,17-4 2-16,-8-3-3 0,9-3-5 0,8 0-1 0,0 0-4 15,10-1-4-15,-2-9-6 0,0 6-9 0,9-6-19 0,-8 0-31 16,10-6-64-16,5 2-83 0,-6-1-82 0,8-9-94 16,0-2-151-16,1 3-142 0,-1-7-80 0,-9-6-19 0</inkml:trace>
  <inkml:trace contextRef="#ctx0" brushRef="#br0" timeOffset="54172.67">33258 15690 413 0,'0'-20'867'16,"-8"2"10"-16,8-3 8 0,-9 6-231 0,9 0-285 0,0 1-169 15,-9 4-95-15,9 1-64 0,0 3-61 0,-8 2-122 0,8-6-137 16,0 4-187-16,-10 2-177 0,10 4-122 0,-16-4-62 0,-2 4-26 15</inkml:trace>
  <inkml:trace contextRef="#ctx0" brushRef="#br0" timeOffset="116219.73">20979 5369 24 0,'-8'-10'349'0,"-1"4"-129"0,9-3-103 16,-9 4-57-16,9 0-32 0,0-4-15 0,0 4-9 0,9 0-2 15,-9 0-1-15,9 0-1 0,-1 5 2 0,-8-5-1 0,10 0 4 16,6 5 2-16,-8-5 0 0,2 5 6 0,-10-5 2 0,10 5 4 16,-3-5 4-16,1 5 5 0,2-4 2 0,-2 4 3 15,1 0 3-15,-9-5 2 0,9 5 1 0,-9 0 2 0,7 0 2 16,-7 0 1-16,0 0 2 16,0-4 1-16,0 4 4 0,10 0-4 0,-10 0 1 0,0 0 2 0,0-6 0 0,0 6 1 15,0-4 1-15,0-2 0 0,0 1-4 16,0 0 5-16,0-5 0 0,0 7 5 0,-10-7 8 15,3 0 6-15,-2 0 4 0,0 0 3 0,1-4 6 0,-10 4 2 16,11-5 3-16,-13 5 1 0,3-5 2 0,0 1 3 0,0-1 5 0,0 0 4 0,-9 5 6 16,9-3 6-16,-1-8 4 0,1 6-1 0,-8 0-8 0,7 1-7 15,-9-1-12-15,10 2-10 16,-9-7-12-16,8 5-11 0,1 1-13 0,-9-1-8 16,8-5-4-16,-7 7-7 0,-1-3-5 0,0 1-5 0,-1-3-2 15,1 2-2-15,-8-4-3 0,7 1-1 0,-7-1-4 0,8 6-6 0,-9-7 1 0,0 8 1 0,1-7-1 0,-1 2-1 16,0 2 0-16,0-4-2 0,0 5 3 0,1-5 6 0,-9 7-1 15,8-7 0-15,-9 4 0 0,1 1 1 0,-1-3 2 16,-6 3-2-16,5 0 1 0,-7-4-3 0,0 4 2 0,8-4 0 16,-9 4 2-16,2-5 1 0,-1 1 1 0,9-1 4 15,-10 7 1-15,10-9 4 0,-1 4 2 0,1-2-1 0,0 1 0 16,-9-6 0-16,16 7-1 0,-7-3-2 0,0-3-3 0,-9 0-4 16,9-1-1-16,0 5-2 0,-2-4-1 0,-7 0-3 15,9 4-2-15,0-5-2 0,-8 6-1 0,7-1 1 0,-9 1 0 16,1 0-1-16,0-1 0 0,0 6 1 0,-1-6-1 15,1-1-1-15,1 8-1 0,-2-2 1 0,1-5-1 0,1 5 0 16,-2 1 1-16,2-1-2 0,-11-5 4 0,19 6 1 0,-18-1 2 16,18 1-1-16,-9 0 1 0,-1-1-3 0,1-1 2 15,1 6 0-15,-2-4-1 0,1 0 0 0,9 4 0 0,-10-5 1 16,3 5-1-16,-12 1 2 16,9-5-2-16,1 4-1 0,-8 0 0 15,0 0-1-15,-2-5 2 0,1 5-3 0,-7 0 1 16,6-3 0-16,1 1-1 0,-8-2-1 0,8 4 1 0,0-4-1 15,1 0-2-15,-1-1 0 0,1 0 1 0,-2 0 1 16,1 2 1-16,9-3 0 0,-1 2 1 0,2-1 1 0,-1 5 2 16,9-4 0-16,-10-1-3 0,10-1 1 0,-1 8 0 0,1-2 0 15,-1-5 0-15,1 6-2 0,-1-1-1 0,1 0 1 16,-10 0 4-16,11 0 0 0,-1 1-1 0,-1 0 2 0,-8-1-1 16,8-1 2-16,-7 1-1 0,-2 2 0 0,-7-2-2 0,7-2 0 15,-8 8-1-15,1-6 0 0,7 6 0 0,-7-7-2 0,0 7-3 16,-1 4-1-16,-1-6 2 0,2 6 0 0,-1-4-2 15,10 4 1-15,-2 0 1 0,1 4 1 0,0-4 4 16,0 0 2-16,0 6 0 0,7-2 1 0,-7-4-2 0,10 6 1 16,-2-1-1-16,0-5 2 0,10 0-2 0,-9 4-1 0,-1-4 0 15,9 0 5-15,-7 6-2 0,7-6-1 0,-8 0-2 0,6 0 2 16,-5 0 0-16,-2 0-1 0,1 0-1 0,0 0-3 16,-1 0 1-16,1 0 4 0,-1 0-3 0,-9 0-1 0,9 4 0 15,2-4 0-15,-10 0 0 0,9 4-2 0,-1-4 2 0,1 6-3 16,-2-6 1-16,3 0 1 0,-2 6-1 0,9-6-1 15,1 0 3-15,-2 0-2 0,11 4 0 0,-10-4 1 0,9 0 0 16,0 0 2-16,-9 6-2 0,11-6 1 0,-3 3-3 16,-9 2 1-16,11 0 2 0,-9-5-1 0,-2 10-1 0,1-4 2 15,1-2 1-15,-9 2 2 0,7 3 1 0,-7-5-1 0,0 6-1 16,-1 0 1-16,2-5 0 0,-2 9-1 0,0-4-1 16,1 0 1-16,8 0 2 0,-8 0 0 0,8-2-1 15,-7 2 0-15,4 5 0 0,-4-5 0 0,8 0 0 0,-9 0-1 16,8 5-2-16,-9-1-1 0,9-4-2 0,0 0 1 0,-8 5 0 15,8-6-1-15,-1 1-3 0,3 5 1 0,8 0 5 0,-12 0 0 16,3-2 0-16,8 1 1 0,0 1-1 0,-9 5 1 16,2-4 0-16,6 3 1 0,-8-5-2 0,0 6-1 0,1-1 1 15,-1 1 0-15,0 5 1 0,0-11-1 0,0 11 2 16,-8-7 0-16,9 2 1 0,-10 1 0 0,9-3 0 0,1 7 1 16,-9-5 1-16,7 4-4 0,1-4 0 0,1 4 0 0,-1 1 0 15,1-2 2-15,-1 2-1 0,9 1-2 0,-9 2 0 16,0-4 2-16,9 6 0 0,-8-1-4 0,-1 1 2 0,-1-6-3 15,11 5 1-15,-9 0-1 0,-2 0 2 0,1 1 0 0,1-1-2 16,8 1 4-16,-8 0 0 0,7-7 0 0,1 6 2 16,0-3 1-16,0 2-2 0,0-3-1 0,0-1 1 0,9 6-1 15,0-6-2-15,-10 0-1 0,10 1 0 0,-1-1-4 16,2 5 3-16,6-4 0 0,-17 3-2 0,11-2 4 0,-2 3 0 16,2 0 2-16,-2-5 1 0,0 6 1 0,-7 1-1 0,-1-3 1 15,9 1 1-15,-10 0-3 0,-1 0 0 0,4 1 0 16,6-1-1-16,-8 0-3 0,9-4 2 0,-1 4 0 0,2-4-1 15,-2 0 2-15,1-1-1 0,8 0-1 0,-8 5 3 16,-1 0 1-16,10-4-1 0,-2 4 0 0,2 1 0 0,-1 4 0 16,9-4 1-16,-8 3 0 0,-2 1-1 0,10-4-1 0,-8 4 0 15,8-1 0-15,0 3 0 0,-9-3 1 0,9 2 0 16,0-1 0-16,-9 5 2 0,9-6 0 0,0 8 0 0,-8-8-1 16,8 3-1-16,-8-3-2 0,8 1 0 0,-9-1 0 0,9 8 0 15,-9-8-1-15,9 3 1 0,0-3 1 0,-9 1 1 16,9 6 0-16,0-6 0 0,0 4 2 0,0 2-2 0,0-1 1 15,0-5 0-15,0 9 1 0,0-4 1 0,0 1 0 16,0-1-1-16,0 0-2 0,0 0 3 0,0 6-1 0,0-7 0 16,0 1 0-16,0 4-2 0,0-4 2 0,0 6 0 0,0-1-1 15,0-5 0-15,0 5 1 0,0-6 0 0,0 3-1 0,9-3-1 16,-9 6-1-16,9-5 0 0,0 1 0 0,-1-1-2 16,0 0 1-16,1 4-2 0,8-3 1 0,-7-1 0 15,7 4 1-15,-9-4 0 0,2 6 0 0,5-1 1 0,-4 0-1 16,6 0 0-16,-8-1 3 0,8 2-1 0,-9-1 0 0,10 0 0 15,-1-1 0-15,1 1 1 0,-1 0 0 0,0 1 3 0,9-1-2 16,1 5-1-16,-10-6 0 0,10 6 1 0,-2-6-1 16,1 6 0-16,9 0 7 0,-9-4-2 0,0 4-4 15,8 0 0-15,-7-5-1 0,8-1 0 0,0 1-1 0,-10 1 2 16,10-3-10-16,-1-1 1 0,1-3 2 0,0 2 3 0,-1-6 0 16,2 0 2-16,-1-1 0 0,8 2-4 0,-9-6 1 0,10 6 2 15,-9-6-1-15,17 0 1 0,-9 0 1 0,0 0-3 16,1 1 2-16,8-1 1 0,-8 1 1 0,7-1 1 15,2 0-1-15,0 1 1 0,7 0 1 0,-8-1 0 0,0-1-1 16,0 6-1-16,-1-4 0 0,11 3 1 0,-11-2 0 0,10-3 0 16,-7 7-2-16,6-1 1 0,0-3 0 0,-8 2 0 15,10 1-1-15,-1-1 0 0,-10 2 0 0,10-5 0 16,0 5-1-16,-9 3 0 0,9-4-1 0,0 0-1 0,-9 1 0 0,8-2-2 16,1 3-3-16,-1-8-1 0,2 6 3 0,-10-4 0 0,8 3 0 15,0-7 0-15,2 3 4 0,-9 0-1 0,7-5-3 16,-7 1 3-16,7 0 1 0,-8-1-1 0,0-4 0 15,0-2 0-15,-1 2 1 0,3-1 1 0,-3 1 7 0,1 0-5 16,2-6-1-16,-3 1 2 0,10 5 0 0,-10-10-4 0,10 3 2 16,1-2-2-16,-2-1 1 0,1-5 0 0,9 0-3 0,-10 0 0 15,10 4 0-15,-10-9 1 0,10 4-1 0,-1-4 0 16,0 6 1-16,-9-6 0 0,2 0 1 0,8 0 1 16,-10 4 0-16,-8-4 2 0,10 0 0 0,-2 0 0 0,-8 6-3 15,8-6 1-15,-6 0 1 0,5 4 0 0,-6-4 0 0,-1 6 0 16,-9-6-1-16,10 5-1 0,-1-5 3 0,1 4-1 0,5-4-1 15,-4 0-2-15,-2 6 2 0,0-6 0 0,-1 0-1 16,2 0 1-16,-9 4 0 0,8-4 0 0,0 0 1 16,0 0 2-16,1-4 0 0,-1 4-2 0,-1 0-1 0,-7 0-2 15,7-6 1-15,2 6-1 0,-1 0 1 0,1-4 0 0,-2 4 1 16,2-5-1-16,-1 5 4 0,-1-6 0 0,2 2 1 0,0-2-2 16,-3 2-1-16,11-2 0 0,-8 2 0 0,-1 0 0 15,0-1-1-15,8 0 1 0,-8-5 0 0,10 5 1 0,-2-5-1 16,1 4-2-16,0-2 0 0,-9-2 0 0,9 5-2 15,0-5 1-15,-10 5-2 0,2 0 0 0,0 0 1 0,-2 2-1 16,-8-4-1-16,10 2 4 0,-9 1-3 0,-2-1 1 0,2 0 1 16,-1 0-1-16,0 1 3 0,-6 4 0 0,5-6-2 15,2 2 2-15,-10-2 0 0,9 1 1 0,0 0 0 0,0 1 1 16,1 0-1-16,0-1 1 0,8-5 2 0,-8 4-2 0,7-4 1 16,-7 6-1-16,9-5-2 0,-10 4-1 0,9-5 1 15,-9 5 1-15,0-5 0 0,1 4 1 0,8 2 0 0,-8-5 1 16,-1 4 0-16,1-1 1 0,-1 2 0 0,1-1-2 15,-1 0-1-15,2 0-1 0,-12 0 0 0,10 0 0 0,0 0-1 16,1 0 2-16,-1-5-2 0,2 6 1 0,-3-6 1 0,1 1 0 16,-7-2-1-16,14 2-1 0,-5 0 1 0,-2-7 3 15,1 2-2-15,8-2-3 0,-9 1-3 0,1-3 0 0,-1 3-1 16,1-4 2-16,-1-1-1 0,1 5-2 0,-1 1 2 16,0-6 3-16,-8 5 0 0,8 2 3 0,-8-7 1 0,8 4-1 15,-6 1 0-15,5-3 1 0,-7 3-1 0,8-4 0 0,0-1 1 16,0 0-1-16,0 2-2 0,1-3 1 0,9-3 0 15,-10 4 1-15,8 1 0 0,3-7 0 0,-3 8 0 16,1-6 0-16,0-1 0 0,1 5 0 0,-9-5 0 0,8 6 0 16,-10-1-1-16,2-3 1 0,-10 3 0 0,10 1 2 0,-9-1-2 15,9 1 2-15,-10-6-4 0,0 5 3 0,3 1 4 0,-4 0 2 16,-8-2 3-16,11 6 2 0,-10-4 4 0,9-1 2 16,-9 7 6-16,9-7-1 0,-9 4-3 0,1-2-2 15,-3-2-3-15,12 0-1 0,-11 2-2 0,11-3-4 0,-11 3-1 16,11-8-2-16,-10 6-2 0,-1 5 0 0,1-3-1 0,9-2-1 15,-9 1 0-15,0-6-1 0,8 6 0 0,-7-6-1 0,-1 2 0 16,-1-7 1-16,2 6 0 0,-1-6 3 0,0 5 6 16,0-4 4-16,0 6 3 0,-9-8 5 0,1 7 2 0,7-5 3 15,-8-1 0-15,3 6-2 0,-4-5-3 0,10 4-3 0,-8-5-3 16,-1 7-2-16,0-7-1 0,-8 5 0 0,8 2 1 16,0-7 1-16,1 6 1 0,-1-1 3 0,2-5 6 0,-12 7 2 15,11-6 4-15,-10 3 8 0,2-2 6 0,-2 3 2 16,-1-5 1-16,3 1-3 0,0 0-4 0,-10-1-6 0,8 1-4 15,-8 0-8-15,9-1-6 0,-9 2-6 0,9-7-1 0,-9 6-3 16,8-1-1-16,-8 1-4 0,8-6-1 0,1 2 1 16,-9 4 1-16,9-6-2 0,0 1 0 0,-9 4 1 0,8-3 0 15,0-1 4-15,1 0-1 0,-9-1-3 0,9 1 2 16,-9-6 4-16,8 7 6 0,-8-6 6 0,0-1 5 0,0 6 2 16,0-4 3-16,-8-1 2 0,8-5-2 0,0 4-1 0,-9-4-1 15,0 5-3-15,1 0-1 0,8 0-2 0,-8 0 1 16,8 5-1-16,-9-6-2 0,9 6-2 0,-9-4-2 0,9 3-6 15,-9 1-4-15,9 0 0 0,-8-6-4 0,0 7 0 16,8-2 3-16,-9 1-1 0,0-1-3 0,9 7 0 0,-8-7 0 16,-2 2 0-16,0 3 0 0,-5 1-1 0,5 0-2 0,2-1 1 15,-1 6 1-15,0-6 1 0,2 6 0 0,-3-1 0 16,1 1 0-16,0 0 1 0,-7 0-1 0,6-1 0 0,2 1 0 16,-9-1-1-16,8 1 1 0,-8-6-1 0,8 5 0 15,-8 2 0-15,-1-8 0 0,1 3 0 0,-1 4-1 0,1-6 2 16,-10 2 0-16,2-3 0 0,-1-3-1 0,-1 9-1 0,11-3 0 15,-10-3 0-15,-8 3 2 0,7-2 0 0,1 1-1 16,-1 4-2-16,1-4 2 0,0-1 1 0,1 1 1 0,-1 5-1 16,8-5 2-16,-8 5-2 0,0-5 0 0,9 3 2 0,-10-3-2 15,11 1 1-15,-2-2-1 0,-8 1-1 0,9-6 0 0,-1 6 1 16,-8-4 0-16,9 3-1 0,-9 1 0 0,9-6 1 16,-10 6-2-16,1-5 2 0,0 4-1 0,0-3-1 15,-9 2-2-15,9 3 2 0,-8-6-1 0,-1 4 0 0,-1-4 2 16,-7 5-1-16,0-1-1 0,-9-5 1 0,0 7-1 0,-9 4-5 15,-9-6-11-15,10 6-18 0,-9-1-24 0,-11 11-33 0,12-2-36 16,-11 7-69-16,1-1-141 0,9 10-162 0,-9 0-238 16,8 10-120-16,1-1-54 0,9 7-13 0</inkml:trace>
  <inkml:trace contextRef="#ctx0" brushRef="#br0" timeOffset="120865.43">23212 7635 135 0,'0'-5'421'0,"0"5"-114"0,0-5-113 0,0 5-70 0,0-5-38 16,0 5-21-16,0 0-7 0,0-5-1 0,0 5-1 15,0 0-1-15,0 0-3 0,0 0-4 0,0 0-10 0,0 0-10 16,0 0-9-16,0 0-7 0,0 0-4 0,0 0-2 15,0 0-2-15,0 0 1 0,0 0 1 0,0 0-2 0,0 5 0 0,0-5-3 16,0 0-1-16,0 5-1 0,0 5 0 16,0-5-2-16,0 5 0 0,8 3 1 0,-8 3 1 0,0 4 0 0,9-7 1 0,-9 7 1 15,0 5 0-15,0-1 2 0,9 1 2 16,-9-1 2-16,-9 1 1 0,9-1 1 0,0 5 0 0,0 1-2 0,-9-5 2 0,1 3-1 16,-2-3 0-16,2-1-1 15,-1 1-1-15,1-1 1 0,-2 1 1 0,2-1-1 0,1 1 0 0,-11-2-6 0,8-3 4 16,-7 6 3-16,8-3 4 0,-9 2 1 0,2 0 1 0,-2 2 2 15,-8-2-2-15,9 5 7 0,-9-1-4 0,-1 0-4 0,0 1-2 16,3-5-3-16,-2 9-1 0,-9-5 2 0,9-5 0 16,-9 5 1-16,10 1 3 0,-10-6 2 0,-1 1 5 15,1-2 2-15,1 3 3 0,-1-3-1 0,1 3-2 0,-9-7 1 16,8 1-4-16,-2-1-3 0,4 1-4 0,-2-1-5 0,1-4-2 16,-9 5-2-16,7-6 2 0,1 6-4 0,2-6 1 15,-3 0 1-15,1 7-2 0,1-7 0 0,-10 2 1 0,2 2-1 16,-2-3 2-16,8 0 4 0,-7-1 4 0,0-4 9 15,0 5 15-15,8-1 15 0,-7-4 16 0,-3 4 17 0,2-4 13 16,-1 4 10-16,9-2 7 0,-9-3-4 0,1 1 4 0,8 0-1 16,-8 0-8-16,9 0-10 0,0-2-11 0,-11 2-9 15,10 1-9-15,9-7-4 0,-8 6-14 16,-1-1-10-16,9 1-5 0,-9-5-2 0,9 5 2 0,-9-5-2 0,1 5 1 16,8-5 1-16,-9-1-1 0,0 1-3 0,2 4-2 0,-12-3-5 15,2-2-7-15,8 2-3 0,-9-1-2 0,-7 0-4 0,7 0-3 16,0 0-1-16,1-2-1 0,0 4-1 0,0-4 1 15,0 3 0-15,-1 4 0 0,0-6 0 0,1 2 0 0,0 4 1 16,-1-7 1-16,1 3-1 0,-10 3 0 0,10-4 1 16,-9 5-1-16,9-4 2 0,-10 3 0 0,1-9 0 0,0 10 1 15,-9-6 3-15,8 1 0 0,2-5 1 0,-1 7 0 16,-9-4 0-16,9-3-1 0,-1 0 0 0,-7 5 0 0,8-5-2 16,-8 0-1-16,-2-5-1 0,11 5 0 0,-10-3 0 15,-8 3-2-15,7-7 2 0,-7 2-3 0,8 5 1 0,-8-4 0 16,8-2-1-16,0 2-1 0,1-1 1 0,-2 1 0 0,2-2 0 15,-1 6 1-15,0-4-1 0,0-2-1 0,10 6 0 16,-10-5 0-16,1 5 1 0,7-5 4 0,0 5 1 0,-8-4 0 16,10 4-1-16,0-6 1 0,-3 6-1 0,3-3 1 0,-2 3-2 15,0-6-4-15,2 6 0 0,-1-4 0 0,0-2 1 16,9 6-2-16,-18-4 1 0,8 4 1 0,-7-6 0 0,7 6-2 16,-8-4 1-16,-8 4 0 0,8-6 0 0,-9 6 2 15,10-3-1-15,-9 3 6 0,-1 0 0 0,9-7 0 0,0 7-3 16,-8-3 3-16,8 3-2 0,0-5 2 0,1 5 1 0,-1-5-3 15,0 5-2-15,0-5 4 0,0 0 1 0,1-1 2 0,8 2 2 16,-9-5-2-16,9 3 1 16,-9-3 0-16,-1-1 3 0,2 5 2 0,0-5-1 0,-1 0 0 0,0 0 1 0,-8-3-1 15,8 3-1-15,-18-1-2 0,10-4-2 0,0 6-2 0,0-1-1 16,-10-4-3-16,10 4 1 0,0 1-1 0,7-3 5 16,-7-2 0-16,8 4 0 0,10 1 0 0,-10-6 1 0,0 6 3 15,8-6-2-15,1 5 3 0,2-5-1 0,-4 2 1 16,2-3 0-16,0 1 2 0,1 1-2 0,6-6 0 0,-7 5 0 15,0 2 1-15,0-8-1 0,0 7 1 0,8 0-1 0,-7-6-3 16,-1 5 2-16,9-5-5 0,-11 5 1 0,3-4-2 16,-2 5-1-16,10-6-1 0,-9 6-1 0,9-7-1 0,-10 3 0 15,19 3 1-15,-9-4-1 0,-1 4-1 0,9-5-1 16,1 7 0-16,7-9 0 0,-7 8 1 0,-1-1-3 0,9-5 2 16,-9 7 0-16,8-3-1 15,2 2 1-15,-1 0 1 0,0-1 0 0,0-1 0 0,0 6 1 0,0 2 0 0,-8-2-2 16,7 0 1-16,-6 0 0 0,5 0-1 0,-6 1-1 0,-1-1 1 15,1 1 2-15,-1-1-2 0,-1-6 0 0,2 12 1 16,7-5 2-16,-7-1-1 0,-1 0 0 0,9 4 0 0,-9-4-1 16,10 0 2-16,-10 2 1 0,8 1-1 0,2-1 2 0,-1-2 0 15,8 1 2-15,-8-2 0 0,9 1 2 0,-9 6-1 16,8-6 0-16,-7 0 0 0,7 0-1 0,-9 1-2 0,9-6-1 16,2 5-2-16,-10 0-2 0,0-3 0 0,9-3 0 15,-9 6 0-15,8-4 1 0,-7 5 1 0,-1-6-1 0,0 0-1 16,-1 0-3-16,9 0 2 0,-16 1-1 0,8-1-1 0,1 0 0 15,-11 0-1-15,11 6 2 0,-11-1 0 0,10 0 2 16,-9-3-3-16,1 7 1 0,9-4 0 0,-11 6 2 0,11-2-2 16,-10 2-1-16,9-2 2 0,0 1 9 0,-1 1-2 15,1-2-9-15,0 6 3 0,0-4-2 0,0-2 3 0,-1 2 0 16,11 0 0-16,-11-2-9 0,1 2 3 0,1 4 9 0,-1-5-2 16,0 0 8-16,0 0-8 0,-9-5-1 0,0 10-4 15,1-5 1-15,-2-4-1 0,-7 9 1 0,0-10 2 0,-1 5-7 16,-10 0 3-16,12-5 4 0,-10 5 3 0,1-3 1 0,7-4 0 15,2 3 1-15,-12 4-3 0,11-5-2 0,9 1 6 16,-10-1-3-16,1 4 2 0,8-2-3 0,0-3 2 0,-9 1-2 16,10 6 0-16,0-6-8 0,-1 4-1 0,0 2 3 15,0-5 1-15,0 4-1 0,0 0-1 0,9 0 1 0,-9 5 3 16,9-5 8-16,-8 0-5 0,6 0-1 0,-5 5 0 0,7-6 0 16,0 3 0-16,0-2-1 0,-9 0-2 0,10 5 2 15,-2-5 0-15,-8 5-1 0,0 0 1 0,10-5-2 0,-10 5 4 16,1 5-2-16,-11-5 0 0,12 0-4 0,-11 0 1 15,9 5 0-15,-9-5-2 0,1 5 2 0,0-5-3 0,8 5 2 16,-9-2 1-16,1 3 2 0,8-6 1 0,1 5 0 0,-1 0 1 16,-7 0 0-16,6-5 1 0,0 5-1 0,2 0 1 15,-1 0-1-15,1 0-1 0,-2-1 2 0,2 6-1 0,0-6-1 16,-2 6 0-16,2-4-1 0,8 3 0 0,-9 1 0 16,0 0-1-16,2 4 0 0,5-4 1 0,-6 5-2 0,-1 1 1 15,1-3 1-15,7 2-1 0,-6 0 2 0,-4 4-1 0,12 1 0 16,-10-6 0-16,9 6-1 0,0-1-2 0,0 1-1 15,0-1 0-15,9-4-3 0,-1 6-2 0,1-8-1 0,8 2-2 16,-8 5 3-16,10-6-1 0,-4 0 1 0,-6-4 1 16,9 4 1-16,-2-2 2 0,2 1 3 0,0-3 0 0,-2 6 1 15,2-6 1-15,-1 3-2 0,-8-3 0 0,9 6 2 0,-1-7 1 16,0 5-2-16,0-4-1 0,1 0 1 0,-1 5-2 16,0-6 1-16,0 0 1 0,1 1-1 0,0 1-1 0,-2 4-1 15,1-5 1-15,1 3 1 0,-2-3 3 0,3 6-4 16,-2-3-1-16,0 3-2 0,0-2-1 0,1-5 1 0,0 6 0 15,-2 0-2-15,2 0 0 0,-10 0 2 0,10-2-1 0,-1 8-1 16,1-6 0-16,-2-2-1 0,2 7 0 0,0-5 1 16,-9 5-1-16,7-6 0 0,3 5 1 0,7-4 1 0,-10 0 1 15,0 0 2-15,3 0 1 0,-2-5 0 0,9-6 2 0,-9 6 1 16,9-5 1-16,0 0 1 0,0 0 1 0,0 0-2 16,0-5 2-16,0 0 0 0,0 0 1 0,0 0-2 0,0 0 1 15,0 0 1-15,0 0-2 0,0 0-1 0,0 0 0 16,0-5 1-16,0 5-2 0,9 0 1 0,-9 0-2 0,0-5-4 15,0 5-6-15,9-5-3 0,-2 0-7 0,3-5-13 0,0 6-13 16,7-6-18-16,-10-5-33 16,19 5-57-16,-8-3-61 0,-1 2-55 0,9-9-49 0,-8 6-36 0,8-2-40 0,-10-2-51 15,2-3-74-15,-9-2-69 0,9 3-12 0</inkml:trace>
  <inkml:trace contextRef="#ctx0" brushRef="#br0" timeOffset="121319.8">7346 8144 369 0,'0'0'358'15,"-9"-6"-138"-15,9 0-82 0,0 3-42 0,-8-2-18 0,8 5-11 16,0 0-3-16,0-6-5 0,0 6-7 0,0 0-5 0,0-4-7 16,0 4-10-16,0 0-10 0,0 4-7 0,0-4-8 15,0 6-4-15,0-6-1 0,0 8-3 0,-9-2 1 0,9 3-2 16,0 7 3-16,-9-2 0 0,9 5 4 0,-9 1 1 0,1 5 2 16,-1-1 2-16,0 5 3 0,-8 6 5 0,8-7 2 15,-8 11 3 1,9 1 0-16,-10-1 1 0,10 4 0 0,-1 2 0 0,-10-2-2 0,12 2-1 0,7-1-2 0,0 0 0 15,-9-6 1-15,18 7-2 0,-9-6 0 0,0-5-1 0,7 0 1 16,3 0 0-16,-1-4 3 0,0-5 2 0,7-2 2 0,-6-3 6 16,7 0 10-16,0-6 21 0,9-4 24 0,0 0 32 15,0-5 35-15,-1 0 26 0,12-5 25 0,6-5 9 16,0 0-1-16,0-5-14 0,9-5-22 0,1-4-32 0,-1 4-36 16,9-9-31-16,-10 4-27 0,2-5-16 0,-10 7-10 0,1-2-8 15,-1 0-4-15,-9 6-1 0,-7-1-4 0,0 1-8 0,-10 5-18 16,-1-3-45-16,-7 8-77 0,0-1-86 0,0 0-84 15,-1 5-98-15,1 0-201 0,-9 5-89 0,9 0-55 0,-9 5-4 16</inkml:trace>
  <inkml:trace contextRef="#ctx0" brushRef="#br0" timeOffset="133517.27">19304 1549 255 0,'0'0'221'16,"0"0"-81"-16,0 0-55 0,0 0-32 0,0 5-16 0,0-5-10 16,0 0-2-16,0 0 0 0,0 0 3 0,0 0 4 15,8 0 1-15,-8 0 2 0,8 0 0 0,-8 0-1 16,10 0-1-16,-2 0-3 0,1-5-3 0,-1-1-1 16,2 2-1-16,-3-2 0 0,2-3-2 0,0 4 2 0,0-5-2 15,8 1 1-15,-8-6 4 0,8 5 3 0,-7-9 4 0,7-1 4 0,-9 2 7 16,10-2 5-16,-1-9 3 0,-8 3 8 0,8-3-1 0,-8 0 5 15,-1-5-2-15,1-1 2 0,8 1-7 0,-8-1-3 0,-1-3-3 16,2-1-7-16,-2 0 0 16,1 4-5-16,0-4-3 0,-2 6-6 0,-7-3-4 0,10 8-2 0,-3-7-1 15,4 6-2-15,-11 5-3 0,9-1 0 0,-9 2 1 0,7 3-1 0,-7 4 0 16,0 3 0-16,0-2-1 0,9 5 0 0,-9 0-4 16,0 7-4-16,0-4-6 0,0 2-3 0,-9 1-3 15,9 4-2-15,0 0-2 0,0 0-1 0,0 4-1 0,0 1 2 16,0 5-1-16,0 0-1 0,-7 4 1 0,-2 7 1 0,9-2 2 15,-11 4 1-15,-6 3 2 0,10-3 0 0,-2 7 1 0,0 1 1 16,-9-3 0-16,10 6 0 0,-9-4 0 0,8 4-2 16,0-1 0-16,1 7 0 0,-1-6 1 0,-8 5-1 0,8 5 0 15,0-5 1-15,1 5 0 0,-10 5 1 0,10-1-1 16,-9 7 1-16,7-7 1 0,-7 6 1 0,8 5-1 0,-8-6 4 16,8 2-1-16,0 3-1 0,-7 1 1 0,16-6-4 15,-10 6 1-15,2-2 0 0,8 2-3 0,0-4-2 0,0 3 1 16,0-4 2-16,8 0 0 0,2-1 0 0,6-4 0 0,-7-4 2 15,10-3 0-15,-3 3 0 0,1-6-1 0,1-5-1 16,-1 1 0-16,1-6 1 0,-1 1-1 0,9-7 0 0,-9-3 0 16,1-5 1-16,-1-1 0 0,1 1 1 0,-1-10 0 15,-8 0 2-15,8-5 1 0,1 0 2 0,-2-5 2 0,2-5 8 16,-1-5 10-16,1 2 6 0,-10-2 7 0,1-5 7 0,0-4 5 16,-1-1 0-16,1 1 3 0,-9-6-4 0,0-4-12 15,0 4-7-15,-9-3-8 0,1-1-8 0,-1-5-6 0,-8 4-5 16,8 2-6-16,-8-3-2 0,-1 3 0 0,2 2 1 15,-4 8 0-15,3-2 1 0,1 1-2 0,7 5 0 0,1 0 1 16,-2 3 1-16,-7 3 0 0,17 3-1 0,-8-2 1 0,-1 4 0 16,9 2-1-16,0 2-2 0,0-1-9 0,-9-1-15 15,18 2-22-15,-9-2-25 0,9 6-31 0,-1-10-31 0,9 6-25 16,10 0-21-16,-1-6-20 0,8 0-15 0,1 0-15 16,9-1-36-16,-1 3-98 0,9-7-81 0,-9 0-45 0</inkml:trace>
  <inkml:trace contextRef="#ctx0" brushRef="#br0" timeOffset="134002.93">20650 1305 301 0,'0'-5'207'0,"-9"0"-78"0,9 0-45 0,-8 0-20 0,8 0-8 16,0 5-1-16,-9-5-1 0,9 5 2 0,0-5-4 0,0 5-1 15,0-5-3-15,0 5-2 0,-11 0-6 0,11 0-2 16,0 0-3-16,0-5-1 0,0 5-4 0,0 0 0 15,-7 0-3-15,7 0-6 0,0 0-2 0,0 0-3 0,0 0-3 16,-8 0-5-16,8 5-2 0,-9-5-4 0,0 0 0 0,0 5 1 16,1 5-1-16,0-5 0 0,-11 5-3 0,1 0 1 0,2 4 0 15,-2 0 1-15,2 7-2 0,-10-3 1 0,8 2-1 16,1 6 1-16,-9-3 1 0,9 6 0 0,-10 1 1 16,10 3 0-16,-1 3 2 0,-8-3-2 0,9 1 3 0,-1 0-1 15,1 1 0-15,8 0 0 0,0-1-1 0,1 0 3 0,0-5-3 16,8 5 2-16,0-3-2 0,0-3 1 0,8 1-2 15,-8 0 2-15,8 1-2 0,1-7 0 0,9 7 2 0,-1-5-3 16,-8-1 1-16,17 1 1 0,-9-1 0 0,1-9 1 16,9 3-2-16,-10-2 1 0,8-1-1 0,1-5-1 0,1-2 1 15,-1-2-1-15,8 0-4 0,-8-3-13 0,1-3-17 0,7-3-20 16,-10-3-32-16,13-4-42 0,-2 0-89 0,-10-4-152 16,10 0-81-16</inkml:trace>
  <inkml:trace contextRef="#ctx0" brushRef="#br0" timeOffset="134410.01">20788 1559 104 0,'0'-5'363'0,"0"0"-113"16,0-1-96-16,0 2-56 0,0 4-33 0,0-6-19 15,0 6-12-15,0 0-9 0,0 0-5 0,0 0-3 0,0 0-7 16,0 6-4-16,0-6-3 0,0 4-3 0,9 7 0 0,-9-1 1 16,8-2 1-16,-8 8-2 0,10-2 3 0,-10 2 1 0,9 2 2 15,-9 7 1-15,7-1 0 0,-7 6 2 0,11-5-2 16,-4-1 0-16,-7 4 0 0,9-2 0 0,0 3-1 16,-1-5 0-16,1-3 0 0,-1 2 0 0,2-8 1 0,7 5 4 15,0-6 2-15,-8 1 3 0,8-6 2 0,0 1 2 0,0-6 6 16,0-4 7-16,3 0 8 0,-5 0 7 0,3-10 8 15,7 2 7-15,-6-2 15 0,-2-10 12 0,1 1 8 0,-1-6 7 16,0 1 7-16,0-5 8 0,1-1 12 16,-10-5 6-16,10 7-7 0,-9-6-8 0,-1-4-11 15,1 3-15-15,0-4-14 0,-2 0-20 0,-7-1-22 0,10 1-17 0,-10 5-10 0,10 4-7 16,-10 2-6-16,0 2-2 0,0 7-7 0,0 5-25 16,0-2-40-16,0 12-52 0,8-6-53 0,-8 5-46 0,0 5-45 15,0 5-67-15,0 0-154 0,0 4-73 0,9 7-24 0</inkml:trace>
  <inkml:trace contextRef="#ctx0" brushRef="#br0" timeOffset="134677">21326 2081 378 0,'0'-10'545'0,"0"2"-184"0,0-2-158 16,0 4-87-16,0 0-55 0,0 6-30 0,0 0-16 0,10 0-9 16,-10 0-2-16,0 6-2 0,0 4-2 0,0 4 0 0,0 1-1 15,8 4-2-15,-8 6 1 0,-8-1 0 0,8 1-1 16,0-2-1-16,-10 2 0 0,10-1 2 0,0 1-2 16,-7 1 2-16,7-3-1 0,-9-3 0 0,9-1-1 0,0-4-4 0,-8 0-7 15,8 0-8-15,0-5-9 0,-10-2-14 0,10 2-17 16,0-4-27-16,0-2-34 0,0-4-67 0,0 0-135 15,10-4-83-15</inkml:trace>
  <inkml:trace contextRef="#ctx0" brushRef="#br0" timeOffset="134880.41">21413 2033 278 0,'-8'-6'394'0,"0"-3"-152"0,-2 9-105 15,2 0-58-15,-1 0-33 0,9 0-18 0,-8 0-10 0,-1 9-5 16,0-3-2-16,9 2-4 0,-8 4 0 0,8-2 0 0,0 3 0 15,-10 3-2-15,10-3 0 0,10 7 0 0,-10-5 0 16,0 5 0-16,8-1 2 0,1 0-3 0,0-5 2 0,-1 7-1 16,1-3-3-16,9 3 0 0,-10-1-1 0,10-6 0 15,-10 5-1-15,9-4 1 0,1 0-6 0,0 0-11 0,-2-6-16 16,2 6-21-16,8-11-31 0,-9 2-58 0,1-6-122 0,8 0-109 16</inkml:trace>
  <inkml:trace contextRef="#ctx0" brushRef="#br0" timeOffset="135131.61">21648 1733 374 0,'0'-3'438'0,"9"-2"-167"0,-9-1-115 0,8 6-65 15,9-4-40-15,-8 4-23 0,9 0-10 0,-1 4-6 0,1 2-4 16,8 2 0-16,1 8 0 0,-11-1-1 0,10 3-3 0,-8 8 0 15,-2 3-2-15,-6 0 0 0,7 7-1 0,-17-3-1 16,0 6 0-16,0-1 0 0,0 7 1 0,-17 0-2 0,7 3 1 16,-6 0 0-16,-2 1 0 0,-8 0 0 0,10 0 0 0,-2 0 0 15,-9-6-2-15,10 1-4 0,-1-4-14 0,3-6-20 16,-5-4-30-16,12-1-58 0,-1-6-134 0,9-3-112 0,0-10-71 16</inkml:trace>
  <inkml:trace contextRef="#ctx0" brushRef="#br0" timeOffset="136146.54">21491 1236 45 0,'-7'0'287'15,"7"0"-103"-15,0 0-74 0,0 0-43 0,0 0-22 0,0 0-13 16,0 5-6-16,0-5-3 0,0 0-2 0,0 0-1 0,0 6-3 16,0-2-1-16,-11 1-4 0,11-1 1 0,0 1 3 15,0 5 3-15,0 0 2 0,0 5 3 0,0-6 3 0,0 6 4 16,11 0 1-16,-4 0 0 0,2 3-2 0,9 2-1 0,-1-1 0 16,1 1-1-16,-1 5-3 0,9-1-5 0,-8 1-3 15,-2 3-3-15,11-2-2 0,-10 3-2 0,0 4-2 0,1-3-1 16,-1 4 0-16,1 6-3 0,-10-1 0 0,10-1-2 15,-9 7 2-15,9 0-2 0,-11-2-1 0,11 1-1 0,-9 0 0 16,-1 4 0-16,0-4 1 0,2 5-1 0,-10-4 0 0,0-3 0 16,-10 3 0-16,2 4 1 0,-9-6 0 0,-1-4 1 15,-7 6-2-15,-10-1 0 0,8-5 0 0,-8 0 0 0,1-6 0 16,8 3-1-16,0-8-3 0,0-3-9 0,9-6-17 0,-1 1-23 16,1-5-34-16,17-10-71 0,0 0-151 0,0 0-92 15</inkml:trace>
  <inkml:trace contextRef="#ctx0" brushRef="#br0" timeOffset="136695.04">22326 1290 357 0,'-9'-10'328'0,"0"-5"-124"16,9 10-70-16,-9-4-37 0,9 5-21 0,0-2-9 0,-8 1-1 16,8 0-5-16,0 0-5 0,0 5-10 0,0 0-9 15,8-5-9-15,-8 5-10 0,0 5-6 0,0-5-6 0,9 5-4 16,-9 0-1-16,9 6-1 0,0-2 0 0,-9 5-1 0,8 1 2 15,-8 5-1-15,0 4 3 0,8 4 1 0,-8 3 1 16,0 2 2-16,0 6 2 0,0 6 4 0,0 4 1 16,-8-1 3-16,0 7 3 0,-1 3 2 0,0 6 1 0,-8-2-1 15,0 12-3-15,0-5-1 0,-3 4-3 0,5 5-2 0,-3-4-6 16,0-2 0-16,11-3-3 0,-12 0-2 0,19-2-1 0,-9 2 2 16,9-5-1-16,0-5 0 0,0 3 0 0,9-4 0 15,-9-3 0-15,19 4 1 0,-12-6 2 0,11 1-1 16,-10-6-1-16,10 3 1 0,9-9 0 0,-10-2 1 0,0-6 0 15,0-4-1-15,9-6-1 0,-9-4 0 0,0-1-1 0,1-10 2 16,-1-4 3-16,1-5 9 16,0-5 15-16,-1-4 15 0,0 0 16 0,-8-7 14 0,-1-4 17 0,2 2 24 0,-10-7 9 15,0-5-3-15,-10 6-10 0,2-4-14 0,-9-8-15 0,-2 3-12 16,-6 2-20-16,-1-2-22 0,-9 4-14 0,9-1-7 0,-9 0-4 16,1 3-2-16,-1 1-1 0,9 1 0 0,1 2-1 15,6 3 1-15,2 1 1 0,-1 4-2 0,10 0 0 16,-1 0-8-16,1 0-24 0,16 1-38 0,1 4-40 0,-1-5-39 15,18 1-34-15,2-1-36 0,5 5-47 0,2-10-66 0,9 7-139 16,-1-2-57-16,-9 0-19 0</inkml:trace>
  <inkml:trace contextRef="#ctx0" brushRef="#br0" timeOffset="137055.26">22916 1549 188 0,'-17'-6'385'0,"8"2"-151"16,-8-2-100-16,-1 6-57 0,9 0-34 0,-9 6-16 15,2-2-7-15,7 7-4 0,-8-1-1 0,-1 5 1 0,10-2-1 16,-10 7 0-16,1-1 0 0,9 7 1 0,-10-3-1 0,0 2 0 15,11 3-1-15,-10 8 2 0,-3-3 4 0,13 2 5 16,-3 4 1-16,-7 5 0 0,9-5 1 0,-1 4 4 0,0 8 1 16,1-2-3-16,8-1-1 0,-9 0-1 0,9 1-5 15,-9 0-2-15,18 0-3 0,-9-6-2 0,9 2-4 0,-1-2-2 16,10-3-2-16,-10-1-3 0,9-6 1 0,0 3 0 0,10-7-1 16,-1 0-1-16,1-5 1 0,-2-4-2 0,1 1-2 15,0-8-7-15,8-3-13 0,-7 0-18 0,8-5-25 0,-9-2-35 16,8-6-62-16,1-2-128 0,-9-5-106 0,0 0-66 15</inkml:trace>
  <inkml:trace contextRef="#ctx0" brushRef="#br0" timeOffset="137383.54">22934 1692 318 0,'0'-7'496'0,"-11"-2"-189"0,11 9-139 0,0-6-75 0,0 12-42 15,0-2-24-15,0 8-11 0,11 1-6 0,-11 7 0 16,9 4-1-16,-9 9 1 0,7 3 0 0,3 3-2 16,-10-1-1-16,8 7 0 0,1-1 0 0,-9-1-4 0,8-4 0 15,1 6-2-15,0-6 4 0,-1-1 0 0,1-3 2 0,8-1 2 16,-8-10 3-16,0 1 4 0,8-6 8 0,-9-4 20 16,2-5 33-16,-2 0 56 0,1-6 62 0,-1-4 46 0,1 0 24 15,8-9 11-15,-6-1 4 0,-4-10-14 0,1 1-28 0,10-11-47 16,-9 1-60-16,-1-6-46 0,2 2-24 0,-2-6-15 15,1 1-8-15,0-1-9 0,-1-1-6 0,1 1-6 0,-9-2-3 16,0 3-2-16,0 4-1 0,0 0-1 0,0 9-1 16,0 1 0-16,0 0-3 0,0 9-6 0,0-1-12 0,0 2-31 15,0 5-71-15,0 4-87 0,0 5-70 0,8 0-61 0,1 0-62 16,0 10-98-16,9 0-171 0,-2 5-57 0,2-1 15 16</inkml:trace>
  <inkml:trace contextRef="#ctx0" brushRef="#br0" timeOffset="137758.75">23576 2130 55 0,'-9'5'562'16,"9"-5"-38"-16,-8 0-203 0,-1 5-140 0,9 0-80 16,-9 0-46-16,0-1-27 0,9 6-12 0,0 0-7 0,0 0-5 15,0 4 0-15,0 0-1 0,9-3 1 0,0 3-1 0,0 0 2 16,-1-2 1-16,1 1 7 0,0-3 13 0,-2-4 16 15,3-2 20-15,7 2 30 0,-7-2 38 0,-3-4 43 0,3 0 37 16,6 0 17-16,-16-4 4 0,10-6-9 0,-2-1-15 16,1 2-26-16,-9-6-36 0,8 1-45 0,-8-6-38 0,0 6-23 15,0-1-14-15,0 0-7 0,0 5-8 0,-8 1-2 0,8-1-1 16,0 5-3-16,0-5-3 0,0 10-2 0,0 0-4 31,0 0-2-31,0 10 0 0,8-1 0 0,-8 6 0 0,0 0 1 0,0 10 4 0,0-1-1 0,9 6 2 0,-9-1 1 16,0 4 0-16,9 2 1 0,-9-1 0 0,8-1-2 0,-8 3 0 15,10-3 2-15,-10-4-2 0,0 1-1 0,0 3 2 0,0-7-2 16,0 3 0-16,-10-5 0 0,10 0 0 0,-8-4-3 16,-1 0 1-16,-8-1-1 0,8 1-2 0,-9-5-1 15,-8-5-11-15,9-1-20 0,-10 1-38 0,2 0-58 0,-10-5-57 16,9-5-54-16,0 0-55 0,9-10-63 0,-1 0-103 0,2-4-149 16,7-11-47-16,0 2 4 0</inkml:trace>
  <inkml:trace contextRef="#ctx0" brushRef="#br0" timeOffset="138056.97">23733 1426 446 0,'8'5'330'0,"9"0"-138"0,1 10-79 0,7 0-40 0,-6 4-21 16,6 5-9-16,1 6-5 0,-8 3-2 0,8 3-1 0,-1 7-5 16,-7 1-5-16,8 4-6 0,-9 7-3 0,-8 4-3 15,8-1 3-15,-8 6 1 0,-9 4 1 0,9 0 1 0,-9 1-1 16,-9 4 1-16,0-5-2 0,1 5-2 0,-1-4-4 0,-9-1-4 16,10-5 0-16,-10 2-2 0,2-12-2 0,-2 1-1 15,1-5 0-15,0-1 0 0,-1-7-1 0,1-2 1 0,-1-6-2 16,9-4-1-16,-17 1-8 0,17-6-13 0,-9-9-25 15,11-1-31-15,-2-4-52 0,0-4-101 0,9-6-151 0,9-12-78 16</inkml:trace>
  <inkml:trace contextRef="#ctx0" brushRef="#br0" timeOffset="138542.34">24783 1182 84 0,'-8'-4'497'0,"8"-2"-141"0,-10 2-140 16,10-1-83-16,0-1-44 0,-9 6-25 0,9 0-16 15,0 0-9-15,0 0-5 0,0 6-10 0,0 3-7 0,0 7-7 16,-7 4-2-16,7 3 3 0,-11 11 3 0,11 6 3 0,-7 4 8 16,-2 5 8-16,0 9 9 0,-8 5 5 0,9 6 6 0,-10 9-3 15,9-1-2-15,-8 7-1 0,0 9-2 0,-9-1-7 16,9 7-6-16,0-1-8 0,-3-1-5 0,5 1-3 16,-3-6-2-16,9 6-3 0,0-6 0 0,2-3-3 0,7-7-1 15,7-4-1-15,2-4 0 0,0-5-1 0,9-6 1 0,-3-9 0 16,5-10 0-16,-3-1 2 0,8-13 6 0,-7-1 12 15,7-9 16-15,1-11 19 0,-8-3 23 0,8-6 22 0,1-6 29 16,-1-7 19-16,-1-8 12 0,-7-3-1 0,-1 0-11 0,-8-7-14 16,0-2-20-16,-1-6-22 0,-8 1-29 0,-8-7-22 15,-1-4-21-15,-9 5-11 0,1 0-5 0,-9 0-4 0,-1 5-3 16,2-6-1-16,-1 12-1 0,-9-1 1 0,9 4 1 16,-9 6 1-16,10-1-1 0,-12 7-1 0,12-2-2 0,-1 4 2 15,9 6-3-15,-1 2-18 0,10 3-37 0,0-5-62 0,-2 4-69 16,10 6-62-16,10-4-59 0,-2 4-71 0,9-6-141 15,9 6-115-15,0-3-50 0,9-3 14 0</inkml:trace>
  <inkml:trace contextRef="#ctx0" brushRef="#br0" timeOffset="138856.01">25253 1666 398 0,'0'-9'490'0,"0"-7"-185"0,-9 11-133 0,9-4-71 0,0 3-41 16,0 6-25-16,-11-3-14 0,11 6-7 0,-7 3-4 15,-3-2-4-15,-6 12-2 0,7 3-1 0,-9 0-2 0,1 6 0 16,-1-2-1-16,-8 8 2 0,10-3-1 0,-2 7 3 0,-8-1 0 16,9 0 4-16,-9 6 5 0,8 4 4 0,-6-5 3 15,4 9 4-15,4-3 2 0,-2 4 0 0,0-7 0 0,2 3-2 16,7 4-3-16,0-5-2 0,1-5-2 0,8 1-4 15,0-2-2-15,8-4-2 0,1 0 1 0,0 1-2 0,7-7 0 16,2-2-1-16,8-3 0 0,2 3 1 0,-4-11 2 0,10-2-3 16,2 2-3-16,-1-5-11 0,7-5-18 0,3-5-24 15,-12 0-27-15,11 0-41 0,0-10-51 0,-9 1-90 0,0-7-143 16,-1 3-73-16</inkml:trace>
  <inkml:trace contextRef="#ctx0" brushRef="#br0" timeOffset="139218.22">25477 1808 147 0,'0'-6'483'15,"-8"6"-154"-15,8 6-134 0,0-6-82 0,0 4-46 0,-7 7-28 16,7-3-13-16,0 8-5 0,0 3 1 0,0 7 3 0,0 2 1 15,-11 2 3-15,11 4 3 0,0 0 1 0,0 5-2 0,0 0-2 16,11 0-3-16,-11 0-5 0,0-1-1 0,7 1-5 16,1 2-2-16,2-8 1 0,-2 2 5 0,1-7 6 15,9-4 4-15,-10 1 7 0,0-5 12 0,10-5 29 0,-10-6 51 16,1 1 63-16,0-5 40 0,0 1 22 0,-1-12 13 0,9 1 4 16,-8-10-7-16,9-4-23 0,-1-5-47 0,-9-5-62 0,10-1-45 15,0-4-27-15,-9-4-15 0,8-1-11 16,-9-6-7-16,1 1-3 0,-1 0-3 0,2 0-7 0,-2 5-1 0,-8-6-4 15,8 7-2-15,-8 4-3 0,9-1-1 0,-9 1-2 0,0 10-7 16,9-1-6-16,-9 5-18 0,9 2-41 0,-9 3-85 16,8 5-96-16,1 4-82 0,0 3-79 0,-1 3-123 0,10 3-149 15,-1 8-86-15,-8 4-10 0</inkml:trace>
  <inkml:trace contextRef="#ctx0" brushRef="#br0" timeOffset="139487.03">25895 2525 85 0,'-9'5'583'0,"9"-5"-53"15,0 5-186-15,-9-5-136 0,9 5-85 0,0-5-57 0,0 5-32 16,0-5-19-16,0 10-8 0,0-5-5 0,0 5-2 16,0 5 0-16,0-2 0 0,9 3 0 0,-9-3 0 0,9 3 0 15,-9-2 2-15,0 2-1 0,0-3 0 0,7 3 3 0,-7-7 6 16,9 1 8-16,-9 0 11 0,0-6 13 0,0 8 17 15,11-9 18-15,-11 2 22 0,7-5 20 16,-7 0 17-16,10 5 11 0,-10-5 2 0,7-5-7 0,11 5-14 0,-10-5-19 0,10 2-48 16,8-9-80-16,0 3-86 0,0-1-82 15,9-10-76-15,0 2-89 0,0-3-161 0,0-9-106 0,-10 7-47 0</inkml:trace>
  <inkml:trace contextRef="#ctx0" brushRef="#br0" timeOffset="139738.41">25946 1733 228 0,'0'-3'493'0,"9"-8"-152"0,0 7-133 0,-1-1-78 0,2 0-47 16,7 0-29-16,0 5-16 0,9 5-11 0,0 0-6 16,-1 0-3-16,12 10-1 0,-12-2-4 0,1 8-3 0,9 3 1 15,-9 11-2-15,0-5-1 0,0 9 1 0,-9-1-2 0,-8 11-1 16,0-1-1-16,-1 6 2 0,-8 5-2 0,0 3 0 15,-8 2 1-15,-10 0 0 0,-7 4 1 0,7-3 0 0,-8 2-1 16,-8-3 1-16,7-5-1 0,-8-1-4 0,9-4 2 16,-1-5-2-16,11-6 2 0,-10 2-2 0,8-12-4 0,10-3-16 15,-1 0-25-15,0-11-31 0,9 1-48 0,9-7-106 0,0-7-153 16,8-2-92-16</inkml:trace>
  <inkml:trace contextRef="#ctx0" brushRef="#br0" timeOffset="140161.84">26710 2154 40 0,'-8'0'284'0,"-9"0"-75"16,0 0-57-16,8 6-34 0,-9-6-18 0,10 0-8 16,-2 4-6-16,10-4-4 0,-8 0-4 0,8 0-4 15,0 0-6-15,0 0-4 0,0 0-6 0,0 0-5 0,0 0-4 16,0 0-4-16,0 0-4 0,0 5 2 0,8-5-1 0,2 5 4 15,-10-10 3-15,8 5 4 0,10 0 2 0,-9 0 2 16,8 0 4-16,-8 0 4 0,7 0 4 0,2 0 4 0,8 0 2 16,-9 0 1-16,9 0-1 15,-8-5-2-15,6 5-2 0,4-4-6 16,-2 4-9-16,0 0-10 0,0 0-10 0,0-6-8 0,-9 2-6 0,1 4-15 0,-1-5-29 0,1 5-36 0,-11-5-39 16,13 5-34-16,-13-5-39 0,3 5-37 0,-2 0-35 15,-8 0-28-15,9 0-34 0,-9 0-66 0,0 0-92 0,-9 0-41 16</inkml:trace>
  <inkml:trace contextRef="#ctx0" brushRef="#br0" timeOffset="140380.93">26668 2345 54 0,'-9'5'350'16,"9"0"-128"-16,-9 0-80 0,9-1-43 0,-9-4-25 0,9 6-8 16,0-6-2-16,9 4 1 0,-9 1 1 0,9 0 2 0,0-1-1 15,-1 2-2-15,1-2 2 0,8 2-1 0,9-6 4 16,-9 5 5-16,9-5 4 0,-8 0 5 0,8 3 5 0,-2-3 4 15,4 0 6-15,-2 0 6 0,0-3 6 0,-8 3 6 16,7 0 4-16,-7 0 6 16,-10-5 3-16,10 5-4 0,-10 0-3 0,1 0-7 0,-9 0-13 0,9 0-18 0,-9-6-17 15,0 6-25-15,0 0-40 0,0 0-59 0,0 0-72 0,0 0-75 16,-9-4-79-16,9 4-120 0,0-6-175 0,0-3-90 16,9 9-32-16</inkml:trace>
  <inkml:trace contextRef="#ctx0" brushRef="#br0" timeOffset="141505.51">28709 1411 115 0,'0'-3'216'0,"0"3"-56"0,0-6-43 16,0 6-25-16,0 0-11 0,0-4-3 15,0 4-2-15,0 0-5 0,0 0-7 0,0 0-9 0,7 0-11 16,-7 10-8-16,0-7-8 0,0 7-6 0,10 0-4 0,-10 6 2 0,8-3 0 15,-8 7 2-15,0 0 1 0,8 4-1 16,-8 1 3-16,10 5 0 0,-10-1-2 0,8-1-3 0,1 2 0 16,-1-1 0-16,-8 1-1 0,10-1-3 0,-2-1 0 15,0 2-2-15,2-5-1 0,-2-1-1 0,0 1-3 0,1-6-2 16,0 1-1-16,0-5 1 0,-1-1 0 0,-8-4 5 0,0 0 9 0,9-5 17 0,-9 0 22 16,0-1 21-16,0 0 18 15,0-4 12-15,-9 0 8 0,9-4 0 0,-8 4-7 0,-1-4-16 16,-9-6-17-16,10 5-19 0,-10-5-16 0,10 1-12 0,-10-1-11 0,1 5-6 0,-9-5-2 15,18 5-3-15,-9 0-3 0,-2 0-2 0,1 0-5 0,1 2 0 16,1 3 0-16,-2 3 0 0,9-3 0 0,-7 5 0 16,-11 5 0-16,10 0 0 0,-10 3 2 0,2 8 0 0,6-6 1 15,-6 4-2-15,7 1 2 16,1 3-1-16,9-1 1 0,-10 1-2 0,18 2 2 16,-8-6-1-16,8 5 2 0,8-4 0 0,-8 0 1 0,8-2 1 0,10-3-2 0,-9 1 2 0,9-2 1 15,-1-5 1-15,9 1-1 0,1-5 0 0,-2 0 0 0,1-5 2 16,9-5 2-16,-9 0 2 0,-1 1 1 0,2-5 5 15,0-7 11-15,-2 6 16 0,-7-4 12 0,7-7 7 0,-15 7 4 16,6-5 4-16,-6 0 3 0,-2-6 0 16,-8 5-8-16,8-4-12 0,-8 0-4 0,0 0 2 0,-8-1 3 0,8 5-1 15,-8-4-3-15,8 10-3 0,-10-6-1 0,2 5-2 0,8 5-6 16,0 0-10-16,-8 1-10 0,8 3-7 0,-10 2-1 16,10-1-5-16,0 5-5 0,0 0-4 0,0 0-2 0,-8 0-2 15,8 5 1-15,0 5 0 0,-9-1 0 0,9 1 2 16,0 5 1-16,-8 0 1 0,8 0 0 0,0-1 0 0,-10 6 0 15,10-2 1-15,0-2-1 0,0 3 0 0,10-3-1 0,-10 2 0 16,8 3-4-16,1-8-1 0,-1 7-1 0,10-5-2 16,0-1-2-16,-2 1-2 0,11 0-5 0,-10-5-12 15,10-2-17-15,-2-1-28 0,1-4-39 0,9 3-47 0,-9-6-49 16,9 0-42-16,-9-6-37 0,8 3-30 0,1-8-24 0,-10-3-35 16,11-6-66-16,-2 6-89 0,-7-11-18 0</inkml:trace>
  <inkml:trace contextRef="#ctx0" brushRef="#br0" timeOffset="142163.24">29358 1598 496 0,'0'-10'377'0,"0"1"-119"0,-7 2-68 16,7-1-31-16,0 3-15 0,0 0-11 0,0 5-10 0,-9-5-13 16,9 5-15-16,0 0-18 0,0 5-21 0,0 0-20 15,0 0-16-15,0 10-10 0,-9-2-6 0,9 7-2 0,0 4 4 16,0 6 3-16,0-1 4 0,-9 6 3 0,9-1 2 0,0 4 1 15,-8-3 4-15,8 4 4 0,0 0 1 0,-8 0-2 16,8-5-2-16,0 5 0 0,0-3-1 0,0-3-4 0,0-4-3 16,0 0-5-16,0-4 1 0,8-6 10 0,-8-5 26 15,0-3 39-15,0-1 43 0,0-6 32 0,0 2 23 0,0-6 13 16,0-6 5-16,0 2-10 0,0-6-22 0,8-11-37 0,-8 3-40 16,0-6-30-16,9-6-24 0,0-4-10 0,-9 1-8 15,9-3-2-15,-9-3-5 0,7-6-3 0,-7 7-2 0,0-6-2 16,10 1-4-16,-10-1-1 0,0 0 6 0,0 6 3 15,0 3 3-15,0-1 2 0,0 13 0 0,0-3 0 0,0 13 4 16,0-3-3-16,0 6-8 0,0 1-8 0,10 4-5 0,-10 5-3 16,0 5-1-16,0 4-1 0,0 1 0 0,7 11 1 15,3 3 4-15,-2 6-1 0,9-1 2 0,1 4 0 16,8 6 0-16,0-4 1 0,-1 3 0 0,9 1-4 0,-7 1-1 16,9-1 0-16,-11-6-2 0,9 8-1 0,-7-7-4 0,-1-5 0 15,0 0 1-15,0-3 0 0,0-8 3 0,1 2 0 0,-11-6 1 16,2-4 5-16,-1-5 4 0,-9-5 3 0,10 0 1 15,-9-9 6-15,9-6 3 0,-10-5 4 0,2-3 7 16,-10-8 0-16,8-3 1 0,-8-5 4 0,0-5 0 0,0 0-3 16,-8-9-4-16,-2-2-2 0,2 2-1 0,8-4-5 0,-9-4-1 15,0 2-6-15,0 2-2 0,9 2 0 0,-8 6-2 0,8 1-5 16,0 4-12-16,8 10-14 0,-8 0-20 0,0 9-45 16,0 1-105-16,0 10-108 0,0 4-89 0,9 4-97 15,-9 6-192-15,-9 6-86 0,9 4-46 0,-18 4 5 0</inkml:trace>
  <inkml:trace contextRef="#ctx0" brushRef="#br0" timeOffset="142683">27822 2686 311 0,'-10'0'359'0,"3"-4"-108"0,-1 0-71 0,8-1-35 0,0 5-20 0,0-6-10 16,0 6-5-16,0-4-8 0,0 4-10 0,0-6-13 31,0 6-10-31,8 0-14 0,-1 0-15 0,3-4-14 0,8 4-12 16,-1 0-8-16,9 0-3 0,0 0-1 0,8 0 0 0,10 0-2 16,-1 0 3-16,2 0 1 0,15 0 6 0,-1 0 11 15,12 0 17-15,7 0 17 0,9-6 17 0,8 2 15 16,10-2 12-16,-1 3 15 0,18-7 16 0,0 5 9 0,-1-5 2 15,17-1-4-15,3 7-3 0,-4-5-5 0,12-2-8 0,-2 7-15 16,1-1-14-16,0-5-16 0,-2 5-14 0,-6 0-15 0,-11 5-13 16,2-5-9-16,0 0-3 0,-11 0-3 0,-5 0-7 15,-3 1-5-15,-8-6 2 0,-17 5 1 0,0-5 3 0,-19 5 7 16,-6-5 7-16,-10 1 8 0,-9 4 7 0,-9-5 6 0,-14 0-2 16,5-4 1-16,-17 5-6 0,1-6-3 0,0 0-9 15,-18 0-10-15,9 0-8 0,-17 1-9 0,7-1-9 0,-15 5-14 16,7-4-28-16,-8 9-67 0,0-5-85 0,1 10-80 15,-11-4-73-15,11 4-87 0,-11 4-152 0,-7-4-104 0,9 6-60 16,-10-2 17-16</inkml:trace>
  <inkml:trace contextRef="#ctx0" brushRef="#br0" timeOffset="144791.67">27319 3508 192 0,'0'0'193'0,"0"-6"-61"16,0 6-49-16,0 0-32 0,0 0-19 0,0-4-10 0,0 4-6 15,0 0 1-15,0-6 0 0,0 6 1 0,0 0 0 0,0 0 3 16,0-3 0-16,0 3 6 0,0 0 4 0,0 0 4 15,0-7 4-15,0 7 1 0,0-3 4 0,0 3-1 16,0-5 1-16,0 5-4 0,0-7-5 0,0 7-3 0,0-3-5 16,0-2-3-16,0 5-5 0,0-6-2 0,0 6-4 0,0 0 0 15,0-4 0-15,0 4 0 0,0 0 1 0,0-6 0 16,-9 6 4-16,9 0-2 0,0 0 1 0,0 0-1 0,0 0 2 16,0 0 0-16,0 0 0 0,0 0-1 0,0 0-2 15,0 0-2-15,0 0 0 0,0 0-3 0,0 0-3 0,0 0-2 16,0 0-2-16,0 0-2 0,0 0-1 0,0 0 0 0,0 6-2 15,0-6 2-15,0 4-1 0,-9 2 0 0,9-1 1 16,0 5 2-16,-9-2 1 0,9 2-1 0,-8 6 2 0,8-2-1 0,-7 5 2 0,7 1 6 0,-11-1-3 0,11 6-2 16,0-1-1-16,-9 0 7 0,9 7-4 0,-8-7 0 15,8 5-1-15,0 0-5 0,0 1 2 16,-8 4 1-16,8-5-2 0,0 6-4 16,0-7 1-16,-9 1 0 0,9 1 1 0,-9 1 0 15,9-3 1-15,-8-4 0 0,8 1 0 0,0-6 0 16,-10 1-1-16,10-1 1 0,0-3 0 0,0-3 3 0,-8-3 5 15,8-5 16-15,0 6 20 0,0-7 28 0,0-4 35 0,0 0 33 16,0 0 26-16,0 0 17 0,0-4 11 0,8-7 4 16,-8 1-13-16,0 2-22 0,0-8-30 0,0-4-31 0,0 1-18 15,0-5-14-15,0-1-13 0,0 1-14 0,0-9-9 0,0 2-3 16,0-3-4-16,0-1-2 0,0 2-6 0,0-1-5 0,0-1-4 16,0 1-3-16,0-1-2 0,-8 6 1 0,8-4 2 15,0 7 0-15,0-2-1 0,0 8-1 0,0-5 0 16,0 6 0-16,0 5 1 0,0-2-2 0,0 7 0 0,0-5-2 15,0 8-3-15,8-4-2 0,-8 7-5 0,0-4 1 16,0 4-2-16,10 3 0 0,-10-5-2 0,8 5 1 0,1 0 0 16,0 0 1-16,-1 0 3 0,9 0-1 0,-6 5-3 0,-4-2-1 15,1 4 0-15,10 2 0 0,-9 1 1 0,-1 0 0 0,10 3 0 16,-9 3 2-16,8 3 4 0,-9 1 1 0,10 4 2 16,-1 1 1-16,1-1 1 0,-2 1-4 0,11-1-2 0,-9 1-10 15,8 3-8-15,0-3-10 0,-8-1-12 0,7 1-11 16,1-1-8-16,1-4-4 0,-2-1 1 0,-8 1 5 0,10-5 7 15,-11-5 9-15,2 4 12 0,-8-8 11 0,6 2 12 0,-7-8 10 16,-1 5 19-16,2-5 19 0,-2-5 15 0,-1 0 15 16,3-4 5-16,0-1 6 0,-10-9 4 0,8-1-2 15,-8-4-12-15,8-1-14 0,1 1-10 0,-9-6-11 0,0 1-7 16,0-6-6-16,0 2-4 0,0-1-3 0,-9 0-6 0,1-1-2 16,0 1-2-16,-2 0-4 0,0-1-3 0,-5 7-13 0,5 3-36 15,2 1-63-15,-10 4-78 0,11 0-75 0,-3 5-78 16,10 2-93-16,-9 3-156 0,9 4-97 0,9 1-40 15,-9 5 22-15</inkml:trace>
  <inkml:trace contextRef="#ctx0" brushRef="#br0" timeOffset="149846.73">28760 3166 119 0,'0'-9'324'0,"0"3"-109"0,0 2-75 0,0-2-39 0,0 1-26 15,0 0-13-15,0 0-7 0,0 0-4 0,0 2-4 16,0-3-7-16,0 2-5 0,0-2-1 0,0 0 2 0,-8 2 2 16,8 0 4-16,0 4 6 0,0-6 5 0,-10 6 4 15,10-4 1-15,-8 4-4 0,8 0-5 0,0 0-7 0,0 0-6 16,-8 0-8-16,8 4-8 0,0 2-6 0,0 2-4 0,0 4-3 0,0-2 0 15,0 3-1-15,-10 3 0 0,10 3-2 0,0 0 1 0,10 5-1 16,-10-4 0-16,0 8 0 0,0-3-3 0,0 5-1 0,8-1 0 16,-8-4 1-16,0 4-1 0,0 1 1 0,0-2-1 15,0-2 2-15,8 3 0 0,-8-6 0 0,0 3 0 0,0-7 0 16,10 0 0-16,-10-4-1 0,0 0 0 0,0-5 0 0,0-2 0 16,0-2 1-16,0 4 2 0,0-5 12 0,0-5 17 0,0 5 22 15,0-5 24-15,0 0 19 0,0 0 13 0,0 0 7 16,-10 0 3-16,2-5-8 0,0 0-16 0,-2-1-22 15,3 2-22-15,-12-5-20 0,1 4-13 0,1-1-8 0,1 2-5 16,-11 4-5-16,11-5-4 0,-11 5 0 0,1 0-1 0,8 0 0 16,-7 5 0-16,-1-1 0 0,8 2 1 0,-8 2-1 15,9 2 4-15,-1 1-1 0,1 4 0 0,0-2 1 0,-1 3-1 16,10-2-1-16,-1 1 0 16,0 5 0-16,1-6-1 0,-1 1-3 0,9 1-2 0,0-3-2 0,0 2-4 0,0-5-3 15,0 0-2-15,9-1 5 0,-9-4-3 0,8 0-1 0,1 0 2 16,0 0 3-16,-1-10 1 0,10 0 4 0,-1-5 4 15,8 1-2-15,-7-6 5 0,9 0 1 0,-10-3 3 0,9 2 0 16,-8-4 3-16,-2 5 6 0,2-3 6 0,-9-3 3 0,-1 7 4 16,10 0 0-16,-10-1 0 0,2 5 1 0,-2-6 0 15,-8 8-7-15,8-2-6 0,-8 5-6 0,0 0-4 0,9 0-2 16,-9 5-3-16,0-5-3 0,0 5-2 0,9 0-1 16,-9 5 1-16,0 0 0 0,9 0 0 0,-1 10 2 0,0-7 0 15,2 8 2-15,7-1 1 0,-9 3-2 0,11 2-5 0,-12 1-6 16,11-3-12-16,-10 7-20 0,10-11-17 0,-1 6-16 15,-7 0-18-15,6-5-12 0,2-1-12 0,-1-4-8 16,-8 0-2-16,8 5 5 0,0-11 3 0,2 0 2 0,-3 2-2 16,1-6-7-16,1 0-17 0,-11 0-42 0,4-10-84 0,6 6-123 15,-7-11-55-15</inkml:trace>
  <inkml:trace contextRef="#ctx0" brushRef="#br0" timeOffset="150160.34">28933 3425 168 0,'-8'-10'512'0,"8"0"-147"0,-9 5-151 16,9 0-94-16,0 0-53 0,0 5-29 0,0 0-14 15,0 0-8-15,0 10-5 0,9-5-4 0,-1 5-2 16,2 4-2-16,-2 6 0 0,-1-2-2 0,4 7-1 0,6 1 0 16,-7 3 0-16,6-5 2 0,-8 5-2 0,10-4 1 0,-9 3 0 15,-1-2 1-15,10-3-1 0,-10-3 0 0,1-1 2 16,0-3 7-16,-1-7 16 0,1 6 19 0,0-10 31 0,-9-1 41 15,9 2 54-15,-1 0 49 0,-8-12 35 0,8 6 18 0,2-10 2 16,-10-5-10-16,7 1-21 0,3-10-35 0,7-1-51 0,-8-4-42 16,0-1-34-16,0 1-23 0,-1-1-12 0,10-3-11 15,-10 3-9-15,1-5-6 0,-1 2-3 0,1 3-5 16,0 1-4-16,-1-1-2 0,-8 7-3 0,10 3-2 0,-10 5-5 16,0 1-11-16,0 4-30 0,0 1-63 0,0 3-83 0,0 6-69 15,0 6-60-15,8-3-57 0,-8 7-79 0,0 10-168 16,8-1-71-16,1 1-3 0</inkml:trace>
  <inkml:trace contextRef="#ctx0" brushRef="#br0" timeOffset="150411.57">29429 3947 258 0,'9'-10'569'0,"-9"1"-115"0,8 3-174 0,1 2-112 0,0-2-66 0,0 2-37 0,-1 4-20 0,1 0-10 16,-1 0-5-16,1 4-4 0,-1 6 0 0,10-4-5 16,-10 9-7-16,0-1-7 0,-8 0-3 0,10 1-2 0,-10 4-1 15,0-4 1-15,0 5 0 0,0 0-2 0,-10-6 1 0,2 6-1 16,8-6 2-16,-8 2-2 0,-10-3 0 0,10-3 0 0,-1 6 0 16,1-6-1-16,-9-7-3 0,8 7-12 0,0-5-19 15,-8 6-23-15,8-7-29 0,0-4-36 0,9 6-48 16,-9-12-88-16,9 6-144 0,0-10-84 0</inkml:trace>
  <inkml:trace contextRef="#ctx0" brushRef="#br0" timeOffset="150630.91">29620 3830 151 0,'0'-5'528'0,"-8"-5"-128"16,-2 10-140-16,10-5-95 0,0 0-62 0,0 2-35 0,0 3-21 15,0 0-12-15,0 0-4 0,0 3-6 0,0 2-11 16,10 5-7-16,-10 0-3 0,8 5-2 0,-8 4-2 15,7-4 0-15,-7 8 1 0,10-3-2 0,-10 5 1 0,8-1 1 16,2 1-1-16,-10-1 1 16,9-4 0-16,-2 4 0 0,-7-4-1 0,10 0 0 0,-2 0 1 0,1-1-1 0,0-5-2 15,-1 2-5-15,1-3-9 0,-1-3-15 0,10 0-16 0,-10-4-24 16,10-6-32-16,8 0-44 0,-9-6-75 0,0-4-140 16,10-5-84-16</inkml:trace>
  <inkml:trace contextRef="#ctx0" brushRef="#br0" timeOffset="151147.51">30071 3112 550 0,'-7'0'547'16,"-3"-4"-203"-16,10 4-147 0,0 0-89 0,0 4-51 15,0 2-28-15,0 2-13 0,0 2-7 0,10 5-3 0,-3 4-3 16,2 1 0-16,0-1 1 0,-1 6-2 0,10-2-1 0,-11-1 0 16,3 1-1-16,8 2 0 0,-10-1 1 0,1 1 1 15,8-6-1-15,-8 1 0 0,0-1 0 0,-1 0-1 0,-8-5 4 16,9 1-1-16,-9 1 0 0,0-2 1 0,0-4 3 16,0 5 2-16,-9-5 3 0,1 4 2 0,-1 1-1 0,-8-1 0 15,-1 6 0-15,-8-5 0 0,1 3-3 0,7-2-2 0,-7 4-2 16,6-1-2-16,1-5 0 0,1 1 2 0,0-5-3 15,9 4 0-15,-2-4 0 0,2-5 0 0,8 5 0 0,0-5 0 16,-8 0 1-16,8-1-3 0,0 2 2 0,8 0 0 0,-8-3 0 16,0 7 0-16,8-10-1 0,2 10 1 0,-2-10-1 15,1 5 1-15,9-5 1 0,-11 0-3 0,11 0 1 0,1-5 0 16,-3-5 0-16,-7-3 2 0,9 1 7 0,-3-2 9 16,5-1 15-16,-12 1 19 0,0 0 19 0,1-1 16 0,0-1 13 15,-1 6 15-15,-8-3 11 0,9 3 13 0,-9 5 1 0,0-6-9 16,0 7-11-16,0-2-14 0,9 3-12 0,-9-2-15 15,0 5-22-15,0 0-21 0,0 0-18 0,0 0-11 0,0 0-8 16,0 5-3-16,8-2-2 0,-8 3 1 0,9 4 0 16,-9 5 1-16,9-5-2 0,-1 4 1 0,1-4-3 0,-1 4-7 15,2 1-13-15,-2-1-24 0,9 1-29 0,-8 0-35 0,7 0-41 16,-5-1-36-16,5 1-27 0,2 0-22 0,-9-2-19 16,8-2-10-16,0 4-14 0,1-10-25 0,-9 5-78 15,8-10-82-15,-8 4-30 0</inkml:trace>
  <inkml:trace contextRef="#ctx0" brushRef="#br0" timeOffset="151465.81">30410 3405 201 0,'-9'-20'509'0,"1"1"-130"0,-1 10-125 0,0-1-77 0,9-1-45 16,-8 6-25-1,8 1-21-15,0-2-12 0,0 6-8 0,0 0-15 0,0 0-17 0,0 6-14 0,8 3-10 0,1 2-5 16,0 3-3-16,-1 5-2 0,1 1 0 0,9-1 0 0,-10 5 1 15,1 0 0-15,8-2 0 0,1 1 0 0,-10 2-1 0,8-5 1 16,2-1 1-16,-9 0-1 0,2-4-1 0,4 0 1 0,-5 0 0 16,-2-6 0-16,1 1 5 0,-1 0 5 0,0-10 17 15,2 5 26-15,-1-5 37 0,-1-5 31 0,1 0 26 0,8-6 27 16,-8-2 22-16,8-2 15 0,-9 0-4 0,2-5-17 0,-2 1-31 16,0-5-27-16,2-1-25 0,-10 1-24 0,0 0-25 31,8 3-20-31,-8-3-13 0,0 5-10 0,0-1-4 0,0 0-6 0,0 7-3 0,0-3-6 0,0 2-20 0,0 8-43 31,0-3-74-31,0 5-78 0,0-2-69 0,9 6-55 0,-9 0-59 16,8 6-87-16,10 4-138 0,-10-1-47 0,2 0 17 0</inkml:trace>
  <inkml:trace contextRef="#ctx0" brushRef="#br0" timeOffset="151876.01">30845 3649 7 0,'-10'10'518'0,"10"0"-103"15,-7 0-165-15,-3 0-110 0,10 3-62 0,0 3-32 16,0-1-17-16,0-1-6 0,0 0-4 0,10 1-2 0,-3-1 2 16,3 1-4-16,-2 0 0 0,9 0 0 0,1-5 0 0,-10-2-2 15,10 3 1-15,-10-6 4 0,10 5 3 0,-1-10 6 16,-9 0 14-16,9 0 20 0,-7-5 23 0,-2 0 25 0,1 0 17 15,1 0 20-15,-3-4 17 0,-7-1 11 0,10-5-3 16,-10 0-14-16,0 1-17 0,0-1-12 0,0 0 2 0,-10 0-8 16,10 5-12-16,0 2-13 0,0-3-8 0,0 7-7 15,0-6-9-15,0 10-13 0,10-6-21 0,-10 6-17 0,0 0-12 16,8 6-6-16,-8 4-6 0,8-1-1 0,2 5 0 0,-2 6-1 16,1 5 2-16,-1-6-1 0,2 11 1 0,-2-6 0 0,-8 6 0 15,8-1 1-15,2 0 0 0,-2 0 0 0,-8 0-1 16,8-4-1-16,-8-5 2 0,0 4 1 0,0-9-1 15,0 4 1-15,0-9 1 0,0 5 0 0,-8-5 3 0,0 0-1 16,-10 0 1-16,0-6-3 0,1 2 3 0,-9-3-1 0,1-3-2 16,-2 5-3-16,0-5-5 0,10-5-13 0,-9 5-30 15,8-3-58-15,-7-3-67 0,7-4-59 0,10 0-57 0,0-4-49 16,8-7-53-16,8-2-60 0,9-2-87 0,1-9-60 16,8 6 3-16</inkml:trace>
  <inkml:trace contextRef="#ctx0" brushRef="#br0" timeOffset="152338.81">31574 3102 216 0,'0'-6'538'15,"-9"2"-143"-15,9 0-164 0,0 4-107 0,0-6-60 0,-8 6-32 16,8 6-16-16,0-2-8 0,0 6-1 0,0 0 0 15,8 4-2-15,-8 1 1 0,9 4-1 0,-9 1 0 0,9 5 1 16,-1-1 0-16,1 0-1 0,-1 2-1 0,-8-3 2 0,9 6-3 16,-9-3 1-16,9 2 0 0,-9-3 1 0,0-1 1 15,0 1 0-15,0-2 2 0,-9 3-1 0,9-3 2 0,-9 3 2 16,-8-7-2-16,9 0 0 0,-10 1-1 0,0 0-1 0,-7-2-1 16,0 3-1-16,-12 3-1 0,12-4-2 0,-1-1 0 15,-9 5 0-15,17-9-2 0,-8-5 2 0,18 0-1 0,-8-1 4 16,6-4 1-16,2 0 3 0,8-5 1 0,-9 5 1 15,9-5 1-15,0 5-1 0,0-5 0 0,9 0-2 0,-9 0-2 16,18 0-3-16,-11-5-1 0,10 0 1 0,-7-5-1 0,15 1-2 16,-8-1 3-16,1 0-1 0,-1 0 2 0,1-5 1 15,-1 1 7-15,-9 4 8 0,2-5 12 0,-3 5 14 0,2 6 9 16,-9-5 9-16,11-1 7 0,-11 5 4 0,0 0-3 16,0 0-7-16,0 0-11 0,0 5-14 0,-11 0-10 0,11 0-11 15,0 0-8-15,0 0-5 0,0 5-6 0,-9 0-1 0,9 5-4 16,0 0 1-16,0-1 2 0,0 5 1 0,0-4 0 15,9 5 0-15,-9-1-1 0,11-4-4 0,-4 5-4 16,2-5-20-16,0 0-23 0,-1-1-25 0,9 1-27 0,1 0-30 16,0 0-27-16,-1-5-31 0,0 0-33 0,-8 0-46 0,8-5-92 15,0-5-92-15,-9 0-36 0</inkml:trace>
  <inkml:trace contextRef="#ctx0" brushRef="#br0" timeOffset="152668.84">31783 3327 278 0,'-9'-9'496'0,"9"-7"-152"0,-9 12-131 0,9-6-83 16,0 4-47-16,0 6-30 0,0-3-16 0,0 3-10 0,0 0-7 15,0 3-3-15,0 3-7 0,9 4-3 0,0 0-2 0,-9 9-3 16,7-5-1-16,3 11 0 0,-2-1 1 0,-8 1 0 0,9 3-1 16,-9 3 1-16,8-3 0 0,1 7 0 0,-9-1-1 15,9-5 2-15,-9 6-1 0,8-11-1 0,-8 6 0 16,8-7 0-16,2-2 1 0,-10-3 2 0,8-3 3 0,1-5 10 15,0 0 22-15,-9-6 31 0,9 2 43 0,-1-6 40 0,0 0 36 16,2-10 34-16,-3 0 24 0,3-5 8 0,-2-9-1 16,11 5-21-16,-12-10-35 0,3-1-36 0,7-4-35 0,-8-1-34 15,-1 2-26-15,-8-2-17 0,9 2-20 0,-9-7-9 16,0 6-4-16,0-1-3 0,0 2-2 0,0-2 0 0,0 5-4 16,0 5-1-16,0 2-4 0,0 4-2 0,-9 4-9 0,9 5-14 15,0 0-36-15,0 5-67 0,0 0-79 0,0 5-71 16,9 0-60-16,-1 5-79 0,10 5-140 0,0 5-122 0,-1-6-52 15,0 11 16-15</inkml:trace>
  <inkml:trace contextRef="#ctx0" brushRef="#br0" timeOffset="153076.87">32165 3776 206 0,'-10'0'346'16,"10"0"-121"-16,-9 0-84 0,9 0-44 0,0 0-20 15,0-5-8-15,0 5-3 0,0-5 0 0,9 5-1 0,-9 0-6 16,18-5-6-16,-8 5-8 0,6-10-6 0,1 10 0 0,1-10 1 15,-1 6 4-15,9 0 2 0,-8 4 4 0,-1-6 5 0,0 1 1 16,0 5-4-16,1 0-8 0,-1 0-9 0,-8 5-5 16,8 1-6-16,-9 2-5 0,-8 2-6 0,10 5-5 15,-10 0-1-15,0 0-1 0,-10 9 0 0,2-4-1 0,0 4 1 16,-10 6 0-16,1-6 1 0,-1 5 0 0,9-5 0 0,-8 1 1 16,0-6 10-16,9 1 16 0,-2-5 12 0,-6 4 10 15,8-4 13-15,8-5 12 0,-10-6 13 0,10 2 12 0,0-2 4 16,0 0-4-16,0 2-2 0,10-6-6 0,6 0-11 15,2-6-26-15,7 6-54 0,1-8-71 0,9-2-72 0,9 0-73 16,8-10-89-16,0 6-151 0,0-6-135 0,10-5-73 0,-11 1-10 16</inkml:trace>
  <inkml:trace contextRef="#ctx0" brushRef="#br0" timeOffset="155651.1">32867 2916 195 0,'-8'0'250'0,"8"-4"-79"0,0 4-59 0,0-4-37 16,0-2-20-16,-9 6-9 0,9-6-5 0,0 6-1 0,0 0-3 16,0-4-7-16,0 4-4 0,-9 0-3 0,9-6-1 0,0 6 1 15,-9 0 1-15,9-4 0 0,-8 4 0 0,8-4 1 16,-9 4-1-16,0-5 4 0,9 5 1 0,-8-6-1 15,0 2 0-15,-2 4 2 0,10-6-1 0,-8 6-1 0,-1-4-1 16,1 4-3-16,-1-6-6 0,9 6-2 0,-9-4-2 0,1 4-2 16,-1-6 0-16,0 3 1 0,1 3-1 0,-1 0 1 15,0-5-2-15,0 5 0 0,1-5-2 0,1 0-1 0,-4 0 2 16,4 0 0-16,7 5-1 0,-10-5 2 0,0-1 0 0,3 3 1 16,-2 3 0-16,0-7-3 0,9 4 0 0,-9-2 2 0,1 0-4 15,0 0-2-15,-2 5-3 0,2-5-1 0,-1 5 1 16,1-5-1-16,-10 5 0 0,10-5-4 0,-2 5 3 15,2-5 4-15,0 5 3 0,-1-3 3 0,0 3 2 0,0-7 1 16,2 7 0-16,-3-5 0 0,0 1 0 0,3-1-3 0,-3 0-2 16,2 0-3-16,0 0-3 0,-1 5 0 0,-9-5 1 0,10 1-1 15,-10-2-1-15,1 1 1 0,0 0-1 0,-10 1 1 16,11 0-1-16,-2 4-1 0,-8-5 0 0,9-1 0 16,-1 2-1-16,-7 4 0 0,6-6 1 0,-6 6 2 0,7-4-1 15,-7 4 5-15,7-6 3 0,-8 2 5 0,9-2 4 0,-9 6 2 16,9-3 1-16,-10-4 1 0,0 4 0 0,2-2-1 15,-1 5-2-15,0-5-5 0,-9 0-3 0,10 5-1 0,-2-5-3 16,1 5-1-16,-9-6 0 0,8 6 0 0,2 0-1 16,-1-4 0-16,-8 4-1 0,8-6 1 0,-1 6-1 0,1-3 1 15,-8 3 0-15,7-6-1 0,-7 6-1 0,-1-5 1 0,9 5 0 16,0 0 0-16,-8-4 0 0,7-1 1 0,1 5-1 16,1-5 2-16,-2 5-1 0,1 0 2 0,0-5-1 15,0 5 0-15,0 0-2 0,-1 0 0 0,1 0-1 0,0 0 0 16,8 0-2-16,-7 0 1 0,-1 0-1 0,-1 0-1 0,11 0 1 15,-11 0 1-15,1 0 0 0,1 0 3 0,-11-5 7 0,10 5 10 16,1 0 7-16,-11 0 4 0,2 0 4 0,8 0 4 16,-9 0 3-16,0 0 0 0,9 0-5 0,-8 0-11 15,-1 0-6-15,9 0-3 0,-9 0-4 0,9 0-4 0,1-5-3 16,-12 5-2-16,12 0 0 0,8 0 1 0,-9-5 4 0,0 5 4 16,9 0 6-16,-1 0 2 0,1-5 3 0,8 5 2 15,-7-5-2-15,-4 5-2 16,5-5-3-16,-3 5-6 0,0-4-4 0,1 4-4 0,-1-5-2 0,-8 5-2 0,9-5-2 0,-9 5 0 15,0 0 0-15,0 0 0 0,-9 0-1 0,10 0 0 0,-1 5-1 16,-10-5-1-16,11 5 1 0,-11-5 1 0,2 4 0 16,7-4-1-16,1 5 1 0,-7-5 0 15,6 5 0-15,1-5 0 0,0 5 1 0,0-5 1 0,0 5 1 0,0-5 4 16,0 0 6-16,0 0 5 0,1 5 5 0,-2-5 2 0,0 0-1 16,-7 5 0-16,8-5-1 0,-1 5-2 0,-7-5-4 15,8 5-7-15,-9-5-4 0,9 5-4 0,-9-5 1 0,9 4 0 16,-9-4-1-16,1 5 6 0,6-5 3 0,-5 6 10 0,8-6 7 15,-11 3 8-15,10-3 8 0,1 0 4 0,-1 6 4 16,-9-6-5-16,17 0-4 0,-7 0-7 0,6 4-7 0,-6-4-6 16,7 6-9-16,1-6-4 0,8 0-3 0,-8 0-2 15,-1 5 0-15,1-5-2 0,8 5-1 0,-8-5 5 0,-1 0 9 16,2 0 5-16,-2 5 3 0,1-5 3 0,-1 0 6 0,0 0 3 16,1 5 5-16,-1-5-1 0,-7 0-5 0,8 3-5 15,-1-3-2-15,1 7-3 0,-9-7-4 0,8 3-5 16,1-3-5-16,9 6-3 0,-10-2-2 0,11-4-4 0,-13 6 1 15,13-6-1-15,-4 4 2 0,4-4-1 0,-10 6 0 0,8-2-3 16,0-4 1-16,1 6 1 0,-1-6-2 0,0 5 0 0,-8-1-2 16,8-4 2-16,0 4-1 0,-7 1 2 0,-2 0-1 15,1 1-1-15,0-2 1 0,-3 1 1 0,4 0-1 0,-10 0 0 16,8 0 0-16,-8 0 0 0,9 4-1 0,-9-2 2 0,9 1-1 16,-8-3 0-16,5 0 0 0,5 0 0 0,-12 5-2 15,1-5 2-15,8-2 1 0,-8 7-1 0,1-4-1 0,-1 4 2 16,0-5 0-16,-1 5 4 0,1-5 0 0,-8 4-3 15,7-5-1-15,1 6 0 0,1-4-1 0,-1 4 1 0,-9-1 0 16,17 1-1-16,-7 0 1 0,-2 0 0 0,1-1 0 0,9 1 1 16,-10 0-2-16,11-1 1 0,-10 6 0 0,8 0 1 15,1-5-3-15,-9 5 1 0,8-6 1 0,-8 6 0 16,9-1 2-16,-1-4 1 0,-9 4-3 0,11-3-1 0,7 3 1 16,-8-4-1-16,-1 6-1 0,10-8-10 0,-10 2 3 0,10 5 2 15,-9 0 4-15,-1-1 2 0,10 1 0 0,-10-1 0 0,2 6 1 16,6 0 12-16,-7 4-6 0,6-5-2 0,4 1-3 15,-10 4-2-15,8-3 1 0,-8-2 1 0,8 0-1 16,0 1-1-16,-8-1-1 0,8 0 0 0,1 2 6 0,-1-3-4 16,-9 8-1-16,10-7-1 0,0 1 1 0,-10 3 4 0,10-3-2 15,-1 0-1-15,0 0-3 0,-8-1 2 0,7 6 1 16,2-7 0-16,1 7-1 0,-3-5-2 0,0 4 1 0,2 1 2 16,-1-1 0-16,2 6-1 0,-3-6 0 0,-7 0 0 15,8 0 0-15,1 1 0 0,-1-6 1 0,1 6-1 0,8-4-2 16,-10-3 3-16,10 5 0 0,-8-2-2 0,8-1 1 0,0-2 0 15,0 3 1-15,-8-1-1 0,8 0 2 0,8-2-1 16,-8 6-1-16,0-4-1 0,8 0 3 0,-8 4-1 0,10-5-3 16,-10 2-1-16,8 3 1 0,1-4 0 0,-1 3 2 0,1-3 4 15,0 5-4-15,-1-6 0 0,2 5 1 0,-3 0 3 16,10-3-3-16,-7 3 0 0,0 0-1 0,5 1-1 0,-5 4 1 16,7-5-1-16,-8 1 1 0,8 3 0 0,1 3 0 15,-2-7 1-15,2 5-2 0,-1 1 1 0,9-1 0 0,-8 0 1 16,8 1 1-16,-9-1 0 15,8-1 1-15,11 7 0 0,-10-6 2 0,9 1-2 0,-1-1 1 0,1 1-1 0,0-1 0 16,0-4-2-16,8 3 0 0,-8-2-2 0,-1 2 1 16,2-3 1-16,7-1 1 0,-8 1-2 0,0-1 0 0,8 1 1 15,-8-2 0-15,-1 3-1 0,9-7 0 0,-7 5 0 0,7 1 2 16,0-1 0-16,1-5 0 0,-2 5-1 0,2-3 1 0,0-3 1 16,8 2 1-16,-9-4-1 0,10-3-2 0,-3 3-1 15,-5-6-1-15,7 4 1 0,-8-5 1 0,6 6-1 16,-5-5-5-16,-2 0-1 0,10 0 5 0,-10-6 2 0,0 10-1 15,10-7 0-15,-9 2 0 0,-2 1 0 0,10 0 5 0,1-5-2 16,-2 3-3-16,-7 2 0 0,9-4 1 0,-10 4 1 0,9-6-2 16,-2 7 0-16,-5-7-1 0,7 0 1 0,0 2 0 15,1-2 0-15,8-4 0 0,-10 6 1 0,10 0 1 16,1-6-1-16,-2 3 3 0,0 2 0 0,1-5-1 0,-10 5-2 16,3 0-1-16,-3 0-1 0,-7-5-1 0,-1 4-1 0,1 2 0 15,-1 0-1-15,-8-6 0 0,9 3 2 0,-2 4 1 16,2-4-1-16,-8-3 1 0,15 5 1 0,-7-5-1 0,7 0 1 15,-7 0 1-15,9 0 1 0,-2 0 0 0,2 0 2 16,-3-5 0-16,3 5 1 0,0-3-2 0,-1 3 2 0,-1-7-2 16,2 4-1-16,-1-3 0 0,0 6-2 0,-8-6 0 0,-1 2 0 15,0-1 0-15,1 5 1 0,-1-5-1 0,9 0 1 16,-8 5-1-16,-1-5 0 0,-1 2-1 0,12-3 0 0,-2-4 0 16,-9 4 1-16,10 2 0 0,-1-6 0 0,-9 1 1 15,9-1 0-15,-1 0 2 0,-6 0 0 0,-2 1 0 0,1-6-2 16,-1 4-1-16,0 1 1 0,-9-4-1 0,1 5-1 0,1-6-1 15,-10 5 0-15,9-5 1 0,-9 6-1 0,8-1 1 16,-7-4 0-16,-1 4 0 0,-1-5 1 0,10 1 2 0,-9-6 2 16,0 6-2-16,0-7 0 0,0 8-1 0,9-8 1 15,-9 2 3-15,-1-1-1 0,2 1 0 0,-1 5-2 0,-8-6 4 16,8 5 1-16,-9-5 1 0,0 7 0 0,0-2-1 0,-7 0-1 16,6 0 0-16,2 0-2 0,-2 1-2 0,-6-1-1 15,0 0 0 1,8-3-1-16,-11 2 0 0,10-4-1 0,1 7 0 0,-10-7 2 15,10-4 0-15,-1 3-1 0,0-3 2 0,-8 0 1 0,9-1 1 0,-2 2-4 0,2-8 4 0,-10 7 2 0,10-1 2 16,-9 1 2-16,9 0-2 0,-10 0 2 0,-1-1 0 16,3 2 3-16,-10 2 0 0,8-3 0 0,-8 4-2 0,10 1-1 31,-10-1 3-31,9 1-5 0,-9-1-1 0,9 1 1 0,-9-1-1 16,8 2 0-16,0-4 1 0,-8 3-1 0,9-1 1 15,-9 1 1-15,9-1-1 0,0 0 2 0,-9 2-1 0,8-6-3 16,0 3-2-16,2-3 0 0,-10 5-2 0,8-6-1 0,0 5 2 15,-8 1-1-15,10-1-1 0,-10 1 1 0,8-1-2 16,1 1 3-16,-9 4 0 0,8-4-1 0,2 4-1 0,-2-4-1 16,-8 0 1-16,8-7-1 0,-8 7 2 0,10-5 1 15,-3-1 2-15,-7 1 4 0,10-7 1 0,-1 3 4 0,-9-1 3 16,8-4 4-16,-8 3 0 0,10 5-1 0,-10-4 1 0,7 0-2 16,-7 4 0-16,0 2 0 0,0-3-3 0,10 1-4 0,-10 1 1 15,0-1 3-15,-10 7 2 0,10-7 1 0,0 6 0 16,-7-1 0-16,7-5 3 0,-10 6-1 0,2-6 1 15,-1 1 0-15,-1-1-2 0,3-3-2 0,-3-3-3 0,-6 3 4 16,-2-2-3-16,1 2 5 0,-1 2 7 0,10-3 1 0,-10 6 4 16,1 1-2-16,-1-1 2 0,2-2-1 0,-2 6-3 0,8-1-7 15,-8 7-10-15,3-3-5 0,-3-4-5 0,0 7-3 16,1-3-3-16,-1 2-2 0,2 3 2 0,-2-3-2 16,-8 4-1-16,9 1-11 0,-9-1-21 0,-9 0-27 0,10 5-31 15,-11 1-60-15,2 4-133 0,-1 0-140 0,-1 9-259 0,2 1-135 16,-2 5-61-16,11-1-20 0,-1 0 1 0</inkml:trace>
  <inkml:trace contextRef="#ctx0" brushRef="#br0" timeOffset="159610.72">26945 3902 245 0,'0'-8'237'0,"-8"-2"-88"0,8 0-48 16,0 0-29-16,0-1-16 0,0-2-10 0,8 3-7 0,1-5-3 15,-1 5-5-15,1 1-5 0,0-6-6 0,-1 5-4 0,2 0-2 0,-2 0-3 0,0 6 2 16,1-2-1-16,0-2 3 0,-9 2 3 0,0 6 2 0,9-5 2 16,-9 5 2-1,-9-4 0-15,9 4-1 0,0 0-6 0,0 4-2 0,-9 1-1 0,0 1-4 0,-7-2 0 0,6 6-2 0,-7 4-1 16,0-4-1-16,-10 5 5 0,11 1-1 0,-2-3-2 16,2 2-1-1,6 5 1-15,0-6 2 0,3 1 2 0,7 4 1 0,7-5 2 16,3 2 3-16,0-7 1 0,15 1 2 0,-8 0 1 15,18-4 1-15,-9-6 2 0,8 0 6 0,0-6 4 0,11-4 0 16,-10 0 2-16,-9 1 1 0,9-1 2 0,-1-6 4 0,-8-2 0 16,2-2-2-16,-4-4 3 0,-6 4 8 0,-2 2 10 15,-6-3 6-15,-1 1-2 0,-1 6-4 0,-8-6-3 0,-8 5-5 16,-1 5-9-16,-9 0-14 0,-8 7-14 0,-9-2-10 16,-8 5-6-16,9 5-2 0,-10-2 0 0,1 3-2 0,9 4 2 15,-2 4 0-15,10-3 1 0,8 3 2 0,1 0 2 16,8 1 2-16,9-1 0 0,0-2 0 0,9 1 5 0,8-3 3 15,1 0 3-15,8-5 3 0,0 0 4 0,18 0 2 0,-10-10 3 16,19 5 2-16,-10-10-1 0,2 5 1 0,5-10 3 0,-6 5 7 0,-1-5 4 16,-9 1 11-16,11-5 6 0,-19 3 6 15,8-3 13-15,-17 5 15 0,1-5 8 0,-1 4 1 0,-8 0-1 0,-9 5-8 16,0-4-10-16,-9 4-8 0,0 0-13 0,-17 5-19 0,1 0-17 16,-19 5-11-16,9 5-10 0,-17 5-7 0,9-1-1 0,-1 5-2 15,9 7 0-15,0-6 1 16,19 4-1-16,-2 1 1 0,0-1 1 0,18 1 2 0,0-1 0 15,18 1 2-15,-9-1-1 0,16-4 0 0,2 0 1 0,-1-7-1 0,9-2 2 0,8-1 1 16,1 0-1-16,-10-5-3 0,9-5 0 0,1 0 1 16,-1-1 0-16,-8-2-1 0,9-2-1 0,-9-5 0 0,-10 0 1 15,10 6 3-15,-18-6 1 0,1 0 6 0,-11 6 2 16,3-7 3-16,-20 8 1 0,3-3-1 0,-11 1 0 0,-15 6-2 16,-11-6-3-16,-9 10-5 0,-16 4-3 0,0 2-3 0,-2 4-2 15,2 5 1-15,17-1-3 0,2 5-1 0,14 1 1 16,0-1 1-16,11 1-2 0,8-5 2 0,8-2 1 0,0 3 0 15,9-1 3-15,0-5-1 0,9-2 2 0,8-2-1 0,1-2 4 16,8 2 0-16,0-6 0 0,-1 0-1 0,10 0-1 16,-1-6-2-16,2 2 2 0,-1-6-2 0,-1 1-1 0,-8-1-4 15,1-5 3-15,-1 4 0 0,0-2-2 0,-8 3 4 16,-11-5-1-16,3 5 1 0,-2 1 1 0,-8 3-1 0,0 2-1 16,0-1 0-16,-8 0-2 0,-2 5 0 0,-7 0 0 0,0 0-1 15,0 5-1-15,-9 0-1 0,8-1 0 0,1 2-2 16,-1 3 0-16,10-4 0 0,-2 0-1 0,2 0-1 0,8-5 1 15,-8 5 0-15,16-5 4 0,-8 0-1 0,8 0 1 16,2 0 2-16,6 0 0 0,2 0 0 0,-1-5-1 0,9 0 1 16,1-5-2-16,-10 1 0 0,0-1 0 0,9 0 2 0,-8 0 0 15,-9 1-2-15,-1-7-2 0,2 8 0 0,-2-7-1 16,-8 5-1-16,8 0-1 0,-16 1-3 0,8 4-1 0,-8 0 0 16,8 0-3-16,-10 5-2 0,2 0-1 0,-1 0-1 15,-9 5-3-15,10-5-6 0,0 5-11 0,-2 0-11 0,3-5-8 16,7 3-10-16,0 3-6 0,0-6-3 0,0 4 3 0,0 2 6 15,7-6 1-15,-7 0 16 0,10 0 14 0,-2 0 14 16,0 0 8-16,1 0 7 0,0-6 1 0,-9 6 3 16,9-4 5-16,-9-2-13 0,8 3-26 0,-8-2-40 0,0 0-52 15,-8 0-57-15,-1 0-62 0,0-5-100 0,0 4-186 0,-17 2-83 16,9-5-37-16</inkml:trace>
  <inkml:trace contextRef="#ctx0" brushRef="#br0" timeOffset="160788.79">18348 1408 126 0,'-9'-10'351'0,"-7"0"-117"0,7 0-89 0,-9 1-49 15,1-6-20-15,-1 4-11 16,2-3 4-16,-3-1 2 0,11 6-1 0,-9-6-3 0,8 5 0 0,-9-5 2 0,10 6 2 16,0 0 4-16,-2-2-5 0,2 1-2 0,0 0 3 0,-2 5 7 0,2-4 7 15,8 3 3-15,-9 2-3 0,9 4-7 0,0-4-4 16,-8 4-8-16,8-6-9 0,0 6-14 0,-10 0-17 0,10 6-12 16,0-2-7-16,-8 6-4 0,0 4-2 0,-2 6-1 15,3 4-1 1,-10 6 1-16,-3 9 4 0,3 1-3 0,1 2 2 0,-2 7 1 0,1 6 1 0,-1-1-2 0,-8 4 2 0,9-5 0 15,-1 7-1-15,2-8 3 0,-2 3 0 0,8 0 0 16,-6-3 1-16,7-4 3 0,1-3 3 0,-2 0 4 0,10-7 2 16,-8-4 1-16,8 0 2 0,0-9 12 0,0-5 21 15,0 0 33-15,0-7 37 0,0-3 28 0,0-4 22 0,0-6 14 16,8 0 4-16,-8-6-6 0,10-4-22 0,-2-9-33 0,10-5-42 16,-11 0-28-16,12-16-23 0,-2 6-17 0,1-9-7 15,-1-8-4-15,0 2-3 0,-8 0 1 0,8 1-1 0,0-6-2 16,-8 5 1-16,0-3-1 0,0-3 6 0,7 6-3 0,-6 1-4 15,-3 3-1-15,3 7 0 0,0-1-1 0,-3 9-2 16,-7 5 0-16,10 2-8 0,-10 7 1 0,0 7 3 0,0 0-1 16,0-2-1-16,0 7 0 0,7-2 1 0,-7 6 1 15,10 6-1 1,-2-2 0-16,0 10 0 0,2 1 1 0,7 5 1 0,1 9 0 0,-2 1 0 0,2 4 0 0,8 0 0 0,0 6-1 16,1-1-1-16,-2 4-2 0,1 1-1 0,1 4 1 15,-2-2-2-15,2-2-3 0,-2-6 0 0,10 6-1 0,-9-6 2 16,0-2 1-16,1-7 0 0,-2-4 0 0,-7-1 3 15,-1-10 1-15,-9 1 6 0,2-5 10 0,-2-10 3 0,1-4 5 16,0-12 3-16,-1-7 7 0,9-7 9 0,-7-14 9 0,-10-5 1 16,8-10 0-16,-8-4 6 0,0-12 2 0,0 3 1 15,-8-7-4-15,-2-3-10 0,2 3-6 0,-1-9-8 0,1 6-7 16,-1-1-9-16,0 0-6 0,-9 0-6 0,10 10-7 16,0-1-20-16,-1 15-29 0,0 0-37 0,0 16-123 0,2 9-141 15,7 11-181-15,-10 7-184 0,2 10-118 0,-1 12-53 0,-1-2-12 16</inkml:trace>
  <inkml:trace contextRef="#ctx0" brushRef="#br0" timeOffset="163334.46">15465 1705 86 0,'18'-5'214'0,"8"0"-77"0,0 5-42 15,9-3-25-15,0-4-13 0,7 2-3 0,3 1 0 0,7-6 3 16,-9 1 0-16,18-1-5 0,-10-1-3 0,3 2-3 0,-3-6-7 0,-8 5-5 15,9-4-5-15,-9 5-7 0,-8-6-7 0,0 5-7 0,-9-1-7 16,0 7-22-16,-8-5-35 0,8 3-70 0,-18-3-178 0,9 3-92 0</inkml:trace>
  <inkml:trace contextRef="#ctx0" brushRef="#br0" timeOffset="163489.29">15553 1969 227 0,'-9'5'320'0,"18"0"-131"15,-9-5-70-15,17-5-35 16,0 0-16-16,9 0-9 0,8-5-4 0,1-1-2 0,8 3-8 0,10-2-10 16,-1 0-10-16,0-3-8 0,1 3-7 15,-2 4-8-15,-8-4-17 0,1 5-34 0,-10-5-64 0,1 6-183 0,-8 0-98 0</inkml:trace>
  <inkml:trace contextRef="#ctx0" brushRef="#br0" timeOffset="164197.29">13538 2218 122 0,'-10'9'206'0,"-6"1"-96"0,6-4-46 16,2 2-18-16,-1-2-4 15,1 0 1-15,-1-6 3 0,0 3 0 0,9-3 3 0,-8 6 0 0,8-6-4 0,-10 0-7 16,10 0-3-1,-7 0 1-15,-2 0 6 0,-1 0 11 0,2 0 13 16,-2-6 8-16,3 3 12 0,-1-9 10 0,-10-2 1 16,0 0 10-16,1-7 3 0,7-2 20 0,-6-2 6 0,8-9 5 15,-10 0 12-15,9-5 2 0,1-6-2 0,8-3-13 0,-9-1-10 16,1-9-31-16,8-1-20 0,0-4-12 0,0-5-28 16,0-1-12-16,8-4-8 0,1 5-9 0,8-7-6 0,-9-2-4 15,18 3-5-15,-8-4-2 0,8 0 0 0,1-1 0 16,-2 2 0-16,9-1 1 0,-7 10 2 0,7-1 0 0,10 0 2 15,-9 10 1-15,0 7 1 0,9 2 0 0,-1 11 1 0,0 0-6 16,1 6 4-16,7 7 1 0,-7 7 1 0,-1-1 0 16,9 10-1-16,1 6 3 0,-3 4 0 0,-5 4 4 15,-2 6 0-15,10 4-4 0,-19 7-2 0,9 9-6 0,-17-7-1 16,1 12-3-16,-11-1-5 0,-6 5-2 0,-10 4-1 0,-10-4-4 16,-15 6 2-16,-8-1 5 0,-12 0 0 0,-7 0 3 0,-9-1 1 15,-10-4 1-15,3 1 2 0,-10-10 0 0,8-1 1 16,0-6 0-16,2 2 1 0,7-11-2 0,-8-4 0 0,16 0 7 15,-8 0-1-15,17-5-2 0,0 0-4 0,11-5-20 0,6 5-50 16,1-5-63-16,10 5-77 0,6-5-178 0,10 5-135 16,0 1-88-16,10-6-52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7-19T11:17:00.8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094 14387 0,'25'0'203,"0"-25"-187,0 25-16,24-25 31,-24 25-31,0-25 31,0 25-31,-1 0 32,1 0 15,0 0-32,0-25 16,0 25-15,-25-24 0,24 24-1,1 0 1,0 0 0,0 0-1,0 0 1,-1 0-1,1-25 1,0 25 47,0-25-32,0 25-31,-1 0 31,1 0-15,0 0-1,0-25 1,0 0 0,-1 25-1,26-24 16,0-1-15,-26 0-16,26 25 16,-25-25-1,25-24 1,-1-1 0,50 25-1,-74 0 1,50-24-1,-26 24 1,-24 0 0,25 0-1,-26 1 1,76-26 15,-51 25-15,26 0-1,49-24 1,-50 24 0,25-25-1,-74 50 1,25-24 0,24-1-1,-49 25 1,0-50-1,49 25 1,1-24 0,-51-1-1,100-24 1,-74 24 15,24 0-15,1-24-1,24 24 1,-49 1 0,98-100-1,-23 50 1,48-75 0,125-99-1,-75 149 1,-99 25-1,-50 49-15,100-123 16,0-50 15,-100 123-31,-49 100 16,-25-24 15</inkml:trace>
  <inkml:trace contextRef="#ctx0" brushRef="#br0" timeOffset="3477.31">11435 11485 0,'0'-25'141,"25"0"-126,0-25-15,24 1 16,1-26 0,-25 51-16,99-51 15,-25-74 1,0 50 15,-49 25-31,-26 24 31,1 25-15,25-24 0,-25 24-1,-1 0 1,26 25 0,-25-25-1,0-24 1,0 24 15,-1 25-31,1-50 31,50-24-15,-26-1 0,26 1-1,-51 49 1,26-49-1,0-1 1,-26 51 0,1-1-1,0 0 1,0 25 0,0-25-1,-1-25 1,26 50-1,-50-24 17,25 24-32,-25-25 31,49 25-15,1-50-1,-50 25 16,25 1-31,24-1 16,-49 0 0,25 0-1,0 25 1,25-49 0,-26 24-1,26-25 1,0 25-1,-1 1 1,26-26 0,-1 0-1,-24 50 1,-25-24 0,24-1 15,-24 25 0,0 0-15,0 0-1,-1 0 1,1-25 0,0 25-1,0-25 1,0 25-1,-1 0 1,1 0 0,0 0-1,0 0 1,0 0 15,-25-25-31,24 25 16,1 0-1,0 0 1,0 0 0,24 0-1,1 0 1,0 0 0,-26 0 15,1 0-31,0 0 15,0 0 17,0 0-17,-1 0 17,1 0-17,0 0 16,25 0-31,-25 0 16,-1 0 0,1 0-1,0 0 1,25 0 0,-1 0-1,-24 0 1,0 0-1,24 0 1,-24 0 31,0 0-31,-25 25-16,25-25 15,0 0 1,-25 25-1,24-25 1,1 0 0,0 25-1,0-25 1,-25 25 15,25-25-15,-1 24-1,-24 1-15,25 0 16,0-25 0,0 25 15,-25 0-15,25-25-1,24 49-15,-24-24 31,-25 0-15,50 0 0,-26-1-1,1 1 1,50 25 0,-26-50-1,26 49 1,-50-24-1,-1-25 1,1 0 0,25 0-1,-1 50 1,-24-50 0,0 25-1,25-1 16,-26-24 1,1 25-1,0 0-15,0-25-16,-25 25 15,74 0 1,-24 49-1,-1-24 1,1-1 0,-25-24-1,-25 0 1,25-25 15,24 50-31,1-1 31,-25-49-15,-25 25 0</inkml:trace>
  <inkml:trace contextRef="#ctx0" brushRef="#br0" timeOffset="6636.81">14932 9451 0,'25'24'140,"25"26"-124,-1-25-16,1 24 16,0-24-1,-1 25 1,-49-25-16,50 24 16,-50-24 15,25-25 0,-25 25-15,24-25-1,1 0 17,-25 25-17,25-25 1,25 49-1,-25-49 1,-25 25 0,24-25-1,26 50 1,-25-26 0,24-24-1,-24 25 1,0 0-1,-25 0 1,25-25 15,24 25-15,-24 0 0,25 24-1,-25-49 1,-1 0-1,-24 25 1,0 0 0,25-25-16,25 25 31,-25-25-15,-1 0-1,1 24 1,25-24 15,-50 25-31,25 0 16,24 0-1,-24-25 1,0 25 0,0-25-1,24 49 1,-49-24 15,50-25-15,-50 25-16,25 0 15,-1-25 1,-24 24 46,25-24-15,0 0-31,0 0 31,-25 25-16,25-25-15,-25 50 15,25-25-31,-1-1 16,1-24 15,-25 25-31,25-25 31,-25 25-15,0 0-16,50 24 15,24-24 1,0 25 0,-24-25-16,-25-1 31,0 1-31,24 50 15,-24-51 1,0 1 0,24 50-1,1-51 1,24 26 15,-49 0-31,25-1 31,-25-24-15,49 25 0,25-1-1,-24 1 1,49 74 0,-124-50-1,25-49 1</inkml:trace>
  <inkml:trace contextRef="#ctx0" brushRef="#br0" timeOffset="8335.84">17587 11658 0,'0'25'141,"74"25"-125,-24 24-16,-1-24 15,26 24 1,-26-24-16,1-26 15,-25 1 1,24 0 0,50 49-1,-24-49 1,-26 50 0,1-50-1,-25-1 16,49 1-15,-49 25-16,25-1 16,-1-24-1,-49 0 1,50 0 0,0 0-1,24 49 1,-49-49-1,24 0 1,1 24 0,-25-49-1,24 25 1,1 0 0,0-25-1,49 49 16,-25-24-15,-49-25 0,49 25-1,-49-25 1,50 25 0,-26 24-1,1-24 1,-25 0-1,74 74 1,-74-74 0,0 25-1,49-26 1,-49 26 0,49 0-1,1-1 16,-26-49-15,1 25 0,-1-25-1,-24 25 1,25-25 0,-25 0-1,24 25 1,26 0-1,-75-1 1,24-24 0,51 0-1,-1 25 1,-24 0 0,-1-25-1,1 0-15,0 50 31,24-26-15,-49-24 0,0 0-1,24 50 1,-24-50 0,0 0-1,25 25 1,-26 0-1,26-25 1,-25 0 0,24 24-1,26 1 1,-50 0 0,-1-25-1</inkml:trace>
  <inkml:trace contextRef="#ctx0" brushRef="#br0" timeOffset="12011.27">21158 13717 0,'25'25'156,"0"-25"-140,49 25-1,26-1-15,73 1 16,-74 0 0,50 0-1,-124-25 1,25 0-1,-25 0 17,-1 0-17,1 0-15,0 0 16,0 0 0,0 25 30,-1-25-30,1 0 0,0 0-1,0 0-15,0 0 16,-1 0 0,1 0-1,25 24 1,24-24-1,-24 0 1,-25 0 15,-1 0-31,1 0 16,0 0 0,25 25-1,-26-25 1,1 25 15,0-25-15,0 0 15,0 0-15,49 50-1,-49-50-15,0 24 31,0-24-15,-1 0 47,1 0-48,-25 25 1,25-25-16,0 0 31,-25 25-15,25-25 15,-1 0-15,1 0-1,0 25 1,0-25 31,0 0-32,-1 25 1,1-25 0,0 0-1,0 0 1,0 0 31,24 0-32,-24 0 1,0 24 0,0-24-1,-1 0 1,1 0 15,0 0 0,0 0 32,0 0-32,-1 0 0,1 0 1,0 0-17,0 0 32,0 0 0,-25 25-47,24-25 47,1 0 78,0 25 31,0-25-109,0 0 94,-1 0-126,1 0-15,0 0 63,0 0-16,0 0 46,-1 0-93,1 0 125,0 0-31,0 0-63,0 0-15,0 0 15,-1 0 32,1 0-48,0 0 17,0 0-17,0 0 32,-1 0-31,1 0 15,0 0 0,0 0 16,0 0-16,24 0-15,-24 0 15,0 0 16,0 0-31,-1 0-1,1 0 1,0 0 0,0 0-1,0 0 1,-1 0 15,1 0 0,0 0-15,0 0 15</inkml:trace>
  <inkml:trace contextRef="#ctx0" brushRef="#br0" timeOffset="14556.29">14287 9376 0,'-24'0'344,"-1"0"-235,0-25-31,0 25-62,25-24 46,-25 24-46,1-25 47</inkml:trace>
  <inkml:trace contextRef="#ctx0" brushRef="#br0" timeOffset="17385.58">14139 9302 0,'0'49'203,"0"-24"-187,0 0 0,0 0 30,24-25-14,-24 25-17,0-1 32,25-24-31,-25 25-1,0 0-15,25-25 16,-25 50 0,0-26-1,0 1 17,0 0-32,25-25 15,-25 50 1,0-26-1,0 1 1,0 0 0,25-25-1,-25 50 1,0-1 0,0-24-1,0 25 1,0-26-1,0 1 1,0 0 0,0 0 15,0 0-15,0 0 15,0-1-31,0 1 31,0 0 47,0 0-47,0 0-31,0-1 47,0 1-31,0 0-16,0 0 16,0 24-1,0-24-15,0 50 16,0-26-1,0 1 17,0-25-17,0-1 1,0 1 0,0 0-1,0 25 1,0-1-1,0 26 1,0 49 0,0-75-1,0 26 1,0-1 0,0-49-1,0 25 1,0-26-1,0 76 1,0 24 15,0 49-15,-25-24 0,25-25-1,0-50 1,0-24-1,0 74 1,-25 25 0,25-99-1,0 49 1,0-25 0,0-24-1,0-25-15,0-1 16,0 26-1,0 24 17,0 1-17,0 24 1,0 99 0,0-98-1,0-51 1,0 1-1,0-25 1,0 0 0,0 24 15,0-24-31,0 0 16,0 49-1,0 25 1,0 1 15,0-51-15,0-24 31,0 0-32,0 0 48,0-1-48,0 1 1,0 0 0,0 0-1,0 0 1,0-1-1,0 26 1,0-25 0,0 0 187,0-1-203,0 51 15,0-1-15,0 1 16,0 24 0,0-74-1,25-25 1</inkml:trace>
  <inkml:trace contextRef="#ctx0" brushRef="#br0" timeOffset="19867.14">14188 9500 0,'0'-25'172,"0"1"-172,0-1 0,0 0 31,0 50 469,0 0-485,0-1 1,0 1 15,0 0 47,25 0-46,-25 0-17</inkml:trace>
  <inkml:trace contextRef="#ctx0" brushRef="#br0" timeOffset="24942.56">13097 7516 0,'49'0'172,"1"0"-157,-25 0 1,0 0 0,0 0-1,-1 0-15,-24 25 16,25-25 0,50 148-1,-51 51 1,1-125-1,-25-24 1,0 0 0,0-1-1,0-24 1,-25 0 0,1-25-1,24 25 16,24-25 141,1 0-156,0 0-16,49-50 16,1-24-1,-50 24-15,-25 25 31,24 0-15,1 25 0,-25-25 31,0-49-32,0-50 1,0 74-16,0 1 15,0 24 1,-25 0 0,25 0-1,0 1 1,-24 24 0,-1 0-1,25-25 16,-25 25 32,25-25 15,-25 25 0,0 0 125,25-25-187,-24 25 15,24-25-15,-25 25 31</inkml:trace>
  <inkml:trace contextRef="#ctx0" brushRef="#br0" timeOffset="28112.5">13717 8260 0,'25'0'219,"0"0"-203,-1 0 15,1 50-31,0-26 16,0 51-1,0-50 1,-25-1-1,0 1 1,0 0 0,0 25-1,0-26 1,0 1 0,0-50 234,0-24-250,0-1 15,0 25-15,0-24 16,24 24-1,-24 0 17,0 0 77,0-24-78,25 49-31,0-25 16,0 25 62,0 0-31,-1 0-16,1 50-15,0-26-1,-25 26 1,25 0 0,-25-26-1,0 1-15,0 0 32,0 0-17,0 0 16,0-75 188,0-124-203,0 75-1,0 25 1,25 49 0,-1 0 140,26 25-140,-25 0 15,0 0-16,-1 0 17,1 0-32,0 0 31,-25 25-15,25-25-1,-25 25 48,25 0-48,-25-1-15,25 1 16,-25 0-16,0 49 31,0-24 0,0-25-15,0 0 0,0-1 15,0 1 94,0 0-63</inkml:trace>
  <inkml:trace contextRef="#ctx0" brushRef="#br0" timeOffset="32645.59">14610 8260 0,'25'0'141,"-25"25"-141,0 24 15,25 1 1,-1 0-1,-24-26 1,0 1 0,0 0 15,25 0 219,-25 0-234,0-1-16,25-24 15,-25 25 1,0 0 31,0-50 390,0 0-421,-25 1-1,25-26 1,0 25 15,0 0-15,-25 25 15,25-24-31,-24-1 16,24 0 15,0-25-15,0 26-1,0-1 157,0-25-94,0 25-62,0 1-16,0-1 16,0 0 30,0 0 48,24 0-47,-24 1-31,75-1-1,-50 25 1,-25-25 0,24 25-1,1 0 1,0 0-1,0 0-15,0 0 63,-1 0-32,1 0 16,0 0 141,-25 25-48,0 0-62,0-1-62,-25 1 0,0 0-1,25 0 63,-24 0 0,24-1 32,-25-24-95,0 25 1,0-25 15,25 25-15,-25-25 31,1 25-32,-1 0 1,0-25-16,0 0 16,25 24-1,-25-24 95,1 0-79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7-19T06:59:51.3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094 14412 0,'25'0'203,"0"0"-203,0 0 15,24 0 1,1 0 0,-1 0-1,-24 0 1,0 0-16,0 0 31,0 0-15,-1 0-1,1 0 1,0 0 0,-25-25-1,25 0-15,24 25 31,-24 0-31,50-50 16,-26 50 15,-24-25-15,25 1 0,-26 24-1,26-50 1,-25 50-1,24-25 1,1-24 0,0 24-1,-25 0 1,24 25 0,-49-25-1,25 25 1,0-25-16,24 1 31,-24 24 63,-25-25-79,25 25 1,-25-25-16,50 25 16,-26-25-1,26 0 1,-25 25 0,49-24-1,-49-1-15,25 0 16,24 25-1,-49-50 17,24 26-17,-24-1 1,25 0 0,-25 0-1,-1 0 1,26-24-1,-25 24 1,0-25 0,74-24-1,-49 49 1,49-24 0,0-26-1,-25 75 1,26-74-1,24 74 1,-75-50 15,1 50-15,49-74 0,0 24-1,50-49 1,-74 24-1,-1 1 1,25 0 0,50-1-1,-99 26 1,-1 24 0,75-50-1,-74 26 1,99-26-1,-100 26 1,1 24 15,24-49-15,50-75 0,-24 74-1,-26-24 1,-24 74-1,-26-24 1,125-51 0,0 26-1,-50 0 1,50-75 0,-75 50-1,-24 49 1,0 25-1</inkml:trace>
  <inkml:trace contextRef="#ctx0" brushRef="#br0" timeOffset="2645.94">12105 11286 0,'0'-25'188,"24"1"-172,-24-1-1,0 0 16,25 25-31,0-25 16,0-25 0,25-49-1,-26 74-15,26-49 16,-25 24 0,-25 26-1,74-76 1,-49 51-1,0 24 1,0 0 15,-1 0-15,1 1 0,25-26-1,24-24 1,-49-1-1,49-49 1,-24 50 0,-50-25-1,50 49 1,-26 0 0,-24 25-1,25 1 1,25-1-1,-25 25 1,-25-25 0,24 0-16,51 0 31,-1-49-15,1 24-1,-1-98 1,-24 123-1,-1-99 1,26 74 0,-50-24-1,24 24 1,1-24 0,-1 49-1,1-25 1,-25 1-1,74-51 1,-74 51 0,0 49 15,-25-25-15,24 0-1,26-24 1,-25-1-1,24 25 1,1 25 0,24-49-1,-49 49 1,25-25 0,-25 25-16,-1 0 15,26-25 1,0 0-1,-25 25 1,-1 0 15,1 0 47,0 0-62,0 0-16,0 0 16,-1 0-1,51 0 1,-26 0 15,1 0-15,-25 0-1,24 25 1,-24-25 0,0 0-1,74 25 17,-99 0-32,25-25 15,0 24 1,24-24-1,-24 25 1,74 25 0,-49-25-1,-25-25 1,0 0 0,-25 24-1,0 1 1,24-25-1,1 25 1,0-25 0,0 25 15,0-25 47,0 25-62,24-1-1,-49 1 1,25-25-16,0 0 16,-25 25 15,25-25-31,-25 25 31,24-25-15,-24 25-1,25 0 17,0-25-17,0 0-15,-25 24 16,25 1-1,24 25 1,1 24 0,49 125-1,-49-125 1,-26-24 0,26 24-1,-25-49 1,99 99-1,0-75 1,-50 1 15,-49-25-15,25 24 0,-50-24-1,0 25 1</inkml:trace>
  <inkml:trace contextRef="#ctx0" brushRef="#br0" timeOffset="3954.17">16421 10046 0,'74'74'172,"25"-24"-157,1 24-15,-1-24 16,25 24-16,0 1 16,25 74 15,99 123-15,-174-172-1,75-26 1,-149-49-1,25-25 1,0 25 0,24-1-1,1 1 1,-1 25 0,51 24-1,-26-24 1,0 74 15,1-74-31,-26-1 16,26 1-1,24-1 17,-49-49-17,49 75 1,-74-50-1,74 24 1,-74-49 0,0 25-16,24 0 15,50 24 1,-74-24 0,99 25-1,-25 24 1,-24-24-1,49 24 17,-50-24-32,50 0 31,-49 24-15,74-24-1,74-1 1,-99 1-1,25-25 1,-100-1 0,-24 1-1,25-25 1,-1 25 0,-24-25-1</inkml:trace>
  <inkml:trace contextRef="#ctx0" brushRef="#br0" timeOffset="5347.76">20439 12576 0,'25'25'187,"0"-25"-171,24 25-16,26-1 15,123 26 1,50 74 0,0 0-1,-173-74 1,-1-1-1,-24-24 1,-1 25 0,26-26-1,-26-24 1,1 25 0,49 0-1,25 25 1,-74-25-1,24-1 1,-49-24 0,49 50-1,26 0 1,73 49 0,-74-50-1,1 1 1,-51-25-1,26 24 1,-26-49 0,-24 0-1,50 25 1,-51 0 0,26-25-1,24 25 1,1 24-1,-1-49 1,50 25 15,-74-25-15,24 25 0,-49-25-1,25 0 1,-26 0-1,1 0 1,0 0 0,25 0 15,-26 0 31</inkml:trace>
  <inkml:trace contextRef="#ctx0" brushRef="#br0" timeOffset="6814.71">23688 13841 0,'25'0'156,"25"0"-140,124 50-1,74-26 1,-174-24 0,25 50-16,149 0 15,-149-50 1,75 24 0,-75 26-1,-24-25 1,-1 0-1,-49-25 1,25 0 15,-1 24-15,26-24 15,-1 0-15,-49 0-1,24 0 1,-24 0 0,0 0 15,0 0-15,0 0-1,-1 0 16,1 0-15,0 0 0,0 0 15,0 0-15,-1 0-1,1 0 1,0 0-1,0 25 1,0-25 31,-1 0-47,1 0 16,0 0-1,0 0 1,0 0 31,0 0-32,-1 0 1,1 0 46,0 0 126</inkml:trace>
  <inkml:trace contextRef="#ctx0" brushRef="#br0" timeOffset="11441.19">14436 8334 0,'0'25'156,"-24"0"-156,24 25 16,0 24-1,0-24 1,0-26 0,0 1-16,0 0 31,24-25 188,51 0-204,-50 0-15,99-50 32,-75 26-32,50-26 31,-74 25-31,50 0 15,-51 25 17</inkml:trace>
  <inkml:trace contextRef="#ctx0" brushRef="#br0" timeOffset="13546.1">14560 8533 0,'0'-25'219,"0"0"-204,50-74 1,-25 49-16,0-24 15,24 24 1,-24-24 0,0 24-1,0 26 1,49-26 15,-49 25-15,0 0-1,-1 25 1,-24-25 0,25 25-1,0 0 1,0-24 0,0 24-1,-1-25 1,26 0-1,0-25 1,74-24 0,-25 0-1,25 24 1,-124 25 0,99-24-1,-24-1 1,-1 25-1,-49-24-15,49 49 16,-24-25 0,24 25-1,-24-25 1,24 25 0,-49 0 30,0 0-30,0 0 0,24 0-1,-24 0 1,25 0-16,173 0 31,-74 0-15,0 50-1,-25-1 1,-25-24 0,-74 0-16,74 0 15,-50-1 1,-24 1 0,0-25-1,0 0 32,-25 25-31</inkml:trace>
  <inkml:trace contextRef="#ctx0" brushRef="#br0" timeOffset="15465.93">18529 7293 0,'0'49'140,"0"1"-124,0 272 0,0 1-1,0-249-15,0-24 16,0 49 0,25 50-1,0 0 1,-25-125-1,25-24 1,-25-24 109,0-1-125,0 0 16,-25 0-1,25 0-15,-50-74 16,-24-99 0,49-1-1,0 26 1,0 123-1,25 25 1,0 0 0,0 1 15,0-1 0,0 0-31,0 0 31,0-24-31,0-26 16,0 26 0,25-1-1,0 25 1,-25 0 0,25 1-1,-1-1 32,26 0-31,0 0-1,24-24 1,-49 49 0,25 0-1,24 0 1,-49 0-1,0 0 1,-1 0 31,26 49-31,-25 75-1,-25-74-15,25 24 16,-25-24-1,0-1 1,0-24 31,-50 0-31,25 0-16,-124 99 15,-99 74 16,199-173-15,24-25 0,25 25-1,-25-25 1</inkml:trace>
  <inkml:trace contextRef="#ctx0" brushRef="#br0" timeOffset="17168.43">19248 8037 0,'25'0'188,"0"0"-188,0 0 31,0 0 16,24-75-32,-49 50 1,0 1 31,0-1-31,-25 25 62,25-25-78,-24 25 15,-26 0 1,0 0 0,26 0 15,-1 25 0,0 0-31,25-1 16,-25 1-1,0 50 1,25-50 0,0-1-1,0 1 48,0 0-48,0 0 17,25-25-1,25 25-31,-25-1 15,74 1 1,-25 0 0,-49-25-1,0 25 1,0-25 0,24 0-1,-24 0 32,0 0 31,0 0-15</inkml:trace>
  <inkml:trace contextRef="#ctx0" brushRef="#br0" timeOffset="20881.8">19918 7962 0,'-25'0'171,"1"25"-171,-51 0 16,26-25 0,24 25-1,0-25-15,-25 25 32,26-1-17,-1 1-15,0-25 16,0 50-1,0 49 1,25-25 0,-25-24-1,25 49 1,0-74 0,0 0-1,25 0 16,0-1-15,25-24 0,-25 0-1,-1 0 1,26 0 0,-25-24-1,0 24 16,-25-25-31,49-25 16,-49 1 0,99-100-1,-49 25 1,-50 0 0,0 99 30,25 50 158,0 24-204,-1 26 15,1 24-15,0-25 16,74 50-1,-99-99 1,25-25 15,0 0 32,0 0-48,-1 0 1,1-25 0,-25-24-1,0 24 1,25 0 0,-25-24-16,25-51 31,0 51-16,-25 24 1,0 0 15,0 0 79,-50 1-32,50-1-78,-50 0 0,1-74 15,-26-50 1,51 99 0,-1 1-1,0-1 1,25 25 0,0 75 124,74 24-124,-24 50-16,49-25 15,50 50 1,-75-74-16,50-1 16,25 75-1,-149-124 17,0-50 108,-24 25-124,-101-74-1,76 49 1,24 0 0,0 25-1,0-25-15,-49-74 16,24-25 0,1 49 15,49 51-31,0-1 15,0-25 17,0 25 46,25 25-63,-25-24 1,49-1 0,75-25-1,-74 25 1,24 25-16,-49-24 16,0 24-1,0 0 110,-25 24-109,0 1-1,0 0 1,0 25 0,0-1-1,0-24 1,0 0 0,-25-25-1,25 25 1,0-1 15,-25 1-15,-25 0-1,26 0-15,-1 0 32,0 0-17,0-25 1,0 0-1,25 24 1,-24-24 31,48 0 94,76 0-141,49 25 15,123 25 1,-123-1-1,-99-49 1,-25 0-16,-25 25 16,24-25 15</inkml:trace>
  <inkml:trace contextRef="#ctx0" brushRef="#br0" timeOffset="24540.08">23093 7193 0,'0'25'172,"0"50"-157,0 24-15,0 25 16,0 74-1,0-99-15,0 1 16,25-1 0,0-25-16,0 50 15,-25-49 1,0-50 0,0-50 140,0 0-125,0 0-15,-25 0-1,0 25 17,25-24-32,-25 24 46,25-25-30,-25 25 0,-24-25-1,-50 25 1,24-25 0,50 25-16,-24 0 15,-1 0 1,25 0-1,0 0 32,1 25-31,24 0 15,0 0-15,0-1-1,0 26-15,24 99 32,1-75-32,-25 1 15,50-1 1,-25-49 15,0 0 0,-1-25 16,1 0-15,0 0-1,0 0-31,-25-25 15,25 0 1,-25 0 0,49 0-16,-49-24 15,25 24 1,0-25 0,-25 1-1,25-1 1,-25 25 15,0 1-15,0-1-1,0 50 267,24-1-267,1 51 1,25-26-16,-1 1 31,-24-50-15,-25 25-16,25-25 62,0 0-15,0 0-31,-1 0 31,-24-25-16,25 25-16,-25-25 17,25 0-17,0 25-15,-25-24 32</inkml:trace>
  <inkml:trace contextRef="#ctx0" brushRef="#br0" timeOffset="26888.36">23862 7342 0,'-50'-25'250,"26"25"-219,-1 0-15,0 0 0,0 0 15,0 0-15,1 0-16,-1 0 15,0 25 79,25 0-63,0 0-15,0 0 46,0-1-30,0 1-32,-25 0 15,25 0-15,0 24 16,0-24 31,0 0-47,0 0 15,0 0 1,0 49 0,0-49 15,0 0-16,0 24-15,0-24 16,0 25 0,0 24-1,0-49 1,0 0 0,0 24-1,0-24 1,0 0 15,0 0-15,0 0 15,0-1-31,0 1 47,0 0 47,0 0-1,25 24-77,0 75 0,-25-74-1,0-25 1</inkml:trace>
  <inkml:trace contextRef="#ctx0" brushRef="#br0" timeOffset="27943.02">23391 8012 0,'49'0'187,"26"-25"-171,-26 25-16,75 0 16,-99 0-1,0 0-15,0 0 16,0 0 0</inkml:trace>
  <inkml:trace contextRef="#ctx0" brushRef="#br0" timeOffset="29194.02">24309 7640 0,'-50'25'172,"-24"24"-156,-50 75-16,24 100 15,51-175 1,49 75 0,-25-25-1,25-49 1,0-25 0,0 0-1,0 24 1,0 26-1,124 73 1,25 1 0,-50-99-16,-25 24 15,-24-49 1,-25 0 0,24 0-1,-24-25 48</inkml:trace>
  <inkml:trace contextRef="#ctx0" brushRef="#br0" timeOffset="31560.9">24284 8111 0,'0'25'188,"0"25"-188,25-26 16,-1 125-1,-24 0 1,0-75-16,0 26 15,0-76 1,0 1 15,0 0-31,0-50 219,0-24-219,25-26 16,0-49-1,0 50 1,-25-1 0,25 51-16,-25-26 15,0 25 1,0 0 156,0 1-141,0-1 63,0 0 46,-25 25-93,0 0-31,25-25-16,-25 25 47,25-25-32,-25 25 1</inkml:trace>
  <inkml:trace contextRef="#ctx0" brushRef="#br0" timeOffset="32104.59">24730 7962 0</inkml:trace>
  <inkml:trace contextRef="#ctx0" brushRef="#br0" timeOffset="32190.65">24730 7962 0</inkml:trace>
  <inkml:trace contextRef="#ctx0" brushRef="#br0" timeOffset="33799.98">24656 7764 0,'25'0'157,"-25"49"-157,24 75 0,26-49 15,-25 198 1,0-174 0,49 149-1,-24 149 1,-25-323-1,-1 1-15,-24-50 32</inkml:trace>
  <inkml:trace contextRef="#ctx0" brushRef="#br0" timeOffset="35930.65">22572 9327 0,'75'0'188,"24"0"-188,99-50 0,100 25 15,-25 25 1,-149 0 0,174 0-1,-50 25 1,-100 25 0,-98-50-1,-25 0 1,0 0 15,-25 24 47,24-24-78,1 0 16,0 0 15,0 0-31,0 0 16,-1 0-1</inkml:trace>
  <inkml:trace contextRef="#ctx0" brushRef="#br0" timeOffset="38074.87">23416 9376 0,'0'25'172,"0"25"-157,0 24-15,-25-24 16,25 123 0,25-24-16,24 124 15,-24-149 1,0 0 0,24 50-1,-24-100 1,-25-99 124,-25 25-124,1-25 0,-1 1-1,-25 24 1,1 0 0,24-25-16,-25 25 15,-24 0 1,49 0-1,0 0 17,25 25-1,-25-25-15,25 24-16,0 1 15,0 0 1,0 0-1,0 74 1,0 174 0,25-224-1,-25-24 1,25-25 0,0 25 30,0-25-30,-1 0 0,1 0 15,0 0-15,0 0-1,0-25 16,24-24-15,-49 24-16,50-124 16,49-74-1,-74 148 1,0 26 0,-1-1-1,-24 25 1,0 1 15,25 73 141,25 1-172,99 123 16,74 1-1,-74-50 1,-75-74-16,-24-50 15,-25 0 1,-1 0 15,1 0 1,0-25 46</inkml:trace>
  <inkml:trace contextRef="#ctx0" brushRef="#br0" timeOffset="39968.61">24185 10021 0,'0'-25'219,"24"25"-219,1 0 15,0 0 17,0 25-17,24 0 1,-24 49-16,0 50 15,0-99 1,-25 25-16,0-25 16,25 24 15,-25 1-15,0-1-1,0-24 1,0 0-1,0 0 1,0 0 15,24-50 141,1-50-141,0 75-31,-25-49 0,25 24 16,0-124 0,-25 75-1,0-25 1,0 49 0,0 25-1,0 0 16,0 0 63,0 1-31,-25-1-32,25 0 31,-25 25-46,25-25 0</inkml:trace>
  <inkml:trace contextRef="#ctx0" brushRef="#br0" timeOffset="40968.08">26318 8930 0,'25'-25'157,"49"-25"-142,-24 50-15,24-49 16,25 49 0,-49 0-1,-25 0 1,-1 0-1</inkml:trace>
  <inkml:trace contextRef="#ctx0" brushRef="#br0" timeOffset="42011.9">25946 8632 0,'25'0'172,"24"-25"-172,1 0 15,49 25 1,-49-24-16,24 24 15,25-25 1,-74 0 15,74 25-15,0-50 0,-24 50 15,-50 0-31,-1 0 31</inkml:trace>
  <inkml:trace contextRef="#ctx0" brushRef="#br0" timeOffset="43413.58">27707 8235 0,'-50'25'187,"-74"49"-171,50 1-16,-1-1 16,26-24-1,49-25-15,-25-25 16,0 74 0,25-24-1,0-26 16,0 1-15,0 0 0,25 0-1,49 0 1,100 49 0,-50-74-1,-50 0 1,-24 0-1,-25 0 1,0 0 0,-1 0-1,1 0 1,25-74 0,24-298-1,-24 223 1,-50 124 31,0 0 0,-25 0-32,0 25 1,0 0-16,-24 0 15,-1 0 1,-24 0 0,24 0-16,-24 0 15,-1 0 1,51 0 0,24 25 15,-25-25-31,0 0 31,0 0 0,-24 75-15,-51 73 15</inkml:trace>
  <inkml:trace contextRef="#ctx0" brushRef="#br0" timeOffset="45015.58">14684 8632 0</inkml:trace>
  <inkml:trace contextRef="#ctx0" brushRef="#br0" timeOffset="46141.25">14536 8632 0,'0'25'188,"0"0"-188,0 24 15,0 26 1,-25-51-16,25 100 16,0-74-1,0 25 1,0-51-1,0 26 1,0-25 15,0 0-31</inkml:trace>
  <inkml:trace contextRef="#ctx0" brushRef="#br0" timeOffset="46772.25">14436 9649 0</inkml:trace>
  <inkml:trace contextRef="#ctx0" brushRef="#br0" timeOffset="46857.9">14436 9649 0</inkml:trace>
  <inkml:trace contextRef="#ctx0" brushRef="#br0" timeOffset="48452.05">14486 10046 0,'0'25'250,"0"0"-250,-50 74 16,26-99 78,24-50-79,-25 1 1,25 24 31,0 0 0,0-25 0,0 25-1,0 1 220,0-1-125,0 0-16</inkml:trace>
  <inkml:trace contextRef="#ctx0" brushRef="#br0" timeOffset="49440.55">14486 10492 0,'0'25'172,"0"0"-157,0 25-15,0-26 16,-25 125 0,25-99-1,0-25 1,-25 24-16,25 1 31,0-25-15,0-1-1</inkml:trace>
  <inkml:trace contextRef="#ctx0" brushRef="#br0" timeOffset="50372.93">14287 11658 0,'0'50'172,"0"-1"-172,0 26 15,0 24 1,0 0-1,0-74-15,0 25 16,0-26 0,50 51-1,-50-50 1,0 0 0</inkml:trace>
  <inkml:trace contextRef="#ctx0" brushRef="#br0" timeOffset="51299.54">14238 12750 0,'-25'24'141,"25"26"-125,0 0-16,0 49 15,0-50 1,0-24 0,0 50-1,0-26 1,0 51-1,0-76 1</inkml:trace>
  <inkml:trace contextRef="#ctx0" brushRef="#br0" timeOffset="52288.51">14188 13618 0,'-25'0'171,"1"49"-171,24 26 16,-25 24-16,0 50 16,25-124-16,0 49 15,-25 0 1,25-49 0,0 0 15,0 0 0</inkml:trace>
  <inkml:trace contextRef="#ctx0" brushRef="#br0" timeOffset="53445.08">14114 14312 0,'25'0'281,"99"-49"-265,99-26-16,75-24 15,49 25-15,546-150 16,446-98 0,1 24-1,-770 224 1,125-25-16,-249 24 31,-223 50-15,-198 1-1</inkml:trace>
  <inkml:trace contextRef="#ctx0" brushRef="#br0" timeOffset="60010.2">19918 11658 0</inkml:trace>
  <inkml:trace contextRef="#ctx0" brushRef="#br0" timeOffset="63665.11">20687 12898 0</inkml:trace>
  <inkml:trace contextRef="#ctx0" brushRef="#br0" timeOffset="65255.61">20687 12898 0,'25'0'156,"99"0"-141,149 0-15,-50-24 16,348-76 0,520-123-1,-719 99 1,843-198 0,-644 222-1,24 26 1,-247 0-1,-76 49 1,-123 25 0,-50-25-1,-74 25 1,25 0 15,-25 0-31,-25-25 125,0 0-125,-75-24 16,-74 49-1,25-25 1,75 25-16,-50 0 16,99-25 124,49 25-124,50-49 0,-24 24-16,-50 25 15,49 0 1,-24 25-1,-26-1 1,1 26 0,-25-25-1,0 74 1,0-25-16,-49 50 16,24-24-1</inkml:trace>
  <inkml:trace contextRef="#ctx0" brushRef="#br0" timeOffset="67398.77">27558 11435 0,'0'25'157,"0"49"-142,0 1-15,0 49 16,0-75 0,25-24-1,0 25 1,24 74-16,50 74 31,-74-123-15,0-1-1,-25-99 95,0-24-95,0-1-15,-50-74 16,26 25 0,-1 49-16,0 0 15,-25-98 1,26 73 15,-1 1-15,25 24-1,25 50 110,49 25-125,25 25 16,25-1 0,-74-24-1,-1 0 1,-24 0-1,0-25 1,0 0 15,-25-50 63,25-322-63,-25 347-15,0 0-16,25-49 16,-1-50-1,-24 99 16,25 25-15,0 0 109,0 50-125,49 49 16,-24 25-1,24 74 1,-49-123-16,25 49 16,-50-75-1,0-24 1</inkml:trace>
  <inkml:trace contextRef="#ctx0" brushRef="#br0" timeOffset="70484.69">29021 11336 0,'0'25'188,"-24"-1"-188,-1 26 15,0 0-15,0-26 16,0 51 0,1-26-1,-1 1 1,0 0 0,25-1-1,0 1 1,0-1-1,74 1 17,-49-25-17,0-25 1,0 0 0,0 0-16,-1-25 31,51-25-16,-50 50 1,-25-24 0,0-1-1,25 25 1,-25-25-16,24 25 16,-24-25 15,0 0 0,0-24-15,0 24-16,-24-25 15,24 26 1,-25 24 15,0 0 0,0 0 48,0 0-1,0 24-47,25 1-31,0 0 16,25-25 93,0 0-93,0 0-16,0 0 15,74-25-15,-25-49 16,1-25-1,-26 49 1,-24 0 0,0 26-1,0 24 1,-25-25 0,0 0 15,-25 25 63,0 0-79,0 0 1,1 0-1,-1 0 17,25 25-1,-25-25-15,25 25 46,0-1-31,25 1-15,0-25 0,-1 0-1,1 0 1,0 0 15,0 0 0,0 0-15,-1 0 0,1 0-1,0 0 110,0 0-109,0 0 15,-25 25-15,24-25-1,-24 25-15,0 0 47,0-1-31,0 1-1,0 25 1,0-1 0,0-24-16,0 0 31,0 0 31,-24-25-46,-1 0 15,0 0 16,0 0 0,0 0 16,1 0-17</inkml:trace>
  <inkml:trace contextRef="#ctx0" brushRef="#br0" timeOffset="71739.13">29766 11038 0,'0'25'188,"0"0"-188,0 49 0,0-24 15,0 24 1,24 1-16,1 49 16,25-50-1,-25-49 1,-25 0 31,24-25-32,26 24 1,-25-24-16,24 0 16,1 0-1,-25 0 16,-25-24-15,25 24 0,-1 0 15</inkml:trace>
  <inkml:trace contextRef="#ctx0" brushRef="#br0" timeOffset="72947.5">29741 11385 0,'0'-24'171,"25"-1"-171,49 0 0,75-74 16,-100 74 0,-49 0-1,50-25 1,-25 50 0</inkml:trace>
  <inkml:trace contextRef="#ctx0" brushRef="#br0" timeOffset="75067.97">28029 13246 0,'0'25'172,"0"49"-172,0 100 15,0 98 1,0-172-16,0-51 15,0 100 1,50 99 0,0 25-1,-26-99 1,1-174 0,-25-75 124,-25-98-140,1-26 16,-26 25-1,25 100-15,0 0 16,0-26 0,25 76-1,0-1 17,0 0-17,0-25 1,0 26-1,0-26 1,0 0 0,0-24 15,25 24-31,-25 26 31,0-1-15,25 25-1,-25-25 17,25 0-17,-25 0 17,0 1-17,50-26 1,-26 50-1,-24-50 1,25 50 0,0-24 31,25 24-32,-26-25-15,76 25 16,-1 0-1,-25 0 1,-49 0 15,-25 25 47,25-25-62,-25 24-16,0 1 16,0 0 15,-25 0-15,0 24-16,-74 51 15,-199 346 1,174-272-1,50-125 1,49 1 0,25-25-1,-25-25 17,0 0-17</inkml:trace>
  <inkml:trace contextRef="#ctx0" brushRef="#br0" timeOffset="77552.39">28823 13915 0,'0'-24'188,"25"-1"-188,0-25 16,-25 25-16,0 1 15,0-1 1,0 0 15,0 0-15,0 0-1,0 1 1,0-1 0,0 0-1,0 0 1,-25 25 15,0-25-15,0 25 31,0 0-16,1 0-16,-1 0 1,0 0 47,25 25-48,0 0 141,0 0-62,25-25-31,0 0-48,-1 0 32,1-25-31,0 0-1,0 0-15,0-24 16,24-26-16,1 26 16,-25 49 15,-25-25 0,0 0 16,24 25-31,1 0 15,-25-25-31,0 1 16,0 48 140,0 1-141,-25-25 1,25 25-16,0 25 16,0-26-1,0 1 1,0 25-16,25-25 16,0 24-1,25-24 1,49 25 15,-74-26-31,0-24 31,-1 0 1,1 0-17,0 0 79</inkml:trace>
  <inkml:trace contextRef="#ctx0" brushRef="#br0" timeOffset="81799.6">29394 13295 0,'0'25'219,"0"0"-219,0 0 15,0 0 1,24 24-16,26 1 15,49 24 1,0-49 0,-74-25 46,0 0-31,0-25-15,0 25-16,-25-49 16,24 24-1,-24 0 1,25 0 0,0 25 15,-25-25-16,0 1 79,-25 24-78,25-25-1,-25 25 1,1 0-16,-1-25 16,0 25 15,0 0 0,0 0-15,1 0-1,-1 0 1,0 0 0,0 0 31,0 0-16,1 0 31,24 25-46,0 0 0,-25-25-1,25 24 1,0 1 15,0 0 110,25-25-94,24-25-32,-49 0 1,25 1-1,0 24-15,0 0 16,-1-25 0,51 0-1,-50 0 17,-1 25-17,-24-25 16,25 25 16,-25-24-31,0-1 0,0-25-1,0-99 1,0 75-16,0-1 15,0-49 1,-25 100 0,1-26-1,-1 50 1,25-25 78,0 75 109,0-1-203,74 51 15,-49-26 1,0-49 0,-25 0-1,25-1 1,-25 1 0,24 0-1,1 25 1,0-26-1,-25 1-15,25 0 16,0 25 0,24 24-1,26 25 1,-51-49 0,1-50 265,0 0-281,-25-25 47,0 0-16,0 1-15,0-1 62,0 0-31,0 0 15,0 0-46,0 1 46,-25 24 63,25-25-109,-25 25-1,25-25 282,25 25-281,0 0-16,0-25 31,-25 0-15,25 25 78</inkml:trace>
  <inkml:trace contextRef="#ctx0" brushRef="#br0" timeOffset="84649.73">30336 13097 0,'-25'49'203,"25"1"-187,0-25-1,-24 0-15,24 24 16,0-24-1,0 0 1,0 0 62,24-25 203,1 0-218,-25-25-47,25 0-1,-25 0 32,0 1-47,0-1 47,0 0 47,0 0 453,25 25-407,0-25-46,-25 0-32,0 1 32,0-1 141,24 25-126</inkml:trace>
  <inkml:trace contextRef="#ctx0" brushRef="#br0" timeOffset="87737.69">30237 12502 0,'25'24'203,"24"1"-203,-24 25 16,50 24 0,-51 1-1,-24-51 1,25 1 0,-25 0-1,25 25 1,0-1-1,-25-24 1,0 0 0,0 0-1,25-25 1,-25 24 15,0 1 94,24-50 141,-24 1-251,0-1 1,0 0 15,0 0-31,25 0 47,-25 1-31,25 24-1,-25-25 1,0 0 0,25 0-16,-25-24 15,0 24 1,25 25 0,-1-50-1,1 50 157,0 0-172,0 0 16,0 0 77,-1 0-46,1 25-31,-25 0 0,25 49-1,0-24 1,-25-25-1,0 24 1,0-24 31,0 0 0,0 0 0,0-1 46,-25 1-77,0-25 0,0 0-1,1 0 1,-51 25 0,-74 25-1,75-26 1,49-24 15,0 0-15</inkml:trace>
  <inkml:trace contextRef="#ctx0" brushRef="#br0" timeOffset="92589.05">30882 13097 0,'0'-25'156,"25"-74"-140,24-75-16,1-74 15,-50 199 1,25-26-1,-1 1 1,1-150 0,0-123-1,-25 248 1,0 49 0,0 26-1,-25-26 1,0 25-1,25 0 1,-24 25 31,-1 0-31,0 0-1,0 0 1,0 0 31,1 25 15,-1 74-46,0 50-16,25 124 15,25-99 1,24-50 0,-24-75-16,0 51 15,0-51 1,-25-24 0,0 0 30,0 0-30,25-25-16,24 49 16,1 1-1,-25-1 1,24-24 0,-24-25-1,74 0 16,-49 0-15,-25 0 0,0 0-16,-1 0 15,-24-25 1,25-49 15,74-149-15,-74 173 15,-25 25-31,25-24 16,0-1-1,-25 25 17,-25 25 93,-74 0-110,99 25 1,-25-25-1,0 0 1,0 50 0,25-25-1,-24-25-15,24 24 16,0 1 15,0 0-15,0 49-1,49-24 1,1 0 0,-1-50-1,-24 24 17,0-24-1,0 0-16,0 0-15,49-74 16,25 24 0,0-49-1,-49 50 1,0 24 0,-26 0-1,1 25 1,-25-25 46</inkml:trace>
  <inkml:trace contextRef="#ctx0" brushRef="#br0" timeOffset="94609.8">28525 16867 0,'0'-25'157,"50"-74"-142,148-198 1,-123 197-16,-50 26 15,24 24 1,50-247 0,1-51-1,-100 224 1,25 75 0,-25 24 46,-50 0-62,0 25 16,1 0-1,-75 0-15,49 0 16,26 0 0,24 0 30,-74 50-30,74-1 0,25 1-1,0-25 1,0 0 0,0-1 15,25-24 16,24 0-32,50-74-15,75-25 16,-124 49 0,-1 50-16,26-25 31,-75 0-16,74 25 1,-49 0 15,25 0-15,-26 0-16,1-24 16,25 24-1,-1 0 1,1 0-1,-25 0 17,0 0-1,-25 24 0,49 26 0,-24-25-31,0 49 16,-25-24 0,0 0-1,0-1 1,0-24 0,-50 49-1,-24-24 1,49 0-1,-25-26 17,26-24 15</inkml:trace>
  <inkml:trace contextRef="#ctx0" brushRef="#br0" timeOffset="95656.53">29865 15056 0,'0'25'172,"0"74"-157,0 1-15,25 24 16,-25-99 0,0-1-16,148 175 15,-48-26 1,-51 26 0,-24-100 15,-25-74-16,25-25 1</inkml:trace>
  <inkml:trace contextRef="#ctx0" brushRef="#br0" timeOffset="97734.27">29890 15280 0,'0'-25'172,"0"0"-157,0-25-15,0 1 31,24 49-31,-24-25 16,25 25 0,0-25-1,0 0 32,0 25-31,-1 0 15,1 0-15,0 0-16,0 0 15,0 0 1,-1 0 62,1 0 0,0 0-78,-25 25 16,25 25-1,0 24 1,-25-24 0,0-25-1,0 24 1,0 1 0,0-25-1,0 0 1,0-1 78,-25 1-32,-25-25-31,50 25-31,-25 0 16,1-25 0,-1 0-1,0 0 1,0 25 62,0-25-62,1 0 46,-1 0 1,0 0-1,0 0-31</inkml:trace>
  <inkml:trace contextRef="#ctx0" brushRef="#br0" timeOffset="99399.38">30832 15056 0,'0'-24'250,"-25"24"-156,-24 0-63,24 0-31,0 0 78,25 24-62,0 1-1,0 0 48,0 25-48,25-50-15,74 74 16,0 0 0,-74-24-1,0-50 1,-25 25 31,25-25 15,0 0-15,-1-25-31,1 0-1,-25-24 1,25 49 0,-25-25-1,25 0 1,0 25 0,-25-50-1</inkml:trace>
  <inkml:trace contextRef="#ctx0" brushRef="#br0" timeOffset="102758.3">30659 15106 0,'24'0'266,"1"0"-188,-25-25-63,25 25 17,-25-25-17,25 25 1,0 0-1,-25-24 1,24 24 0,-24 24 406,0 1-344,0 0-47,0 0 63,0 0-79,-24-25 1,-1 0 0,0 0-1,0 0 63,25-25-15,-25 25-48,25-25 32,0 0 16,0 0-32,0 1-15,25 24-1,-25-25 17,25 25-32,0-25 15,0 25 1,-1-25 15,-24 0-15,25 25-1,0 0 1,0-24 15,24 24-31,1-25 16,-50 0-16,25 25 31,-25 25 110,0 0-126,0-1 17,-50 1-1,50 0-31,-25 0 31,1-25-15,-1 0 15,0 0-15,25 25 30,-25-25-30,0 0 15,1 0 1,24 24-17</inkml:trace>
  <inkml:trace contextRef="#ctx0" brushRef="#br0" timeOffset="105328.25">31254 14883 0,'25'0'219,"-25"-25"-203,25 25-16,-25-25 31,49-24-15,-24 24-16,-25-25 15,25 50 1,-50 0 187,0 0-172,0 0 16,1 0-31,24 25 78,-25-25-32,25 25-46,0 0-1,0-1 1,0 1 0,0 0 46,0 0-31,0 0 126,25-25-111,-1 0-14,1 0 15,0 0-1,0 0-30,0 0 15,-1 0-15,1 0 0,0 0 30,0 0-14,0 0-32,-1 0 15,1 0 17,0 0-1,0 0 0,-25-25-15,25 0-1,-1 25 1,-24-25-16,25 0 31,0 25-15,-25-24 15</inkml:trace>
  <inkml:trace contextRef="#ctx0" brushRef="#br0" timeOffset="108163.08">31700 13494 0,'0'99'188,"50"0"-188,-25-24 15,0-1-15,-1 25 16,26-49 0,49 49-1,-24-25 1,-75-24-1,-25-50 329,0 0-328,0 0 15,0 0-31,-24 74 16,-75 51-1,99-101 17,25 1-32,0 0 31,0 25 63,0-26-94,0 26 15,0-25 1,0 0-1,25-25 1,-25 24 0,49 1-1,1 0 1,24 25 0,-24-50-1,-25 0 1,0 0 15,-1 0-15,1-25 46,25-25-62,-50 1 16,25 24-16,-25 0 15,0-25 17,0 1-17,0 24 1,49 25 156,26 25-172,346 49 31,-272-74-31,-25 0 31,-99 0-31,25-25 16,24-49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7-19T11:17:00.8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094 14387 0,'25'0'203,"0"-25"-187,0 25-16,24-25 31,-24 25-31,0-25 31,0 25-31,-1 0 32,1 0 15,0 0-32,0-25 16,0 25-15,-25-24 0,24 24-1,1 0 1,0 0 0,0 0-1,0 0 1,-1 0-1,1-25 1,0 25 47,0-25-32,0 25-31,-1 0 31,1 0-15,0 0-1,0-25 1,0 0 0,-1 25-1,26-24 16,0-1-15,-26 0-16,26 25 16,-25-25-1,25-24 1,-1-1 0,50 25-1,-74 0 1,50-24-1,-26 24 1,-24 0 0,25 0-1,-26 1 1,76-26 15,-51 25-15,26 0-1,49-24 1,-50 24 0,25-25-1,-74 50 1,25-24 0,24-1-1,-49 25 1,0-50-1,49 25 1,1-24 0,-51-1-1,100-24 1,-74 24 15,24 0-15,1-24-1,24 24 1,-49 1 0,98-100-1,-23 50 1,48-75 0,125-99-1,-75 149 1,-99 25-1,-50 49-15,100-123 16,0-50 15,-100 123-31,-49 100 16,-25-24 15</inkml:trace>
  <inkml:trace contextRef="#ctx0" brushRef="#br0" timeOffset="3477.31">11435 11485 0,'0'-25'141,"25"0"-126,0-25-15,24 1 16,1-26 0,-25 51-16,99-51 15,-25-74 1,0 50 15,-49 25-31,-26 24 31,1 25-15,25-24 0,-25 24-1,-1 0 1,26 25 0,-25-25-1,0-24 1,0 24 15,-1 25-31,1-50 31,50-24-15,-26-1 0,26 1-1,-51 49 1,26-49-1,0-1 1,-26 51 0,1-1-1,0 0 1,0 25 0,0-25-1,-1-25 1,26 50-1,-50-24 17,25 24-32,-25-25 31,49 25-15,1-50-1,-50 25 16,25 1-31,24-1 16,-49 0 0,25 0-1,0 25 1,25-49 0,-26 24-1,26-25 1,0 25-1,-1 1 1,26-26 0,-1 0-1,-24 50 1,-25-24 0,24-1 15,-24 25 0,0 0-15,0 0-1,-1 0 1,1-25 0,0 25-1,0-25 1,0 25-1,-1 0 1,1 0 0,0 0-1,0 0 1,0 0 15,-25-25-31,24 25 16,1 0-1,0 0 1,0 0 0,24 0-1,1 0 1,0 0 0,-26 0 15,1 0-31,0 0 15,0 0 17,0 0-17,-1 0 17,1 0-17,0 0 16,25 0-31,-25 0 16,-1 0 0,1 0-1,0 0 1,25 0 0,-1 0-1,-24 0 1,0 0-1,24 0 1,-24 0 31,0 0-31,-25 25-16,25-25 15,0 0 1,-25 25-1,24-25 1,1 0 0,0 25-1,0-25 1,-25 25 15,25-25-15,-1 24-1,-24 1-15,25 0 16,0-25 0,0 25 15,-25 0-15,25-25-1,24 49-15,-24-24 31,-25 0-15,50 0 0,-26-1-1,1 1 1,50 25 0,-26-50-1,26 49 1,-50-24-1,-1-25 1,1 0 0,25 0-1,-1 50 1,-24-50 0,0 25-1,25-1 16,-26-24 1,1 25-1,0 0-15,0-25-16,-25 25 15,74 0 1,-24 49-1,-1-24 1,1-1 0,-25-24-1,-25 0 1,25-25 15,24 50-31,1-1 31,-25-49-15,-25 25 0</inkml:trace>
  <inkml:trace contextRef="#ctx0" brushRef="#br0" timeOffset="6636.81">14932 9451 0,'25'24'140,"25"26"-124,-1-25-16,1 24 16,0-24-1,-1 25 1,-49-25-16,50 24 16,-50-24 15,25-25 0,-25 25-15,24-25-1,1 0 17,-25 25-17,25-25 1,25 49-1,-25-49 1,-25 25 0,24-25-1,26 50 1,-25-26 0,24-24-1,-24 25 1,0 0-1,-25 0 1,25-25 15,24 25-15,-24 0 0,25 24-1,-25-49 1,-1 0-1,-24 25 1,0 0 0,25-25-16,25 25 31,-25-25-15,-1 0-1,1 24 1,25-24 15,-50 25-31,25 0 16,24 0-1,-24-25 1,0 25 0,0-25-1,24 49 1,-49-24 15,50-25-15,-50 25-16,25 0 15,-1-25 1,-24 24 46,25-24-15,0 0-31,0 0 31,-25 25-16,25-25-15,-25 50 15,25-25-31,-1-1 16,1-24 15,-25 25-31,25-25 31,-25 25-15,0 0-16,50 24 15,24-24 1,0 25 0,-24-25-16,-25-1 31,0 1-31,24 50 15,-24-51 1,0 1 0,24 50-1,1-51 1,24 26 15,-49 0-31,25-1 31,-25-24-15,49 25 0,25-1-1,-24 1 1,49 74 0,-124-50-1,25-49 1</inkml:trace>
  <inkml:trace contextRef="#ctx0" brushRef="#br0" timeOffset="8335.84">17587 11658 0,'0'25'141,"74"25"-125,-24 24-16,-1-24 15,26 24 1,-26-24-16,1-26 15,-25 1 1,24 0 0,50 49-1,-24-49 1,-26 50 0,1-50-1,-25-1 16,49 1-15,-49 25-16,25-1 16,-1-24-1,-49 0 1,50 0 0,0 0-1,24 49 1,-49-49-1,24 0 1,1 24 0,-25-49-1,24 25 1,1 0 0,0-25-1,49 49 16,-25-24-15,-49-25 0,49 25-1,-49-25 1,50 25 0,-26 24-1,1-24 1,-25 0-1,74 74 1,-74-74 0,0 25-1,49-26 1,-49 26 0,49 0-1,1-1 16,-26-49-15,1 25 0,-1-25-1,-24 25 1,25-25 0,-25 0-1,24 25 1,26 0-1,-75-1 1,24-24 0,51 0-1,-1 25 1,-24 0 0,-1-25-1,1 0-15,0 50 31,24-26-15,-49-24 0,0 0-1,24 50 1,-24-50 0,0 0-1,25 25 1,-26 0-1,26-25 1,-25 0 0,24 24-1,26 1 1,-50 0 0,-1-25-1</inkml:trace>
  <inkml:trace contextRef="#ctx0" brushRef="#br0" timeOffset="12011.27">21158 13717 0,'25'25'156,"0"-25"-140,49 25-1,26-1-15,73 1 16,-74 0 0,50 0-1,-124-25 1,25 0-1,-25 0 17,-1 0-17,1 0-15,0 0 16,0 0 0,0 25 30,-1-25-30,1 0 0,0 0-1,0 0-15,0 0 16,-1 0 0,1 0-1,25 24 1,24-24-1,-24 0 1,-25 0 15,-1 0-31,1 0 16,0 0 0,25 25-1,-26-25 1,1 25 15,0-25-15,0 0 15,0 0-15,49 50-1,-49-50-15,0 24 31,0-24-15,-1 0 47,1 0-48,-25 25 1,25-25-16,0 0 31,-25 25-15,25-25 15,-1 0-15,1 0-1,0 25 1,0-25 31,0 0-32,-1 25 1,1-25 0,0 0-1,0 0 1,0 0 31,24 0-32,-24 0 1,0 24 0,0-24-1,-1 0 1,1 0 15,0 0 0,0 0 32,0 0-32,-1 0 0,1 0 1,0 0-17,0 0 32,0 0 0,-25 25-47,24-25 47,1 0 78,0 25 31,0-25-109,0 0 94,-1 0-126,1 0-15,0 0 63,0 0-16,0 0 46,-1 0-93,1 0 125,0 0-31,0 0-63,0 0-15,0 0 15,-1 0 32,1 0-48,0 0 17,0 0-17,0 0 32,-1 0-31,1 0 15,0 0 0,0 0 16,0 0-16,24 0-15,-24 0 15,0 0 16,0 0-31,-1 0-1,1 0 1,0 0 0,0 0-1,0 0 1,-1 0 15,1 0 0,0 0-15,0 0 15</inkml:trace>
  <inkml:trace contextRef="#ctx0" brushRef="#br0" timeOffset="14556.29">14287 9376 0,'-24'0'344,"-1"0"-235,0-25-31,0 25-62,25-24 46,-25 24-46,1-25 47</inkml:trace>
  <inkml:trace contextRef="#ctx0" brushRef="#br0" timeOffset="17385.58">14139 9302 0,'0'49'203,"0"-24"-187,0 0 0,0 0 30,24-25-14,-24 25-17,0-1 32,25-24-31,-25 25-1,0 0-15,25-25 16,-25 50 0,0-26-1,0 1 17,0 0-32,25-25 15,-25 50 1,0-26-1,0 1 1,0 0 0,25-25-1,-25 50 1,0-1 0,0-24-1,0 25 1,0-26-1,0 1 1,0 0 0,0 0 15,0 0-15,0 0 15,0-1-31,0 1 31,0 0 47,0 0-47,0 0-31,0-1 47,0 1-31,0 0-16,0 0 16,0 24-1,0-24-15,0 50 16,0-26-1,0 1 17,0-25-17,0-1 1,0 1 0,0 0-1,0 25 1,0-1-1,0 26 1,0 49 0,0-75-1,0 26 1,0-1 0,0-49-1,0 25 1,0-26-1,0 76 1,0 24 15,0 49-15,-25-24 0,25-25-1,0-50 1,0-24-1,0 74 1,-25 25 0,25-99-1,0 49 1,0-25 0,0-24-1,0-25-15,0-1 16,0 26-1,0 24 17,0 1-17,0 24 1,0 99 0,0-98-1,0-51 1,0 1-1,0-25 1,0 0 0,0 24 15,0-24-31,0 0 16,0 49-1,0 25 1,0 1 15,0-51-15,0-24 31,0 0-32,0 0 48,0-1-48,0 1 1,0 0 0,0 0-1,0 0 1,0-1-1,0 26 1,0-25 0,0 0 187,0-1-203,0 51 15,0-1-15,0 1 16,0 24 0,0-74-1,25-25 1</inkml:trace>
  <inkml:trace contextRef="#ctx0" brushRef="#br0" timeOffset="19867.14">14188 9500 0,'0'-25'172,"0"1"-172,0-1 0,0 0 31,0 50 469,0 0-485,0-1 1,0 1 15,0 0 47,25 0-46,-25 0-17</inkml:trace>
  <inkml:trace contextRef="#ctx0" brushRef="#br0" timeOffset="24942.56">13097 7516 0,'49'0'172,"1"0"-157,-25 0 1,0 0 0,0 0-1,-1 0-15,-24 25 16,25-25 0,50 148-1,-51 51 1,1-125-1,-25-24 1,0 0 0,0-1-1,0-24 1,-25 0 0,1-25-1,24 25 16,24-25 141,1 0-156,0 0-16,49-50 16,1-24-1,-50 24-15,-25 25 31,24 0-15,1 25 0,-25-25 31,0-49-32,0-50 1,0 74-16,0 1 15,0 24 1,-25 0 0,25 0-1,0 1 1,-24 24 0,-1 0-1,25-25 16,-25 25 32,25-25 15,-25 25 0,0 0 125,25-25-187,-24 25 15,24-25-15,-25 25 31</inkml:trace>
  <inkml:trace contextRef="#ctx0" brushRef="#br0" timeOffset="28112.5">13717 8260 0,'25'0'219,"0"0"-203,-1 0 15,1 50-31,0-26 16,0 51-1,0-50 1,-25-1-1,0 1 1,0 0 0,0 25-1,0-26 1,0 1 0,0-50 234,0-24-250,0-1 15,0 25-15,0-24 16,24 24-1,-24 0 17,0 0 77,0-24-78,25 49-31,0-25 16,0 25 62,0 0-31,-1 0-16,1 50-15,0-26-1,-25 26 1,25 0 0,-25-26-1,0 1-15,0 0 32,0 0-17,0 0 16,0-75 188,0-124-203,0 75-1,0 25 1,25 49 0,-1 0 140,26 25-140,-25 0 15,0 0-16,-1 0 17,1 0-32,0 0 31,-25 25-15,25-25-1,-25 25 48,25 0-48,-25-1-15,25 1 16,-25 0-16,0 49 31,0-24 0,0-25-15,0 0 0,0-1 15,0 1 94,0 0-63</inkml:trace>
  <inkml:trace contextRef="#ctx0" brushRef="#br0" timeOffset="32645.59">14610 8260 0,'25'0'141,"-25"25"-141,0 24 15,25 1 1,-1 0-1,-24-26 1,0 1 0,0 0 15,25 0 219,-25 0-234,0-1-16,25-24 15,-25 25 1,0 0 31,0-50 390,0 0-421,-25 1-1,25-26 1,0 25 15,0 0-15,-25 25 15,25-24-31,-24-1 16,24 0 15,0-25-15,0 26-1,0-1 157,0-25-94,0 25-62,0 1-16,0-1 16,0 0 30,0 0 48,24 0-47,-24 1-31,75-1-1,-50 25 1,-25-25 0,24 25-1,1 0 1,0 0-1,0 0-15,0 0 63,-1 0-32,1 0 16,0 0 141,-25 25-48,0 0-62,0-1-62,-25 1 0,0 0-1,25 0 63,-24 0 0,24-1 32,-25-24-95,0 25 1,0-25 15,25 25-15,-25-25 31,1 25-32,-1 0 1,0-25-16,0 0 16,25 24-1,-25-24 95,1 0-79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7-20T11:24:18.4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180 9674 0,'0'25'344,"0"-1"-282,25-24-15,-25 25-15,0 0 61,0 0-46,0 0-16,25-1-15,-25 1 0,0 0-1,0 0 1,0 0 0,25 24-1,-25-24 1,0 0-1,0 0 1,0 0 0,0-1-1,0 1 17,0 0-1,0 0-31,0 0 31,0-1 0,0 1-15,0 0 0,0 0 15,0 0-16,0 24 1,0-24 0,0 0-1,0 0-15,0 49 16,0-49 0,0 49-1,25-24 1,-25-25 15,0 49-15,0-49-1,0 0 1,0-1 0,0 1-1,0 0 1,24 0-1,-24 24 1,25 26 0,-25-1-1,0 1 1,0 24 0,0-49-1,0-1 1,0-24 15,0 25-15,0-26-1,0 26 1,0 0 0,0-1-1,25 100 1,-25-50-1,0 25 1,0-99 0,0 25-1,0-1 1,0-24 0,0 25-1,0 24 16,0 1-15,0 49 0,0 49-1,0-98 1,0 24 0,25-50-1,-25 26 1,0-26-16,0-24 15,0 74 1,0-49 0,0 0-1,0-25 1,0-1 15,0 1-15,0 0-1,0 25 17,0-26-17,0 1 1,0 25 0,0-25-1,0-1-15,0 1 16,0 99-1,0 0 1,0-99 0,0 49-1,0-49 1,0 25 0,0-25-1,0-1 63,0 1-31,0 0-16,0 0-15,0 0 0,0-1-1,0 1 32,0 0-31,0 0-1,0 0 32,0-1-31,0 1 0,0 0-16,0 0 15,0 25 1,0-26-1,0 1 17,0 0-17,0 0 1,0 0 31</inkml:trace>
  <inkml:trace contextRef="#ctx0" brushRef="#br0" timeOffset="5298.55">16173 10393 0,'0'25'281,"0"0"-250,0 0 16,0-1 0,0 1 0,0 0 15,0 0 298,0 0-329,0-1 63,0 1-32,0 0 1,0 0-48,0 0 17,0-1-17,0 1 16,0 0-15,0 0 15,0 0 32,24-25-32,-24 24 16,0 1 0,0 0 15,25 0-46,-25 0 0,0-1 15,0 1-31,25 25 0,-25-25 15,0 24 17,0-24-17,0 0 1,25 25 0,-25-1-1,0-24 1,0 0-1,0 24 1,0-24 0,0 0 15,0 0-15,0 24-1,25-24 1,-25 0-1,0 0 1,0 0 0,0-1 15,24 1-31,-24 25 16,0-1 15,0-24-16,0 0 1,0 0 0,0 0-1,0-1-15,0 26 32,25-25-17,-25 0 1,0-1-1,0 26 1,0-25 15,25 0-31,-25-1 16,0 26 0,0 25-1,0-26 1,0 1-1,0 24 1,25-24 0,-25-1-1,0 1 1,0-25 0,0 0-1,0-1 1,0 1-1,0 25 17,25-1-1,-25-24-31,0 0 16,0 49-1,0-24 1,0 24-1,25-24 1,-25 0 0,24-1-1,-24-24 1,0 25 0,0-25-1,25 24 1,-25 50-1,0-49 1,25 74 15,-25 0-15,0-50 0,0-24-1,25-25 1,-25 24-1,25 1 17,-25-25-17,0 0 1,0-1-16,0 1 16,24 25-1,-24-25 1,0-1-1,0 1 1,0 0 15,0 49 1,0-49-17,0 0 1,0 0-16,0 0 15,0 24 1,0-24 0,0 0 77,0 0-77,0 0-16,0-1 78,-24-24 125,-1 0-156</inkml:trace>
  <inkml:trace contextRef="#ctx0" brushRef="#br0" timeOffset="10576.34">15131 8781 0,'25'0'219,"-1"0"-172,1 0 15,0 0 17,-25 25-48,25-25-31,0 24 15,-1 1 17,-24 25-17,0-25 1,25-1 0,-25 1-1,25 0 1,-25 25-1,0-25 1,0-1-16,0 1 31,0 0-15,0 0 0,0 0 30,0-1-46,0 1 16,0 0 15,-25-25-15,25 25 0,-25 0 62,25-1-63,-24-24 1,24 25-16,-25 25 16,25-25-1,-25-1 1,25 1 15,-25 0-15,25 0 15,0 0 0,0-50 94,75-25-94,-51 50-15,-24-25 0,0 1-1,25 24 1,0-25 0,0 0-1,-25 0 1,25 0-1,-25 1 32,25-1-31,-1 25 0,-24-25-1,0 0 1,25 0-1,-25-49 1,0 49 0,50-74-1,-50 24 1,0-24 0,0 25-1,0 49 1,0-25-1,0 26 1,0-1 0,0 0-1,0 0 32,0 0-31</inkml:trace>
  <inkml:trace contextRef="#ctx0" brushRef="#br0" timeOffset="13059.73">15627 9351 0,'0'25'187,"-50"-25"-171,50 25-16,-24 25 16,-1-50 46,25 24-62,-25-24 31,25 25-15,0 0 62,0 0-31,25-25-16,0 0 0,-1 0 1,1 0-17,0 0 1,0 0 15,0 0 0,-25-25-15,49 0 0,-49 0-1,0 1 17,0-1-17,0 0 1,0 50 406,25-25-344,0 0-47,0 0 63,-1 0-63,-24-25 0,0 0 110,25 25-141</inkml:trace>
  <inkml:trace contextRef="#ctx0" brushRef="#br0" timeOffset="15090.82">15850 9327 0,'0'24'219,"0"1"-203,0 0-16,0 0 15,0 0-15,0-1 32,25-24-32,-25 25 15,0 0 16,25-25 173,0 0-126,-1 25-31,1-25-1,0 0 142,-25-50-157,0 25 63,0 1-78,0-1 15,0 0-31,0 0 15,0 0 1,0 1 0,0-1-1,0 0 17,0 0-1,0 0-16,0 1 1,0 73 140,0 1-124</inkml:trace>
  <inkml:trace contextRef="#ctx0" brushRef="#br0" timeOffset="18252.72">16123 9277 0,'-25'25'187,"-24"0"-187,49-1 0,-25 1 16,25 25 0,-25-50-1,0 74 1,25-49-1,0 0 1,0 0 109,25-25-62,0 0-63,0 0 31,-1 0 16,1 0-32,0 0 1,-25-25 31,25 25-16,-25-25-31,25 25 16,-25-25-1,0 0 17,0 1-17,0-1 1,0-25 15,0 25 47,0 1 110,-25 24-173,0 0 95,25 24-95,0 1 1,0 0 0,0 0-1,0 0 1,0-1-1,0 1 1,0 0 0,0 0-1,0 0 1,25-25 31,-25 24-16,0 1 47,0 0-62,0 0-1,0 0 1,0-1 0,0 1 15,0 0-15,0 0-1,0 0 32,0-1 31,0 1-62,0 0-1,0 0 17,0 0 30,0-1-31,-25-24-31,0 0 63,0 0-47,1 0 15,-1 0 47,0-24-47,25-1-31,0 0 16,0 0-1,25 0 1,-25 1 0,25 24-1,-25-25 1,24 0 0,1 25 15,-25-25-16,25 25 1,0 0 31,0 0-16,-25-25 0</inkml:trace>
  <inkml:trace contextRef="#ctx0" brushRef="#br0" timeOffset="20709.38">16470 10071 0,'25'0'203,"0"0"-203,0 0 15,0 0 17,-1 0-17,26 49 1,-50-24-1,0 0 1,25-25-16,0 25 16,-25 0 15,0-1-15,0 1 15,0 0-31,0 0 15,0 0 1,0 24 0,0 1-1,0-25 1,0 24 0,0-24 15,-25 0-31,25 0 15,0-1 17,-25 1-17,50-50 282,0 1-281,-1-26-1,1 50-15,-25-50 16,25-24 0,0 49-1,-25 0 1,25 25 0,-25-24-1,24-1 1,26-50 15,-50 51-15,25-26-1,0 0 1,-1 1 15,-24 24-31,0 0 16,0-25-1,25-24 1,-25 49 0,0 0-1,0 1 1,0-26 0,0 25-1,0 0 95,-25 25 30,25-24-124</inkml:trace>
  <inkml:trace contextRef="#ctx0" brushRef="#br0" timeOffset="24853.04">17165 10616 0,'0'25'171,"0"25"-171,0 24 16,0 1-16,0-1 16,0-49-1,0 24-15,0-24 16,0 0 15,0-75 188,0 26-203,0-1-16,0-25 15,0 25 1,0-74 15,0 74-15,0 1-1,0-1 1,0 0 15,0 0-15,0 0 15,0 1 63,25 24-63,-1 0 235,1 0-204,0 24-31,0 1 1,-25 0-17,25-25 1,-25 25 0,0 0 15,0-1 0,0 1-15,0 0 46,0 0-31,0 0 1,0-1-17,0 1 110,-25-25 0,0 0-93,0 0 61,25-25-61,-25 25-17,25-24-15,0 48 250,25 1-234,0 0-16,0 0 31,0 0-15,-25-1 77,24-24-93,1 0 375,-25 25-343,25-25-17,0 0-15,-25 25 32,25-25-17</inkml:trace>
  <inkml:trace contextRef="#ctx0" brushRef="#br0" timeOffset="28036.84">17512 10740 0,'0'25'218,"0"25"-202,0-25-16,0-1 31,0 1-31,0 0 16,0 0-1,0 0 1,0-1 15,0 1 1,0-50 171,0 1-188,0-1 1,0 0 0,0 0-1,0-24 1,0-26-1,0 50 1,0 1 0,0-1 31,0 0-32,0 0 16,0 0 1,0 1-17,0-1 1,0 50 218,0-1-218,0 26 0,0-25-16,0 0 15,25-25 1,-25 24-1,0 1 1,25 0 15,0-25 1,-25 25-32,24-25 31,-24 25-16,25-25 1,-25 24 0,0 1 93,25-25-15,-25-25-79,25 1 1,-25-1 0,0 0-16,0 0 31,0 0-31,0 1 16,0-1-1,0 0 1,25 0 31,-25 0-16,0 1 0,24 24-31,-24-25 31,0 50 126,0-1-142,0 1 1,0 0-16,0 25 16,0-1 15,0 1-16,0-25 1,0-1-16,0 1 16,0 0 15,0 0-15,25-25-1,0 49 1</inkml:trace>
  <inkml:trace contextRef="#ctx0" brushRef="#br0" timeOffset="30753.18">18083 10691 0,'-25'0'250,"0"0"-234,0 0 0,0 0 15,1 0 16,-1 0-32,0 0 17,0 0 61,25 25 142,0-1-204,0 1 16,25-25 0,-25 25-16,25-25-15,-25 25 62,25-25-31,-1 0 0,1 0-16,0 0 0,-25 25 16,25-25-47,-25 24 31,25 1-15,-1-25-1,-24 25 1,25 0 0,-25 0-1,0-1 1,0 1 15,0 0-15,0 0 15,0 0 16,-25-25-47,25 24 16,-24-24-1,-26 0 32,25 0-47,-24 0 16,24 0 15,0 0-31,0 0 16,0 0-1,1 0 16,-1-24 79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05T07:01:31.6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63 11538 98 0,'-8'0'251'0,"8"0"-75"0,0-6-64 16,-9 6-37-16,9 0-27 0,0-4-15 0,0 4-10 0,0 0-6 15,0 0-5-15,0 0-4 0,0 0-3 0,0 0-3 0,0 0-1 0,0 0-1 0,0 0 6 16,0 0 3-16,0 0 6 0,0 0 8 0,0 0 8 0,0 0 10 16,0 0 7-1,0 4 8-15,0-4 3 0,0 0 2 0,9 0-4 0,-9-4-2 0,0 4-6 0,0 0-6 16,0 0-3-16,0-6-6 0,0 6-3 0,8 0-2 0,-8 0 1 15,0-3-1-15,0 3 0 0,0 0 0 0,0 0 2 0,0 0 2 16,0-5 2-16,0 5 1 0,10 0 0 0,-10 0 1 16,0 0-3-16,0 0-2 0,0 0-4 0,8-5-4 0,1 0-8 15,0 0-3-15,-2 0-2 16,12 0-2-16,-10-1-2 0,7-4-1 0,-6 10-1 0,-2-8-2 16,9 2 3-16,-8 2 0 0,8 4 0 0,-8-5-2 0,8 0 1 0,-8 5 1 0,0-5 0 15,0 5 0-15,-1 0-1 0,0 0-3 0,9 0-1 16,-7 0 1-16,0 0 0 0,-3 5 0 0,3 0 0 0,7 4 3 15,-9-3 0-15,0 9 2 0,2-1 1 0,7 1-1 0,-9 4 1 16,2 1 0-16,6-1 0 0,-6 5 1 0,-2 5 2 16,0-4 0-16,1 10 0 0,0-6 2 0,0 4-2 0,-2 2 0 15,3 4 2-15,-10-5 1 0,8 6 4 0,1-2 2 0,1-3 0 16,-2 5 1-16,0-1 3 0,10-6-1 0,-9 6 0 0,-1-4-3 16,10 3-4-16,-9-4-3 0,8 0-2 0,-9 1-2 15,9-6-2-15,1 1 2 0,-1-5 2 0,0-2 0 16,-8-4 6-16,9 1 11 0,-1-5 14 0,0-5 19 0,-8 0 22 15,9-1 23-15,-2-2 26 0,-5-7 21 0,5 0 12 0,10-7 0 16,-8 2-6-16,-1-9-12 0,0-1-18 0,0 1-22 16,1-11-26-16,0 1-20 0,-11-7-14 0,10 4-8 0,-7-8-8 15,0 0-2-15,-10-4-5 0,7-4 0 0,-7 4-2 16,0-10-1-16,-7 6-1 0,7-6-1 0,-10-6-2 0,0 7-2 16,2-6-2-16,-1 5-5 0,-8 0-2 0,9 0-2 0,-10 5-9 15,1 5 3-15,0 0 1 0,0 4-3 0,-1 7 0 16,-8-3-2-16,10 13-8 0,5-2-11 0,-5 1-12 0,6 4-59 15,-7 5-94-15,9 0-93 0,8 5-95 0,-9 0-129 16,9 1-158-16,9-2-89 0,-9 6-37 0</inkml:trace>
  <inkml:trace contextRef="#ctx0" brushRef="#br0" timeOffset="1095.6634">4915 12569 299 0,'-9'-5'247'0,"9"0"-65"0,0 5-53 0,-9-5-35 16,9 0-21-16,0 5-8 0,0-5-6 0,0 5-6 15,0-6-3-15,0 6-5 0,0-3-7 0,9-4-4 0,-9 4-1 16,0-2 5-16,9-1 2 0,-9 2 7 0,0-1 6 16,0 0 7-16,8 0 6 0,-8 0 3 0,0 2 1 0,9-4-1 15,-9 7-1-15,0-5-3 0,0 1-4 0,0 4-5 0,0 0-4 16,8-6-6-16,-8 6-6 0,0 0-10 0,0 0-10 16,0 0-9-16,10 0-7 0,-10 0-4 0,0 6-1 15,8-6-2-15,-8 4 1 0,8 8 2 0,1-9 3 0,0 7 2 16,1 0 3-16,-3 0 1 0,-7 5 1 0,9-6 1 0,0 6-2 15,-1 3 2-15,-8-2-1 0,10-2-2 0,-2 5-1 16,-8-3 0-16,7-2-1 0,-7 5 1 0,10-4-1 0,0-5-1 16,-10 5-1-16,8-5-1 0,-8 0-1 0,0 0-1 0,9-1 3 15,-9 1-1-15,0-5 1 0,7 0 1 0,-7 0 5 0,0-5 13 16,0 4 19-16,0-4 25 0,10 4 27 0,-10-4 30 16,0 0 28-16,0 0 20 0,0 0 9 0,0-4 1 15,0 0-18-15,8-6-25 0,-8 5-28 0,0-10-32 0,0 4-27 16,9-7-20-16,0 3-14 0,-9-3-14 0,0-3-1 0,8 6-1 15,1-4-1-15,-1-1-1 0,-8 5 1 0,9 1-1 16,0 0 1-16,-1-1-2 0,-8-1 1 0,10 6-1 0,-2 2 1 16,-8-2 0-16,9 5-1 0,-9-5 0 0,8 5-2 15,-8 2 1-15,9 3 0 0,0 0-1 0,-9 0 1 0,7 0 0 16,4 3 1-16,-4 7-1 0,2-5 0 0,-9 4 0 0,10 5 4 16,-2-4-1-16,-8 11-10 0,9-6 5 0,-9 4 2 15,8 0 2-15,-8 1 0 0,0-1 0 0,0-4-2 16,9 6 1-16,-9-3 7 0,0-3-4 0,0-5 0 0,0 5-2 15,0-6 0 1,0-4 1-16,0 0 1 0,0 0 1 0,0-5 3 0,0 0 1 0,0 0 0 0,0-5 1 0,0 0 2 0,0 0-1 16,0-4-1-16,9-1-1 0,-9-5 0 0,8 0-1 15,-8-3-2-15,9-3-3 0,-9 6 1 0,9-4 0 16,0 5-1-16,-9-1 1 0,8-5-2 0,-8 11 0 0,9-1 0 16,-9 0 1-16,9 0-2 0,-9 4 0 0,8 3 0 0,-8-4-1 15,8 7 2-15,-8-3 0 0,10 3 0 0,-2 0 0 0,1 0-1 16,-1 3-1-16,1 4 1 0,-1-4-1 0,-8 3 1 15,9-1 5-15,2 5-3 0,-4 0-1 0,1 4 0 0,-8 0 0 16,9 1 0-16,0-1 1 0,-9 2 0 0,9 3-8 16,-9 1 7-16,8-4 0 0,-8 2 0 0,8 2 1 0,-8-6 1 15,10 6-1-15,-10-6-1 0,0 0-2 0,0 2-7 0,9-1-11 16,-9-1-21-16,0-5-39 0,0 1-58 0,0 5-62 16,0-4-58-16,0-1-54 0,0-7-48 0,0 3-51 0,0-2-78 15,0-4-85-15,0 0-31 0,0 0 12 0</inkml:trace>
  <inkml:trace contextRef="#ctx0" brushRef="#br0" timeOffset="1331.5455">5653 12520 298 0,'0'-6'516'0,"0"2"-139"15,0 4-142-15,0-5-97 0,0 5-59 0,0 0-38 16,0 0-18-16,8 5-8 0,-8-1 0 0,9 7 5 0,-1-1 0 15,2 4 1-15,-2 6 3 0,0-2 3 0,2 2 3 0,-3 5 2 16,3-6-4-16,-3 5 0 0,13 1-2 0,-13 5-1 0,3-6-4 16,-2 1-2-16,0 5-5 0,1-7-3 0,0 6-4 15,0-3-2-15,-1-3 0 0,-8 2-3 0,9-5-1 0,0 4-1 16,-1-6-10-16,1 3-18 0,-9-1-22 0,9-6-29 0,-9 0-32 16,0-4-39-16,9 1-54 0,-9-7-91 0,0 2-125 15,-9-6-55-15</inkml:trace>
  <inkml:trace contextRef="#ctx0" brushRef="#br0" timeOffset="1630.928">5643 12393 107 0,'10'-10'411'0,"7"4"-120"0,9 3-110 0,-8-7-65 16,6 5-35-16,-4-2-19 0,5 7-11 0,-8 0-6 15,9 7-5-15,-8-2-7 0,-1-2-5 0,-8 4-4 0,8 2-5 16,-9 1-1-16,2 0 3 0,-10 3 4 0,8-3 2 0,-16 6 4 16,8-2 4-16,-10 5 3 0,2 1-2 0,-9-1-3 15,-1 2-5-15,-8-2-4 0,9 1-5 0,-9 3-5 0,1-2-4 16,5-7-9-16,3 5-12 0,0-4-17 0,1-6-22 15,6 3-29-15,2-2-37 0,8-7-54 0,-9 2-92 0,9-5-136 32,0 0-62-32</inkml:trace>
  <inkml:trace contextRef="#ctx0" brushRef="#br0" timeOffset="1927.3233">6278 12080 417 0,'0'0'376'0,"0"0"-130"0,8 0-94 15,-8 0-55-15,9 0-34 0,0 0-15 0,0 0-6 0,-1 0-1 16,1 0 4-16,8 0 4 0,1 0 3 0,-1-5 1 15,1 5 7-15,-2-5 5 0,2 5 3 0,-1-5 4 0,1 5 2 16,8-5 0-16,-9 5-4 0,9-5-6 0,0 1-11 0,0-2-12 16,-8 3-11-16,7-3-7 0,2 2-8 0,-11 4-11 15,1-6-25-15,3 1-31 0,-3 5-35 0,0-5-40 16,-9 5-43-16,1-5-59 0,0 5-88 0,-9 0-134 0,0 0-59 16</inkml:trace>
  <inkml:trace contextRef="#ctx0" brushRef="#br0" timeOffset="2052.5078">6391 12300 140 0,'0'4'387'0,"0"2"-117"0,0-6-100 0,9 4-55 15,-2-4-35-15,2 0-18 0,9 0-12 0,8-4-6 0,1-2-8 16,8-3-21-16,-1 4-31 0,0-10-54 0,9 1-85 16,0-1-165-16,1-5-87 0</inkml:trace>
  <inkml:trace contextRef="#ctx0" brushRef="#br0" timeOffset="3519.6854">7372 12900 27 0,'0'0'322'0,"0"-3"-73"16,0-3-70-16,0 2-56 0,0 4-33 0,0-6-17 0,0 1-10 15,0 0-5-15,0 5 1 0,0-5-3 0,10 0-2 0,-10 2-3 0,0 3-3 0,0-7-3 0,0 4-3 16,7 3 0-1,-7-6-1-15,0 6-1 0,0-6-1 0,0 6-3 0,0 0-2 0,10 0-2 0,-10-4-5 0,0 4-3 16,0 0-7 0,7 0-4-16,-7 4 0 0,0-4-1 0,10 0-1 0,-2 6 1 15,-8 0 1-15,8 4 2 0,2-7 2 0,7 12 5 16,-9-4 6-16,10 8 7 0,0 0 7 0,-2 1 5 0,2-1 4 0,-2 6 2 0,11 4 4 0,-1 1-2 0,1 3-4 16,-1 1-6-16,8 6-6 0,-7-6-5 0,7 9-3 15,1-4-4 1,-9 10-4-16,9-4-5 0,-1 4-3 0,-7-1-3 0,-1 1-3 0,8-5-2 0,-7 0-4 0,-1-1-1 0,-9 2 1 15,10-6-1-15,-2 0 0 0,-8 0 1 0,1-5 0 16,8-5 0-16,-18 1 0 0,10-6 0 0,-1 1 0 0,-9-6-2 16,2-4 1-16,-2 0 0 0,0 0-1 0,1-6 0 0,0-3 3 15,-9 3 12-15,10-5 17 0,-10-4 27 0,7 0 28 16,-7 0 31-16,0 0 27 0,0 0 18 0,9-4 6 0,-9-1-4 16,0-5-14-16,9-5-18 0,-9-4-26 0,8-5-29 0,-8-6-26 15,10-4-18-15,-10-11-11 0,0-3-5 0,0-4-5 16,-10-13-6-16,10-3-5 0,-8-9-1 0,-10-3-3 0,11-8 1 15,-12 1-5-15,-6-11 1 0,7-4 0 0,-17-2-2 16,9-3 1-16,-9 0-2 0,2-1 0 0,-4 1 1 0,-6-1 2 16,0 6-1-16,0 0-2 0,0-2 1 0,-1 11-1 0,-9 0 3 15,11 6-1 1,-2-1-1-16,1 10 2 0,0-1 0 16,6 7 2-16,-5-3-1 0,16 8 0 0,-9 3 3 0,9 1 0 15,1 4 2-15,8 0 0 0,-10 10 3 0,9-4-3 16,10 9-2-16,-10 0 0 0,18 5-4 0,-9 0-3 0,1 0-1 15,8 5-4-15,0 4-3 0,0 6 1 0,0-4 1 0,0 8 0 16,0-1 1-16,0 1 1 0,8 2 1 0,-8 3 0 16,0-1 1-16,9 3 3 0,-9 3 1 0,0-5 3 0,9 5-1 15,-9 0 2-15,0 5 1 0,0 1 2 0,9-1 0 16,-9 0-2-16,0 0-3 0,0 1-1 0,0 4 2 0,8 0-2 16,1 0 1-16,0 0 0 0,-2 4 2 0,13-4 1 0,-3 5 1 15,8 0 1-15,1 0 0 0,0-5-1 0,9 4 2 16,7-4-1-16,3 5-2 0,-2-5 1 0,9-5-1 0,9 5 0 15,0-4 0-15,8-6 0 0,10 1-2 0,-1-1-2 16,0-1 2-16,8-2-2 0,1-2 3 0,0-1-3 0,9-2 3 16,-1 3 2-16,0-5-1 0,1 0 3 0,9 6 0 0,-10-6 2 15,1 1 0-15,-1 4 1 0,10 0-3 0,-19 6-2 16,9-6 1-16,-8 5-2 0,0 0 1 0,0 0-1 0,0 0-2 16,-10 2-1-16,-6 1 1 0,7-1-1 0,-9-2 3 15,0 4-6-15,-7 2 1 0,-1-1 2 0,0 0 2 0,-10 5 1 16,-7-4-1-16,-1-2 1 0,0 2 0 0,-8 4 7 15,0-5-2-15,-11 5-3 0,4 0-1 0,-10-5-1 0,8 5-4 16,-9 0-10-16,-8-5-19 0,8 5-30 0,-17 0-48 0,8-5-63 16,-8 5-67-16,0 0-71 0,-8-5-86 0,-1 0-146 0,-17 5-96 0,0 0-43 0,-10 0 3 0</inkml:trace>
  <inkml:trace contextRef="#ctx0" brushRef="#br0" timeOffset="4211.6975">7877 11289 476 0,'0'-10'381'0,"7"1"-140"0,11-2-95 15,-9 1-53-15,-1 1-27 0,10-1-12 0,-2-5-2 16,11 6-1-16,-1-6-1 0,-8 5 3 0,6-5-2 16,3 6-4-16,-1 0-1 0,1-3-1 0,-1 4-2 0,-9-2 1 15,0 4-1-15,10 3-2 0,-11-3-4 0,2 6-6 0,-1 0-8 16,1 0-3-16,0 6-5 0,-10-3-5 0,9 7-1 0,-7 4-1 16,6 1-1-16,-7 0 0 0,0 10 1 0,-1-6-1 15,-8 6 1-15,9 4-1 0,-9 1-1 0,0-2 1 16,-9 2-1-16,9-1-2 0,-17 6 2 0,8-1-1 0,-7-4 0 15,-4-1 3-15,-5 0 4 0,-1-4 6 0,9-1 8 0,-17 0 7 16,7-3 10-16,1-3 9 0,0-3 15 0,0-5 13 16,1-2 13-16,8 3 6 0,-10-6 2 0,10-5 1 0,-1 0 1 15,0 0-3-15,1-5-4 0,-1 0-10 0,10-1-12 16,0-2-8-16,-2-2-7 0,2 0-7 0,8-5-12 0,0 7-6 16,0-8-12-16,0 1-8 0,8 1-4 0,-8 4-4 15,10-4-2-15,-2 3-4 0,0 1-2 0,2 0 2 0,-2 6 0 16,9-2 0-16,1 3-7 0,0 3 2 0,-1 0 2 15,0 3 2-15,0 3 1 0,9 4-3 0,-8-6 1 0,8 12-1 16,-9-3 8-16,9 3-2 0,-9 3-1 0,9 1-1 0,2-1-1 16,-3 1 3-16,1-2 0 0,-9 3 1 0,9-1-2 0,0 4-2 15,-8-5-4-15,7 1-7 0,1-1-14 0,-8-4-20 16,-1 6-26-16,1-8-28 0,0 2-25 0,-2 0-23 16,2-6-20-16,-9 1-15 0,8 0-10 0,-8-5-3 0,-1 0 5 15,1-5 5-15,0 0-6 0,0 0-14 0,-1-10-45 0,1 0-94 16,0-4-89-16,-1-6-46 0</inkml:trace>
  <inkml:trace contextRef="#ctx0" brushRef="#br0" timeOffset="4883.9671">8649 11142 481 0,'-9'-6'415'0,"9"2"-148"0,0 0-104 16,-9-2-65-16,9 6-37 0,0 0-22 0,0 0-12 0,0 0-7 15,9 0-5-15,-9 6-5 0,0-2-3 0,9 0-2 16,-1 8 0-16,0-9 5 0,2 12 4 0,-2-4 5 0,1 3 6 16,0 1 5-16,0 4 4 0,7 5 4 0,-5-3-1 0,-4 3-2 15,3 4-2-15,6-2-2 0,-7 7-2 0,-1-4-2 16,2 6-2-16,-2 0-2 0,1-1-1 0,-1 0 0 15,-8-1-3-15,9 6 0 0,-9-4-5 0,9-7-1 0,-9 8 0 16,8-7 4-16,-8-4 2 0,9-1 8 0,-9-5 12 0,0-3 14 16,9-3 23-16,-9-3 26 0,0 0 31 0,0-5 27 0,0 0 27 15,0 0 13-15,0-5 2 0,0 0-5 0,0 0-16 16,-9-5-25-16,9-5-30 0,-9 5-33 0,1-10-28 16,-1 2-25-16,0-3-15 0,1-7-10 0,-1-3-6 0,1 1-4 0,-10 2-4 15,9-7 1-15,0-4-1 0,2 5 0 0,-3-6 0 16,3 7 0-16,-4-7 0 0,11 1-1 0,-9-1 0 0,2 1-1 15,7 0-1-15,0 4 0 0,0 1 0 0,0 1 1 0,0 3-1 16,0 1-1-16,7 4 0 0,-7 0 2 0,9 1 0 16,2 4-2-16,-4 0 0 0,3 6-3 0,-3 0 2 0,2-3 1 15,0 4 2-15,-1 2-1 0,2 6-2 0,-10-4 1 16,8 4 1-16,1 0-1 0,-1 0-4 0,1 0-6 0,0 4-2 16,-1 2-9-16,-8-2-2 0,9 0-1 0,-9 8-5 0,0 1-3 15,0-3-1-15,-9 6 2 0,1-3 3 0,-1-3 6 16,0 10 3-16,-8-5 3 0,-1-1 15 0,10-3-1 0,-10 2 2 15,1 1 1-15,-1-2 0 0,9 1 0 0,-7-3-2 16,7 0 0-16,9-4-11 0,-9 3 5 0,9-5 3 0,0 6 0 16,0-5 0-16,0 0-5 0,0 1 3 0,9-2 4 0,0 1 1 15,0 0 1-15,7 0 2 0,2-1 0 0,-1 2 1 16,9-2 7-16,-8-4-1 0,8 5 0 0,0 2-3 0,9-7 0 16,-9 3-1-16,-1-3 1 0,2 5 0 0,-1-5-1 15,8 5-1-15,-7 0 1 0,-1-5-1 0,0 5 0 0,0-1 0 16,-1 2-1-16,-7-6-1 0,-1 8-12 0,2-8-19 0,-1 10-38 15,-3-4-42-15,-5-1-46 0,-10 0-43 0,8 0-38 16,1 0-38-16,-9 0-29 0,8 0-37 0,-8-2-68 0,0 3-106 16,-8-6-37-16,8 4 3 0</inkml:trace>
  <inkml:trace contextRef="#ctx0" brushRef="#br0" timeOffset="5557.1291">9221 11312 464 0,'-7'0'514'0,"7"-3"-162"15,0 3-143-15,-10 0-91 0,10 0-53 0,0 0-30 16,0 0-16-16,10 0-9 0,-10 3-3 0,0 7-4 0,7-4-1 16,4 8-1-16,-4 1-1 0,1-1 0 0,2 2 0 0,-2-2 0 15,1 10 0-15,-1-4 0 0,2 0-1 0,-2 4-1 16,0 1 1-16,2-1 1 0,-2 1 0 0,0-1 0 15,1 5 0-15,0-10 0 0,0 6 2 0,-1-5 0 0,0 4-2 16,1-4 2-16,0-6-2 0,-1 6 1 0,2-5 1 0,-2-7 1 16,1 4 3-16,-9-4 8 0,0 2 9 0,8-5 13 0,-8-5 19 15,0 5 21-15,0 0 24 0,0-5 23 0,0 0 23 16,0 0 16-16,0 0 11 0,0-5-3 0,0 0-11 16,0 0-16-16,-8-5-20 0,8 6-30 0,-9-12-17 0,9 8-19 15,-8-7-14-15,-2-1-8 0,10 2-3 0,-8-5-4 0,-1 4 2 16,9 1 11-16,-9-6 2 0,1 5 0 0,8 2-1 15,-8-3-2-15,-1 1-2 0,9-5 1 0,-9 6-6 0,9-1-7 16,-9 1-9-16,9-2-8 0,-8 3-2 0,8-2 1 0,0 1-1 16,-8-1-2-16,8 0-2 0,0 0 2 0,0 5-1 15,0-5-1-15,0 6 1 0,0-1 0 0,0 0-1 0,0 0-1 16,0 0 0-16,0 1-2 0,8-1 0 0,-8 6 4 16,0-6-2-16,0 4-1 0,0 3 1 0,8-7 0 0,-8 5 0 15,0-2 1-15,9 4 1 0,-9-2-3 0,9-1 1 16,0 2 0-16,-1-2-2 0,0 3 0 0,1 3-2 0,-9-6-1 15,9 6 1-15,-1 0 0 0,2 0 1 0,-2 6 0 0,1-3 0 16,-1 3 0-16,-8 4 0 0,10-2 0 16,-2 7-3-16,-8 1-3 0,0 4-3 0,0-1-1 0,0 1-1 0,0-1-2 15,0 0-2-15,-8 1-3 0,8 0 2 0,0-2 0 0,0-2 2 16,0-1 2-16,0-1-2 0,8 0 2 0,-8 2 1 16,7-7 2-16,4 5 3 0,-2-4 0 0,8 0 1 0,-9 0-1 15,9-1 3-15,-7 3-1 0,6-4 1 0,2 7 0 16,-9-10-1-16,8 5 2 0,-8 0-2 0,-1-1 3 0,1 1 0 15,0 0-2-15,-9 0 4 0,8-5-1 0,-8 3-2 0,-8 2 2 16,8 0-2-16,-9 1 0 0,0-7 0 0,1 6 0 16,-10 0-5-16,10-4-4 0,-10 2-8 0,1-3-25 15,-1 0-33-15,1-5-48 0,9 5-52 0,-9-5-52 0,-3 0-46 16,13-5-46-16,-11-5-57 0,18 2-74 0,-8-8-111 0,8 2-27 16</inkml:trace>
  <inkml:trace contextRef="#ctx0" brushRef="#br0" timeOffset="5824.1293">9525 11064 402 0,'0'0'418'0,"-8"0"-125"0,8 0-104 0,0 0-63 0,8 0-37 0,-8 0-21 16,10 0-10-16,-2 0-2 0,0 0 3 0,19-5 3 15,-10 5 5-15,18-5 3 0,-11 0 6 0,14 1 6 16,4-6 14-16,-7 0 13 0,-1 0 16 0,10 0 10 0,-10 1 8 16,1 0 0-16,9-7-4 0,-18 6-8 0,8 0-15 0,-8 1-19 15,0-1-24-15,-8 4-20 0,-1-2-20 0,1 2-17 0,-1 2-33 16,-9-1-45-16,-8 5-57 0,10-6-57 0,-10 6-56 16,0 0-59-16,-10-4-67 0,2 4-86 0,-9-6-103 0,-1 6-43 15,-8 0 0-15</inkml:trace>
  <inkml:trace contextRef="#ctx0" brushRef="#br0" timeOffset="5996.0456">9795 10996 90 0,'0'4'424'0,"0"-4"-97"0,8 5-106 0,-8 0-70 0,0 0-38 16,10 5-25-16,-2 0-9 0,0 0-4 0,1-1 2 16,0 6 0-16,0 3-4 0,-2-2-7 0,11 3-6 0,-9 7-2 15,9-8-6-15,-10 7-3 0,10-6-7 0,-1 6-8 16,-8-1-6-16,9 0-6 0,-10 2-7 0,9 3-8 0,0-10-19 15,1 5-32-15,-10-4-38 0,10-1-51 0,-1-4-89 0,-8-5-179 16,0 4-93-16,-1-3-51 0</inkml:trace>
  <inkml:trace contextRef="#ctx0" brushRef="#br0" timeOffset="6420.4573">8596 12622 410 0,'-8'0'382'0,"-1"0"-125"0,9 0-100 0,-9 0-55 16,9 0-34-16,9-4-17 0,-9 4-5 0,17 0-2 0,-8-6 7 15,17-3 0-15,0 3 2 0,9-4 3 0,-1 0 5 16,1 2 7-16,9-2 9 0,8-5 14 0,-1-1 18 0,2 2 21 16,9 0 21-16,-2 1 14 0,9-3 9 0,0-4 5 0,2 5 2 15,-2-5-5-15,8 1-10 0,2-1-19 0,-1 2-19 16,-1-3-23-16,3 2-14 0,-11 0-18 0,0 4-15 15,-8-5-18-15,0 6-11 0,-9-1-9 0,0 5-7 0,-8-4-3 16,-10 5-4-16,-8-1-3 0,1 4-3 0,-11-4-7 0,2 6-12 16,-9-2-31-16,-9 3-62 0,8 3-80 0,-16-6-70 0,8 6-63 15,-9 0-69-15,1-6-90 0,-10 6-154 0,0 0-61 16,1 6 12-16</inkml:trace>
  <inkml:trace contextRef="#ctx0" brushRef="#br0" timeOffset="7142.0024">9395 12803 40 0,'0'-6'548'0,"-9"3"-18"0,9-4-180 0,0 7-145 15,0-4-90-15,-9 4-50 0,9 0-28 0,9 0-13 0,-9 0-7 16,0 4-4-16,9 3-4 16,-1-4-2-16,2 9-4 0,7-3 2 0,-9 5 8 0,2 2 8 0,-2-3 14 0,10 13 16 15,-9-3 15-15,8 2 13 0,-9 4 13 0,1 1 5 0,-1 4-1 16,2-1-4-16,-2 7-9 0,0-1-11 0,-8 0-7 0,9 1-10 16,-9-1-8-16,9 0-6 0,-9-1-4 0,0 1-3 15,0 1-5-15,0-12 2 0,9 1 5 0,-9 1 8 16,0-10 12-16,0 1 13 0,0-8 17 0,0 2 17 0,0-10 12 15,0 3 7-15,0-1-1 0,0-7-6 0,8 0-13 0,-8-7-12 16,0-1-18-16,9-7-16 0,-9-10-16 0,9 6-10 0,-9-10-9 16,8 0-8-16,-8-7-3 0,0-3-4 0,0 6-2 15,-8-6-1-15,8-5-2 0,-9-1-2 0,0-3 0 16,1 4-1-16,-10-5-1 0,9 0 1 0,1 0 0 0,0 6 0 16,-2 3 2-16,2 1-1 0,-1 10 1 0,1 0 2 0,8 5-2 15,-9 9 0-15,9 0 0 0,-8 1-1 0,8 9-2 0,0-5 0 16,0 10-1-16,8 0 3 0,1 5-3 0,-9 5 2 15,8 0 0-15,9 4 1 0,-7 6 1 0,6-2 2 16,2 3-1-16,-1 9 2 0,1-7 1 0,-1 3-1 0,-8 2 1 16,15-4-4-16,-6 1 1 15,2-2-1-15,-13-2 0 0,10-7-2 0,1 2 0 0,-10-3 1 16,10-3-1-16,-9-5 2 0,-1 0 0 0,1 1 2 0,0-6 2 0,-1-6-1 0,10 1 2 16,-1-10 2-16,1 2 0 0,-1-7 1 0,0 1 1 0,1-7 0 15,-1 2-1-15,1-5-1 0,-1-1 0 0,1 1 0 0,-10 0 0 16,9 0 0-16,0-5-2 0,-7 4-1 0,6 1 1 15,-6 6-2-15,-2-3 1 0,0 6-4 0,1 1 0 16,0 5 0-16,0 3 0 0,-9 1-1 0,8 6-1 0,-8-2 2 16,9 2-2-16,0 4 0 0,-2 4 1 0,3 2-2 0,-2 4 1 15,2 9 2-15,6 1 1 0,-6 4 0 0,7 7 2 0,-8-3 1 16,-1 6 0-16,1 4 1 0,9 1-3 0,-10 1 2 16,0 4-1-16,10 0-1 0,-9 1-2 0,-1-2 0 15,1-4 2-15,0 5 0 0,-1-5-1 0,2 1 0 0,-10-2 1 16,7-3-2-16,-7 3 1 0,9-3-1 0,-9-6-1 0,0 1-2 15,8-7-4-15,-8 2-14 0,0-11-26 0,0 6-83 0,0-10-109 16,10 0-124-16,-10-5-213 0,0-5-134 0,0 0-79 16,10-5-34-16,-3 0-2 0</inkml:trace>
  <inkml:trace contextRef="#ctx0" brushRef="#br0" timeOffset="7707.2722">12035 12490 225 0,'0'-3'468'0,"0"3"-96"0,-8-7-107 15,8 7-62-15,0-5-31 0,0 5-6 0,-9 0 7 16,9-4 8-16,0 4 5 0,0 0-4 0,0 0-11 0,0 0-16 31,0 0-22-31,9 4-21 0,-1 1-20 0,1 2-9 0,-1 1-6 0,10 7 1 0,-9 0 5 0,8 9 4 0,-8 4 3 16,-1 7-3-16,1 4-8 0,0 7-13 0,-9 2-11 0,0 1-12 15,-9 5-11-15,0 8-10 0,-8-3-9 0,0 4-13 0,0 6-18 16,-10 4-44-16,1 1-84 0,-8-6-95 0,7-1-112 16,-7-2-208-16,-1-7-108 0,1 1-71 0,-1-5-34 0</inkml:trace>
  <inkml:trace contextRef="#ctx0" brushRef="#br0" timeOffset="16876.3728">15561 11151 264 0,'-8'-3'194'0,"-1"-3"-69"0,9 0-57 0,-9 2-33 15,0 0-15-15,1-2-7 0,8 2-2 0,-9-2 1 16,0 6 0-16,9-3-1 0,-9-3 1 0,9 0 2 0,0 6 0 15,-8-3 2-15,8 3 2 0,-10-7 0 0,10 7 1 0,-8 0 3 16,8-4 5-16,0 4 3 0,-7 0 3 0,7 0 4 16,0 0 2-16,0 0 4 0,-10 0 5 0,10 0 5 0,0 0 2 15,0 0 4-15,0 0 2 0,0 0 2 16,0 0 3-16,0 0 3 0,0 0-1 0,0 0-2 0,0 0-1 16,-10 0-4-16,10 0-6 0,0 0-5 0,0 0-5 0,0 0-4 15,0 0-3-15,0 0-3 0,0 0-3 0,0 0-2 16,0 0-2-16,0 0-4 0,0 4-3 0,0-4-6 0,0 0-2 0,10 7 4 0,-10-4 13 15,0 9 16-15,0-3 12 0,10 5 7 16,-10 2 7-16,0 2 5 0,7 7 6 0,-7-6-1 16,8 11-9-16,2-6-10 0,-10 6-10 0,8-2-7 0,1 7-5 0,-9-5-4 0,9-1-5 0,0 0-5 15,-1 6-8-15,1-6-6 0,0 0-3 0,0 0-2 16,-1 0-1-16,1-5 0 0,-9 1-1 16,8 0-3-16,1-6 0 0,-9 1-1 0,8-5 0 0,2 3 1 0,-10-8-1 15,0 1 13-15,8-1 20 0,-8-6 24 0,0 0 21 0,0-4 16 16,0 6 11-16,0-6 8 0,0 0 8 0,0 0-9 0,0-6-17 15,0 2-21-15,0 4-21 0,-8-4-16 0,8-6-10 0,-10 5-8 16,2-1-10-16,-9-4-2 0,8 6-4 0,-8-6 0 16,-1 6-3-16,1-1-2 0,-9 0 1 0,8 5-1 0,-9 0 0 15,2 0-2-15,-1 5 2 0,-8 0 0 0,8-1-1 16,-1 6-1-16,1 0 0 0,-1 5 1 0,2-5 0 0,-1 4 0 16,9 5-1-16,-10-4-2 0,10 6 4 0,8-3 0 0,-7 2-2 15,6-1 0-15,2 6-1 0,-1-7 3 0,9 3-2 16,0-7 0-16,9 6-1 0,-9-1 2 0,8 1-1 0,2-1 0 15,-2-4 1 1,9 5 0-16,-8-6 1 0,8 1 0 0,-8 0-2 0,8 0 0 0,1-6 1 0,-1 0 0 0,8-3 1 16,-5-2 0-16,5-4 2 0,0-4 1 0,2-2-3 0,-1-3 1 15,0 0 1-15,0-2 1 0,0-3-2 0,-1-1 0 16,-7 1-1-16,0-6 2 0,-1 0 3 0,1 7 0 0,-1-8-3 16,0 3-1-16,-8-2 2 0,-1 0-1 0,2-1-1 0,-2 3-1 15,0-2 0-15,-8 1-1 0,8-1 1 0,-8-3 0 16,0 7-1-16,0-4 1 0,0 11 0 0,0-7 1 0,0 12-1 15,0-6 0-15,0 6-1 0,0 4 2 0,0-5-1 16,0 5-3-16,0 0 0 0,0 5-1 0,0 5 1 0,-8-2-1 16,8 4 1-16,0-4-4 0,0 7 4 0,0-5 1 0,0 6 0 15,8-3 2-15,-8 2 0 0,10 0 1 0,-10-1 1 16,8 1-1-16,1-1-1 0,0 0 2 0,0-4-2 0,-1 1 0 16,2-1 0-16,-2 0-1 0,-1 0 0 0,11-6 5 15,1 2-5-15,-2-6-8 0,0 0-16 0,0 0-32 0,10-6-68 16,-11 2-79-16,11-6-74 0,-1 4-73 0,-8-8-83 0,8-7-143 15,-8 7-93-15,-2-5-41 0,-7 0 22 0</inkml:trace>
  <inkml:trace contextRef="#ctx0" brushRef="#br0" timeOffset="17533.5859">15969 11328 509 0,'-9'-6'582'0,"2"6"-148"0,7-3-171 15,-10 3-97-15,10 0-56 0,0 0-39 0,-8 0-18 16,8 0-10-16,0 0-6 0,8 0-1 0,-8 3 3 0,10 7-2 16,-3 0-2-16,2 0 5 0,8 5 16 0,-8-1 17 0,0 6 19 15,8 4 18-15,-9-4 7 0,2 8 4 0,-2-2 2 16,0 3-8-16,2 1-16 0,-2-1-18 0,1 4-16 0,-9 2-15 15,8-7-9-15,-8 8-3 0,9-7-4 0,-9 0 5 16,0 0 3-16,0-3 3 0,0-3 2 0,0-3 2 0,0-1 4 16,0-4 0-16,0-5 1 0,0-1-4 0,0 1 0 0,0-6-2 15,0 2-5-15,0-6 0 0,0 0-2 0,0 0 0 16,0 0-3-16,0-6-4 0,0 2 0 0,8-6-4 0,-8-4-2 16,0-1-7-16,0-4-5 0,0 4-5 0,0-8-3 15,0 2-4-15,0-3-5 0,0 0 1 0,0-7 0 0,0 8 1 16,0-7-1-16,-8 1 0 0,8 1 0 0,-9-3 1 0,1-3-2 15,8-1 1-15,-9 7-1 0,1-3 0 0,8 8 0 16,-10-2 1-16,2 1-1 0,0 10 1 0,8-2 2 0,0 2-2 16,0 9 0-16,0-5-2 0,0 6-1 0,0-2-4 15,0 2 2-15,0 4-2 0,0 0 2 0,8 0 1 0,0 4 1 16,2 6 0-16,7 0 3 0,0-1 0 0,-9 6 1 0,19 0 1 16,-10 4-2-16,1-4-11 0,8 10 4 0,1-5 7 15,-11-1-3-15,10 6 3 0,0-1 1 0,0 1 1 0,1-1 0 16,-2 5 10-16,0-5-5 0,2 6-4 0,-1-1-1 15,1 0-2-15,-1 1-1 0,-9-7 0 0,9-3-2 0,-8 0 1 16,-10 1-2-16,9-8 2 0,0 2 0 0,-8-5 2 0,-9-5 1 16,11 0 1-16,-4-1 5 0,-7 1 7 0,8-5 7 15,-8-5 4-15,0 1 3 0,10-6 3 0,-10-5 1 0,8 0 1 16,-8-9 0-16,9 4-3 0,-9-9 1 0,0 4-2 16,8-3 0-16,-8 3-4 0,0-4-1 0,0-1-3 0,0-4-1 15,-8 5-5-15,8 0-7 0,-9 0-2 0,9-1-2 0,-8 0-1 16,-2 3-3-16,10 1 2 0,-8 1 0 0,8 1-1 15,-7-1-1-15,-4 12 0 0,11-9-3 0,-9 8 1 0,9 4-6 16,-8 1-12-16,8 0-19 0,0 3-20 0,-9 2-27 0,9-1-68 16,0 5-106-16,0-5-101 0,0 0-118 0,0 5-194 15,0 0-88-15,0 0-42 0,0 0-19 0</inkml:trace>
  <inkml:trace contextRef="#ctx0" brushRef="#br0" timeOffset="18180.1221">15465 12642 287 0,'-7'0'307'0,"7"0"-93"0,-10-6-73 0,0 6-48 0,10 0-26 16,0 0-14-16,-8-4-6 0,8 4-1 0,-8 0 1 0,8 0-1 15,0-6-3-15,0 6-2 0,0 0-3 0,0 0-3 16,0 0-5-16,0-4-4 0,0 4-2 0,8 0-1 0,-8 0-2 15,0 0-1-15,8 0 1 0,2 0-1 0,0 0 1 16,-3 0 0-16,1 0 0 0,10 0 2 0,-9 0 3 0,9 0 3 16,-1 0 4-16,9 0 6 0,0-4 4 0,0 4 6 0,8-6 3 15,1 1 0-15,8 1 0 0,1-6 7 0,-1 0 5 16,10 1 2-16,7-1 9 0,-7 0 9 0,8-6 5 0,-1 6 9 16,10-4 6-16,-10 5-1 0,1-6-4 0,0 5-5 0,1 1-9 15,-11-6-12-15,1 5-10 0,-8 0-10 0,-2 6-12 16,-7-6-5-16,0 4 2 0,-8-3 2 0,-2 5 5 0,-7-2 8 15,-1 2 11-15,1 4 4 0,-10-6 8 0,0 6-1 16,-8-4-3-16,10 4-8 0,-10 0-7 0,0 0-14 0,0-6-10 16,0 6-8-16,0 0-14 0,0-3-12 0,0 3-33 0,0-7-58 15,0 7-84-15,-10-3-82 0,10 3-79 0,0-5-103 16,-8-2-183-16,0 7-91 0,-10 0-31 0,1 0 21 16</inkml:trace>
  <inkml:trace contextRef="#ctx0" brushRef="#br0" timeOffset="19072.389">15995 13232 182 0,'-9'-4'388'0,"9"-2"-107"16,0 6-101-16,-8 0-65 0,8-3-36 0,0 3-16 0,0-5-10 15,-9 5-3-15,9-5-1 0,0 0-3 0,0 5-2 16,0-5-4-16,9-1 0 0,-9 2-1 0,0-2 5 0,0 2 6 16,0 4 8-16,0 0 11 0,0-5 8 0,0 5 5 0,0-5 3 15,0 5 2-15,0-4-2 0,0 4-5 0,0-6-5 16,0 6-7-16,0 0-8 0,0 0-5 0,0 0-8 0,0 0-9 16,0 0-7-16,0 6-7 0,0-6-8 0,0 0-5 15,0 4-4-15,8-4-3 0,-8 5-1 0,0 0 3 0,9-1 7 16,-9 6 10-16,9 1 7 0,0 4 8 0,-1-2 5 0,0 7 7 15,2-1 9-15,-2 7 5 0,10-3-2 0,-10 7-3 16,9 0-5-16,-8-1-4 0,-1 4-5 0,10-4-9 0,-9 1-8 16,8 4-7-16,-8-4-7 0,0-2-4 0,7 3-4 15,-6-3 0-15,-3 1 0 0,3-4 0 0,0-1-2 0,-3-2 1 16,2-4-2-16,0 2 1 0,-9-6 2 0,9 1 5 16,-9 0 4-16,0-7 3 0,0 2 3 0,8 2 5 0,-8-9 2 15,0 3 6-15,0-2 6 0,0 2 6 0,0-6 9 0,0 4 4 16,0-4 4-16,0 0 1 0,-8 0-4 0,8-4-2 15,-9-2-6-15,9-4-13 0,-9 1-9 0,0-7-9 0,9-2-7 16,-7-6-5-16,-3-1-1 0,0-5-1 0,3 1-3 16,-3-6-2-16,-6-4-2 0,7 6 0 0,0-6-1 0,-8-1-1 15,8 7 2-15,0-2 0 0,0 5 2 0,1 2 2 0,-1 4 2 16,1-1 0-16,8 5 1 0,-9 1 4 16,9 4-4-16,0 1 1 0,0 3-1 0,0-3-4 0,0 4 0 0,9 0 0 15,-9 0-3-15,8 0-1 0,1 7-1 0,-1-2-2 16,1 0 2-16,0 5-2 0,0 0 3 0,-1 0-3 0,10 5 3 15,-9 0 1-15,7-2 3 0,1 7-1 0,3 0 0 0,5 6 2 16,0 2-4-16,2 3 0 0,-1-2 1 0,8 0 1 0,-7 6-2 16,7-2-1-16,-8 8 0 0,9-3 0 0,9 1 1 15,-9-3 0-15,7-2 2 0,-7 5-3 0,10-4 2 16,-3-1 0-16,-7-4 0 0,9 3 0 0,-9-3-1 0,-2-5 0 16,-6-1 0-16,0 1 1 0,-2-5-2 0,1 0 1 0,-8 0 0 15,-1-10 2-15,-8 6 6 0,-1-6 9 0,1 0 4 0,-1-6 8 16,-8-4 5-16,10 0 3 0,-10 0 3 0,0-5 0 15,0-3-1-15,0-7-4 0,-10 1 1 0,10-1-2 16,-8-4-4-16,-9 4 1 0,8-9-4 0,-8 4-1 0,-1-3-3 16,1-1-4-16,-9 0-7 0,8-1-7 0,1 1-1 0,0-1 0 15,0 7-2-15,-1-1-2 0,10-1 0 0,-10 0-3 0,9 6-9 16,-9-1-15-16,10 2-18 0,0 2-24 0,-2-3-59 16,2 4-120-16,16-5-113 0,-8 2-150 0,18 4-173 0,0-11-104 15,-1 5-42-15,9 1-11 0</inkml:trace>
  <inkml:trace contextRef="#ctx0" brushRef="#br0" timeOffset="19672.1391">17368 11842 45 0,'-9'0'481'15,"-9"0"-124"-15,8 3-136 0,10 2-92 0,-7-5-47 16,7 0-27-16,-9 0-14 0,9 5-5 0,0-5 1 0,0 5 1 15,0-5 1-15,0 0-2 0,0 5-2 0,0-5-2 0,0 0 2 16,0 5 1-16,9 0 2 0,-9-5 2 0,7 5 4 0,-7-5 5 16,10 5 8-16,-3 0 4 0,4-5 3 0,-2 4 1 15,9-4 1-15,-2 0 5 0,2 5 3 0,-2-5 2 16,2 0 4-16,8 0 8 0,-9 5 9 0,9-5 10 0,1-5 9 16,7 5 4-16,1-5 9 0,0 1 8 0,-1-1 1 0,1 0-1 15,0-5-10-15,0 5-11 0,-9-5-14 16,0 5-10-16,-1 0-18 0,-7 2-14 0,-1-3-19 0,1 2-15 0,-10-2-7 0,10 6-6 15,-18-5 0-15,8 5-6 0,1 0-3 0,-9-5-4 0,0 5 0 16,0 0-4-16,0 0-9 0,0 0-20 0,0 5-46 16,0-5-68-16,-9 5-76 0,1-5-65 0,-1 6-58 0,-8-2-56 15,-1 2-71-15,1-3-89 0,-1 2-80 0,-7 0 8 0</inkml:trace>
  <inkml:trace contextRef="#ctx0" brushRef="#br0" timeOffset="19876.3574">17298 12242 59 0,'-10'9'438'0,"10"-5"-109"16,-8 6-112-16,16-5-70 0,-8 0-35 0,10-5-14 16,-2 5 1-16,10-5 6 0,-11 0 7 0,21 0 6 0,-12 0 1 15,11 0-1-15,-1-5-6 0,0 5-2 0,9-5 2 16,-9 0 11-16,9 1 11 0,-8-2 11 0,6 2 9 0,-6-1 7 16,7 1 6-16,-8-2-2 0,0 2-9 0,-9-2-20 0,11 1-24 15,-13 0-23-15,3 1-21 0,-9-2-19 0,0 6-16 16,8-3-14-16,-8-3-8 0,0 6-20 0,-1-4-37 0,-8-2-76 15,8 2-93-15,2-2-89 0,-10-4-136 0,8-5-169 0,1 1-109 16,-1 0-49-16,1-1 6 0</inkml:trace>
  <inkml:trace contextRef="#ctx0" brushRef="#br0" timeOffset="20757.1658">19190 11142 180 0,'0'0'347'0,"0"6"-104"0,0-6-89 0,0 3-49 16,0-3-27-16,0 0-10 0,0 6-3 0,0-6 3 0,0 0 1 15,0 4 2-15,0-4-2 0,0 0-2 0,0 0-1 0,0 0-2 16,0 0-3-16,-9 0 0 0,9 0 2 0,0 5 2 15,0-5 1-15,0 5 3 0,0 5 2 0,-7-4 6 0,7 3 7 16,-11 5 10-16,4 1 8 0,-2 5 3 0,0 5 3 0,-8-1-1 16,9 1-2-16,-10-2-5 0,10 6-9 0,-10 1-8 0,1 4-9 15,-1-4-7-15,-7 4-1 0,8-1 1 0,-10-2-2 16,1 2-1-16,-1-3-4 0,1 4-3 0,0-5-7 16,1 1-4-16,7-7-6 0,-8 2-5 0,9-5-7 0,-1-1-8 15,3-4-3-15,4 0-4 0,4-6 0 0,-3 1-2 0,0-5-4 16,10 0 0-16,0 0-1 0,0 0 0 0,0-5 2 15,0 5 2-15,10-5 3 0,-10 0 4 0,10 5 2 0,8-5 1 16,-11 0 2-16,10 0 0 0,1 0-2 0,8 0-2 16,0-5-6-16,-1 5-3 0,1 0-2 0,9-5-1 0,-9 0-3 15,9 0 0-15,-1 0-1 0,-7 0-1 0,7 0-9 0,2-3 4 16,-2-2 2-16,0 4 3 0,2-4 2 0,7 0-1 16,-8-3 2-16,0 1 1 0,0 4 9 0,-10-2-3 0,10-1-3 15,-8 1-2-15,-10 6-2 0,1-6 0 0,-2 6-7 0,2 4 2 16,-10-5 3-16,1 5-1 0,-9 0-1 0,9-5-4 15,-9 0-8-15,8 5-18 0,-8-5-35 0,0 5-73 0,-8-5-80 16,8 0-70-16,-9 0-69 0,9-4-74 0,-9-1-118 16,1 0-114-16,-10 0-35 0,2 0 23 0</inkml:trace>
  <inkml:trace contextRef="#ctx0" brushRef="#br0" timeOffset="21039.4164">19060 11455 305 0,'-8'4'556'0,"-1"-4"-134"16,9 0-149-16,0 0-100 0,-9 0-63 0,9 0-38 15,0 0-25-15,0 0-10 0,0 6-2 0,0 2 9 0,0 2 11 16,9 6 12-16,-9 4 17 0,9-1 21 0,-1 1 20 0,1 3 24 16,-9 7 19-16,8-1 9 0,2 6 4 0,-2-1-4 15,0-1-11-15,-8 6-19 0,10 1-19 0,-2-1-25 0,-8 0-24 16,9-4-19-16,-1 4-19 0,-8-6-12 0,9 6-9 15,-9-9-7-15,9 4-3 0,-9-5-3 0,7-3-3 0,-7 3-1 16,11-6 0-16,-4 3-2 0,-7-7-3 0,9-5-4 0,-9 1-17 16,10-1-33-16,-2-4-59 0,-8 1-76 0,9-8-72 15,8-3-77-15,0 0-113 0,-8-3-176 0,17-8-84 0,-8-3-16 16</inkml:trace>
  <inkml:trace contextRef="#ctx0" brushRef="#br0" timeOffset="21682.5364">19616 11665 354 0,'-8'5'574'16,"8"-5"-102"-16,-10 0-174 0,10 0-113 0,-8 5-70 15,8-5-40-15,0 0-17 0,8 0-7 0,-8 0-1 0,10-5 0 16,-2 5 2-16,1 0 1 0,0-5 3 0,8 0 2 0,1 5 10 16,-2-5 17-16,2 0 16 0,-1-5 15 0,1 5 19 0,-10 2 15 15,18-3 6-15,-17-4 3 0,9 0-8 0,-10 5-14 16,10-5-15-16,-10 6-15 0,1-2-18 0,-1-4-19 0,1 6-17 16,1 0-12-16,-3-1-12 0,4-1-3 0,-4 6-9 0,1-4-5 15,-8-2-4-15,10 6-2 0,-10-4-2 0,0 4-1 16,8 0-1-16,-8 0-1 0,0 0 2 0,-8 0 0 15,8 0 1-15,0 0 1 0,0 0 0 0,0 4-1 0,0-4 0 16,-10 10 0-16,10 1-2 0,-8-3 1 0,1 12-1 0,-4 0-1 16,-6 4 0-16,8 1 1 0,-8 4-2 0,-1 1 2 0,2 3 0 15,7-4-2-15,-9 6 1 0,10-1-1 0,-10-4 1 16,10-1 1-16,-1 0-1 0,0-4-1 0,1-1-1 16,-1-5 1-16,0 1 1 0,9-4-3 0,-9-7 1 0,9 0-1 15,0 1 0-15,0-5 1 0,0 0-1 0,0-5 0 0,0 5 2 16,9-5 6-16,-9-5 2 0,18 5 4 0,-10-10-1 0,1 5 2 15,0-5 1-15,8-3 0 0,0-3 0 0,-8 1 1 16,9 1-3-16,-10 0 2 0,0-6-3 0,10-1 0 0,-9 3 1 16,-1-2-3-16,1 1-2 0,1-1-1 0,-3 0-3 0,4 1-3 15,-4 4 1-15,1-3-1 0,2 2-1 0,-10 6 1 16,8 1 1-16,-8 3-2 0,9 2 0 0,-9-2 0 0,0 2 0 16,0-2-2-16,0 6 1 0,8 0-1 0,-8 0-2 15,0 6 2-15,10-2 0 0,-10 2 1 0,8 4-1 0,-8-1 2 16,0 1 1-16,9 6-1 0,-9 2 1 0,9-3 2 0,-9 4-2 15,8 1 0-15,-8 0 0 0,8-1 0 0,1 5-1 16,-9 0 3-16,9 1 0 0,0-5-1 0,-9 4 1 0,8 0-1 16,0-4-1-16,2 0-2 0,-2-1-1 0,-8 1-8 15,18-6-5-15,-18 6-11 0,17-11-13 0,-9 7-35 0,2-6-75 16,5-6-97-16,3 2-106 0,9-6-189 0,-10-6-112 0,9-4-92 16,1 0-40-16,-1 0-2 0</inkml:trace>
  <inkml:trace contextRef="#ctx0" brushRef="#br0" timeOffset="22214.8007">21005 10649 406 0,'-16'5'550'0,"6"0"-156"0,-7 0-159 15,8 0-95-15,-8-1-58 0,0 6-28 0,0 0-13 0,-1 5-3 16,1-1 0-16,-1 2 0 0,-7 2 10 0,6 3 8 0,-6 2 3 16,-1 5 2-16,8 3 10 0,1 3 12 0,-1-1 15 15,2 7 16-15,-2-1 8 0,1 5 6 0,0 1 5 16,8-3 6-16,-9 9-3 0,1-3-7 0,8 6-12 0,-8-1-11 16,9 1-7-16,-2 5-8 0,-7 5-9 0,7-2-9 0,10 7-9 15,-7 0-3-15,7 5-1 0,0-2-10 0,0 5-8 0,7-3-8 16,3 5-7-16,-2-7-4 0,11 7-5 0,-3 0-1 15,11 3-4-15,-1 1 4 0,8 4 1 0,1-3 1 16,8 0 2-16,1 3-12 0,7-4 5 0,2-1-1 0,-1 2-5 16,8-6-2-16,10 1-1 0,-1-1-2 0,1-11 2 0,0 2 9 15,-1-10-5-15,10-5 0 0,-2 0-2 0,2-11-2 0,-1-2 0 16,0-8-6-16,-9-9-12 0,10 6-15 0,-11-16-32 16,11 1-79-16,-9-5-106 0,-1-10-111 0,-1-5-167 15,-6-5-140-15,-1-4-96 0,0-11-47 0,-17-8 3 0</inkml:trace>
  <inkml:trace contextRef="#ctx0" brushRef="#br0" timeOffset="23092.7655">21553 10869 32 0,'-9'0'309'0,"9"4"-67"0,0-4-63 0,-9 0-52 16,9 0-32-16,0 0-19 0,0 0-6 0,-8 0-1 15,8 0 3-15,0 0 5 0,0 0 3 0,0 0 0 0,0 0 1 16,0 0 0-16,0 0-2 0,0 0-2 0,0 0-4 0,0 0-5 16,0 0-8-16,0 0-6 0,0 0-7 0,0 0-9 15,8 0-7-15,-8 0-7 0,0 4-4 0,0-4-2 0,9 6 6 16,-9-2 10-16,9 6 11 0,8-4 8 0,-8 9 8 15,0-7 5-15,8 8 8 0,-8-2 8 0,7 7-1 0,-6-2-5 16,7 0-10-16,-9 1-5 0,9 4-6 0,-8-4-6 0,2 4-8 16,4 1-12-16,-6-5-9 0,0 3-6 0,0-3-5 15,-9-1-9-15,8 1 0 0,0-1 0 0,-8-4 0 0,10 0 0 16,-10-5 2-16,0-2 1 0,0-1 6 0,0-2 18 0,0-2 15 16,0 4 21-16,0-7 22 0,0 0 19 0,0 0 14 15,0 0 8-15,0 0 0 0,0-7-9 0,-10 4-15 0,10-9-23 16,0-2-20-16,0 4-16 0,0-4-15 0,0-5-6 15,0-1-6-15,0 0-1 0,10 1 0 0,-10-1 1 0,0-5-1 16,9 1-5-16,-9 6 3 0,8-7 3 0,-8 1-2 0,10 4-1 16,-3 0 4-16,-7 2-6 0,9 2 2 0,-9 1 4 15,9 7-4-15,0-2-5 0,-9-2 0 0,8 8-1 0,0 0-6 16,2-6 6-16,-10 5-5 0,8-1-2 0,0 2 0 16,10 4-2-16,-9-6 1 0,-9 6-2 0,18 0 0 0,-10 0 3 15,0 6-3-15,2-2 0 0,-3 7 0 0,10-1 2 0,-7-2 0 16,0 4 0-16,-3 1-1 0,11-3-5 0,-10 6 0 15,1-3-2-15,0 2 0 0,0 0-1 0,-9 0-1 0,8-1 0 16,1-4 0-16,-9 0-2 0,9 0 4 0,-9-6 2 16,0 0 0-16,8 3 2 0,-8-4 2 0,0-3 3 0,9 0 3 15,-9 0 7-15,0 0 0 0,9-3 2 0,-1-4 2 0,1-1-2 16,-1-7-2-16,2 0 1 0,6 1-2 0,-7-6-3 16,10 1-1-16,-3 4-1 0,1-5 2 0,1 1 1 0,-1-1 0 15,1 6-3-15,0-7-1 0,-2 7 1 0,-7 0-1 16,9-1-2-16,-2 6-2 0,2-1 0 0,-10 0-1 0,10 5 2 15,-9 0-2-15,9 0 0 0,-3 5 1 0,-4 0-2 0,6 5 1 16,0 0 1-16,0 5 0 0,1-2-2 0,-10 8 2 16,10 4 0-16,-1-7 2 0,1 7-1 0,-1 1-1 0,-8 3 0 15,8 0 1-15,-9 0 0 0,9 1 0 0,-8-5 0 0,2 4-3 16,-4-4 0-16,-7-2 0 0,10-3-3 0,-3 1-2 16,-7-2-6-16,0 1-11 0,9-6-12 0,-9 2-38 0,0-7-71 15,0 6-90-15,0-5-86 0,-9-1-107 0,9-4-192 16,0 0-87-16,-7-4-56 0,-10 4-4 0</inkml:trace>
  <inkml:trace contextRef="#ctx0" brushRef="#br0" timeOffset="23546.9391">20641 11870 111 0,'-8'5'489'0,"-1"-5"-127"0,9 0-135 0,-11 0-90 15,11 5-52-15,0-5-28 0,11 0-15 0,-11 0-5 16,9 0-2-16,8 0 0 0,0 0 0 0,9 0-4 15,0 0-5-15,9 0-3 0,-1 0-2 0,9-5 1 0,1 5-1 16,0 0 4-16,8-5 8 0,0 0 10 0,9 5 16 0,8-5 22 16,0 0 20-16,11 0 27 0,5-3 29 0,1-8 22 15,11 1 18-15,-2 1 5 0,19-2-2 0,-2-2-8 0,1-3-15 16,8 3-22-16,11-2-33 0,-11-1-24 0,9-2-24 16,-8-2-18-16,0 6-9 0,-1-1-13 0,0 1-8 0,-8 0-7 15,0-1 2-15,0 4-4 0,-17-2-5 0,-1 3 0 0,-7-1 0 16,-3 2 1-16,-15 0 3 0,-9 4 4 0,0-5 4 15,-18 1 6-15,-9 4 5 0,1 1 5 0,-9-7 1 0,0 6-4 16,-17-3 1-16,9 3-4 0,-9-6-3 0,-9 3-10 0,0 1-12 16,-9-2-17-16,-9 1-15 0,1 2-25 0,-1-3-57 15,-8-1-97-15,-9 5-101 0,1-4-108 0,0 4-174 0,-1 1-108 16,-8-1-81-16,-1-1-27 0</inkml:trace>
  <inkml:trace contextRef="#ctx0" brushRef="#br0" timeOffset="24565.0195">21491 12119 29 0,'-18'5'341'0,"2"-5"-69"0,-1 4-68 0,0-4-61 15,-1 6-43 1,10-6-24-16,-10 4-16 0,1-4-9 0,-1 6-4 0,10-1-6 0,-2-5-2 0,-6 3 0 0,8 3-1 16,-2-6 1-16,0 0 3 0,10 0 5 0,-7 0 7 15,7 0 7-15,0 0 9 0,-9 0 10 0,9 0 11 0,0 0 12 16,0 0 9-16,0 0 2 0,0 0 1 0,9 0 1 15,-9 0-2-15,7-6-2 0,-7 6-5 0,10 0-3 0,0-3-10 16,-2 3-3-16,1 0-6 0,8 0-6 0,-9 3-4 0,10 3-6 16,-1-6-4-16,1 9-7 0,-2 1-1 0,11 0-4 15,-10 0-2-15,10 5-3 0,-11-1-8 0,11 6-4 0,-10-1-6 16,0 1-7-16,1-1-6 0,-1 2-3 0,-8-2-6 16,8 4-1-16,-17-3 1 0,8 0-1 0,-8-1-1 0,0 1-1 15,-8-1 0-15,0 3 0 0,-10-9 1 0,1 7-1 0,-1-5 1 16,-8-1-1-16,-9-4 1 0,8 0 0 0,-6-2 1 15,6 2 0-15,-7-4 1 0,8-2 2 0,-1 2-3 0,11-6-1 16,-12 0 1-16,12 0 4 0,-1 0 0 0,-1 0 2 16,9-6-1-16,1 2-1 0,8-2 2 0,-9 2 3 0,9-5 0 15,0 4 3-15,-9 0-4 0,9 0-2 0,9 0-3 0,-9 0 1 16,9 0-4-16,-1-1-4 0,-8 3-1 0,18-4-5 16,-9 4 0-16,-1 3 0 0,10-5 2 0,-11 5-1 0,21 0 0 15,-12 0 1-15,2 5 1 0,0-5 0 0,-1 10-1 16,9-10 1-16,-8 9 0 0,7-4 0 0,0 5 1 0,-7 0-1 15,9-5 0-15,-1 4 1 0,0 5 1 0,0-4 0 0,0 1-3 16,-8-3-4-16,7 8-9 0,1-7-12 0,-8 1-13 16,8 0-22-16,-9 0-28 0,1-1-38 0,-9-2-39 0,9 1-41 15,-11-3-31-15,-7 0-23 0,9-5-22 0,-9 0-16 16,0 5-32-16,0-5-70 0,0 0-107 0,0 0-41 0,-9-5-4 16</inkml:trace>
  <inkml:trace contextRef="#ctx0" brushRef="#br0" timeOffset="25162.2866">21787 12216 224 0,'-8'-4'586'0,"8"4"-45"0,-9 0-177 15,9-6-133-15,0 6-76 0,0-3-41 0,9 3-19 16,-9-6-10-16,8 6-2 0,2-4-1 0,6-2-4 16,-7 2-5-16,8-2-5 0,1 2-5 0,-2-5 5 0,11 3 11 15,-9-3 15-15,-2-2 16 0,1 1 13 0,0 1 8 0,3-1 5 16,-4 5-5-16,1-4-8 0,-8 4-19 0,0 0-12 0,0 0-15 16,-1 0-11-16,1 5-15 0,0-5-12 0,-9 5-8 15,0 0-8-15,0-5-2 0,0 5-5 0,0 0-5 16,0 5-6-16,0-5-2 0,-9 5-2 0,9 5 2 0,-9 0-3 15,1 4-2-15,-1 1 0 16,0-1 0-16,-8 6 1 0,8-1 1 0,0 1-1 0,-8 4-1 0,7 1 2 0,-7-6 0 0,0 6-1 16,1 4 0-16,-2-4 2 0,1 5 0 0,-1-7 1 15,0 2-1-15,2-1 0 0,-2 1 0 0,2-1-1 0,6 1 4 16,-7-7-1-16,7 3-2 0,2-6-1 0,0-6 2 16,8 1-2-16,-9 0-1 0,9-6 1 0,0 1 1 0,0-5-1 31,0 0 3-31,0 0 0 0,0 0 1 0,9-5 0 0,-1-5 2 0,10 0-1 0,-9 0-2 15,9-3 0-15,-11-2-1 0,11 1 1 16,-1-7 0-16,1 7-1 0,-10-6 3 0,10 5 0 0,-1-4 0 16,1-1-1-16,-2 1-1 0,1 5 0 0,0-5-2 15,3 4 1-15,-4 0-2 0,-7-1-1 0,8 7 0 16,1 0 1-16,-10 3 0 0,10-3 0 0,-10 4 0 0,1 5 0 16,-9-5 0-16,9 5 0 0,-1 0 0 0,1 0-1 15,-1 5-3-15,2 0 2 0,-2 4 0 0,9 1-1 0,-8 1 1 0,1-2-1 16,-3 6-1-16,2 0 4 0,0-2 0 0,9 3-2 15,-10-2 1-15,-1 5-1 0,3 1 2 0,0-5 1 16,-2 4 1-16,1 1-6 0,0 0-3 0,-1-5-6 0,0-1-12 16,10 6-38-16,-9-6-82 0,-1 0-100 0,9-8-110 0,0 3-186 15,10-3-116-15,-9-6-86 0,-3 0-44 0,3-6 0 16</inkml:trace>
  <inkml:trace contextRef="#ctx0" brushRef="#br0" timeOffset="25961.7106">22222 11942 217 0,'0'-4'474'0,"0"0"-103"0,-10-2-122 0,10 6-83 15,0-4-47-15,0 4-27 0,0 0-13 0,0-5-7 0,0 5-7 16,0 0-9-16,0 0-5 0,0 0-9 0,0 5-5 0,10-1-1 15,-2 2 2-15,-1 2 5 0,3 2 10 0,0 5 22 16,7 1 20-16,-8 4 21 0,7-2 15 0,2 6 2 16,-1 1 3-16,9 0 2 0,-8 4-5 0,-1-1-18 0,1 7-15 15,-3-6-16-15,3 6-18 0,1-1-11 0,-2 0-11 0,1 6-12 16,-10-6-8-16,9 5-6 0,1 0-6 0,-10 0-4 0,1 0-1 16,0-5-2-16,-1 5 2 0,1-5-2 0,0 0-2 15,-9-4 1-15,8-5-1 0,-8-1 1 0,0 1-2 0,9-10 1 16,-9-2-2-16,0 1-1 0,0-2 2 0,0-9 5 15,0 7 8-15,0-10 13 0,0 5 11 0,0-5 11 0,8 0 5 16,-8-5 4-16,0 5 0 0,0-3-4 0,0-7-7 0,-8 4-9 16,8-4-12-16,0-4-10 0,0-1-4 0,0-1-6 15,-9-2-1-15,9 3 0 0,0-9 1 0,-8 4-1 0,8 0-1 16,0-4 0-16,0-6-2 0,-9 6 4 0,9-5 1 16,0 5-2-16,-9-7-5 0,9 3 0 0,0-7-1 0,0 6 2 15,0-4 0-15,0 4 0 0,0-1-4 0,0 0 1 16,0 6 0-16,9-5-1 0,-9 10 4 0,9-7-3 0,-9 7-2 15,8-1 1-15,1 7-1 0,-1-2 0 0,-8 0 1 0,10 5-1 16,-3 0-3-16,13 5 2 0,-13-4 3 0,10 4-3 0,1 0 2 16,-10 0 2-16,10 0-1 0,-1 5 1 0,-7 0 0 15,6 0-2-15,-7 0 0 0,0 0-2 0,-1 5-1 0,-8-5 0 16,9 10 1-16,-9-5-2 0,0 4-1 0,0 1-1 16,0-1-1-16,-9 7 3 0,9-8 0 0,-8 7-1 0,-1 1 2 15,0-2 1-15,1 1 1 0,0-1 1 0,-2-4 1 0,2 5 1 16,8-5 0-16,-9-1 0 0,9 1 0 0,-8 0-2 15,8 0 1-15,0 0 1 0,0-1 0 0,0 0-1 0,0 1 1 16,8 4 0-16,-8-2-1 0,9-2 1 0,-9-1 6 16,18 1-4-16,-10 0 0 0,0 3-1 0,10-3 1 0,-1 0 0 15,-8 0 1-15,17 5 0 0,-9-5-9 0,1-1 4 0,-1 6 2 16,-1-5 2-16,12-1-1 0,-12 2-1 0,11 2 0 16,-10-2-4-16,9-1-9 0,-9 0-19 0,1-2-35 0,-1 2-71 15,1 0-80-15,-1-4-75 0,0 3-84 0,0-3-121 0,1-2-152 16,0-4-76-16,-10 0-22 0</inkml:trace>
  <inkml:trace contextRef="#ctx0" brushRef="#br0" timeOffset="26681.0425">23167 12422 197 0,'0'0'598'0,"0"-6"-35"0,-8 2-174 0,8-1-134 16,0 1-77-16,0 4-45 0,0 0-26 0,0 0-14 15,0 0-6-15,0 0-3 0,0 4-6 0,0 1-13 0,8-1-20 16,-8 2-19-16,10 4-7 0,-10 0-3 0,8 4 0 16,1-5 4-16,-9 6 7 0,8 0 9 0,-8 0 0 0,10 3 6 15,-10-2 2-15,8 4-1 0,-8-7-5 0,9 7-3 0,-9 1-7 16,0-7-8-16,0 5-1 0,0 1-6 0,0-1-4 15,0 1-3-15,0 0-1 0,-9-5-2 0,9-1-2 16,0 1-1-16,-8-2 0 0,8 3 2 0,0-6-2 0,-10-1 0 16,10-3 3-16,0 2 7 0,0-2 12 0,0 0 14 0,0-6 16 15,0 0 14-15,-8 3 17 0,8-3 13 0,0 0 6 0,-9-3 0 16,9 3-7-16,0 0-10 0,0-6-13 0,0 0-28 16,0 6-9-16,0-4-7 0,0-6-5 0,0 6 6 15,0-5-5-15,0-3-4 0,0 2-5 0,0-3 12 0,0 3-6 16,0-5-6-16,0 1-3 0,0-1-13 0,0-5 2 0,0 7 2 15,0-8 2-15,9 6-2 0,-9-10 3 0,0 6-1 0,0-1-2 16,0-3 1-16,0 3 0 0,8-4-1 0,-8 4-2 16,0-5 1-16,0 6-2 0,0-1 2 0,10 0 0 0,-10 7-2 15,0-3 2-15,0 3-1 0,8 3-1 0,-8-2 2 16,0 4 0-16,9-2 0 0,-9 4 1 0,9-3-1 0,-9 4 0 16,8-5-1-16,-8 6 3 0,9-1-2 0,-1 0-2 0,-8 5-1 15,9 0 1-15,-9 0-1 0,9 0 0 0,-9 0 0 16,8 0-3-16,-8 0 3 0,10 5 1 0,-10 0-2 0,7-1 0 15,-7 6-1-15,0 1 1 0,0-2-2 0,0 1 1 16,0 5 0-16,0 0 0 0,-7-2-2 0,7 7-2 0,0-5 1 16,0-1 0-16,0 6-1 0,0-5-3 0,0 1-3 0,7-3-2 15,-7 1 0-15,9 0-4 0,9 2-3 0,-8-1-6 16,5-5-1-16,3 4-4 0,0 0-3 0,-1 1-3 0,9-5-5 16,-8 4-5-16,-1-2-3 0,0 1-2 0,0 1-5 15,1-2-1-15,-10 1 4 0,10-3 3 0,-9 0 7 0,-9 0 7 16,8-2 9-16,-8 3 9 0,0-6 12 0,0 5 9 15,-8-5 8-15,8 0 4 0,-9 0 8 0,-9-1 8 0,10-4 4 16,-10 4 4-16,1 3 1 0,0-7-2 0,0 0-3 0,-1 0 0 16,1 0-5-16,-2 0-9 0,12 0-4 0,-11-7-14 0,10 7-28 15,-10-4-62-15,11 0-80 0,-3 4-77 0,0-10-85 16,10 0-111-16,0 0-174 0,0-1-91 0,10-2-25 16</inkml:trace>
  <inkml:trace contextRef="#ctx0" brushRef="#br0" timeOffset="26994.0297">23498 12095 259 0,'-9'0'540'0,"9"0"-130"0,0 0-149 15,0 0-100-15,0 0-54 0,9-5-28 0,-1 5-11 0,1 0-2 16,8-5 2-16,1 5 5 0,8 0 4 0,-10-5 4 0,11 5 4 16,0-5 9-16,7 5 18 0,-8-5 19 0,9 0 21 0,0 0 17 15,-10-4 9-15,10 3 4 0,-8 3-5 0,8-7-15 16,-10 4-20-16,2 1-26 0,7 0-25 0,-8 0-23 16,0 0-19-16,0 2-16 0,-8-3-9 0,-2 6-4 0,-5-4-8 15,5 4-6-15,-7-6-9 0,-1 6-12 0,1 0-34 0,-1 0-56 16,-8 0-72-16,0 6-69 0,0-6-59 0,0 0-59 0,0 0-66 15,-8 0-99-15,-1 0-111 0,1 4-24 0,-17-4 27 16</inkml:trace>
  <inkml:trace contextRef="#ctx0" brushRef="#br0" timeOffset="27184.1623">23758 12060 54 0,'0'5'494'15,"-9"0"-106"-15,9 5-120 0,0 0-79 0,-8 0-40 0,8-1-7 16,0 6 4-16,0-1 14 0,8 6 20 0,-8-1 18 15,9 1 11-15,0 4 3 0,0 1-11 0,-2-1-17 0,3 1-20 16,-2-1-22-16,11 1-26 0,-11-2-31 16,9 3-25-16,-8-3-17 0,0 3-12 0,8-3-8 0,-8 2-8 0,8-1-16 0,-8-3-36 15,8-2-66-15,-9 1-73 0,2-7-73 0,-2-3-84 0,0 0-152 16,1-5-126-16,8 1-73 0,1-2-20 0</inkml:trace>
  <inkml:trace contextRef="#ctx0" brushRef="#br0" timeOffset="27906.5622">23715 10428 131 0,'-9'6'369'0,"9"-1"-99"0,-9-5-88 0,9 0-61 0,0 0-36 16,0 5-22-16,-8-5-7 0,8 0-6 0,0 0-3 15,0 0-5-15,0 0-5 0,0 0-5 0,0 0-5 0,0 0-5 16,0 0-2-16,0 0-1 0,0 0-1 0,0 0 1 15,0 5 2-15,0-5-2 0,0 0-2 0,8 5 3 0,-8-5 0 16,0 5-1-16,0 0 1 16,0-2 0-16,9 7 6 0,-9-4 7 0,9 4 4 0,-1 0 5 0,-8-1 1 0,10 5 6 15,6 2 4-15,-7-2 1 0,0-5 0 0,7 6 0 0,-6 0-2 16,7 0 0-16,1 0 0 0,-1-1 2 0,1 1-2 16,8 0 2-16,-9-1-1 0,9 6-2 0,-8-5-1 0,7 5-4 15,1-2-2-15,9 3-4 0,-9 2-4 0,1 2-3 0,-2 4-4 16,10-6-2-16,-9 12-1 0,0-5 1 0,1 9 6 15,6 0 4-15,-6 5 10 0,0 4 5 0,-2 1 6 0,10 5 2 16,-9 4 2-16,0 7-4 0,0-2-7 0,10 1-7 0,-11 9-11 16,8-5-8-16,-5 9-7 0,6 3-6 0,-8-1-4 15,9-7-2-15,-9 7-1 0,0-2-2 0,-10-3 1 16,2 3-2-16,1-3 0 0,-2 5 0 0,-9-7-1 0,-8 7-1 16,0-7-9-16,0 2-11 0,-8 0-14 0,-1-6-12 0,-9-5-11 15,2 6-10-15,-2-10-7 0,0 3-4 0,-7-3 1 16,-2-5 4-16,-7-1 8 0,-1-4 8 0,0-5 9 0,-8-4 8 15,8-6 5-15,-9-1 7 0,1-3 5 0,0-5 4 16,-1-1 0-16,0-9-7 0,11 1-15 0,-2-3-31 0,-1-8-40 16,11 0-50-16,0-5-89 0,-2-10-180 0,9 0-92 0,9 0-51 15</inkml:trace>
  <inkml:trace contextRef="#ctx0" brushRef="#br0" timeOffset="28936.7208">23932 9604 277 0,'-9'-5'351'0,"9"-5"-82"16,0 5-82-16,-8 0-60 0,8-1-30 0,-9-4-18 0,9 7-6 16,-8-2 0-16,-1 0 5 0,9 0 11 0,-9 0 15 15,9 0 17-15,-9 0 23 0,9 0 21 0,-8 5 20 0,8-3 15 16,-9-4 10-16,9 2 6 0,-9 1-5 0,0 4-10 0,9-6-18 16,0 2-23-16,-8-1-24 0,8 5-23 0,0-4-22 15,0 4-24-15,0-6-18 0,0 6-14 0,0 0-11 0,8 0-6 16,-8 0-4-16,0 0-6 0,0 0 9 0,9 0-8 0,0 6-4 15,0-2-2-15,-1 1 0 0,1-1-1 0,9 2 1 0,-1 3-1 16,-9 1-10-16,9 0 7 0,-7 0 1 0,-2 5 0 16,0-2 1-16,1 3 1 0,-9-1 0 0,9-1 0 0,-9 0-1 15,0 2 1-15,8-3 1 16,-8 9-3-16,0-9 0 0,0 7 0 0,-8-4 0 0,8-3 0 16,0 7 0-16,8-5 0 0,-8-1-2 0,0 6 1 0,9-6 0 15,-9 0-2-15,9 1 0 0,0-1-1 0,-9 2-2 0,8 3 2 0,-8-3 0 0,0-3 1 16,9-3-1-16,-9 0 2 15,-9 0-2-15,9-5 3 0,0 5-1 0,-8 0 1 0,-1-6-1 0,0 6 1 0,0 0 0 16,1 0 1-16,-1-6 1 0,0 7-1 0,-7-11 1 0,16 3 1 16,-18 3 1-16,18 0-3 0,-9-6-3 0,1 3-8 0,-1-3-15 15,9 6-42-15,-8-6-77 0,8 0-86 0,-9 0-78 16,9-6-81-16,0 3-110 0,0-3-167 0,0-3-74 0,9 2-5 16</inkml:trace>
  <inkml:trace contextRef="#ctx0" brushRef="#br0" timeOffset="29441.1528">24331 9457 254 0,'0'0'440'0,"0"-6"-103"0,0 6-97 0,9-3-62 16,-9 3-27-16,0 0-8 0,0-6 3 0,-9 6 5 0,9 0 5 15,0 0-2-15,0 0-9 0,0 0-13 0,0 0-20 0,0 0-23 16,0 0-26-16,0 6-24 0,0-6-12 0,-8 3-9 16,8 3-3-16,0 3-2 0,0 6 6 0,-8 0 1 15,8 4 6-15,-10 1 9 0,10 0 4 0,-7 4 3 0,7-4 2 16,-10 9 0-16,0-4-4 0,10-1-2 0,-7 5-1 0,-3-3-7 15,3 2-5-15,-3 1-6 0,2-4-5 0,-10 3-4 16,10-3-4-16,-1 1-2 16,-9-3-4-16,10 2 2 0,-10-1 0 0,10-5-1 0,-9 6-1 0,8-6 0 0,-7-5-3 0,5 7-16 15,4-7-25-15,-2 2-38 0,-1-7-48 0,2 5-48 0,-1-4-49 16,9-4-44-16,0-2-63 0,0-4-107 0,9 0-106 16,-1-4-39-16,2-12 1 0</inkml:trace>
  <inkml:trace contextRef="#ctx0" brushRef="#br0" timeOffset="29786.443">24601 9477 527 0,'0'-11'589'15,"8"6"-139"-15,-8 1-160 0,9-2-95 0,0 3-56 0,8-3-28 16,-9 6-6-16,1 0 3 0,8 0 4 0,1 0 1 0,-1 6-7 15,-8-3-13-15,7 7-16 0,2 0-18 0,-9 0-13 32,1 5-16-32,-2 4-7 0,1 1-4 0,-9 5-1 0,0-6 1 15,-9 6 1-15,9 3 3 0,-8-3 2 0,-11 5 5 16,12-7 5-16,-11 2 6 0,0 0 6 0,1-5 5 0,-1-1 5 16,1-4 5-16,8-1 7 0,-8 0 7 0,9 1 2 0,8-9 0 15,-9 2-3-15,9-8-4 0,0 6-5 0,-9-2-5 16,9 2-8-16,0-6-11 0,9 0-7 0,-9 6-5 0,0-6-4 15,9 0-5-15,-1 0-3 0,9 0 0 0,9-6 0 16,1 6-5-16,6-6-6 0,12 2-6 0,-2-2-8 0,1 2-18 16,8 0-61-16,0-2-105 0,9-3-108 0,-9-1-127 0,9 0-212 15,0-4-104-15,-10 4-54 0,2-5-23 0</inkml:trace>
  <inkml:trace contextRef="#ctx0" brushRef="#br0" timeOffset="30632.8427">24818 10854 177 0,'-9'0'397'16,"0"-10"-96"-16,1 5-91 0,-1 5-63 0,9-4-31 15,-8-3-15-15,8 7-3 0,-10-3 4 0,10 3 3 0,0-5 1 16,0 5-2-16,0-5-2 0,0 0-1 0,10 5 2 15,-10-5 2-15,0 0 1 0,8 5 0 0,-8-5-2 0,0 0-5 16,9 5-7-16,-9 0-12 0,8-3-11 0,-8 3-16 16,9 0-15-16,0 0-13 0,-9 0-11 0,8 3-4 0,1 2-6 15,0 5 1-15,0 0 4 0,8 3 2 0,-8 3 4 0,-1 9 0 16,0-1 2-16,2 5 0 0,-2 5 3 0,1 0 0 16,0 6-6-16,-1-1-2 0,0 1-3 0,12-1-2 0,-13 4 0 15,1-4 0-15,10 4-3 0,-9-4-1 0,7 1 1 16,-6-1 0-16,7-5-1 0,-8 6-1 0,8-11-2 0,-8-1 0 15,8-2-1-15,1-3-1 0,-10-3-1 0,10-5 2 0,-10-1 0 16,9-2 6-16,1-9 10 0,0-3 13 0,-11-3 17 16,10-3 20-16,3-4 17 0,-13-5 14 0,11 1 11 0,-9-6 5 15,8-5 0-15,-8 2-9 0,8-7-12 0,-8-4-14 16,-1 4-14-16,1-8-11 0,0-1-7 0,-9 0-8 0,9-11-3 16,-9 6-2-16,0-5-5 0,8 1-5 0,-8-1-4 0,-8-5-5 15,8 5-6-15,0 5-1 0,0-1-3 0,-9 7-3 16,9 9-2-16,0-4-6 0,-9 7-10 0,9 7-15 0,0-1-25 15,0 5-76-15,-9 5-103 0,9 0-99 0,9 2-112 16,-9 3-202-16,9 0-88 0,-9 5-52 0,9-5-16 0</inkml:trace>
  <inkml:trace contextRef="#ctx0" brushRef="#br0" timeOffset="33975.9235">25390 10121 312 0,'-8'-5'315'0,"8"5"-98"0,0-5-73 0,0 0-39 0,0 1-17 0,0 4-7 0,-8-9 1 15,8 9 2-15,0-6 0 0,0 0 0 16,0 2-4-16,0 0-5 0,-9 4 1 0,9-6-6 0,0 2-3 16,0-2-1-16,-9 3 0 0,9 3 0 0,0-6-2 15,0 0 0-15,0 6-2 0,0-3 4 0,0 3 1 0,0 0 3 16,0 0 0-16,0 0 0 0,0-7-2 0,9 7-3 15,-9-4-6-15,0 4-8 0,9 0-7 0,-1-4-7 0,0 4-4 16,2-6-4-16,-2 6-2 0,1-4-2 0,-1 4-2 0,1 0-2 0,1-5-1 0,-3 5-3 0,4 0-1 0,-4 0 0 16,1 0-2-16,2 0 0 0,-2 5-1 0,1-5-2 15,9 4 0-15,-10 2-2 0,0-2-3 0,2 7-3 16,-2-8-1-16,0 9 1 0,1 1-1 0,0 1 1 0,8 1-2 16,-9 0 1-16,-8 0 2 0,9 4-1 0,-9 1 1 0,0 0-2 15,0 4 1-15,-9 1 1 0,1-5-2 0,0 3 1 16,-10 3-1-16,1-3 1 0,9 2 1 0,-18-6-2 0,8 1 1 15,9-6-1-15,-9 0-3 0,10 2 2 0,1-6 0 0,-4-5 4 32,4 5 3-32,7-5 12 0,-10-5 9 0,10 3 14 0,0-3 18 0,0 0 6 0,0 6 7 0,0-6 7 0,0 0-1 15,0 0-3-15,10-6-8 0,-3 6-9 0,4 0-10 16,4-3-9 0,12-2-9-16,-1 0-8 0,8 0 4 0,9-5-10 0,-7-1-6 15,7 7-7-15,9-5-10 0,-9-2-32 0,1 2-68 0,-1 4-91 16,0-5-100-16,1-5-105 0,0 1-204 0,-10 4-105 15,1-5-56-15,-10 5-15 0</inkml:trace>
  <inkml:trace contextRef="#ctx0" brushRef="#br0" timeOffset="35410.3793">25434 11952 269 0,'10'-4'284'16,"-10"-2"-76"-16,0 2-64 0,0 0-42 0,7-2-25 0,-7 2-8 0,0-1-2 0,11 0 3 0,-11-5 5 15,0 5 6-15,0 0 4 16,0 1 1-16,7-1 1 0,-7-5-3 0,0 5-2 0,0 0-1 0,8 0-2 0,-8 0 0 16,0 0 0-16,0 5-1 0,0-5-5 0,0 2-4 0,10 3-7 0,-10 0-9 15,0 0-8-15,0 0-11 0,0 0-11 0,0 0-11 16,0 0-6 0,8 0-5-16,-8 3-1 0,0 2-1 0,9 0 0 0,-9 5-1 0,8-5 1 0,-8 5 1 0,10 0-1 15,-2 4 1 1,0-4 0-16,-8 4 0 0,10-4 0 0,-2 4 0 15,-8 1 1-15,8 1 0 0,1-2 3 0,-9 0-2 0,9 1 1 0,-9 1 0 0,9-3-2 0,-9 2 2 0,0 0 1 16,0 0-4-16,0-1 0 0,0-4 0 0,0 0 0 0,0 0-5 16,0-2 3-16,0-2 2 0,0 0 4 0,0-3 13 0,0-3 18 15,0 6 20-15,0-6 20 0,0-6 26 0,0 6 13 32,0-3 17-32,0-3 12 0,0 0 1 0,8 3-7 0,-8-8-16 15,0 1-18-15,0 1-19 0,8-6-15 0,-8 6-15 0,9-6-12 16,-9 0-11-16,9 1-8 0,-9-1-4 0,8 0-2 15,2 0-1-15,-2 2 0 0,1-3-6 0,-1 6-2 0,-8 1-2 16,10-1 0-16,-2 0-4 0,-1 0 1 0,4 6-1 0,-11-1-3 16,9 0 3-16,-1 5-2 0,-8 0-3 0,0 0-1 0,9 0 2 15,-9 0 0-15,8 0 1 0,-8 0 1 0,9 5-2 16,-9 0 2-16,8-1 0 0,-8-4 0 0,0 10 0 16,10-6 0-16,-10 2-2 0,8-2-1 0,-8 2 1 15,0-6 0-15,8 5 2 0,-8-1 0 0,0-4 0 0,0 0 0 0,0 0 0 0,9 0 5 0,-9 0 0 16,0 0 2-16,9-4 2 0,-9 4-1 0,9-5 2 15,-9-5-1-15,8 4 0 0,1-2-3 0,8-2 0 0,-8 0 1 0,0 0-2 16,-1 0-2 0,-8 6 0-16,9-6 1 0,0 5 0 0,0 0-1 0,-9 0 1 0,7 0-1 15,-7 5-2-15,9-5 2 0,-9 5 2 0,11 0-4 16,-11 0 0-16,7 0 0 0,-7 5-1 0,10 0 0 16,-3-5 0-16,2 10 0 0,0-5-3 0,-1 5 1 0,2-6-1 15,-10 6 2-15,8 0-1 0,1 0 1 0,-1 0 0 16,-8-2-1-16,9 2 2 0,0 1-1 0,-9-1 2 0,0 0-2 15,8 0-2-15,-8 0-1 0,0-7-2 0,0 7-1 0,9-5-7 16,-9 6-8-16,0-7-23 0,-9 2-38 0,9-3-62 16,0 3-75-16,0-2-72 0,-8 6-72 0,-1-10-105 0,9 5-173 15,-9-5-68-15,-8 5-13 0</inkml:trace>
  <inkml:trace contextRef="#ctx0" brushRef="#br0" timeOffset="36190.3693">26233 11850 269 0,'9'-5'380'0,"-9"2"-87"0,0-3-83 0,0 2-53 0,0 4-29 16,0-6-14-16,-9 6-6 0,9-5 2 0,0 5-3 0,0 0-5 16,0-5-7-16,0 5-10 0,0 0-10 0,0 0-15 0,0 0-11 15,0 0-12-15,0 0-11 0,0 5-9 0,0-5-5 16,0 5-5-16,-8 5-1 0,8-1-2 0,0 6 0 16,0 0 0-16,0 0 8 0,0 9 5 0,0-4 3 0,-9 4 3 15,9 1 0-15,0-2 1 0,0 3 2 0,0-3 1 0,-8 2-5 16,8-5-4-16,0 8-2 0,0-7-2 0,0 3-1 15,0 0-2-15,0-5-1 0,0 7-1 0,0-7-2 0,0 0-2 16,0 1-1-16,0-6 0 0,0 0-3 0,0 2 0 0,0-8 1 16,0 4 0-16,8-2-1 15,-8-1-6-15,0-5-17 0,0 2-25 0,0-2-31 0,0-4-31 0,0 6-35 0,9-6-38 16,-9 0-49-16,8-6-61 0,-8 2-82 16,9-6-104-16,-1 1-36 0</inkml:trace>
  <inkml:trace contextRef="#ctx0" brushRef="#br0" timeOffset="36488.4398">26362 11797 3 0,'0'-10'499'0,"0"0"-99"0,0 0-132 0,0 6-96 0,0-1-52 0,10-1-28 15,-10 2-17-15,0-2-8 0,0 2-6 0,8 4-4 16,-8-6-7-16,10 6-9 0,-1 0-12 0,-2 6-8 15,4-6-5-15,-4 4-4 0,11 2 0 0,-1 4 1 0,1-1-1 16,-10 1 1-16,10 0 0 0,-10 9-1 0,9-4-3 0,-8 6 0 16,0-3-1-16,-9 2-3 0,8-1-1 0,-8 6 1 0,-8-7 0 15,8 3 4-15,-9-7 2 0,-8 6 6 0,8-6 7 16,-9 1 9-16,2 1 7 0,-2-7 7 0,-8 0 7 16,10 1 5-16,-11-5 2 0,-1 5 1 0,3-5-6 0,8 0-7 15,-9-5-7-15,8 0-9 0,2 5-17 0,-2-5-30 0,1 0-45 16,8 0-50-16,1 0-57 0,-1-5-92 0,9 5-180 15,0-5-99-15,0 0-52 0</inkml:trace>
  <inkml:trace contextRef="#ctx0" brushRef="#br0" timeOffset="38480.3594">27136 10136 248 0,'-8'0'315'0,"8"-4"-92"0,0 4-78 16,0-6-50-16,0 6-27 0,0 0-14 0,0 0-8 15,0 6-7-15,0-12-5 0,0 6-9 0,0 0-7 0,0 0-5 16,0 0-7-16,0 0-4 0,8 0-1 0,-8 0-2 15,9 0 0-15,-9 0 1 0,9 0 0 0,-9 6 0 16,9-6 0-16,-9 0 0 0,0 0 0 0,8 0 2 16,-8 0-2-16,0 4-1 0,0-4 0 0,9 0 1 0,-9 0-2 0,0 0 0 0,0 0 0 15,0 0 1-15,0 0 0 0,0 0 1 0,0 0 0 0,0 0 1 16,0 0-1-16,0 0 0 0,0 0 1 0,0 0 2 16,0 0 0-16,0 5-2 0,9-5 1 0,-9 0-2 15,0 4 2-15,0 2-2 0,8-6-3 0,-8 4-9 0,8 1-20 16,2 0-38-16,-2-5-78 0,1 5-165 0,0 5-86 15</inkml:trace>
  <inkml:trace contextRef="#ctx0" brushRef="#br0" timeOffset="39170.3387">27710 10418 251 0,'-10'-3'498'16,"10"-8"-134"-16,0 2-132 0,-8 4-77 0,8 0-32 0,0 0-14 16,-9 5 3-16,9-5-1 0,0 5-2 0,0-5-9 0,0 5-11 15,0 0-16-15,0 0-19 0,0 0-26 0,-8 5-17 0,8-5-8 16,0 5-3-16,0 5 0 0,-9 0 4 0,0 5 8 16,1 4 13-16,0 6 22 0,-10-1 16 0,0 5 12 0,-7 1 11 15,-2 5 5-15,10 3-1 0,-10 1-2 0,1 0-9 0,-9 6-14 16,9-3-16-16,1 6-13 0,-10-3-9 0,8 4-4 15,2 0-4-15,-8 0-5 0,5-5-3 0,-6-5-1 0,8 6-5 16,0-12 1-16,-1 1 0 0,-7 0-4 0,7-4 0 16,0 0 1-16,11-7-7 0,-2-3 3 0,2-5 5 0,-2-1-3 15,9-4-1-15,0 0 1 0,9-1-1 0,-8-3 1 0,8-2 7 16,0 1-1-16,0 2 0 0,0-7 5 0,8 3 7 16,1-3 2-16,0 0 5 0,9 0 2 0,-2 0 2 15,2 0-1-15,8 0-3 0,1 0-3 0,7-3-5 0,-8-4-4 16,9 7-4-16,-10 0-2 0,11-5-2 0,0 5 0 0,-3-4-4 15,11-2 0-15,-1 2-2 0,-8-1 1 0,8 5 0 0,1-5-3 16,0 0 1-16,-2 5 0 0,2-4 1 0,-1-2 1 16,-9 1-1-16,1 0 0 0,1 1-1 0,-21-2 0 15,13 2-2-15,-11-1-1 0,-8 1-3 0,8-2 0 0,-8 2-2 16,-1-6 0-16,1 1-1 0,-9-1 3 0,8-5 0 0,-8 0 5 16,0 0 9-16,0-9 11 0,0-1 15 0,0 1 14 15,-8-6 9-15,8-3 10 0,-9-8 9 0,9 3 3 0,-8 4-3 16,-10-10-9-16,10 5-11 0,-10-6-10 0,2 7-6 0,-4-6-9 15,13 5-8-15,-11-5-6 0,10 5-3 16,-10 5-2-16,11-5-3 0,-3 9-2 0,1 1-6 0,0-1-6 0,9 6-10 16,-9 4-30-16,2 2-69 0,7-2-91 0,-10 9-85 15,10-2-87-15,0 2-132 0,-8 2-148 0,8 4-85 0,-9 0-23 16</inkml:trace>
  <inkml:trace contextRef="#ctx0" brushRef="#br0" timeOffset="39860.4047">28075 10483 361 0,'0'-6'325'0,"0"2"-79"0,0-2-72 0,0 3-48 0,0-2-32 16,0 0-15-16,0 5-10 0,0-5-4 0,0 0-6 0,0 5-4 16,0-5-3-16,0 5-5 0,0 0-5 0,0-5-4 0,0 5-4 15,0 0-1-15,0 0-2 0,0 0-1 0,0 0 1 16,0 0-1-16,0 0 0 0,0 0-1 0,0 5-2 16,0-5-1-16,0 0-4 0,0 0-2 0,0 5-4 0,0-5 1 15,0 5 0-15,0-5-1 0,0 5 4 0,8 0 2 0,-8 3 5 16,0 2 5-16,8 0 3 0,1 0 1 0,-9 5 0 15,9-1-1-15,0 6 0 0,-1-1-2 0,10 6-4 0,-10 5-5 16,1-1-2-16,8-1-2 0,-1 7 0 0,-5 4-1 16,5-3-3-16,2 2-4 0,0 6-3 0,-1-5-1 0,1 1 0 15,7 2-1-15,-7-2-2 0,-1-1 0 0,0 1 0 0,-8-7-1 16,8 2-1-16,1-6 1 0,-10-5-3 0,9 1 0 16,-7-7 1-16,-2-2 0 0,-8-1-1 0,9-7 8 0,0 2 14 15,-9-4 16-15,0-2 20 0,7 2 21 0,-7-2 24 16,0-4 23-16,0 0 22 0,10-4 10 0,-10-2-2 0,9 2-9 15,-9-2-15-15,9 3-17 0,0-12-17 0,-9 5-21 0,7-11-18 16,3 3-10-16,-10-7-8 0,8-5-1 0,1-4 1 16,-1 0-4-16,-8-4-2 0,9-2 0 0,0-4-4 0,-1-5-4 15,2 0-3-15,-2 1-7 0,0-6 5 0,1-5-7 0,0 5-6 16,0 1-3-16,7-6-3 0,-6 6-2 0,-3-6-1 16,3 4 0-16,-2 7-8 0,-8-1 0 0,9 5-1 0,-9 6-9 15,0 3-10-15,0 6-12 0,0 5-23 0,0-1-55 16,0 10-98-16,-9 6-105 0,9-6-121 0,-8 9-209 0,-2 2-93 15,-7 0-47-15,1 4-25 0</inkml:trace>
  <inkml:trace contextRef="#ctx0" brushRef="#br0" timeOffset="41462.4875">15665 11240 81 0,'17'-10'263'0,"-7"5"-78"15,-2-5-64-15,-1 1-39 0,3-1-23 0,-2 5-6 0,-8-5-7 16,10 6 0-16,-10-7-2 0,0 6-2 0,0 5 0 15,0-4-3-15,0-2-1 0,0 6-5 0,-10-3-3 0,10 3-3 16,-8 0 1-16,-2 0 1 0,10 0 5 0,-7 0 2 0,-1 0 0 16,-2 3 3-16,10-3-1 0,-8 6 0 0,-1-2 0 15,0-4-3-15,0 5 0 0,1 6 0 0,-2-1 2 0,2-1-1 16,0 1 1-16,0 4 0 0,-10 1-2 0,9-1 2 16,-8 7-3-16,9 3-1 0,-10 1-1 0,1 4 3 0,-1-1 4 15,1 2 2-15,-1 9 0 0,-9-4-2 0,11 4 1 0,-2 5-3 16,-8-1-4-16,9 1-5 0,-9 5-7 0,0 0-2 15,0 0-3-15,-1 4-1 0,1 1-1 0,1-6-1 0,-10 6-2 16,9-5-1-16,-8 5-2 0,0-5 0 0,7-4-3 0,1-2 0 16,-1-4-3-16,1 1 1 0,9-6-1 0,0 0 0 15,-1-5 1-15,9-5 0 0,1-5-2 0,0 3 2 0,8-9 2 16,0 1 7-16,0-3 5 0,8-1 10 0,0-10 13 16,1 3 6-16,0-3 6 0,8 0 5 0,0-3 2 0,2-4-2 15,6-1-5-15,1-2-4 0,-8-5-13 0,16 7-5 0,-7-8-3 16,-2 1-5-16,1 5-2 0,9-4-2 0,-9 4-3 15,8-5-5-15,2 1 2 0,-11 4-4 0,11-6-1 16,-2 8-3-16,1-2-1 0,1-5-3 0,-3 6 2 0,2-2 1 16,0 1-2-16,-9 1-1 0,8-1-1 0,1 0 1 0,-9-4 0 15,9 4 1-15,-1 1-1 0,-7-7 1 0,-1 6-1 0,0 0 2 16,0 1 3-16,-9-1-2 0,1 0-1 0,0 0 1 16,-11 7 3-16,2-3 1 0,1-3 4 0,-10 4 6 15,8-1 7-15,-8 2 2 0,10-2 10 0,-10 2 3 0,0 4 1 16,0-5-2-16,-10 0 2 0,10 0-3 0,-8 0-3 0,8 1-5 15,-10-1-3-15,1-5-6 0,2 5-3 0,-11 0-1 16,9 0 0-16,-8 0-3 0,0 0-1 0,7 0 6 0,-6 1 7 16,6-2 8-16,-7 3 2 0,9-7 4 0,-10-1-3 15,10 1-6-15,-9 2 2 0,8-8-1 0,-1 2-5 0,-8-1-4 16,11-5 0-16,-1-4-1 0,-10 0 4 0,9-1 6 0,0-4-1 16,-8-1-3-16,7-3-5 0,-6 2-8 0,-2-2 1 15,1 4 0-15,0-1-2 0,0 6-2 0,-1-6-4 0,1 5 2 16,-1 2 0-16,0-3 4 0,3 3-4 0,-5-3-2 0,12 8-2 15,-9 3 0-15,8 0 1 0,-8 0-3 0,17 6 0 16,-9-1-1-16,1 0 1 0,8 5-1 0,-9 0-2 0,9 1-1 16,0-2-1-16,0 2-2 0,0 4 0 0,0 0-1 15,0 0-1-15,0 0-1 0,9 0 0 0,-9 0-1 0,0 4 1 16,8-4-1-16,-8 6-2 0,9-6-4 0,-9 4-6 0,0-4-13 16,9 5-7-16,-9-5-38 0,0 5-54 0,0 1-62 15,0-6-65-15,0 4-54 0,8-4-62 0,1-4-108 0,0 4-133 16,-1-11-54-16,-8 6 2 0</inkml:trace>
  <inkml:trace contextRef="#ctx0" brushRef="#br0" timeOffset="46588.3313">29455 11196 218 0,'9'0'225'0,"-9"0"-66"16,0 0-53-16,9 0-33 15,-9 0-21-15,8 0-17 0,-8 0-7 0,9 4-4 0,-9-4 1 16,8 0-4-16,-8 6 1 0,0-2-2 0,9 1-3 15,-1 0-2-15,-8 0 0 0,10 0 0 0,-2 5 1 0,-8-1 4 0,8 1 1 0,-8 1 0 0,8 2 2 16,-8 1 1-16,0 1 0 0,0 5 1 0,0-4-2 0,0-3-4 16,0 7-3-16,0-5-1 0,0 5 0 0,-8-1-3 15,8-4 0-15,-8 0-1 0,8 0-1 0,-8-1-2 0,-2 1-1 16,10-5-3-16,0-1-1 0,0 1-2 0,-8 0 0 16,8 0-3-16,0-5 2 0,0 3-1 0,0-2 2 0,0-6 0 15,0 4 3-15,0-4 6 0,0 0 11 0,0 0 9 0,0 0 6 16,0 0 7-16,0-4 3 0,0-2 10 0,0-2 4 15,8-3-2-15,-8 1-1 0,10-4-1 0,-2 5-2 0,0-6-2 16,0 0 0-16,2-1-7 0,7-2-3 0,-8 3-4 16,8 0-7-16,1-9-4 0,-11 4-3 0,11 6-2 0,1-5-2 15,-2-1 0-15,-9 4 0 16,10 1 1-16,-1 1-1 0,-9 1-3 0,10 2-1 16,-10 1-4-16,10 1-1 0,-9-1-3 0,-1 5-2 15,1 0-2-15,0 0-1 0,-1 0-2 0,-8 5-1 0,0-4 1 16,10 8 1-16,-10-4-2 0,7 5 0 0,2 0 0 0,-9 5 0 15,0 0 1-15,10-1 0 0,-10 6 0 0,0 0-2 0,8 0 1 0,-8 0 1 16,0 4-1-16,0-5 0 0,0 1-2 0,0-1 0 16,-8 2 0-16,8-7 1 0,0 1-1 0,0-6 0 15,0 6 2-15,0-5 0 0,0-5 3 0,0 7 1 0,0-4 3 16,0-3 4-16,0 0 2 0,0 0 6 0,0-3 7 0,0-4 8 16,8 2 10-16,-8 1 6 0,0-6 2 0,10 0-1 0,-10 1 0 15,7-2-1-15,1-4-5 0,2 2-6 0,-2-3-7 16,1 3-5-16,9-2-3 0,-10 0 1 15,2-1 11-15,-2 7 4 0,0-6 0 0,10 6 2 0,-10-1-1 0,1 0 1 0,-1 5-1 16,2 0-5-16,-3 1-12 0,2 4-9 0,0 0-1 16,0 0-8-16,1 4-3 0,6 1-2 0,-7 5-1 15,-1 5 1-15,2-6 0 0,5 12 1 0,-5-8-3 0,0 8-5 16,-2-3-8-16,0 2-17 0,1-1-21 0,0 1-26 0,-9-5-28 16,8 5-28-16,-8-4-29 0,0-3-24 0,9 1-24 15,-9 0-29-15,0-7-43 0,0 2-104 0,0-4-88 0,0-5-47 16</inkml:trace>
  <inkml:trace contextRef="#ctx0" brushRef="#br0" timeOffset="47505.3514">30375 11187 18 0,'0'-6'458'0,"-8"2"-118"0,8-2-130 0,0 1-79 0,0 5-37 15,0 0-22-15,-9-5-12 0,9 5-8 0,0 0-7 0,0 0-6 16,0 0-7-1,0 5-5-15,0 0-7 0,0 1-2 0,0 4 2 0,0-1 4 16,0 5 5-16,0 6 8 0,0-1 10 0,9 5 8 0,-9 7 10 0,0-3 6 0,8 7 0 0,-8-6 0 16,9 7 0-16,-9-9-6 0,0 8-7 0,9-1-6 15,-9 1-10-15,0-2-9 0,8-3-8 0,-8 4-7 0,9-5-8 16,-9-4-3-16,0 3-1 0,0-3-4 0,0-5-2 0,0 4 1 16,0-3 0-16,9-3 0 0,-9-3 0 0,0 5-1 15,0-11-7-15,0 1-6 0,0 0-13 16,0-5-15-16,0 0-23 0,0-1-25 15,0-4-33-15,0 0-36 0,0-4-43 0,9-1-62 16,-9-5-112-16,0 0-89 0,-9-4-41 0</inkml:trace>
  <inkml:trace contextRef="#ctx0" brushRef="#br0" timeOffset="47803.138">30313 11191 165 0,'0'-14'537'0,"0"-2"-101"0,0-3-151 16,0 9-81-16,0-4-26 0,0-1-2 0,0 6 8 0,0-2 11 15,0-3 2-15,11 4-4 0,-11 0-11 0,9 0-24 16,-2 6-38-16,3-6-37 0,-2 5-34 0,1 0-23 0,8 0-13 16,-8 5-6-16,8 0-3 0,9 0-1 0,-8 0 1 0,8 0 0 15,-9 5 2-15,8 0 1 0,2 5 0 0,-9-5-1 16,7 9-1-16,-7-4 0 0,-9 4 0 0,8 0-2 0,-9 2 0 15,-8-1-1-15,9 3 2 0,-9-3-1 0,-9 5 1 0,1 0 0 16,-9-1-1-16,-2 1-1 0,3-5 0 0,-11 4-1 16,1-10-4-16,-1 7-10 0,-7-1-11 0,9-10-16 15,-10 5-23-15,9-1-28 0,-8-5-37 0,8 2-37 0,8-2-32 16,0 2-36-16,1-6-41 0,9 0-67 0,8 0-127 0,0 0-69 16,0 0-26-16</inkml:trace>
  <inkml:trace contextRef="#ctx0" brushRef="#br0" timeOffset="48227.3848">31313 11425 166 0,'0'-5'506'0,"-7"1"-119"0,7-2-189 16,0 2-163-16,-10-1-180 0,2 0-169 0,-1 0-102 15</inkml:trace>
  <inkml:trace contextRef="#ctx0" brushRef="#br0" timeOffset="62869.3441">14094 14424 441 0,'0'-9'333'0,"0"4"-125"0,0 0-77 0,0 5-39 0,0-5-22 15,0 5-10 1,0 0-5-16,0 0-4 0,0 0-5 0,-11 5-7 0,11 0-11 16,0 5-7-16,0 0-8 0,-7 8-6 0,-2 3-5 0,9 3 0 15,-9 0 1-15,1 5-1 0,8 1 2 0,-9-1 0 16,9 1 3-16,0-6 2 0,-8 6 3 0,8-12 2 0,0 7-1 0,-10-5 2 0,10-1 2 0,0 1-1 0,0-11 0 16,0 6 3-16,0-10 9 0,0 5 14 0,0-5 16 0,0-5 22 31,0 5 19-31,0-10 16 0,0 0 12 0,10-5 4 0,-10-3-5 15,8-3-7-15,1-9-10 0,-1 1-16 0,1-11-11 16,0 7-5-16,-2-3-5 0,4-2-2 0,-2 3 6 0,-2 1 2 16,4 5 5-16,-4-1 2 0,2 5-4 0,-9 7-8 0,8-2-6 15,-8 4-8-15,0 1-10 0,0 7-11 0,0-2-13 16,9-1-9-16,-9 6 3 0,9 0-11 0,-9 6-5 0,8-1-3 0,10-2-1 16,-9 7 2-16,-1 1-1 0,10 4 0 0,-2-6-11 15,-6 5 4-15,7-4 4 0,0 5-1 0,0-1-7 0,1 2-22 16,0-2-35-16,-1-4-52 0,-1 4-58 0,3 1-53 0,-11-5-47 15,9 0-47-15,-8 0-42 0,0-5-54 0,0 0-91 16,-9 4-48-16,0-4-7 0</inkml:trace>
  <inkml:trace contextRef="#ctx0" brushRef="#br0" timeOffset="63700.9692">14397 14561 343 0,'0'-5'297'0,"0"5"-101"0,0-4-71 15,0 4-43-15,0 0-23 0,0-6-12 0,0 6-6 0,0 0-6 16,0-4-4-16,0 4-4 0,0 0-5 0,0 0-6 16,9 0-6-16,-9 0-4 0,0-6-3 0,8 6 3 0,-8-4-1 15,0 4 0-15,9-4 2 0,-9 4 7 0,9-6 6 0,-9 6 10 16,0 0 8-16,0-5 9 0,0 5 9 0,0 0 9 15,0 0 3-15,0 0 0 0,-9 0-3 0,9 0-9 16,0 0-8-16,0 0-9 0,0 0-10 0,0 0-9 0,0 0-8 16,0 0-5-16,0 0-4 0,0 0 0 0,0 0-2 0,0 0 0 15,0 0 0-15,0 0 2 0,0 0 2 0,0 0 3 0,0 0 3 16,0 0 2-16,0 0 0 0,0 0 1 0,0 0 0 16,0 0 0-16,0 0-5 0,0 5-3 0,0-5-3 15,0 0-3-15,0 0-1 0,-9 6-1 0,9-6 0 0,0 0-1 16,-8 0 0-16,8 4-4 0,-9 0 0 0,1 2-1 0,-1-6-2 15,-1 4 1-15,10 2 1 0,-8-6 1 0,8 4 0 16,-8-4 2-16,-1 0 3 0,9 0 1 0,-8 0 1 0,-2 0 0 16,10 5 0-16,-8-5 1 0,8 0 0 0,-7 0 3 15,7 0 0-15,0 0 1 0,0 0 2 0,0 0-2 0,0 0 1 16,0 0-2-16,0 0 1 0,0 0-4 0,0 0-1 0,0 0 0 16,0 5-1-16,0-5 0 0,0 5 0 0,0 0 4 15,0 4 3-15,0 3 6 0,7 1 8 16,-7 7 10-16,8 4 9 0,-8 1 9 0,10 3 8 0,-2 3 6 0,1-3 5 0,7 6 7 15,-6 1 8-15,7-1 3 0,0 4 5 0,1 1 3 16,-1 6 1-16,1-6-1 0,8 5-1 0,-9 1-6 0,9-2-3 16,-8 6-2-16,8-5-9 0,-1 5-6 0,2-5-4 0,-1 5-3 15,0-1-3-15,-9 0-5 0,9 1-7 0,-1 0-8 16,2 6-1-16,0-1-3 0,-1-2-3 0,-1 3-3 0,1 0-5 16,0 2-3-16,1 1-5 0,-2 1 0 0,-6 0-2 0,6 0-5 15,1-6-2-15,-8 2-5 0,9-2 4 0,-11 1 1 16,2 0 3-16,-2-6 6 0,2 1 0 0,-1 0 3 0,-8-1-1 15,8 3 7-15,-8-9-2 0,8 3-2 0,-8-1-3 16,9-1-5-16,-11-4 0 0,13 6-4 0,-13-6 0 0,11-1-2 16,-1-3-1-16,1 5 1 0,-10-7-3 0,10 1 1 15,-1 0 0-15,0-4-2 0,0 3-6 0,1-3 1 0,-2-1 4 0,4 1 0 16,-5 4 1-16,3-6 6 0,-9 3-4 0,9-3-2 16,-1 3 8-16,-8-3-1 0,8-3-3 0,-8 4-2 0,8 1-2 15,-9-6-6-15,2 5 5 0,-2-5 1 0,0 5-1 16,10-4 0-16,-10-1 1 0,1 1 0 0,0 0 0 0,0-5 0 15,-1 4 0-15,2-6 1 0,-2 4 0 0,-1-3-1 0,3-5-2 16,-2 5 1-16,2-4 2 0,-10 0-1 0,9-6 0 16,-9 1-2-16,7 0 1 0,-7 0-1 0,10 0 2 0,-10-5-5 15,8-1 0-15,-8 2-3 0,0-2-8 0,9 1-10 0,-9-5-26 16,0 0-45-16,9 6-75 0,-9-12-79 0,8 6-85 16,1-9-123-16,-1 3-157 0,10-3-98 0,-10-1-29 15,2 5 14-15</inkml:trace>
  <inkml:trace contextRef="#ctx0" brushRef="#br0" timeOffset="64577.3929">15804 18054 164 0,'-9'0'336'0,"9"4"-108"15,-8-4-87-15,8 0-51 0,0 0-24 0,0 0-14 0,0 0-6 16,0 0 0-16,0 0 2 0,0 0-2 0,0 0 0 0,0-4-3 16,0 4 2-16,0 0 2 0,0 0 5 0,0 0 4 15,0 0 3-15,0 0 6 0,0 0 3 0,0 0 1 16,8 0 3-16,-8 0 3 0,0 4 1 0,9-4 0 0,-1 0 2 15,2 0 0-15,-2 0 2 0,0 0 11 0,10 0 4 0,-9 0 0 16,17-4 1-16,-8 4 4 0,8-6 2 0,-1 6 2 16,10-3-6-16,-9-3-8 0,8 6-12 0,1-5-8 0,9 1 0 15,-9-2-11-15,-2 2-8 0,12 4-8 0,-2 0-3 16,0 0-1-16,1 0 1 0,-1 0-4 0,10-5-7 0,-1 5-2 16,0-5 0-16,0 0 1 0,9 0-1 0,0-5 0 0,8 5 2 15,1-5 0-15,-1 1-1 0,0-1 2 0,9 0-3 16,-7 0-3-16,-3 0-4 0,2 1-5 0,1-1-5 0,-3 0-2 15,-7 0-4-15,8 1 0 0,-8 3-1 0,0 3 0 0,1-4-3 16,-11 3 3-16,10 0 1 0,-10-2-3 0,10 2-1 16,1-1 0-16,-2-5 1 0,0 5 0 0,1 1 1 0,7-6 0 15,4 5-2-15,-3-5 4 0,1 0 5 0,8 0 0 16,-1 0 1-16,2 1 0 0,-10-1 2 0,9 0-1 0,-8 5 1 16,-1 0-5-16,-8-4-1 0,7 3-3 0,-6 6 0 0,-1-4-3 15,-9 4 0-15,9-6 5 0,-8 6-3 0,-2-4 1 16,1 4-2-16,1 0 5 0,-3-4-2 0,12 4 0 0,-10-6-1 15,9 2-4-15,0-1 4 0,0-1-2 0,8-4 3 16,0 0-3-16,10 2 4 0,-1-7 2 0,-1 5 2 0,3-6-1 16,-3 8 1-16,2-7 0 0,-9 5-1 0,7 5-1 0,-7-5-3 15,-1 7-2-15,-8-8-2 0,8 6-1 0,-8 0-1 16,0 5 0-16,-9-5-1 0,9 0 0 0,-9 1-2 0,1-2 3 16,-2 2 0-16,10-2-1 0,-8 2 1 0,-2-2 0 15,10-2 2-15,0-3 0 0,-1 1 0 0,10 0 1 0,0 0 0 16,-1-3-1-16,9 3 1 0,9-6 1 0,-9 3-2 0,10-2 0 15,-3 0 0-15,-6 7-4 0,8-8 3 0,-9 1 0 16,0 5-1-16,-8-5 0 0,8 6 2 0,-9 0 0 0,0-1 0 16,1 0 6-16,8 0-2 0,-9 1 0 0,2-1 1 15,-3 0 8-15,2-6-5 0,-1 6-1 0,1-4-3 0,7 0-1 16,-7 4-3-16,9-5 0 0,0 1 1 0,-1-1-9 0,-10 0 3 16,11 0 1-16,-10 2 1 0,0 3 1 0,-8 0 1 15,0 0-1-15,-8 1 0 0,-19 4 2 0,9-5-1 0,-17 5 1 16,2-1-1-16,-3 2-1 0,-7 4-2 0,-10-6-1 15,-1 6-1-15,-7-4-1 0,0 4-1 0,-7-5 0 0,-19 5 0 16,1-5 1-16,-19 5 1 0,0 5 3 0,1-5 1 0,0 0 2 16,-1 5 2-16,1-1 0 0,8 2-1 0,-1-2-1 15,11 2 2-15,7-1-1 0,0 5-3 0,2-5-6 0,-2 4-13 16,9 1-36-16,1 0-72 0,-1-6-90 0,0 6-96 0,1-1-130 16,-1 1-183-16,0 0-106 0,-8 6-48 0,-9-3 8 15</inkml:trace>
  <inkml:trace contextRef="#ctx0" brushRef="#br0" timeOffset="67015.3589">16308 17966 238 0,'0'0'224'0,"0"5"-72"0,0-5-54 16,0 0-40-16,0 0-24 0,0 0-16 0,8 4-6 0,-8-4-1 15,0 6-2-15,9-6 3 0,-9 0 2 0,8 4 6 0,-8-4 2 0,10 0 1 0,-10 0 4 16,8 0-1-16,0-4-1 15,-8 4-2-15,9 0-3 0,0 0-3 0,-9-6-2 0,9 6-2 0,-9 0-4 0,7 0-2 16,-7 0 0-16,0-4-2 16,10 4-3-16,-10 0 0 0,10 0 0 0,-10 0-1 0,7 0-1 15,-7 0 0-15,11-5-1 0,-11 5 1 0,7 0 2 0,-7-4-1 0,8-2 1 0,1 6 0 16,0-5 1-16,8 0 4 16,-8 0-1-16,0 0-1 0,8-5-1 0,-8 7 1 0,8-3-2 0,1-4 1 0,-1 6-3 15,0-6-1-15,0 1 0 0,1 3 1 0,0 0-1 16,-1-4 0-16,1 6 2 0,-1-6 0 0,0 6 0 0,0-6 0 15,1 0-1-15,8 0 1 0,-10-4-1 0,11 4-1 0,-9-5 0 16,8 5 0-16,-9-5 1 16,0 1 0-16,0 1 3 0,9 1 3 0,-8-2 5 0,-9 0 4 0,7 3 0 0,2-3 5 15,-9 4 1-15,8-4 3 0,-8 4 0 0,9 0-2 16,-11-4 0-16,2 4-3 0,9-5-1 0,-8 5-1 0,6-3-5 16,1-3 0-16,-7 6-3 0,7-5-1 0,-9 1-4 0,10 0-1 15,-1-1 0-15,-8-1-1 0,8 6-1 0,0-3 1 16,-8 3 1-16,8-6 1 0,-8 3 1 0,9 3 1 0,-10 0 3 15,1 0 1-15,0 2 1 0,-2-4 8 0,-7 3 0 16,10-1 1-16,-3 0 6 0,-7 6 3 0,11-7 1 0,-11 2 1 16,0 0-1-16,0-7-7 0,9 6-1 0,-9-3-3 0,7 3-5 15,4-5-3-15,-11 0-5 0,7 1 0 0,2-6 0 16,-9 5 0-16,18-5 0 0,-10 1 2 0,0-1 2 0,1 1-2 16,0-1 3-16,-1 0 0 0,1 2 1 0,0 3 2 0,0-5 2 15,-1 6 3-15,1-6 3 0,0 1 4 0,-1 4 1 16,9-5 3-16,-7 0 5 0,-3 1 5 0,2-1 7 0,2 2 6 15,-4 3 12-15,2-5 16 0,0-4 11 0,-1 4 16 0,-8 1 8 16,9-2 3-16,-9 2-3 0,8 5-5 0,-8-2-14 16,10-3-19-16,-10 5-12 0,0-2-18 0,0 3-6 0,0-2 0 15,0 5 1-15,0-4-2 0,0 4 0 0,0-5 0 16,0 2-2-16,0 1-3 0,8-2-6 0,-8-1-10 0,9-5-6 16,-9 6-4-16,9-5 1 0,-9-1-2 0,8 6 2 0,1-11-1 15,-1 10-2-15,1-9-1 0,0 5-1 0,-1-6-1 16,1 0-5-16,8 5 3 0,-9-3-1 0,2-3-3 15,7-3 1-15,-9 5 1 0,10 0 1 0,-9-1-1 0,7 2 1 16,-6 2-3-16,-1-3 0 0,8 0 0 0,-17 3 3 0,8 3-1 16,2-2 0-16,-2 1 1 0,1-1-1 0,-9 5 2 0,8-3 0 15,-8 2 0-15,9 1-1 0,-9 1 0 0,0 0-2 16,9-7 0-16,-9 8 1 0,8-2-1 0,-8 0-1 16,9-4 0-16,0-1 0 0,-1-5 0 0,-8 6 1 0,9-1-1 15,0-5 0-15,0 7 0 0,-1-7-1 0,0 5 0 0,2-4 1 16,-3 3 1-16,3 3-1 0,0-2 1 0,-3 1-1 15,3-1 0-15,-3 1 3 0,3-1-2 0,-2 5-1 0,0-5-2 16,2 2 1-16,-2 3 1 0,1-4-1 0,-1 4 1 0,2-5 0 16,-2 0 0-16,0 5 1 0,2-4 1 0,-2 4 1 15,0-3 0-15,1-2-2 0,-9 4-1 0,9 3 0 0,0-7-1 16,-1 5-1-16,1 0 0 0,-1 1 0 0,-8 4 1 16,9-5 0-16,1 5 1 0,-2-3-1 0,0 3 2 0,1-6-1 15,0 6 0-15,0 0 1 0,-1-5-2 0,-1 7 1 0,4-8 2 16,-2 7 0-16,-1 0-1 0,0-6 1 0,-8 5-1 15,9 5-1-15,0-5 0 0,-1 1-1 0,-8 2-1 0,10-1-1 16,-2 3 2-16,1-5 1 0,-1 5 0 0,9 0 0 16,-8-3-3-16,9 1 0 0,-10-2 2 0,10 4 1 0,-1-5 0 15,1 5-2-15,-1 0-1 0,0-3 2 0,10 2 4 0,-11-4 0 16,11 6-3-16,-10-6 0 0,10 4 0 0,-1-3 0 16,-9 3 0-16,10-4 0 0,-2 2 0 0,1 2 0 15,0 2 1-15,-9-6 1 0,9 5-2 0,1 0-1 0,-11 0 3 16,10-4 1-16,-8 4-2 0,9 0 0 0,-12 0 0 0,5 0-1 15,-3 5 0-15,0-5 1 0,0 0-3 0,0 0 1 16,0 0 0-16,1 0 0 0,8 2-3 0,-9-4 2 0,1 2 2 16,7 1-2-16,-6-1 2 0,-2 5-1 0,0-5 1 15,0 5 0-15,1-5 3 0,-1 5-1 0,9 0 1 0,-8 0-1 16,-1-5 0-16,8 5 0 0,-7 0 1 0,8 0 0 0,-8 0 0 16,8 0 2-16,1 0 2 0,-2-5 1 0,1 5 1 15,0 0 0-15,-9 0-1 0,10 0 1 0,-1 0-2 0,-2 0-2 16,-4 5-1-16,-4-5-1 0,10 5-3 0,-8-5 0 0,-1 5 2 15,0 5-2-15,1-6 2 0,-9 8-2 0,7-4 0 16,2 2 0-16,-1 0 1 0,2 0-1 0,-1 3 1 0,-3 3-1 16,3-1 0-16,9-5 0 0,-10 8 1 0,0-3 1 15,9 1-2-15,-1-2 2 0,-7 0 0 0,8 6 0 0,-9 1 0 16,8-8-1-16,-7 2-1 0,1 5 0 0,-2-6 0 0,1 0-1 16,-2 7 1-16,2-6 1 0,-1-2 1 0,1 1 3 15,-1 8 2-15,0-9 0 0,0 3 1 0,0 3-7 16,3-5 5-16,4 6 3 0,2-5 2 0,-8 4-2 0,9-4 2 15,-1 5-2-15,8-7-1 0,-8 7 9 0,1-1-8 0,-2-4-2 16,8 6-2-16,-5-2-3 0,-11 0-1 0,10 1-1 0,-2-5 0 16,-8 4 0-16,10 1 0 0,-1-1-1 0,-9 1 1 15,1-6-1-15,9 5 1 0,-11-3 0 0,10-2 0 16,-8 5 0-16,8-4 0 0,-1 0 1 0,-7 0 1 0,7 0 0 16,2-1 0-16,-2 6 0 0,11-6 1 0,-10 0 0 0,-1 1-3 15,10-1 2-15,-9 2-2 0,0 3-1 0,9-5 1 0,-10 1 1 16,3 0-1-16,-2 0-1 0,0 3 1 0,-1-2-1 15,1 3 2-15,1 2 3 0,-1-3-3 0,-1 6-1 16,2-4 1-16,-1 5 3 0,0-6 0 0,0 6 1 0,-8-5-2 16,8-1-1-16,-1 6 0 0,1-5-2 0,0-1-1 0,1 4 1 15,-1-3-2-15,1 0 2 0,7 4-1 0,-8-4 0 0,0 0 1 16,-1-2 1-16,1 3-1 0,8-3 0 0,-7 2 2 16,8 6-2-16,-9-8-1 0,9 3 1 0,-9-2-1 0,8 5 1 15,-6-5 1-15,5 2 0 0,2-2-1 0,1 1 2 16,-11-1-1-16,9 1 0 0,-8-7-2 0,1 7 1 0,6-5-1 15,-5 5 0-15,-2-4-1 0,0-3 1 0,0 2 0 0,0-2 1 16,0-2 1-16,-9 4-1 0,10-5 1 0,0 3 1 16,-3-3-1-16,-6 6-1 0,8-7 0 0,1 5 0 0,-11 2 0 15,10-7-1-15,-8 1 1 0,8 0-1 0,-9 6 1 16,9-7 0-16,-8 0 0 0,6 6-1 0,3-5 0 0,-9 5 2 16,8-6-1-16,0 6 11 0,0-5-7 0,0 5-2 0,0-6-1 15,0 6 0-15,2-5 1 0,-13 4 0 0,12-5 0 16,-1 6-11-16,0-5 6 0,-9 5 1 0,1-6 0 0,7 1 2 15,-8-5 0-15,10 5 0 0,-9 0-2 0,-1-5 2 0,-1 4 0 16,3-3 0-16,-2-2 1 0,1 1 0 0,7-5-1 16,-7 5 0-16,-1-1 1 0,9 2-1 0,0-2 0 0,-8 2 1 15,9-6-1-15,-3 5 1 0,12-5 0 0,-11 0 1 16,11 0-2-16,-2-5 1 0,0 5-1 0,1-6 0 0,9 2-1 16,-9-2 0-16,8 2 2 0,0-1 1 0,-8 0 2 0,9 1-1 15,-1-6-1-15,-9 5 1 0,2 0 0 0,-1-5-2 16,-2 5-2-16,4 0 1 0,-12 0-4 0,1-5-3 0,0 7-9 15,0-7-41-15,-9-1-86 0,0 1-104 0,-7 2-137 0,-2-8-220 16,-8 2-115-16,-8-2-64 0,-19 1-23 0</inkml:trace>
  <inkml:trace contextRef="#ctx0" brushRef="#br0" timeOffset="67737.3089">19026 14689 204 0,'0'0'373'0,"8"-6"-107"16,-8 2-93-16,9-1-58 0,0 0-32 0,-9 0-17 0,8 5-6 0,-8-5 0 16,9 5 3-16,-9 0 0 0,8-5-2 15,-8 5-2-15,0 0 1 0,0 0 1 0,0 0 7 0,0 0 11 16,10 5 14-16,-10-5 14 0,0 0 12 0,8 5 7 0,-8 0-1 16,8 0-6-16,-8 0-10 0,10 5-16 0,-2-6-19 15,1 10-20-15,-1-4-19 0,1 5-11 0,0 5-9 16,-2-6-19-16,11 11-41 0,-9-6-48 0,1 1-45 0,-2 9-46 0,1-5-47 0,8 6-59 0,-8-1-86 0,-1 0-123 15,-8 7-48-15,9-8-3 0</inkml:trace>
  <inkml:trace contextRef="#ctx0" brushRef="#br0" timeOffset="67860.7287">19312 15475 90 0,'0'4'449'0,"8"7"-107"16,-8-8-109-16,0 8-62 0,0-6-35 0,0 0-22 15,10 0-14-15,-10 0-14 0,8 0-14 0,1 4-13 0,-1-5-25 16,2 2-35-16,6 4-43 0,-7 4-57 0,17-3-87 0,-8 3-163 15,0 0-100-15,-1 6-55 0</inkml:trace>
  <inkml:trace contextRef="#ctx0" brushRef="#br0" timeOffset="68002.1349">19512 16129 417 0,'-9'6'542'0,"9"-3"-138"15,-8-3-129-15,8 6-78 0,0-6-54 0,0 0-38 16,-8 0-28-16,8 4-33 0,0-4-35 0,8 6-36 0,-8-6-38 15,8 5-37-15,1 0-35 0,0 5-44 0,-1-7-51 0,1 7-58 16,0 0-86-16,-9 0-65 0</inkml:trace>
  <inkml:trace contextRef="#ctx0" brushRef="#br0" timeOffset="68143.1833">19538 16384 276 0,'-9'13'358'16,"1"3"-98"-16,8-1-84 0,-9-1-52 0,9 0-31 0,0 1-17 15,0 5-14-15,0-4-10 0,0-3-11 0,0 7-9 0,9-1-10 16,-9-4-14-16,8 8-16 0,1-3-17 0,0 1-18 15,-1-3-21-15,1 2-27 0,8-5-30 0,0 4-31 0,-7-4-24 16,7 5-17-16,-8-6-7 0,8-4 5 0,-10 5 17 16</inkml:trace>
  <inkml:trace contextRef="#ctx0" brushRef="#br0" timeOffset="68409.5647">19712 16852 95 0,'0'10'157'0,"0"-1"29"0,8-2 15 0,-8 1-4 0,0-3-24 16,-8 0-28-16,8 6-25 0,0-7-21 0,0 2-14 16,0-3-10-16,0 3-7 0,0 3-6 0,0-4-7 0,0 0-9 15,0 5-6-15,0 0-7 0,0 0-12 0,0-1-14 16,8-4-13-16,-8 5-14 0,9 0-13 0,0-2-7 0,-9 4-6 15,8-3-7-15,1 1-1 0,8 0 4 0,-17 0 5 0,9 0 4 16,0 3 5-16,-9 3 1 0,9-2-4 0,-9 0 4 16,0 6 1-16,0 0 1 0,-9-2 0 0,9 3 8 0,-9-1 5 15,0 4 7-15,9-4 7 0,-17 3 5 0,8-3 7 16,1 4 5-16,8-4 5 0,-9 0 0 0,0 4 4 0,1-4 1 16,-1-7 0-16,0 7 0 0,9 1-4 0,-9-3-3 15,9 2-6-15,0-5-2 0,0 4-9 0,0-4-6 0,0 5-7 16,0 0-6-16,0-6-7 0,9 6-4 0,-9-6-1 0,9 6-2 15,0-5 3-15,-1-7 3 0,1 8 3 0,0-7 2 0,-1 1 1 16,1 0 2-16,8 0-3 0,-8-4-6 0,0-3-15 16,0 3-18-16,-1-6-25 0,0 0-32 0,2 0-42 15,-2 0-57-15</inkml:trace>
  <inkml:trace contextRef="#ctx0" brushRef="#br0" timeOffset="69579.2401">18566 13755 89 0,'0'5'185'0,"0"-5"-55"0,0 5-42 0,0 0-24 15,0 0-14-15,0 0-9 0,-9 0-8 0,9 0-8 16,0-5-7-16,0 3-4 0,9-3-2 0,-9 7-2 15,0-7-1-15,0 4-1 0,8-4 0 0,-8 5 0 0,8-5 2 16,-8 0 0-16,10 0 0 0,-2 0 1 0,-8 0 3 0,0 0 0 16,9 0 5-16,-9 0 4 0,9 0 4 0,-9 0 4 0,0 0 6 15,0 0 4-15,8 0 4 0,-8-5 2 0,0 5 2 16,0 0 0-16,0 0-1 0,9 0 1 0,-9 0-5 16,0 0-4-16,0 0-4 0,0 0-3 0,0 0-2 0,8 0-2 15,-8 0-2-15,0 0-2 0,10 0 3 0,-2 5-1 0,-8-5 2 16,8 5 1-16,2 0 3 0,-3 0 0 0,3 5 3 15,7-2 3-15,-7 2 0 0,8 5 5 0,-3 5 1 0,3-1-1 0,-9 6-4 0,8-1 0 0,0 6-6 16,1-1-5-16,-1 6-7 16,1-1-7-16,-2-1-4 0,2 3-2 0,-1-3-3 0,1 2-6 0,-10-1 0 0,10-5 1 15,-11-5 0-15,13 1-1 0,-12-1 1 0,1-9 1 0,-2-1 1 16,-7 1 1-16,10-5 7 0,-2-5 11 0,-8 4 13 16,0-9 20-16,9 6 21 0,0-12 16 0,-1 2 19 0,9-6 7 0,-7 0 3 15,-2-9-3-15,10-1-3 0,-1 1-9 0,-9-10-10 16,10-1-9-16,-11 1-9 0,11-5-6 0,-9 4-3 15,1-8-6-15,-2 2-9 0,1-3-9 0,-1 0-11 0,-8 1-9 16,9-1-7-16,-9-1-3 0,0 2-2 0,0-3 2 0,0 3 2 16,-9 4 2-16,9 6 0 0,-8-3 0 0,8 7-3 15,-9-1-2-15,9 5-1 0,0 2-7 0,-8 3-10 0,8-1-18 16,0 6-36-16,0 7-53 0,-10-2-64 0,10 0-62 16,10 5-58-16,-10-5-60 0,8 5-75 0,-8 0-142 0,9 0-66 15,-9 5-12-15</inkml:trace>
  <inkml:trace contextRef="#ctx0" brushRef="#br0" timeOffset="70362.6252">19538 14116 140 0,'-9'-3'462'0,"1"-3"-119"0,8 2-122 0,-9-2-78 15,9 2-39-15,0 4-23 0,-9-6-11 0,9 6-4 16,0 0-5-16,0-4-4 0,0-2-7 0,9 3-7 0,-9 3-5 16,0-6-4-16,0 2 3 0,9-1 4 0,-9 5 8 0,0-7 11 15,0 4 11-15,0 3 12 0,8-5 6 0,-8-1 3 0,0 6-3 16,0 0-8-16,0 0-10 0,9 0-14 0,-9-4-15 16,0 4-13-16,0 0-12 0,0 4-7 0,9-4-4 15,-9 0-1-15,8 6-2 0,1-1 3 0,0 5 1 0,-9-5 0 16,8 5 2-16,1-1 1 0,-1 1 1 0,2 4 0 0,7 1-1 15,-8-1-1-15,-2 2-1 0,3-3-1 0,-3 7-1 16,4 0 0-16,-2 4-2 0,-9-9 0 0,7 5-1 0,2-7 1 16,-9 3-2-16,0-2 1 0,9-4 0 0,-9-5-1 0,0 5 5 15,0-6 12-15,9 2 16 0,-9-6 13 0,0 4 25 16,0-4 24-16,0-4 16 0,0 4 9 0,0-6 1 0,0-4-6 16,0 6-15-16,8-11-8 0,-8 5-24 0,0-4-22 15,9-5-17-15,-9-1-9 0,9 0-11 0,-9 1-4 0,8-1 0 16,-8 0-3-16,0 1 0 0,9-1 0 0,-9 7-1 0,0 3 2 15,9-6 3-15,-9 6-1 0,8 1-5 0,-8 5 0 16,0-1-3-16,9-2 0 0,-9 7 1 0,0-3 0 0,0 3-1 16,0 0 9-1,0 0-5-15,0 3-1 0,0-3-1 0,0 7 1 0,9-2-2 0,-9-1-1 0,0 2 0 0,9 3-9 16,-9-5 5-16,0 2 0 0,0-2 3 0,0 2-1 0,0-6-1 16,0 4 4-16,8-4 0 0,-8 0-1 0,0 6 1 15,8-6 0-15,-8-6-1 0,10 6 1 0,-10-4 1 0,8 4 0 16,1-6 0-16,-1 2 1 0,1-2 1 0,1 2 0 15,-3-2 2-15,4 3-1 0,-4-3-2 0,1 6-2 0,2-4 0 16,-10-1 0-16,8 5-1 0,1-7-2 0,-1 7 1 0,-8 0-3 16,10 0 3-16,-10 0 1 0,8 7-1 0,-8-7 0 15,9 5 0-15,-9-1 0 0,9 2 1 0,-9 3 2 0,8-5-1 16,0 6 0-16,1 0 0 0,0-1-1 0,0 6-3 0,-9-4-10 16,8-1-17-16,0 3-31 0,-8-3-40 0,10 5-53 15,-10-5-55-15,0 4-50 0,0 1-49 0,0-6-53 0,0-3-61 16,0 4-100-16,0-5-68 0,0 0-14 0</inkml:trace>
  <inkml:trace contextRef="#ctx0" brushRef="#br0" timeOffset="70582.1808">20085 14025 174 0,'0'-6'499'0,"0"6"-112"15,0 0-131-15,0 0-81 0,8 0-45 0,-8 6-19 0,10 3-10 16,-2 1-4-16,-1 5 2 0,4-6 1 0,-4 10 0 0,3-3-8 15,-1 7-16-15,8 3-20 0,-9-3-10 0,10 2-10 16,-10-1-7-16,10 0-10 0,-1 5-3 0,1-3-2 16,-10-3-3-16,10 7-3 0,-1-1-4 0,1-4-1 0,-11 0-2 15,3 4 5-15,0-6-4 0,7 3-13 0,-10-7-23 0,-7 1-28 16,10-6-29-16,-2 1-28 0,0-6-35 0,-8 1-37 16,10-5-50-16,-10 0-65 0,0-5-101 0,0 0-64 0,0-5-31 15</inkml:trace>
  <inkml:trace contextRef="#ctx0" brushRef="#br0" timeOffset="70788.1265">20190 14180 340 0,'-10'-15'473'16,"10"-4"-134"-16,0 4-116 0,0 0-65 0,10 2-29 0,-2-3-14 16,0 3-6-16,1-2 0 0,9 5 0 0,-1-5-1 0,0 6-1 15,9-2-6-15,1 1-8 0,0 6-8 0,-3-6-2 16,2 5-7-16,-8 5-7 0,9-5-9 0,-19 5-9 0,10 5-8 15,-10-5-10-15,0 5-3 0,1 5-2 0,-9 0 2 16,-9 5 4-16,1-2 2 0,-10 8 1 0,10-3 0 0,-18 8 1 0,9-7-11 16,-9 5-26-16,-1-5-57 0,0 6-56 0,2-1-63 15,-10 0-68-15,9-3-89 0,0-6-165 0,1 4-101 0,-2 1-50 16,0-1 12-16</inkml:trace>
  <inkml:trace contextRef="#ctx0" brushRef="#br0" timeOffset="71572.5165">18470 14786 35 0,'9'-5'150'0,"-9"5"-36"0,0-5-19 0,8 5-5 16,-8 0 0-16,0 0 1 0,0-5 5 0,0 5-1 0,0 0-2 15,0 0-3-15,0-5-9 0,0 5-5 0,0 0-5 0,0 0-6 16,0 5-5-16,0-5-8 0,0 0-6 0,0 5-12 16,0-5-4-16,8 5-6 0,-8 0-6 0,0 6-5 0,0-8-4 15,0 7-2-15,10 5-1 0,-10-5-6 0,9 3-11 16,-9 3-14-16,8-1-19 0,2-1-28 0,-10 6-35 0,7-5-51 16,2-1-78-16,0 2-112 0,-9-3-72 0</inkml:trace>
  <inkml:trace contextRef="#ctx0" brushRef="#br0" timeOffset="71698.311">18582 15186 218 0,'0'5'361'0,"0"5"-110"0,0 0-82 16,10-5-51-16,-10 5-28 0,0-6-15 0,0 6-7 0,8 0-9 15,-8 0-8-15,0-5-9 0,0 10-8 0,0-5-7 16,9-1-8-16,-9 1-12 0,9 0-20 0,-1 0-23 0,-8 3-30 16,9-3-40-16,-9 0-58 0,8 0-94 0,-8-1-118 0,0 1-61 15</inkml:trace>
  <inkml:trace contextRef="#ctx0" brushRef="#br0" timeOffset="71807.8821">18643 15524 266 0,'0'0'390'0,"0"0"-115"16,0 0-94-16,0 0-61 0,0 0-37 0,0 0-22 0,10 0-14 15,-10 0-6-15,0 0-5 0,0 5-9 0,8-5-16 0,-8 5-17 16,8-1-22-16,-8 0-29 0,10 2-39 0,-3 4-53 16,3-6-78-16,-3 2-121 0,3-2-72 0</inkml:trace>
  <inkml:trace contextRef="#ctx0" brushRef="#br0" timeOffset="71949.0633">18843 15852 296 0,'-8'4'359'0,"8"5"-129"0,0 1-94 0,0 0-59 16,0 5-36-16,0-5-21 0,0-6-20 0,8 11-17 16,1-6-21-16,-1-3-37 0,2 4-49 0,6-2-87 0,-7-2-121 15</inkml:trace>
  <inkml:trace contextRef="#ctx0" brushRef="#br0" timeOffset="72074.1659">18921 16407 57 0,'-17'16'476'15,"8"-7"-120"-15,0 5-133 0,1 2-89 0,8-2-54 0,-8-5-33 16,8 6-22-16,0-5-20 0,0 5-24 0,8-5-32 16,-8 3-49-16,8-2-73 0,1 4-133 0,0 0-90 0</inkml:trace>
  <inkml:trace contextRef="#ctx0" brushRef="#br0" timeOffset="72261.7193">18860 17375 126 0,'0'25'375'16,"0"-6"-116"-16,0 1-104 0,10-1-68 0,-2 1-40 16,9-7-22-16,-8 7-11 0,-1 0-7 0,10 1 0 0,-9-3-2 15,-1 2-2-15,10 0-1 0,-11-1 0 0,3 4 1 0,0 3-2 16,7-7 0-16,-10 7-2 0,-7-8 0 0,10 3 0 15,-2-3 0-15,1-3-4 0,8 0-6 0,-8-1-8 0,-1 1-16 16,2-6-28-16,6-3-44 0,-6 2-85 0,7-8-123 0</inkml:trace>
  <inkml:trace contextRef="#ctx0" brushRef="#br0" timeOffset="72857.5071">20042 14722 161 0,'0'0'376'0,"0"0"-101"0,0 0-86 0,0 0-61 0,0 6-34 16,0-2-18-16,0-4-6 0,-10 0 0 0,10 0 5 0,0 6 7 15,0-6 5-15,0 0 3 0,0 4 0 0,0 0-4 16,0 2-8-16,0 0-11 0,0-3-6 0,0 2-12 0,0 0-12 16,10 5-10-16,-10 0-10 0,8-1-17 0,0 1-23 15,2 0-24-15,-10 0-31 0,8 5-33 0,1-1-39 0,-9 1-47 16,8 0-66-16,-8 3-95 15,0 3-91-15,-8-3-40 0</inkml:trace>
  <inkml:trace contextRef="#ctx0" brushRef="#br0" timeOffset="72998.1261">20068 15342 406 0,'0'20'359'0,"0"-5"-123"0,0 5-78 16,0-6-39-16,0 1-19 0,8-1-10 0,-8 1-5 0,0-5-6 16,0 0-6-16,9 5-9 0,-9-5-10 0,8-1-11 15,2 1-13-15,-2 5-13 0,10-7-20 0,-11 8-24 0,3-2-29 16,7 1-28-16,-8-5-33 0,-1 4-37 0,2 1-43 15,-2 5-48-15,0-6-52 0,1 1-57 0</inkml:trace>
  <inkml:trace contextRef="#ctx0" brushRef="#br0" timeOffset="73185.682">20241 15895 230 0,'0'15'270'0,"0"-6"-84"0,0 1-67 16,0-1-40-16,9 1-25 0,-9 4-19 0,9-8-9 16,-1 3-8-16,-8 1-4 0,9 0-4 0,0-4-5 0,8 4-5 15,1 0-7-15,-11-2-10 0,3 2-8 0,0 5-7 0,7-5-8 16,-10 4-1-16,3-4-1 0,-2 5 3 0,0-5 3 15,2 4 10-15,-10 1 10 0,8 0 7 0,-8-5 7 0,9 5 5 16,-9-2 5-16,0 3 5 0,8-3 5 0,-8 2 2 16,0 6 0-16,0-8 2 0,10 2 0 0,-10 5-2 0,8-6-3 15,0 1-3-15,-8 0-6 0,10 5-9 0,-2-7-16 0,0 7-29 16,10-4-41-16,-9-3-62 0,-2 3-95 0,3-2-86 16</inkml:trace>
  <inkml:trace contextRef="#ctx0" brushRef="#br0" timeOffset="73295.7914">20598 16686 245 0,'0'5'318'0,"0"-1"-95"0,0 2-85 0,0 3-54 0,0-3-35 16,0-2-21-16,0 1-13 0,0 0-8 0,8 5-12 0,-8-5-18 15,0 0-26-15,7 0-38 0,4-5-51 0,-2 4-74 16,-9 2-99-16</inkml:trace>
  <inkml:trace contextRef="#ctx0" brushRef="#br0" timeOffset="73515.5722">20633 17135 358 0,'0'20'283'16,"-9"-5"-98"-16,9 0-72 0,9 3-44 0,-9-2-28 0,8-1-16 15,1-1-11-15,-1 6-4 0,1-5-3 0,-1 3-3 0,10-2-4 0,-1 3-1 0,-8-3-2 16,8 2-4-16,1 2-1 0,-10-1-2 0,1 1-1 16,0-7-1-16,-1 7 1 0,9 1 0 0,-17-3 3 0,10-2 2 15,-1 3 2-15,-2 0 2 0,4-4 2 0,-11 5 3 0,7-7 1 16,-7 8 3-16,9-6 1 0,-9-2 0 0,9 3-1 15,-9-1-2-15,0-5 1 0,0-2-7 0,8 8-17 0,-8-7-32 16,0-4-65-16,0 5-123 0,0-5-95 0</inkml:trace>
  <inkml:trace contextRef="#ctx0" brushRef="#br0" timeOffset="74567.9721">19278 18215 241 0,'0'0'294'16,"0"0"-94"-16,0 0-74 0,0 0-47 0,-9-5-25 15,9 5-16-15,0 0-4 0,0-5-3 0,0 5-1 0,0 5-2 16,0-5-1-16,0 0-2 0,0 5 1 0,0-5 4 0,0 0 5 16,0 0 10-16,-9 5 6 0,9-5 11 0,0 5 10 15,0 0 11-15,0-1 8 0,0 2 3 0,0 2-1 0,9-1-5 16,-9 2-2-16,9 1 0 0,-9 0-2 0,8 3-6 15,-8-3-7-15,18 0-5 0,-18 6-6 0,16-7-5 0,-6 1-7 16,-2 0-10-16,9 0-11 0,-7-1-7 0,6 1-6 0,-7 0-5 16,0-1-3-16,1-4-1 0,6 0-2 0,-7 5 0 15,-1-5-3-15,2-5 2 0,7 5-1 0,-9-5 0 0,10 0 0 16,-10 0-1-16,10-5 2 0,-10 0-1 0,10 0 2 16,-10 0-1-16,10-5 1 0,-10 1 3 0,9-1 1 0,-7-5 3 15,7 5 8-15,-8-4 4 0,8 0 5 0,-10-1 2 0,13-1-1 16,-13 3-1-16,2-7 3 0,0 4 0 0,0 3 1 15,-1-2 3-15,1 0 5 0,0 0 9 0,-9 6 6 16,8-1 7-16,1-5 0 0,0 5 0 0,8 5-5 0,-8-4-7 16,0 3-8-16,-1-3-12 0,0 5-5 0,10-2-7 0,-9 2-5 15,8-2 1-15,-7 6-5 0,8 0-5 0,-11 0-1 16,11 0-1-16,-1 0-2 0,1 6 1 0,-1-2 0 0,0 2-3 16,0-2 0-16,1 2 2 0,-2-3 0 0,-6 3 0 0,6-2 0 15,2 1 0-15,-9 0 1 0,-1 1 0 0,10-6-2 16,-11 0 2-16,4 4-1 0,6-8 0 0,-8 4 2 0,-1-6-1 15,9 1 0-15,-7 5-1 0,6-9 1 0,-7 3-1 16,9 3 1 0,-10-7 1-16,10 4-1 0,-10 2 0 0,10-2 0 0,-1 2-2 0,1-2-5 0,-1 3 4 0,0-4 1 0,0 7 0 15,9-3 2-15,1 3 0 0,-9 0-1 0,8 0 1 16,-1 0 5-16,0 0-3 0,12 0-2 0,-12-5 0 0,1 5 1 16,9-7-1-16,-9 4 1 15,8-2-1-15,1-1 1 0,-9 2-1 0,9-5 0 0,-1-2 0 0,-7-3 1 0,-1 4 3 0,0-5 4 16,0 5 7-16,-9-4 7 15,1 5 7-15,0-2 10 0,-11 1 9 16,2 2 7-16,-9-2 3 0,0-2-1 0,0 4-2 16,0-2-3-16,0 4-8 0,-9 3-10 0,2-3-10 0,-3 0-5 15,2 6-8-15,-1-3-10 0,0 3-19 0,1 3-36 16,-1-3-59-16,1 6-73 0,-1 0-75 0,0-6-80 0,1 3-109 16,-2 3-180-16,10-2-86 0,-17 2-18 0</inkml:trace>
  <inkml:trace contextRef="#ctx0" brushRef="#br0" timeOffset="75433.6">21179 18185 68 0,'-9'-9'513'0,"1"-1"-106"0,-1 6-140 16,1-2-101-16,-2 1-61 0,-6 0-29 0,7 5-10 16,0 0 0-16,-8 0 6 0,8 5 8 0,0 0 6 0,-9 1 0 15,3 4-1-15,5 3-3 0,-8-3-4 0,9 5-1 0,2 0-3 16,-3 0-4-16,2 0-4 0,-1-1-4 0,0 1-5 15,1-2-5-15,8 7-6 0,-9-4-4 0,9-7-10 16,0 5-8-16,0 2-5 0,9-7-3 0,-9 1-3 0,8 0-5 16,-8-4-1-16,9 2-2 0,0-3 0 0,-1 0-1 0,2-5 1 15,6 0-3-15,2-5 4 0,-1 0 0 0,-9-3 1 0,19-4 2 16,-11-2 4-16,-6-1 2 0,8 1 6 0,-2 0 15 16,-6-1 19-16,-2-5 22 0,1 6 17 0,-1-1 8 15,-8-1 7-15,0 6 6 0,9-4 0 0,-9 5-9 0,0 4-13 16,9-5-21-16,-9 5-14 0,0 0-12 0,0 0-4 0,0 5-10 15,0 0-7-15,0 0-5 0,0 5-8 0,0 0-5 16,0 5-4-16,0 5 0 0,0 0-3 0,0-2 0 0,0 8 1 16,8-3-1-16,-8 8 1 0,9-3-1 0,0 3 0 0,8-3 0 15,-8 2 7-15,8 5-6 0,-8-6-8 0,7 5 0 0,4-5 0 16,-12 5-7-16,8 1-8 0,-6-5-14 0,-2 4-25 16,1-4-16-16,0 4-16 0,-1-6-14 15,-8-2-12-15,0-1 2 0,0 0 5 0,0-7 16 0,0-3 27 0,-8 0 33 0,-1-4 33 16,0-3 28-16,-9-3 21 0,11 0 24 0,-10-3 22 15,-3-3 8-15,4 2-1 0,-1-7-6 0,8-4-9 0,0 6-8 16,0-5-7-16,1-2-18 0,-1 7-18 0,0-7-9 0,9 8-9 16,0-7-5-16,0 0-4 0,0 1-7 0,0-1-6 0,0 0-6 15,9 0-12-15,0 2-30 0,-1-3-48 0,10 1-69 16,-9 1-69-16,8 0-66 0,-1-1-83 0,4-1-131 16,-3-2-125-16,-10 3-52 0,11 0-2 0</inkml:trace>
  <inkml:trace contextRef="#ctx0" brushRef="#br0" timeOffset="75699.3674">21605 18079 408 0,'0'0'585'0,"0"0"-128"0,-9 0-154 16,9 0-105-16,0 5-64 0,0-2-32 0,0-3-9 15,9 10 5-15,-9 0 7 0,9-4 9 0,-9 4 1 0,8 0-2 16,0 3-12-16,2-3-17 0,-2 6-22 0,1-3-19 0,-1 2-15 16,1-5-12-16,-1 5-5 0,1-6-7 0,2 2 0 15,-4 2-1-15,1-2 1 0,1-1 0 0,0 0-2 0,0-5-1 16,-1-2-2-16,0 3-9 0,2-2-28 0,-1 2-41 0,-9-2-46 16,8-4-49-16,-8 0-51 0,10-4-72 0,-3-2-105 15,-7-4-137-15,0 2-46 0,0-2-6 0</inkml:trace>
  <inkml:trace contextRef="#ctx0" brushRef="#br0" timeOffset="75839.9837">21709 18010 403 0,'-7'-5'528'16,"7"0"-127"-16,0 0-137 0,0 0-93 0,0 5-68 0,0-5-55 16,0 5-51-16,7-4-49 0,1 4-65 0,-8-6-107 15,9 6-157-15,0 0-86 0,-9 0-47 0</inkml:trace>
  <inkml:trace contextRef="#ctx0" brushRef="#br0" timeOffset="76372.3982">21944 18024 575 0,'0'-4'583'0,"0"4"-166"0,0 0-158 0,0 0-107 16,0 4-73-16,7 2-40 0,-7-2-15 0,0 7-6 0,0 2-2 16,0 1-1-16,10 8-1 0,-3-3 0 0,-7 4-3 0,10 3-3 15,-10-3-6-15,10 2-2 0,-10-1 0 0,0 0-1 16,7 7-1-16,2-7-2 0,-9-4-2 0,9 3-3 0,-1-7-6 16,-8-2-4-16,9 1-2 0,0-6-1 0,0-4-2 15,-1 0 1-15,1-5 3 0,0 0 4 0,-1-5 2 0,1-3 5 16,8-4 2-16,-8-2 2 0,-1-1-2 0,10 1 3 0,-10-5 1 15,1 3 0-15,0-4 3 0,1 2 0 0,-3-3 2 16,2 3 1-16,0-2 4 0,-9 5 9 16,0 1 12-16,0 4 15 0,8 1 16 0,-8 3 17 0,0 2 15 0,0-7 9 15,0 11 7-15,0-5-4 0,10 5-9 0,-10 0-15 0,0 5-15 16,0 0-18-16,0 1-16 0,0 4-12 0,0-1-10 0,8-5-6 16,-1 6-2-16,3 0-5 0,0 0-2 0,-2-5 1 15,1 0-1-15,8 0 0 0,0-5 0 0,-8 0 0 16,8 0 0-16,0-5 1 0,0 0 3 0,-7 0 2 0,7-5 0 15,-9 0 11-15,10-4-1 0,-11 5-1 0,4-1 1 0,-4-1 2 16,-7-4-1-16,0 6-1 0,10-1 2 0,-20 0-10 16,10 0 2-16,0 0 2 0,-7 2 0 0,7-2-4 0,-11 5 2 15,11-1-1-15,-7 2-2 0,-1 4-1 0,-2 0 1 16,2 0 0-16,-1 4 6 0,1 7 11 0,-2-1 12 0,2-2 13 16,-1 8 12-16,9-6 6 0,-9 4 6 0,9 1 1 0,0-1-5 15,0 2-7-15,0-7-12 0,9 1-11 0,0-1-14 16,9 1-6-16,-1-5-12 0,9 0-28 0,-1-5-50 0,2-5-61 15,8 0-59-15,-9-5-62 0,9 1-75 0,-1-1-128 0,-17-5-123 16,9 0-52-16,-8 6-2 0</inkml:trace>
  <inkml:trace contextRef="#ctx0" brushRef="#br0" timeOffset="77557.0216">19034 16348 252 0,'0'-9'251'0,"0"5"-64"0,0-1-58 0,0-1-38 0,0 2-25 0,0-1-14 0,0 0-7 15,0 0-1 1,0 0 0-16,0 5-1 0,0-4-3 0,0 4-3 0,0-6-5 16,9 6-6-16,0-5-2 0,-9 1-1 0,8-2 0 15,1 6 3-15,-9-4 3 0,8-1 8 0,-8 1 4 0,10 4 7 16,-10 0 4-16,0-6 0 0,0 6 3 0,0 6 0 0,-10-6-3 15,10 4-1-15,-8 1 0 0,-1-1-2 0,1 6-5 16,-10 1-6-16,10 3-5 0,-9 0-6 0,0 1-4 0,7 0-4 0,-7 5-7 16,-1-7-6-16,10 3-3 0,-1-6 0 0,-9 5-1 15,10-7 0-15,8 2 1 0,-9 0 0 0,9 0 1 0,-9-5 1 16,9 5 0-16,0 0-2 0,0-6 2 0,0 8-1 16,0-9-1-16,9 7 4 0,-9 0-2 0,9 0 1 15,-1-2 0-15,1 3 2 0,0-1-1 0,0-5 2 0,9 5 0 0,-3-5 3 16,5 3 4-16,-3-2 7 0,0-6 7 0,9 0 4 15,-1 0 4-15,1-6 4 0,1 2 4 0,6 0-1 0,-6-6-6 16,0 5-5-16,-1-5-8 0,0 1-6 0,0 2-12 16,-9 4-27-16,1-7-36 0,-1 5-34 0,-9-5-36 0,9 0-36 15,-8 7-42-15,0-9-57 0,0 8-68 0,-9-6-88 0,10 5-68 16,-20 0-23-16</inkml:trace>
  <inkml:trace contextRef="#ctx0" brushRef="#br0" timeOffset="78042.9337">19121 16471 163 0,'-8'0'290'0,"-2"5"-84"16,2-5-69-16,0 0-48 0,-2 5-29 0,10-5-17 16,-8 0-7-16,8 0-4 0,0 4-3 0,0-4-3 0,0 0-1 15,0 0-3-15,8 6-3 0,-8-6-2 0,10 0 0 0,-2 0 0 16,0 0 6-16,2 0 4 0,-2 0 4 0,1-6 1 15,-1 6 2-15,10-4 0 0,-11 4 0 0,11-5 0 16,1 0-5-16,-2 5-1 0,9-5-1 0,0 1 0 0,0-2-1 16,-1 2 2-16,2-6 0 0,7 4-1 0,1-2 4 0,1-3-1 15,7 1 3-15,-9 0 0 0,10 0-3 0,-1 2 2 0,-1-2 1 16,3-5 3-16,-2 6 0 0,1-6 5 0,-1 5 6 16,0-5 6-16,1 6 8 0,0-2 1 0,-10 1 0 0,0 1-2 15,2-1-4-15,-19 6-10 0,9-7-9 16,-8 6-11-16,-1 5-7 0,0-4-10 0,-8-2-3 0,-1 6-3 0,2 0 1 15,-10-3 0-15,0 3 0 0,0 0 2 0,-10 0-4 16,-7 3 3-16,9 3 0 0,-18-2 0 0,8 1-1 0,-8 0 0 16,-1 5-1-16,-7-4-3 0,8 3 2 0,1-5-1 0,-1 6 1 15,-1-5 0-15,1 1-2 0,8-2 3 0,1 1 5 0,8 0 7 16,1-5 1-16,-1 5 4 0,9-5 1 0,-8 0 0 16,8 5 0-16,0-5-1 0,8 4-5 0,1-4-7 15,-1 0 0-15,11 0-3 0,-1-4-2 0,7 4-1 0,-8 0-2 16,9 0 0-16,0 0 0 0,0 0 2 0,-1 0-1 0,11 0 1 15,-11-5-2-15,11 5 1 0,-2 0 1 0,1 0-2 16,0-5 0-16,-1 5-1 0,1 0-2 0,-10 0-5 0,-5 0-21 16,4 0-21-16,-14 0-20 0,6 0-20 0,-16 0-22 15,10 5-26-15,-10 0-30 0,-10-1-36 0,2 7-43 0,0-1-91 16,-9-7-104-16,0 8-55 0</inkml:trace>
  <inkml:trace contextRef="#ctx0" brushRef="#br0" timeOffset="79095.3526">19790 16266 40 0,'0'5'99'16,"0"-5"-7"-16,0 0-1 0,0 0-1 0,0 0 1 0,0 0-1 16,0 0-1-16,0 0-5 0,0 0-5 0,0 0-7 15,0 0-7-15,0 0-9 0,0 0-8 0,-9 0-4 16,9 0-6-16,0 0-3 0,0 0 0 0,0-5-1 0,9 5 3 15,-9 0 3-15,0 0 4 0,0-4 0 0,0 4 1 0,0-6 2 16,9 2 3-16,-9-7 1 0,8 6 0 0,-8-5 4 16,8 7 5-16,2-7 7 0,-2 0 3 0,1 0-1 0,8 1-4 15,-7-1-2-15,8-5-1 16,-3 4-4-16,3-2-5 0,9-2-3 0,-1 0 1 0,-1 0 2 0,1 0-2 0,8-4-1 0,1 4-4 16,1 0-3-16,7-4 1 0,0 5-4 0,1-2-1 15,7-2-2-15,3-3 3 0,6 2 1 0,0 0 4 16,1-6 6-16,7 6 4 0,4-6 8 0,-3 1 13 0,1 0 9 15,-2 3 8-15,11-3 5 0,8 5 6 0,-10-5 0 0,10 4-5 16,1 0-11-16,7-4-10 0,-9 4-13 0,11 0-9 16,-3 6-9-16,3-1-13 0,-11-5-12 0,17 7-5 0,-6-7-2 15,-2 4-5-15,2 2-3 0,-12-5-1 0,1 4-5 0,2 0 3 16,-9 6 1-16,0-5 0 0,-11-2-1 0,2 6-2 0,-1 1 0 16,-7-1 4-16,-2 0-1 0,1 6-3 0,-1-2 4 15,-7-4-2-15,-1 7 0 0,-9-2-2 0,0 5 0 16,10 0-4-16,-10 0 6 0,-9 0-4 0,10 0-3 0,-1 0 0 15,-8 0 1-15,0 5-2 0,-1-5 2 0,2 0-2 0,-11 0-3 16,1 0 4-16,-8 0-1 0,-1-5 2 0,1 5-1 0,-11 0 0 16,-7 0 0-16,10 0-1 0,-10-5 1 0,0 5-2 15,0-5-2-15,0 0-1 0,-10 5-5 0,-6-5 0 16,-2 0-1-16,2 5-1 0,-11-6-5 0,1 6 1 0,0 0 1 16,-9 0 3-16,8 0 1 0,-6 0 2 0,6 0 1 0,10 6 1 15,-9-6-2-15,17 0-4 0,1 0-5 0,-1 5-4 0,1-5 1 16,8 0-2-16,0 0 0 0,8 5 2 0,1-5 4 15,-1 5 8-15,10-5 5 0,-1 5 3 0,-8-5 2 16,8 5 0-16,9 0 2 0,-8-5 0 0,-1 3 0 0,0 3 0 16,0-2 0-16,1 2-2 0,0-2 1 0,-1 2 0 0,-9 4 0 15,10-6-1-15,-10 5 2 0,2-3-2 0,-10 4 1 16,8 0 1-16,-8 4 1 0,0-5-1 0,-8 1-4 0,8 2-9 16,-10 1-15-16,2-3-27 0,-1 0-37 0,-8-2-49 15,8 3-56-15,-9-1-58 0,18 0-74 0,-8-10-131 0,0 5-119 16,8 0-56-16,-10-1-16 0</inkml:trace>
  <inkml:trace contextRef="#ctx0" brushRef="#br0" timeOffset="79707.5904">24627 14683 336 0,'0'-9'728'16,"0"-6"20"-16,-9 10-138 0,9-4-162 0,0 4-112 16,0 0-88-16,0 0-66 0,0 0-38 0,0 5-22 0,0-5-20 0,0 5-18 0,-9 0-18 0,9 0-20 0,0 5-18 0,-8 0-13 15,-1 5-8-15,1-2-3 0,-9 13-2 0,-3-1 2 16,5-2-2-16,-3 13-2 16,-7-8 1-16,-3 7-1 0,12-1 0 0,-11 6 1 0,1-7 1 0,9 8-2 0,-9-9 2 15,0 8-1-15,8 0 0 0,1-6 0 0,0 0 0 0,0-4 2 16,7 5 0-16,2-7 1 0,0 2-2 0,-2-5 3 0,10-1-1 15,0 0 2-15,10-4 0 0,-2 0-1 0,0 0-2 16,9-2 3-16,0-2 1 0,10-1 0 0,-1 0 0 0,9-5-1 16,0-2 0-16,9 3 0 0,7-2-1 0,0-4-4 15,3 0-2-15,-3 0 0 0,2-4 1 0,-2 4 0 0,-7-6 0 32,9 6 0-32,-11-3-1 0,2 3 2 0,-9-5 2 0,0 5 0 0,0-5-1 0,-10 0 1 0,-7 5-1 0,-1-5 4 15,-9 0 4-15,10 0 4 0,-18-1 4 0,8-3 2 0,-8-6 1 31,-8 1 2-31,0-1 3 0,-2-5 5 0,2-3 3 0,-9-3-1 16,-1 3 1-16,1-6-1 0,0-1 4 0,-1-4 1 16,-8 4-3-16,9 2-5 0,-1-1-4 0,-7-1 0 0,7-4-8 15,10 9 1-15,-10-6-5 0,1 3-1 0,8 5-2 16,-8 2-5-16,8 3-5 0,-8-2-9 0,8-1-9 0,0 7-20 16,1 0-15-16,-1 4-19 0,1-5-25 0,8 10-67 0,-10 0-95 15,1 5-86-15,9 0-84 0,0-6-108 0,0 6-152 16,0 0-79-16,0 0-24 0</inkml:trace>
  <inkml:trace contextRef="#ctx0" brushRef="#br0" timeOffset="80084.4314">25104 14659 379 0,'0'-5'664'0,"-8"-4"-32"0,8 4-171 0,0 0-128 15,0 5-82-15,0-5-59 0,0 0-44 0,0 5-24 0,0 5-18 16,0-5-14-16,8 10-11 0,-8-5-11 0,18 9-12 16,-10 1-12-16,0 4-7 0,10 5-1 0,-9 5 1 0,9 1 1 15,-1 4-4-15,9 1-1 0,-8-1-2 0,-2 6-6 0,11-1-7 16,-1 0-5-16,-9-6-6 0,9 6-2 0,0-4-2 16,0-1-7-16,-9-1 2 0,9-3 2 0,-8-1 5 0,0-9 5 15,-1-1 6-15,-9 2 7 0,10-12 8 0,-10 1 14 16,2 0 5-16,-2-10 6 0,0 0 4 0,1 0 8 0,0-5 7 15,0-5 2-15,7-4 5 0,-7-7 8 0,0 2 2 0,-1-5 3 16,2-11 1-16,-10 6-7 0,8-11-7 0,-8 2-1 0,0-6-9 16,0 1-11-16,0-2-8 0,0-3-9 0,-8-1-6 15,8 4-8-15,0-4-6 0,0 5-8 0,0 1-6 16,0-1-12-16,0 4-18 0,0 2-25 0,0-1-27 0,0 5-31 16,0 3-27-16,0 3-37 0,8 3-85 0,1 5-108 0,-1 6-101 15,2-1-139-15,-2 5-135 0,-1 0-72 0,4 10-33 16,-11 0 2-16</inkml:trace>
  <inkml:trace contextRef="#ctx0" brushRef="#br0" timeOffset="80807.6465">25946 15329 113 0,'0'-5'503'0,"0"-5"-117"0,0 5-124 16,0 0-82-16,9-6-33 0,-9 8 1 0,0-7 17 15,0 5 26-15,0-1 21 0,0 2 15 0,0-1 8 0,0 5-7 16,0-5-16-16,0 5-28 0,9-5-33 0,-9 5-32 15,0 0-23-15,0 0-23 0,0 0-14 0,8 0-13 0,-8 0-8 16,0 5-9-16,10-5-6 0,-2 5-4 0,-8 0-5 0,9 5 0 16,-1-1-5-16,1 0 3 0,0 2-3 0,-1 4 3 15,1-2-4-15,0 7 0 0,-1 0-2 0,-8-5 0 0,9 9-1 16,-9-5-3-16,9 3 2 0,-9-4-4 0,0-3 0 16,8 0 0-16,-8-1 1 0,0 1-1 0,0-6 0 0,0 1 1 15,0 0 0-15,0-6 1 0,0 2 5 0,0-2 3 0,0-4 4 16,0 0 7-16,0 5 5 0,0-5 5 0,0-5 2 15,0 5 3-15,8-4-2 0,-8-6-1 0,0 0-6 0,10-4 0 16,-10 4 1-16,8-10-3 0,1 6-1 0,1-6-4 16,-2 2-1-16,0-4-1 0,1 3 4 0,9-5-3 0,-10 5-3 15,1 3 0-15,0-4-2 0,0 12-1 0,-1-7 0 0,1 5-2 16,-9 4-3-16,0-3-1 0,8 5-3 0,-8 4-3 0,9-5-1 16,-9 5-3-16,0 5-2 0,0-5 1 0,8 10 0 0,-8-7 0 15,0 8-2-15,10 4 2 0,-10-5 1 0,0 3 0 16,0 3 3-16,0-2-3 0,0-5 0 0,8 7-2 0,-8-6 0 15,0-1-2-15,0 1 0 0,0-6-1 0,0 2 1 0,0-2 1 16,0-4-1-16,0 5 3 0,0-5 0 0,8 0 2 16,-8 0 2-16,0 0 0 0,0-5 0 0,10 5-5 0,-10-10 4 15,8 6 1-15,0-6 1 0,1-5 2 0,0 5-1 16,0 0-1-16,-1-3 0 0,1 3 6 0,7-6-2 0,-6 6-3 16,-2 7 0-16,2-7-1 0,-1 5-1 0,-2 0 1 0,4 0 2 15,-4 0-2-15,-7 5-1 0,9 0 0 0,0 0 1 16,-1 0 1-16,1 5-1 0,-1 0-1 0,2 5 0 0,-2 0 1 15,10-1-1-15,-10 1 0 0,1 4-7 0,-1-4 1 16,1 5 4-16,-9-5 1 0,9 4 1 0,-1 1-2 0,2-1-3 16,-10 1-5-16,7 0 0 0,-7-6-15 0,0 5-12 0,9-3-21 15,-9-1-45-15,0 0-79 0,0 0-84 0,0-2-77 0,0 2-91 16,0-4-130-16,0-6-119 0,0 4-67 0,0 2-3 16</inkml:trace>
  <inkml:trace contextRef="#ctx0" brushRef="#br0" timeOffset="81010.927">26771 15329 74 0,'0'-5'657'0,"0"0"-2"0,0 0-120 0,9 5-111 15,-9 0-65-15,0 0-49 0,0 5-46 0,0 0-37 16,0 3-27-16,0 2-20 0,0 10-33 0,0-5-28 0,9 5-35 16,-9 4-26-16,8 0-19 0,1 1-11 0,-9-2-8 0,9 8-7 15,0-7 4-15,-1 5-9 0,-1 1-3 0,4-1-5 16,-11 0-6-16,7 1-10 0,-7-6-15 0,10 5-34 0,-10 0-64 15,0-5-78-15,0 1-75 0,0-5-72 0,-10-4-67 16,10-3-83-16,0-3-119 0,-7-5-63 0,-4 0 8 0</inkml:trace>
  <inkml:trace contextRef="#ctx0" brushRef="#br0" timeOffset="81230.4985">26737 15372 287 0,'0'-24'551'0,"8"0"-108"0,-8 4-105 15,18-4-49-15,-10 4-12 0,10 5 2 0,-10-4-3 0,10 4-6 16,-1 1-11-16,-10-2-21 0,11 6-33 0,-8 1-43 16,7 5-50-16,1-2-43 0,-9 6-25 0,7-4-17 15,-6 8-7-15,-2-4-2 0,-8 10-3 0,9-1-2 0,-9 6-1 16,0 0 0-16,0 4-2 0,-9 6 0 0,1-1-1 0,-10 0-1 16,10 7-1-16,-10-7 0 0,2 0-1 0,-4 5-2 0,2-4-6 15,-6-6-11-15,6 6-34 0,-8-5-70 0,9-1-95 16,0-4-104-16,0-1-140 0,7 0-173 0,2-4-101 0,0 0-49 15,8-5-1-15</inkml:trace>
  <inkml:trace contextRef="#ctx0" brushRef="#br0" timeOffset="81371.6043">27354 15381 28 0,'-9'-4'805'0,"-1"-5"3"0,-6-1-22 16,-2 0-193-16,-6 4-296 0,4 6-303 0,-14-4-246 15,8 4-276-15,0 0-153 0,-9 0-66 0,1 4-17 16</inkml:trace>
  <inkml:trace contextRef="#ctx0" brushRef="#br0" timeOffset="277231.7267">5505 14366 49 0,'0'0'75'0,"0"0"-15"0,0 0-10 15,0 0-11 1,9-5-8-16,-9 5-7 0,0 0-4 0,0-5-3 0,0 5-3 15,0 0-2-15,8 0-3 0,-8-4-1 0,0 4-1 16,0 0-4-16,8-6-3 0,-8 6-1 0,10-4-1 0,-10 4 0 16,0 0-1-16,0-6-1 0,0 6 0 0,0 0 1 15,0 0-2-15,0 0 0 0,0 0 0 0,0 0 0 0,0-4 4 16,-10 4 1-16,10 0 3 0,0 0 4 0,0 0 2 0,0-6 3 16,-8 6 4-16,8 0 2 0,0 0 1 0,0 0 0 15,0-4 1-15,0 4 1 0,0 0 0 0,0 0-2 0,0 0-1 0,0 0-3 16,0 0 1-16,0 0 0 0,0 0-1 0,0 0 1 15,0 0 2-15,0 0 2 0,0 0 4 0,0 0 0 16,0 0 3-16,0 0 1 0,0 0 0 0,0-5 0 16,0 5-1-16,0 0-2 0,0 0-4 0,0-4 1 0,0 4-4 0,0 0 1 0,0 0-2 15,0-6 0-15,0 6 0 0,0 0 0 0,0 0-1 0,0 0-1 16,0 0-2-16,0 0-1 0,0-4-2 16,0 4 0-16,0 0-2 0,-8 0-1 0,8 0 0 15,0-6 0-15,0 6 0 0,0 0 1 0,-9 0 0 16,9-4-1-16,-9 4 2 0,9-6 3 0,-9 2 2 0,1-2 4 0,8 3 3 15,-7 3 4-15,-4-5 3 0,2 0 1 0,1 0-1 0,8 5-2 0,-9-5-2 0,1-1-6 0,-1 2-3 16,1 4-5-16,-2-6-4 0,2 2-3 0,0 4-2 0,-10-5-1 31,10 5 0-31,-1-5 2 0,0 1 3 0,-8 4 2 0,8-6 0 0,-8 2 3 0,8 4 3 0,-9-5 6 16,9 0 2-16,2 5 0 0,-11-5-3 0,9 5-1 0,-8-5 0 16,8 5-1-1,-9-5-2-15,10 5-5 0,-10-5-2 0,10 5-1 16,-9 0 1-16,8 0 1 0,0-5 0 0,1 5-1 0,-9 0 0 15,8 0 2-15,-9 0 0 0,8-4-2 0,-5 4-1 0,5 0 0 16,2-6-1-16,-10 6 2 0,11 0 0 0,-12 0 0 16,10 0 0-16,-7 0 1 0,6 0-1 0,-7 0 4 0,9 0 4 15,-1 0 4-15,0 0 4 0,1 0 2 0,-1 0 2 16,0 0 0-16,1-4 2 0,-10 4-4 0,1 0-6 0,-1 0-6 16,11 0-5-16,-13 0-4 0,3 0-2 0,0 4-2 0,0-4 0 15,-9 0-1-15,9 0 1 0,0 0 0 0,-1 6 0 16,-8-6 0-16,10 0 0 0,-2 4 0 0,-9-4 0 0,10 0-1 15,-1 5 0-15,1-5 0 0,-1 5 1 0,10-5 0 16,-10 0 0-16,2 5 0 0,6-5 0 0,-7 5 0 0,0-5 2 16,9 5-1-16,-12-5 1 0,13 0-2 0,-1 5 1 0,-1-5-1 15,0 0 0-15,0 5 1 0,1-5-1 0,0 4-1 0,-11-4 1 16,11 6 0-16,-2-6-1 0,-6 4 0 0,7-4 0 16,0 5 0-16,-7-5 1 0,-2 5 0 0,10-1 0 0,-10-4 0 15,-9 6 0-15,11-2 0 0,-1 2 0 0,-10-1 2 16,10 5-2-16,-9-10 2 0,8 5-1 0,-8 4 1 0,0-9 3 15,9 10 0-15,-10-6 2 0,11 2 0 0,-12 4 1 0,12-6 0 16,-11 1 1-16,10-1 1 0,-1 2-2 0,-8-2-2 16,10 6-3-16,-2-4 0 0,1-2 0 0,0 1 2 0,8 0-3 15,-9 0 1-15,10-1 0 0,-1 2-2 0,-9-2 2 16,10 1 1-16,1 0-1 0,-11 5-2 0,8-5 1 0,-7 0-1 16,8 4-1-16,-9-3 0 0,10 2 1 0,-9 2-1 0,-1 1 0 15,1-1 0-15,0 0 0 0,-1 4 1 0,1-4 1 16,-1 4 0-16,2 1-2 0,-12-1 0 0,3 1-2 0,7 5 1 15,-7-4 0-15,-1 2-1 0,8-3 2 0,-8 3-2 0,0-2 1 16,9 3 1-16,-9 1 1 0,8-1-1 0,-6-3 0 16,4 4 0-16,3-7 0 0,0 7 0 0,0-4 0 0,0-3 0 15,-1 7-1-15,1-5 1 0,8 4-1 0,-8-4 1 16,-1 3 0-16,10-3 0 0,-1 5 1 0,-8-4-1 0,7 2 0 16,-8 3 0-16,11-2 1 0,-11 0-1 0,10-4 0 0,-1 4 1 15,-9 5 0-15,10-3 0 0,-10-3 2 0,10 8-1 16,-9-7 1-16,8 5 1 0,-8 1 0 0,7-6 0 15,-6 5 0-15,-2 0 0 0,1 7 2 0,9-7-1 0,-10 5 0 16,9-5 1-16,-9 5-1 0,1 1 0 0,8-5 1 0,-7 4 1 16,6-5 2-16,-7 6 1 0,9-7 2 0,-10 7 1 0,10 1 3 15,-1-8 4-15,-8 5-2 0,8 3 1 0,0-6-1 16,0-1-3-16,1 6 0 0,-1-7-1 0,0 3-2 16,2-3-2-16,-3 2 2 0,0-1 2 0,3 1 2 0,7-1 2 15,-10 0-1-15,10 0 0 0,0-3-1 0,-7 2 0 0,7 2-2 16,0-1-2-16,0-4 1 0,0 10 0 0,0-7 2 15,-10 3 2-15,10 3 1 0,0-6 1 0,0 2 0 0,0 5-1 16,0-1-3-16,0-1 0 0,0 2-1 0,0-5-1 16,0 4 0-16,0 0-3 0,0 1 1 0,0-5 0 0,10 4-1 15,-10-6-2-15,0 8-1 0,7-7-1 0,-7 5 0 0,10-4-2 16,-10-1 0-16,7 1-1 0,3-6 1 16,0 4-1-16,-3-1 1 0,2 1-1 0,0-4 1 0,-1 6 0 0,1-4 1 15,0-3 1-15,0 7 1 0,-1-6 0 0,10 1 3 0,-10-2 1 16,10 7 3-16,-10-5 2 0,9-1 3 0,-7 1 0 15,6 5 2-15,2-6 2 0,-1 1 1 0,1 5 1 0,0-6-1 16,-3 1-2-16,13-1-3 0,-12 5 0 0,11-5-3 16,-1 1-3-16,-8 0-3 0,-2 1-3 0,11-3 0 0,-1 2 0 15,-8-1-2-15,8 1 0 0,-1-1 1 0,-7 1 0 0,8-1 0 16,0 1-1-16,-9-1 0 0,9 1 2 0,1-1 3 16,0 1 1-16,-10-2 2 0,8-2 2 0,1 4 2 0,1-7 1 15,-11 3 3-15,10-1 0 0,0-1 1 0,9 0 2 16,-9-2-3-16,-1-4 1 0,3 2-2 0,6 5 0 0,-8-6-1 15,0 1-3-15,0 5-4 0,8-5-2 0,-7 0-1 0,0 0-4 16,6-1-1-16,-6 1 0 0,8-1-3 0,-10 1-1 16,10-6 1-16,-9 6-1 0,9-4 2 0,-9 0 4 0,9-3 3 15,-1 3 4-15,-7-6 5 0,16 4 1 0,-17-4 1 0,18 6 3 16,-10-6 0-16,9 0-2 0,-8 0 0 0,9 0-5 16,-2 0-3-16,-5 0 0 0,6 0-3 0,0 4-3 0,-9-4-3 15,10 4 0-15,-9-4-1 0,8 6-1 0,-9 0 1 16,2-6-2-16,-1 3 1 0,-1-3 0 0,1 7 0 0,-1-7 0 15,1 3-1-15,0-3 0 0,-9 0-1 0,18 0 3 0,-9 0-1 16,-1 0-2-16,9-3 2 0,2 3 1 0,-11-7 1 16,9 4 1-16,1 3-3 0,6-6 0 0,-13 0 0 0,6 2 2 15,0 0-3-15,1-2-1 0,-2 2 0 0,2-5-1 0,0 3 2 16,-10 0 1-16,9-4 0 0,1 6-1 0,-1-6 2 16,1 1 1-16,-1-1 3 0,1 1 3 0,0-1 1 15,-1 0 2-15,2 0 0 0,-3 0 2 0,2 1-2 0,-1 0 1 16,-1-7-4-16,3 6 0 0,-2 0-3 0,1-5-2 0,-10 5 1 15,9-4-2-15,-8 5 0 0,-1-7-2 0,1 2 0 0,1 0 0 16,-11-1 6-16,10-1-5 0,-9 3-1 0,9-7 0 16,-10 5 1-16,2-4 1 0,-1 0-1 0,8-1 1 15,-7 1-6-15,-1-1 4 0,0-4 1 0,0 4 2 0,0-4 1 16,0 4-1-16,1-5 4 0,-2 1 0 0,1 4 0 0,1-9 1 16,-11 5 1-16,11-5 1 0,-10 0-1 0,0-1 0 15,0 0-1-15,0 1 1 0,3 0-1 0,-13-1-1 0,11 2-1 16,-10-7 0-16,1 6-1 0,0-4-2 0,-2 2 0 15,3-3-1-15,-1-1 1 0,-9 2 0 0,0-1-1 0,0-6-2 16,0 6 3-16,0-4 1 0,0-3-4 0,-9 3 0 0,9-1-2 16,-10-5-1-16,10 4-1 0,-7-3 1 0,-2 4-1 15,0-5 2-15,1 5 0 0,8 0-2 0,-18-6 1 0,11 6 1 16,-3 6 0-16,-8-2 0 0,9-4-1 0,-8 5 1 16,9 1 0-16,-10-3 1 0,1 8 2 0,-1-7 0 0,2 1-2 15,-2 0 2-15,1 4 0 0,-1-3-1 0,0 3-1 0,2 1-1 16,-11-1 0-16,10 1 0 0,0 4 0 0,-1-4 0 15,1 5-1-15,-1 0-1 0,1 4 2 0,8-5 0 0,-8 6 0 16,-1-1-1-16,11 1 1 0,-2-1 0 0,-9 0 0 0,8 1 1 16,3-1-1-16,-11 7 0 0,10-7 2 0,-2 1-1 0,-7-2-1 15,9 2-2-15,-10-1 2 0,10 1-1 0,-10-1 1 16,10-3 0-16,-10 3 0 0,10-6 0 0,-10 3 0 16,10 4 1-16,-1-2 1 0,1 2 0 0,-2-1 0 0,-7 1-2 15,8-1 0-15,2-3 0 0,-3 3 0 16,3 1-1-16,-4 4-2 0,2-10 1 0,2 5 1 0,7 1-1 0,-9-1 1 0,0-3-1 15,-8-3 0-15,8 7 1 0,0-5 1 0,-8 3-2 0,8 3 2 16,-8-2 0-16,-1-1-1 0,2 3 0 0,-2 3 1 0,-8-3-2 16,-2 2-3-16,-5 6 2 0,-2-5-2 0,1 5 1 15,-9 0 0-15,-1 2-2 0,2 2-2 0,-12-3 1 16,11 3 0-16,-9 2-1 0,-1 4-4 0,9-6 1 0,-7 6-4 16,8 0-2-16,-10-4-6 0,1 4-11 0,9-6-25 0,-9 2-43 15,9 0-65-15,-10-1-71 0,10-5-76 0,-2 0-120 0,3-6-168 16,7 2-100-16,-8-5-32 0,9-1 12 0</inkml:trace>
  <inkml:trace contextRef="#ctx0" brushRef="#br0" timeOffset="280762.7957">3448 14928 92 0,'0'0'134'0,"0"0"-22"0,7 0-20 16,-7 0-17-16,0 0-10 0,0 0-7 0,0-6-6 15,0 6-4-15,9 0 0 0,-9-3-4 0,0 3-7 0,0 0-1 16,0-6-4-16,0 6-4 0,9-6-4 0,-9 3-4 0,0 3-4 16,0-7-1-16,0 3 3 0,9 0-3 0,-9-2-1 15,0 6 0-15,0-4-1 0,0 4-1 0,8-5 0 0,-8 5-3 16,0-5 0-16,0 5 0 0,9-5-1 0,-9 5 0 15,0-5 2-15,9 1-2 0,-9-3 0 0,8-1 1 0,-8 3 4 16,0 0-2-16,9-5 0 0,-9 5 0 0,9 0-1 0,-9 2 4 16,8-4-1-16,-8 4-1 0,9-3-4 0,-9 1 0 15,9-5-1-15,-9 5 0 0,9 5-2 0,-9-5-2 0,8 0 0 16,-8 5-1-16,0-3 1 0,8 3 3 0,2-6 0 0,-10 6 2 16,8-6 1-16,-8 6 4 0,9-4 1 0,-1 4 1 15,1-4 1-15,1 4-3 0,-3-6 1 0,4 6-1 16,-4-4-1-16,1-2-4 0,2 6-2 0,-2 0 0 0,1 0-3 15,-1 0 1-15,2-5-3 0,-2 5 0 0,1 0-1 0,0-4 0 16,-1 4 1-16,0 0 2 0,10 0-1 0,-9-6 0 0,-1 6 2 16,9 0 0-16,-8 0 1 0,9 0 1 0,-10-4 1 15,9-2 0-15,1 6 0 0,0-4 0 0,-11 4 0 16,12 0-1-16,-10-4-1 0,7 4 1 0,-6 0-1 0,7 0-1 16,-9-6-1-16,10 6 1 0,-10 0-2 0,10 0 1 0,-10 0-1 15,1 0 0-15,0 0-2 0,8 0 1 0,-9 0-1 16,2 0-1-16,-3 0 1 0,3 0-1 0,7 0 1 0,-7 0 0 15,-3 0 0-15,3 0 0 0,6 0 0 0,-6 6 1 16,7-6 0-16,-9 0 0 0,10 0-1 0,-10 0 0 0,10 0 0 16,-1 0 0-16,-8 0 1 0,7 0 0 0,2 0-1 0,-9 0 1 15,9 0-1-15,-1-6 0 0,1 6 0 0,-3 0 1 16,-4 0 0-16,6 0-2 0,0 0 1 0,0-4 0 0,1 4 0 16,-1 0 0-16,0 0 0 0,1-5-1 0,-1 5 1 0,1 0 0 15,-1 0 0-15,1-5 1 0,-9 5-1 16,9 0 0-16,-2 0 0 15,-7-5 1-15,8 5-1 0,-9 0 0 0,2 0 0 0,7 0 0 16,-8 0 0-16,-1 0 0 0,1 0 0 0,-1 0 0 16,1 0 0-16,-9 0 3 0,9 0 0 0,-1 0-2 0,2 0-1 15,-10 5 0-15,7-5 0 0,2 0 1 0,-1 0-1 0,2 0-1 16,0 5 0-16,-10-5 0 0,7 0-1 0,1 5 1 0,2-5-1 16,-2 4 1-16,-8-4 0 0,9 6 0 0,0-2 0 15,0-4 0-15,-1 4 1 0,10 2 0 0,-10-2 0 16,1-4 1-16,8 6 0 0,-8-2-1 0,-1 1-1 0,10-5 0 15,-10 6 0-15,10-2 1 0,-1 2 0 0,-8-6 0 0,8 4 0 16,-7-4 0-16,5 4 1 0,-5-4 1 0,8 0 0 16,-9 6-1-16,-2-6-1 0,3 0 0 0,7 0 0 0,-8 0 0 15,-1 6-1-15,1-6 0 0,-1 0 0 0,-8 0 0 0,9 3 0 16,0-3 1-16,-1 0 0 0,2 0 0 0,-10 5 2 16,8-5-1-16,1 0 1 0,-1 0-1 0,1 5 1 0,0-5-1 15,-2 5-1-15,4-5 1 0,-4 5-1 0,2-5-1 16,1 5 0-16,-2-5-1 0,1 5 1 0,-1-5 1 0,1 6 0 15,0-3 0-15,8-3 0 0,-8 7 0 0,0-4 1 0,-1 2-1 16,10 0 1-16,-10 0 0 0,0 0-1 0,10 5 1 16,-9-5-1-16,-1-2 1 0,9 4-2 0,-8-3 2 0,2 1-1 15,4 0 0-15,-6 5 0 0,0-6 0 0,8 2 1 16,-9-2 0-16,11 0 1 0,-11 3-2 0,2-4 1 0,6 3-1 16,-7 0 0-16,8-3-1 0,-9 3 1 0,2-2-1 0,6 2 0 15,-6-2 1-15,7 0 0 0,-9 2 0 0,10 0 0 16,-10 4 1-16,9-7-1 0,-7 2-1 0,7 0 1 0,-7 0 0 15,7 0 0-15,-1 5 1 0,2-4-1 0,-1 3 0 0,1 0 0 16,-1-4-1-16,1 0 1 0,-2 0 0 0,2 0 1 16,-1 0 0-16,2 0-1 0,-1-1 0 0,-3 2 1 0,-5-2 0 15,7 1-1-15,1 5 0 0,-10-5-1 0,1-1 1 16,8 7-1-16,-9-8 1 0,1 9-1 0,0-9 1 0,8 4 1 16,-9 2 1-16,10-5-2 0,-10 2 0 0,2-2 0 0,-2 6-1 15,9-4 0-15,-7-3 1 0,-2 3-1 0,-1 3 0 16,11-4 1-16,-8 1 0 0,-1-2 0 0,-1 2 0 15,1-2 0-15,-1 1 1 0,2 5 0 0,-2-6-1 0,0 1 1 16,1 5-1-16,0-5 0 0,0 5-1 0,-1-5 1 0,-8 5 0 16,9-5 0-16,0 5 1 0,-9-1-1 0,8-4 1 0,-8 5 0 15,9-5 1-15,-9 5 0 0,0-7-1 0,9 7 0 16,-1-4 0-16,-8-2 0 0,9 6 0 0,-9-4-1 0,9-2 0 16,-9 1 0-16,0 5 3 0,9-6 1 0,-9 2 1 15,0-2 3-15,0 6 1 0,7-5 5 0,-7 0 1 0,0 0 2 16,0 5-1-16,9-6 0 0,-9 1 1 0,0 5-2 15,0-5-1-15,0 5 0 0,11-5-1 0,-11 5 0 0,0-5-1 16,0-2 0-16,0 8-1 0,7-6-1 0,-7 5-1 0,0-5-2 16,0 5 1-16,0-6 0 0,0 6 0 0,10-6 1 0,-10 6-2 15,0 0 1-15,0-5 0 0,7 5 0 0,-7 0 3 16,0 0-4-16,9-1 1 0,-9 1 0 0,0 0 0 16,9-6-1-16,-9 8-1 0,0-4 0 0,8 2-2 0,-8 0 0 15,0-5 1-15,10 5-2 0,-10-2 0 0,0-1-1 0,0 2 1 16,0-4 0-16,0 5 2 0,8 0 0 0,-8-2 2 15,0 2 1-15,0 0 4 0,9 1 2 0,-9-1 4 0,0-2 0 16,8 7 0-16,-8-5 0 0,10 0-1 0,-10 6-2 0,8-6-2 16,-8-2-3-16,8 2-4 0,-8 5-1 0,9-5-2 0,0-1 1 15,-9 1-1-15,8 0 1 0,-8 0 2 0,9 0 0 16,-9-2 1-16,9 4 0 0,-9-3 2 0,0-5 3 16,8 6 2-16,-8 0 1 0,0-1 2 0,8 6 3 0,-8-10 1 15,0 5 2-15,0 6 0 0,10-7 0 0,-10 0-2 0,0 1 0 16,0 0 0-16,0 0-2 0,8 0-2 0,-8 5-2 15,0-6-1-15,0 1-2 0,0 5-1 0,0-7-3 0,0 2-1 16,0 6 0-16,0-6 2 0,0 3 3 0,0-3 1 16,0 6 2-16,0-2 1 0,0-5 4 0,0 6-2 0,0 0 0 15,0-5-2-15,0 5 1 0,-8 0-4 0,8-6-1 0,0 6 0 16,0 0-1-16,0 4 0 0,-10-5 0 0,10 1 0 16,0-1-1-16,-8 2 4 0,8-2 0 0,-8 1 2 0,8 1 2 15,-9 2 2-15,9 2 0 0,-9-6 1 0,9 1 1 16,-8 4-3-16,-1-5-1 0,9 2-2 0,-9-1-3 0,9-1 0 15,-8 5 1-15,8-4-2 0,-8 0-1 0,8-6 2 16,0 6-1-16,-10 0-1 0,10-5-1 0,0 5-3 0,-8-1 0 16,8-4-1-16,-9 4 3 0,9-3 0 0,-8 4 0 0,8-6 1 15,0 5 4-15,-10-4 8 0,10-1 1 0,-8 1 4 0,8 0-2 16,-9 0 0-16,9 0-1 0,0-1 0 0,-9 1-3 16,2 0-6-16,7 0-2 0,-10 0-1 0,10-1-3 15,-7 1-2-15,-4 0 0 0,11 0 0 0,-9 0-3 0,2 5-1 16,7-7 0-16,-9 2-2 0,9 0 1 0,-9 6-1 0,0-6 0 15,9 3 1-15,-8-3-1 0,-1 6 0 0,9-7-1 16,-9 0-8-16,1 1 4 0,8 5 3 0,-9-5 1 0,0-1 0 16,9 5 1-16,-8-4 0 0,-1 1 2 0,0 4 7 15,0-5-5-15,1-1-3 0,0 1-1 0,-2 4 0 0,2-3 0 16,-1-3 0-16,1-3-1 0,-1 6 1 0,-8-1-1 0,6-1 2 16,4-4-2-16,-1 4 1 0,-2-4 1 0,-7 5 0 15,9 0 0-15,-10-5-2 0,9 5 3 0,-8-5-2 0,0 3 1 16,-1-1-1-16,2 2 0 0,7-4 0 0,-8 0 0 0,-1 0 1 15,1 0-1-15,-1 0 1 0,0 0 0 0,-8-2-3 16,9 3 0-16,-1-6 1 0,-7 4 0 0,7 2 0 0,-8-2 0 16,9 2 0-16,-9-6 0 0,8 4-6 0,-9 2 3 15,10-1 2-15,0-1 1 0,1 0 0 0,-2 2-1 0,1-2 1 16,-1-4 0-16,0 6 9 0,10-2-3 0,-9 2-4 0,8-6 0 16,-7 4 1-16,6 1-1 0,2-5-3 0,-1 5 0 15,-1-5 1-15,2 5-2 0,0 0 1 0,-10-5-1 0,9 5 0 16,1 1 1-16,-10-3 2 0,9 4 0 0,-8-4-1 15,0 2 1-15,-1 5-1 0,10-10 0 0,-9 5-1 0,0 5 0 16,-1-5-1-16,9-2 1 0,-8 4 1 0,0-7-1 0,8 4 1 16,-9 1 1-16,2 0 2 0,-2-5-1 0,0 5 0 15,1 0 0-15,-9 0-2 0,8-5 1 0,1 5 0 0,-9-5 0 16,8 4-2-16,2-4-1 0,-12 4 1 0,13-4-1 0,-3 6 1 16,-7-6 1-16,6 0-2 0,2 0 0 0,-9 4 1 15,9-4 0-15,-1 0 1 0,-8 6 0 0,9-6 3 16,-1 4-3-16,0-4 0 0,3 6 0 0,-5-6-2 0,3 0 2 15,10 5 0-15,-11-5 0 0,0 4-2 0,1-4 2 0,9 0 0 16,-10 6 0-16,0-6 2 0,10 0-2 0,-9 4 0 0,8-4-1 16,-7 0 0-16,5 0 1 0,-5 0-2 0,6 4 2 15,-7-4-1-15,9 0 1 0,-10 0 0 0,10 0 0 16,-1 0 0-16,-9 0 1 0,10 0 1 0,-1 0-2 0,0 0 1 16,-7 0-1-16,6 0 1 0,2 0 1 0,-1 0 0 0,1 0-1 15,-1 0-1-15,1 0 0 0,-1 0 0 0,-2 0 1 16,-4 0-1-16,6 0 0 0,-9 0 0 0,10 0-1 0,-10 0 0 15,1 0-1-15,0 0-1 0,-1 0 2 0,1 0 1 0,-1 0 0 16,2 0 6-16,-2 0 0 0,1-4 2 0,-1 4 0 16,0 0-1-16,1 0 0 0,-10 0 0 0,10-4 0 0,1 4-5 15,-2 0-2-15,1-6 0 0,-1 6 1 0,1-4 1 16,8 4 0-16,-8-5-2 0,-1 5 2 0,2-6-2 0,-2 6 1 16,1-4-1-16,-1 4 0 0,0-6 0 0,10 6-1 0,-9-4 1 15,7-2 1-15,2 2 0 0,-1 0-1 0,-8 4 0 16,9-5 0-16,-1 0 0 0,9 0-2 0,-18 0 1 0,10 0 0 15,8 0 1-15,-8 1 1 0,-1-3 0 0,0 4-1 16,1-2 0-16,-2-5 3 0,2 5-1 0,-1 0 0 0,-9-5 0 16,10 7-1-16,1-4 1 0,-4-2 3 0,4 4 3 0,-3-5 1 15,1 5 5-15,-8-4 2 0,17 3 3 0,-8-4 4 16,-10 6 3-16,18-6 1 0,-8 6 0 0,-1-7-2 0,-9 1-3 16,10 6 0-16,-1-6-1 0,0 1 0 0,1-1-4 15,-1 0-4-15,0 0 0 0,1 1-3 0,-1-1 1 0,-9 0 0 16,11 0-2-16,-2 0-2 0,-2 2 2 0,4-4 2 0,-3 8 2 15,3-6 0-15,7 1 2 0,-9 3 0 0,9-4 1 16,0 5 0-16,-9 0-1 0,9-3-2 0,0-3 6 0,0 1-3 16,9 0-3-16,-9-3-6 0,0 3-2 0,0-5-1 0,0 0-1 15,0 1-1-15,0-1-6 0,0 0 2 0,-9 0 1 16,9 1 1-16,0-1 2 0,-8 0-1 0,8 0 0 0,0 2 2 16,-10-3-1-16,10 6 1 0,0-3-1 0,-8-2-2 15,8 0 4-15,-9 0-2 0,9 6-1 0,-8-6-1 0,8 0-1 16,0 0 0-16,-9 5 2 0,9-3 0 0,0-3-1 0,-9 3 0 15,9-3 0-15,0-4 1 0,-8 7 5 0,8-2-4 16,0-6-3-16,0 7 1 0,-9-6-1 0,9 6 1 0,0-6 0 16,-9 2-2-16,1-3-4 0,8 3 3 0,-9-4 2 15,9 3 0-15,-9-5 0 0,1 5 0 0,0-6 1 0,8 1 0 16,-10 4 1-16,2 0 0 0,-1 1 1 0,1-1-1 0,8 6-1 16,-10 0 0-16,2-1 0 0,-1-1 0 0,9 3 0 15,-9 3 0-15,2-5 0 0,7 1 0 0,-10-1 0 0,10 0 0 16,-7 0 0-16,7 0-1 0,0 1-1 0,-11-1 2 15,11 0 0-15,0 0-1 0,-9 2 1 0,9-3 0 0,-7 3 0 16,7-2 0-16,-10 0 0 0,10-1 0 0,-8 2 0 0,8 5 0 16,-9-6 0-16,9 0 0 0,-8 1 0 0,8-1 0 15,0 0-2-15,-9 5 1 0,9-5 0 0,0 2 0 16,-9-7 0-16,9 5 0 0,0-5 1 0,0 6 0 0,0-6 1 16,0-4-2-16,0 4 1 0,9 2 0 0,-9-8 0 0,0 7-2 15,0-1-1-15,9 1 1 0,-9-1 1 0,0 1-11 0,0 4 5 16,8 1 3-16,-8-1 0 0,9 0 4 0,-9 0 0 15,8 0 0-15,2 1 0 0,-10-1 11 0,7 5-7 16,-7-4 0-16,9-5-2 0,2 3-2 0,-4 2 0 0,3 0 0 16,-3-6 0-16,2 6 0 0,0-1 0 0,-1-5 0 0,2 5 0 15,-2-4-2-15,1 5 0 0,9-6 1 0,-10 1 1 0,0-1-2 16,1 1 2-16,0-1 0 0,8 1 0 0,-8-6 0 16,-1 5-1-16,1 1 1 0,0-6-3 0,-1 5 1 0,1 1-1 15,-1-1-2-15,2 0-1 0,-2 2-1 0,1 3-1 16,0-5-1-16,8 1 1 0,-10 4 0 0,13-4-3 0,-13 0 3 15,11-7 1-15,-1 7-3 0,1-1 6 0,-1-5-1 0,-8 7 4 16,8-2-2-16,1-4 5 16,-10 4-2-16,10 2 0 0,-10-3 5 0,1 1-4 0,8 0 1 0,-7 6-2 0,-3-1 1 15,4 1-1-15,-4 0 1 0,1-1-1 0,2 0 0 0,-2 4 0 16,1 3 0-16,-1-2-1 0,2 0-2 0,-2 0 0 16,1 0 2-16,8 0-3 0,-9 1 2 0,10 4 1 0,-1-5-1 15,-9 0 1-15,10 6-2 0,0-6-1 0,-10 4-2 0,9-2-2 16,1 2-7-16,-9 1-12 0,0 1-26 0,8 4-38 15,-8 0-56-15,-9-6-60 0,9 6-62 0,-1 0-63 0,0-4-94 16,2-6-172-16,-2 4-74 0,1 2-15 0</inkml:trace>
  <inkml:trace contextRef="#ctx0" brushRef="#br0" timeOffset="281155.4762">4680 14342 153 0,'9'-6'366'16,"0"6"-90"-16,-9-4-80 0,0-2-50 0,0 6-30 0,0 0-19 16,0-4-11-16,0 4-9 0,0 0-9 0,0 0-10 15,0 4-9-15,0-4-9 0,0 0-8 0,0 6-7 0,-9 4-4 16,0-6-3-16,1 11 4 0,-2-1 1 0,2 1 4 0,-9 0 2 16,-1 4-1-16,0-5 0 0,-8 12-1 0,9-7-1 15,-9 1-3-15,0 5-1 0,-9-1-3 0,9 0-3 0,-8 0-2 16,6 1 0-16,-5-2-4 0,8 3-2 0,-2-7-4 0,1 1-3 15,8-1-1-15,-8 1-3 0,18-11-10 0,0 6-17 16,-2-5-17-16,2-5-20 0,8 4-19 0,8-9-25 0,2 7-29 16,-2-14-48-16,18 4-61 0,-9-8-102 0,8-4-77 15</inkml:trace>
  <inkml:trace contextRef="#ctx0" brushRef="#br0" timeOffset="281385.4893">5037 14390 185 0,'15'-5'330'0,"5"1"-96"0,-3-2-73 0,-10 2-42 16,3-1-23-16,7 5-12 0,-8-5-8 0,-1 5-6 0,1 0-9 16,-9 0-8-16,8 0-10 0,-8 0-10 0,0 0-5 0,9 0-1 15,-9 5 6-15,-9 0 7 0,9-1 12 0,0 6 8 16,-8 5 7-16,-9 0 5 0,-1 5-1 0,0 4-7 0,2-4-8 16,-12 8-10-16,-5 1-13 0,8-4-11 0,-11 4-7 0,10 6-5 15,-9-6-3-15,9-4-1 0,0 3-5 0,-9-7 1 16,8 3-2-16,10-5-8 0,-8-4-15 0,7-1-19 0,1 1-25 15,9-5-27-15,-1 0-32 0,0-5-35 0,9 3-36 16,9-1-53-16,-9-7-87 0,9 0-92 16,8-7-42-16</inkml:trace>
  <inkml:trace contextRef="#ctx0" brushRef="#br0" timeOffset="281564.5636">5479 14654 319 0,'8'-6'401'16,"1"3"-123"-16,0 3-94 0,0 0-56 0,-9 0-30 0,0 0-17 15,0 0-5-15,0 3-1 0,0 3 0 0,-9-1-2 0,0 5-4 16,0 0-5-16,-6 4-9 0,-5 0-8 0,3 1-10 16,-8 5-9-16,-1-4-9 0,-9 2-6 0,9 3-5 0,0-3-5 15,-10 7-8-15,11-10-14 0,-1 4-17 0,-1-4-22 0,1 0-20 16,9 0-26-16,0-2-35 0,0-3-55 0,17 0-83 16,-10-1-130-16,10-2-57 0</inkml:trace>
  <inkml:trace contextRef="#ctx0" brushRef="#br0" timeOffset="281770.4383">5992 14904 400 0,'-10'0'429'0,"-5"3"-143"0,4 3-106 16,-15 0-63-16,9 3-29 15,-9-5-13-15,9 6-8 16,-9 0-3-16,0-1-5 0,8 1-10 0,1 0-9 0,-8 0-12 15,5 6-10-15,3-3-7 0,-8 2-3 0,7-5-4 0,1 4-7 16,-9 7-16-16,8-8-14 0,2 8-20 0,-11-6-24 0,10 4-35 16,9-5-45-16,-1 1-80 0,-9-1-138 0,18 2-71 15</inkml:trace>
  <inkml:trace contextRef="#ctx0" brushRef="#br0" timeOffset="281974.2658">6487 15181 460 0,'8'0'418'0,"1"-4"-151"0,-1 4-97 0,2-6-56 15,-10 6-24-15,0 0-12 0,0 0-3 0,0 6-2 0,-10-2 0 16,10 1-3-16,-8 6-9 0,-9-1-12 0,-1-1-13 16,-7 5-12-16,-3 1-8 0,3 0-11 0,-1 5-15 0,-9-7-18 15,0 8-20-15,0-6-20 0,1 4-26 0,-1 1-30 0,0-1-36 16,0 1-49-16,10-6-77 0,-2 1-117 0,2 1-50 0</inkml:trace>
  <inkml:trace contextRef="#ctx0" brushRef="#br0" timeOffset="282177.4071">6530 15670 367 0,'8'0'420'0,"-8"0"-143"0,0 0-102 15,0 0-59-15,0 5-30 0,0-5-17 0,-8 5-7 0,0 5-3 16,-2 0-2-16,2 0-3 0,-1-1-9 0,1 6-8 0,-2-5-16 16,-7 5-7-16,1-2-6 0,-1 2-8 0,-10 5-11 0,9-1-15 15,1 1-18-15,-9-1-20 0,8-4-21 0,1 5-28 16,-1-6-40-16,10 1-57 0,0-6-95 0,8 7-92 16,-10-8-44-16</inkml:trace>
  <inkml:trace contextRef="#ctx0" brushRef="#br0" timeOffset="282365.7851">7146 15993 517 0,'0'0'499'16,"-8"4"-183"-16,-2 6-136 0,-5-4-82 0,-5 4-42 0,-4-2-21 16,-3 2-9-16,1 5-7 0,-8-5-1 0,7 4-1 15,-6 1-1-15,-4 0-5 0,3-1-4 0,-1 0-9 0,9 2-9 16,-9 4-13-16,0-7-15 0,1 3-18 0,8-2-22 0,-1 1-26 15,2-1-40-15,-1-4-49 0,8 5-76 0,1-5-106 16,0-1-53-16</inkml:trace>
  <inkml:trace contextRef="#ctx0" brushRef="#br0" timeOffset="282538.6498">7069 16339 23 0,'7'0'496'0,"2"6"-100"0,-1-3-158 0,-8 3-96 0,0-1-55 15,-8 5-30-15,-8 0-13 0,-11 4-7 0,1-4-2 16,0 10-1-16,-9-7-3 0,-9 7-6 0,1-5-10 0,9 5-2 16,-10-1-6-16,1 1-7 0,0-2-9 0,8 3-10 0,-9-6-13 15,9 4-19-15,1 1-22 0,8-5-32 0,0-1-50 16,9-4-72-16,7-1-124 0,-7-4-69 0</inkml:trace>
  <inkml:trace contextRef="#ctx0" brushRef="#br0" timeOffset="282741.8568">7051 16725 543 0,'0'5'547'0,"0"0"-183"0,0 5-153 15,-9 0-102-15,-8 4-63 0,0-4-32 0,-19 10-11 16,11-5 1-16,-18 0 3 0,7 4 1 0,-7 1 3 0,-1-2-1 16,1 3 2-16,-2-2-4 0,-5 0-2 0,5 1-2 0,3-1-4 15,-2 0-5-15,9-5-13 0,2 1-15 0,-4 1-18 16,21-6-20-16,-10 0-25 0,17 0-25 0,0-7-31 0,1-3-45 15,16 5-59-15,1-5-88 0,0-5-65 0</inkml:trace>
  <inkml:trace contextRef="#ctx0" brushRef="#br0" timeOffset="282898.1006">6922 17029 133 0,'7'0'553'0,"-7"0"-78"0,-7 3-161 0,-4 7-117 15,-5-4-81-15,-11 4-52 0,1 4-32 0,-17-5-13 0,-1 6-6 16,2 0 0-16,-2-5 4 0,-9 9 2 0,1-4 2 0,0 0 1 15,9 0 0-15,1 3-1 0,-3-2-9 0,2-1-24 16,8-1-27-16,9 0-31 0,0 2-36 0,0-7-41 0,9 0-57 16,6-4-82-16,4 1-120 0,7-2-59 0</inkml:trace>
  <inkml:trace contextRef="#ctx0" brushRef="#br0" timeOffset="283069.9646">6556 17278 463 0,'-9'-6'564'0,"-8"12"-149"0,9-6-164 0,-10 5-110 0,1-1-64 16,-1 0-36-16,0 6-19 0,-6 0-9 0,-3 0-5 0,0 5-1 15,1 1-2-15,-8-3-1 0,-1 7-1 0,0-5-4 16,1 4-8-16,-2 1-11 0,1-7-16 0,9 7-16 0,-8-5-19 16,9-1-21-16,-1 2-26 0,8-7-31 0,1 1-38 15,-1 0-60-15,11-4-107 0,-4-6-69 0</inkml:trace>
  <inkml:trace contextRef="#ctx0" brushRef="#br0" timeOffset="283264.3103">6173 17531 173 0,'-8'0'532'16,"-9"5"-87"-16,-1 5-173 0,-8-1-122 0,-9 1-77 15,10 0-39-15,-10 0-24 0,-7 5-10 0,-3-1-2 0,-7 1 1 16,0 4 0-16,-1 1 1 0,9-1-2 0,-7 1 0 0,-2-1-5 15,3 1-8-15,5-4-12 0,10-3-18 0,-8 2-22 0,9-5-24 16,8 0-31-16,0 0-47 0,-1-6-73 16,1 1-121-16,1-5-57 0</inkml:trace>
  <inkml:trace contextRef="#ctx0" brushRef="#br0" timeOffset="283431.8449">5218 17683 12 0,'-17'0'527'0,"-9"0"-38"16,0 4-179-16,-9 2-140 0,10 2-84 0,-19 2-47 0,9 2-24 16,-9-4-11-16,1 7-4 0,-9 1 0 0,9-7-1 15,-2 5-1-15,3-4-2 0,-1 5-7 0,7-5-13 0,-7-1-17 16,9 6-22-16,-10-11-32 0,9 6-52 0,-8-6-76 16,8-4-131-16,-10 0-73 0</inkml:trace>
  <inkml:trace contextRef="#ctx0" brushRef="#br0" timeOffset="283623.0401">4090 17693 5 0,'-35'4'471'0,"9"0"-106"16,-9 6-140-16,-9-4-100 0,10 3-54 15,-1 1-24-15,0-5-14 0,0 4-6 0,1-3-3 0,0 0-3 0,8 3-2 0,-1-5-6 16,1-4-14-1,1 5-22-15,6-5-26 0,2 0-36 0,-1-5-48 0,10 1-69 0,-9-5-105 0,17-3-84 0</inkml:trace>
  <inkml:trace contextRef="#ctx0" brushRef="#br0" timeOffset="283797.6428">3464 17434 319 0,'-36'5'488'15,"3"-2"-161"-15,-11 7-138 16,10 0-77-16,-10-4-35 0,10 4-15 0,-1-1-8 0,0 1-4 0,8-6-3 0,2 6-7 0,-1-4-13 16,9 3-26-16,-9-4-27 0,17-5-29 0,-9 0-30 15,10 0-35-15,0 0-44 0,-2-5-58 0,10-4-86 0,0-1-92 16</inkml:trace>
  <inkml:trace contextRef="#ctx0" brushRef="#br0" timeOffset="283968.1715">3273 17058 444 0,'-8'-10'353'16,"0"4"-135"-16,-10-4-90 0,1 7-50 0,-10 3-29 0,1 0-11 0,-8 3-6 0,-1 7-2 0,-9-4-2 15,1 4-3-15,0 0-4 0,-1 3-3 0,-9-3-2 16,10 6-3-16,-8-6-4 0,-1 3-2 0,7-3-2 0,3 0-3 16,7-5-6-16,0 5-12 0,9-5-17 0,0-5-27 0,17 0-38 15,-7-5-58-15,16 0-99 0,0-10-117 0,0 5-60 16</inkml:trace>
  <inkml:trace contextRef="#ctx0" brushRef="#br0" timeOffset="284156.4766">2951 16428 433 0,'0'-15'505'0,"-7"-5"-173"0,-11 11-146 0,10-1-82 16,-10 0-42-16,-9 5-23 0,1 5-10 0,-8 0-3 0,-9 5 0 15,0 5-3-15,-2 0 0 0,-7-1-5 0,1 5-4 16,7 2 0-16,-8-3-4 0,0 7-1 0,9-5-3 0,7 5-1 15,2-4-5-15,18-8-11 0,-11-3-15 0,17 0-16 16,2-5-14-16,8 0-19 0,8-5-24 0,2 5-30 0,17-10-41 16,-2-5-48-16,10 1-78 0,-1-11-91 0</inkml:trace>
  <inkml:trace contextRef="#ctx0" brushRef="#br0" timeOffset="284297.1088">3048 15910 99 0,'17'-20'444'16,"-8"0"-118"-16,-1 6-115 0,-8-1-71 0,9 5-39 0,-18 0-22 15,1 5-14-15,-1 2-8 0,-17 3-9 0,0 3-10 0,-9 2-12 16,1 0-9-16,-2 5-9 0,-7 6-4 0,0-6-5 16,0-2-7-16,6 7-8 0,4-5-13 0,-2-5-17 0,1 5-23 15,7-6-30-15,10-4-43 0,0 0-58 0,8 0-107 16,9-4-88-16</inkml:trace>
  <inkml:trace contextRef="#ctx0" brushRef="#br0" timeOffset="284453.9286">3013 15299 27 0,'0'-19'525'0,"-18"4"-52"0,10 5-179 16,-9 5-133-16,-9-5-78 0,8 5-42 0,-8 5-21 0,9-5-9 15,-9 5-5-15,8 0-2 0,9-4-6 0,-8 4-12 0,8 0-16 16,9 0-14-16,0 0-18 0,0 0-19 0,9-6-29 16,8 2-42-16,0-5-65 0,1-1-84 15,8-6-82-15</inkml:trace>
  <inkml:trace contextRef="#ctx0" brushRef="#br0" timeOffset="284547.6751">3222 14855 102 0,'0'-15'535'0,"-10"0"-80"0,2 0-163 16,-10 5-118-16,1 7-79 0,-1-8-43 0,-8 11-25 0,9-5-18 15,-9 5-21-15,9 0-26 0,0 5-36 0,-1 0-63 16,9 1-111-16,9-3-128 0,0 4-83 0</inkml:trace>
  <inkml:trace contextRef="#ctx0" brushRef="#br0" timeOffset="285522.4228">6868 16174 185 0,'0'0'254'0,"0"0"-55"0,0 0-56 15,0 0-46-15,-8 0-32 0,8 0-18 0,0 0-6 0,-9 0 0 16,9 0 3-16,0 0 3 0,-9 0 6 0,1-5 3 15,8 5 3-15,-9 0 7 0,9 0 4 0,0-5 6 0,-9 5 7 16,9-5 8 0,0 5 5-16,-9 0 3 0,9-5 1 0,0-1-2 0,0 2-1 0,0 4-5 0,0-6-6 0,0 3-8 15,0-3-9-15,0 1-7 0,9 1-3 0,0-1-4 0,0-5-5 16,8 5-1-16,-8 0 3 0,8 0 2 0,10-5 10 16,-2 1 9-16,10 4 8 0,-9-5 8 0,17 0 9 0,0 0 5 15,9-3 1-15,10 3 4 16,-2-6-6-16,10 2-8 0,-1-1-9 15,18 1-11-15,-10-2-11 0,20 7-13 0,-11-6-11 0,10 6-24 16,-1-1-2-16,2 0 0 0,-2 5-3 0,1 0-1 0,-1 0-3 16,-8 0 1-16,-1 5-1 0,-7-3 11 0,-1 3-4 15,-8 3-4-15,-10-3-2 0,1 5 0 0,-18-5-1 0,1 5 0 16,-1-5-1-16,-18 5-3 0,3-5 2 0,-12 0 2 16,-6 0 5-16,-2 0 3 0,1 0 3 0,-9 0 3 0,0-5 1 15,0 0 0-15,-9 0 1 0,-9 2-4 0,2-7-4 0,-2-6-5 16,-8 6-3-16,-9-3-3 0,8-3 0 0,-7-4-1 15,0 5-2-15,-1 1 1 0,0-5 0 0,2 4 0 0,6 1-1 16,0-1-1-16,1 5-1 0,9 0 1 0,0 0 0 16,8 7 1-16,0-3-1 0,9 0-4 0,-9 2-1 0,9 4 3 15,9-5-2-15,-9 5 2 0,9 5-2 0,8-5 0 0,1 0 2 16,8 4-3-16,-9 2 5 0,17 0 1 0,-6 2 1 16,-3 2 1-16,10 0 2 0,-1 0-2 0,1 3 2 0,0 3 2 15,0 3-3-15,-2 2-4 0,4 3 2 0,-3 0-1 0,0 0 0 16,1 7 0-16,-9-8 1 0,-8 2 3 0,7-1 0 15,-16 4 2-15,1-3-4 0,-3 1 0 0,-14-3-2 0,-3 3-3 16,1 2-7-16,-16-3-17 0,-1 4-38 0,-9-4-82 16,0-1-96-16,-9 0-93 0,0-5-131 0,-7 1-180 0,-1-5-103 15,0 4-45-15,-9-4 13 0</inkml:trace>
  <inkml:trace contextRef="#ctx0" brushRef="#br0" timeOffset="390718.5386">22021 10795 240 0,'0'0'208'0,"-8"0"-56"0,8 0-48 0,0 0-35 16,-9 5-22-16,0-5-13 0,9 0-10 0,-7 0-6 16,-3 5-4-16,0-5 0 0,10 5 2 0,-7-5-1 0,7 5-3 15,-10-5 1-15,10 0-4 0,0 0 0 0,-7 5 1 16,7-5-3-16,0 0-1 0,0 0-4 0,0 5-1 0,0-5-1 16,0 0 0-16,0 0 0 0,0 0 1 0,0 0-1 0,0 0 1 15,0 0 2-15,0 0 4 0,-10 0 4 0,10 0 1 16,0 0 4-16,-8 0 3 0,0 0 7 0,-2 0 5 15,10 0 3-15,-8 0 4 0,-1 0 0 0,9 0 3 0,-8 0 0 16,-2 0 2-16,10 0-1 0,-8-5 3 0,8 5 1 0,0-5-4 16,-8 5 0-16,8-5-3 0,0 5-1 0,0-5 0 0,-10 0 0 15,10-5 5-15,-8 7 1 0,8-4 3 0,-8-2 5 16,8 4 8-16,0-5 5 0,-9 0-1 0,0 2-1 16,9-4-2-16,0 8 7 0,-9-6 5 0,9 6 0 0,-7-7-5 15,7 7 4-15,0-6 7 0,0 4 8 0,0 2 3 0,-10 0 1 16,10-1 4-16,0 0 9 0,0 5 9 0,0-5 5 15,0 0-3-15,-8 5-6 0,8 0-7 0,0-5-9 0,-9 5-14 16,9 0-15-16,0 0-15 0,0-5-13 0,-10 5-9 16,10 0-6-16,0 0-7 0,-8 0-6 0,8 0-1 0,0 0-1 15,0 0 0-15,0 0-2 0,0 0-2 0,0 0-2 0,0 0 0 16,0 0 0-16,0 0-1 0,0 5 1 0,0-5-4 16,0 0 4-16,0 5 0 0,0-5 0 0,8 10 0 0,2-5 3 15,-10 4 3-15,9 5 2 0,-1 2 3 0,-8-1 1 0,10 5-1 16,-3-2 5-16,2 3-1 0,-9-3-2 0,9 7 0 15,0-6-3-15,-1 6-2 0,0-2-1 0,2 2 1 0,-2 1-2 16,0 2 0-16,2-4 0 0,-2 1-3 0,1-1 2 16,9 1 0-16,-10-2-2 0,0 2 0 0,2-1-1 0,-3-3-1 15,3 3 0-15,7-5-1 0,-7 1 0 0,-3 0 0 16,2-1 0-16,0 1 0 0,-9 5 0 0,8-10 0 0,1 4 1 16,0-5 1-16,-9 1-2 0,9-6 1 0,-1 2 1 0,-8-2-1 15,9 1-1-15,-9-6 2 0,9 2 0 0,-9-2 3 16,0-4 1-16,8 5 0 0,-8-5 1 0,0 0 4 0,0 0 5 15,0 0 2-15,0 0 3 16,0-5 1-16,0 5 2 0,0 0 2 0,0-4 0 0,-8-2 7 0,8 2-6 0,0-6-6 16,-9-5-4-16,0 1-6 0,1-5-2 0,-1-1-3 0,0-4-2 15,-8-1-15-15,8-5 4 0,-7-4 4 0,-4 0 2 16,13 1 1-16,-10-3 1 0,-1-3 0 0,10 1 0 0,-10-1 1 16,9-1 3-16,-9 6-3 0,10-5-3 0,0 5 0 0,-10 0 1 15,10-1 0-15,-1 1 0 0,0 0 0 0,9 5-2 16,-9 0 1-16,2 3 2 0,7-2 0 0,-10 5-2 0,2 2 3 15,8 1-1-15,0 0 0 0,0 12-1 0,-9-7 0 16,9 5 0-16,0 4 0 0,0-4 0 0,0 10-2 0,0-3-1 16,0-2-1-16,0 5 2 0,0 0-2 0,0 0 2 0,0 0-4 15,0 0 1-15,0 0 1 0,9 5-1 0,-9-2 1 16,8 3 0-16,2 4 2 0,-3 0 0 0,2 9 0 0,9-5 2 16,-2 6 0-16,2 4 0 0,0-4 0 0,-1 5 0 15,1-1-2-15,-2 1 0 0,1-2 2 0,10 2-2 0,-10 1 1 16,1-3 0-16,-1 3 0 0,9-3 0 0,-8 2 1 0,-1-6 2 15,9 0-1-15,-8-5 1 0,-2 2 2 0,-7-1-3 16,10-7 1-16,-12 4 5 0,2-8-3 0,0 2-3 0,-1-3 2 16,-8-3 1-16,10 0-1 0,-10 5 3 0,8-5 4 15,-8 0-1-15,0-5 9 0,7 5 2 0,-7-3 4 0,10-7 1 16,-10 4 1-16,0-8 0 0,10-1-5 0,-2-5-5 0,1-4-3 16,-9 0-4-16,9-6-3 0,-1 2-1 0,0 2-3 15,1-3 1-15,0 0 0 0,0-5-1 0,7 3 0 0,-7 3-1 16,0-7-2-16,9 2 1 0,-10 4 0 0,9-1 0 15,-7 1-1-15,-2 0 1 0,-1-1 0 0,11 6 0 0,-18-1 2 16,10 5-1-16,-1 7 0 0,-9-3-1 0,8 6 1 0,-8 0-1 16,9 0 0-16,-9 7 0 0,0 3 6 0,0-5-6 15,8 5-5-15,-8-7 0 0,0 14-1 0,10-7 0 0,-10 8-1 16,8-1 1-16,0 6-9 0,1 3 4 0,0 3 5 16,8 1 1-16,-8 9 1 0,8-5 3 0,1 6 1 0,-1 4-2 15,1 0 1-15,9-1 0 0,-10 2 0 0,8 4 0 0,-7-4 0 16,7 4-1-16,1 0-2 0,0-4 4 0,-8 4 0 15,8-6-1-15,-1 1 1 0,-7-1 0 0,7 2-1 0,-8-5 2 16,3-1-1-16,-3 0 0 0,0-4 1 0,0-1 1 16,0-4 0-16,1-6 0 0,-10 0 1 0,10 1-1 0,-9-5 2 15,-1 0 0-15,0-6 3 0,-8 2-3 0,10 0 0 0,-10-3 0 16,0-3-1-16,8 0 0 0,-8 0-6 0,0 0-11 16,0 0-21-16,0-3-24 0,0-3-85 0,9-4-122 0,-9-4-118 15,8-7-165-15,1-7-152 0,1 4-91 0,-10-6-42 0,0 2-7 16</inkml:trace>
  <inkml:trace contextRef="#ctx0" brushRef="#br0" timeOffset="392226.9733">21484 10971 248 0,'-11'-5'185'0,"11"0"-58"0,-7 0-35 0,7 0-21 0,0 2-10 16,0-7-2-16,-9 4-4 15,9 0-2-15,0-2-3 0,0-2-1 0,-9 5 0 0,9-1-2 0,0 2-1 0,-8-6-4 0,8 4-1 16,0 2 1-16,0 0-1 0,0 4-3 0,0-5-4 15,-9 5-1-15,9-5-5 0,0 0-5 0,0 5-2 16,0 0-4-16,0 0-2 0,0 0-4 0,0 0-1 0,0 0-2 16,0 0-1-16,0 0 0 0,0 5-1 0,0-5-2 0,0 5 1 15,9-5 3-15,-9 5 1 0,8-1 3 0,1 6 7 16,-9 0 3-16,16 0 5 0,-5 5 7 0,-4-1 4 0,12 5 5 16,-2 7 4-16,0-3 2 0,0 2 1 0,10 4 3 15,-10 4-1-15,8-2 0 0,-7 2-5 0,8 7-6 0,2-1-5 16,-4-5-6-16,-6 6-7 0,8-2-6 0,1 1-6 0,-11-4-5 15,10-1-3-15,-8-1 0 0,-2-2-2 0,2-3-1 16,-1-3 0 0,-7-1 0-16,6-4 1 0,-6 1 0 0,-3-8 1 0,3 2 1 0,-3-5 5 15,3 0 12-15,-10-1 17 0,10-9 25 0,-10 5 28 0,7 0 27 0,-7-5 26 0,0 0 22 32,0 0 9-32,0-5-1 0,0 0-13 0,-7-1-21 0,7-2-27 0,-10-2-28 0,10-5-27 0,-10-3-22 0,-7-3-15 15,10 1-10-15,-3-8-4 0,2 3-3 0,-10-9-2 0,10 0-1 16,-9-4 0-16,-1-3 0 0,0 2-2 0,2-4-1 0,-2 4 3 15,9-6 1-15,-8 7 1 0,0-1 1 0,7-6 0 16,2 11 2-16,-9-5-1 0,8 5-1 0,0-1 0 16,1 6-2-1,1 0 0-15,-4 3 0 0,11 3-1 0,-9-3 1 16,1 3-1-16,8 5 2 0,-9 2-2 0,1-4 3 0,8 7-1 16,0-3 0-16,-9 6 1 0,9 1-2 0,0-1-1 0,0 4 5 15,0 2-2-15,0-6-2 0,0 10-2 0,0-4 1 16,0 4-3-16,0-5-1 0,0 5 2 0,0 0-6 0,0 0-2 15,-8 0 4-15,8 0 3 0,0 0-2 0,8 5 4 16,-8-5 0-16,0 0-4 0,0 4 2 0,9-4 3 0,-9 0 0 16,0 4-2-16,8 2 1 0,-8-2-1 0,9 2-4 15,-1-2 4-15,-8 2 1 0,9-1-2 0,2-1 1 0,4 2-1 16,-6 2 2-16,0 4 1 0,0-8 4 0,-1 5-1 0,10 1-2 16,-9 0 2-16,-1-1-2 0,9 1 0 0,-8 0-1 15,0 0 0-15,0 0 0 0,-1-2-1 0,10 3 0 0,-10-6 1 16,0 5 0-16,2 0 2 0,7-1-1 0,-9 1-1 0,2-6-1 15,-2 6 1-15,0 1 0 0,9-1 0 0,-7-6-1 16,-3 0 1-16,3 8 0 0,0-8 0 0,-3 2 0 0,2-6 0 16,0 3 0-16,-1 2 2 0,1 0-1 0,-9-5-1 15,9 5 0-15,0-5 1 0,-1 5 0 0,1-5 0 0,0 6-1 16,-9-6 0-16,8 4 0 0,1-4 0 0,0 6 0 0,-1-6 0 16,1 3 0-16,9-3 0 0,-10 6 0 0,0-6 0 15,-8 0 0-15,9 4 0 0,0-4 3 0,-9 0 0 0,10 0-2 16,-10 0 3-16,0 0-2 0,7-4 0 0,-7 4 1 15,0 0 0-15,9 0-2 0,-9-6 3 0,0 6-2 0,9-3-2 16,-9 3 3-16,0 0-2 0,8-6-1 0,-8 6 0 0,10 0-1 16,-10-4-2-16,8 4 1 0,-8-6 0 0,7 6 1 15,3 0 0-15,0-5 0 0,-2 5 1 0,-8 0 0 0,9 0 0 16,-9-5-1-16,9 5-1 0,-9 0 0 0,8 0 2 16,-8-5 1-16,0 5-1 0,0 0 0 0,0-5 1 0,0 5 2 15,8-3 0-15,-8-3 1 0,0 2-2 0,9-8 1 0,-9 4-1 16,0 2 0-16,9-3 0 0,-9-7 0 0,0 6-1 15,9-3 0-15,-9 3 1 0,8-9-2 0,-8 4 2 16,8-5-1-16,1 0-1 0,0-4-1 0,-1 0 1 0,2-5 0 16,7 3 0-16,-9-2 1 0,10 4-2 0,-11-6 0 0,4 5 1 15,-4-3 0-15,12 2-2 0,-11 3 0 0,1-3 0 16,-1 8-3-16,2-3 4 0,-2 3-2 0,0-2 0 0,1 5 1 16,0 1-1-16,0-1 1 0,-9 5 1 0,8 0 1 15,1 5-3-15,-9 0 0 0,9 1 0 0,-9 4-3 0,0 0 0 16,0 0 0-16,8 9-1 0,-8 2 3 0,0 3-2 0,0 10 2 15,9 1 4-15,-9 4 3 0,0 6 2 0,9-1 1 0,-9-1 1 16,0 6-1-16,8 1 3 0,-8-1-2 0,9 4-1 16,-1-4-3-16,2 6 0 0,-3-1-1 0,2-5 0 0,9 4 0 15,-1-2-1-15,1 2 0 0,0 1 1 0,-1-5 1 16,1 0 0-16,-2 0 1 0,2 0-2 0,-1-5 1 0,0 0-1 16,1 0 1-16,-1-5-1 0,1-3 0 0,-1 3 0 0,-1-9-5 15,1 3-15-15,-6-8-38 0,5 5-67 0,-6-6-83 0,7-3-80 16,-9-8-97-16,10-3-187 0,-10 0-102 0,1 0-58 15,0-3-5-15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08-04T10:37:04.5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488 6714</inkml:trace>
  <inkml:trace contextRef="#ctx0" brushRef="#br0" timeOffset="635.41">18488 6714,'-33'0,"33"-33,-33 33,33-33,0 0,-100-232,67 232,33 0,0 0,0 0,-33 0,0 0,33-34,0 34,-33 0,33 0,0 0,-33 33,33-33,0 0,0 66,-33 0,33 0,0 0,-33 33,33-33,0 1,0-1,0 0,0 33,0-33,0 33,0-33,0 0,0 33,0-33,0 1,0-1,0 0,0 0,0 0,0 0,0 0,0 0,0-66,0 0</inkml:trace>
  <inkml:trace contextRef="#ctx0" brushRef="#br0" timeOffset="5553.15">9393 4862,'0'-33,"0"66,0 0,0 0,0 0,0 0,33 0,-33 0,0 0,33 0,-33 0,0 0,0 1,33-1,-33 0,33 0,-33 0,0 0,0 0,33 0,-33 0,0 0,33 33,-33-33,0 0,33 1,-33-1,0 0,33-33,-33 33,0 0,0 0,33-33,-33-33,33 0,1 0,-34 0,0 0,0-1,0 1,33 0,-33 0,0 0,0-33,0 33,0 0,33-33,-33 33,0 0,0 0,0-1,33 1,-33 0,0 0,0 0,0 0,0 0,0 0,0 0,0 0</inkml:trace>
  <inkml:trace contextRef="#ctx0" brushRef="#br0" timeOffset="6986.13">10120 5953,'0'-33,"0"0,0 0,0 0,33 33,0 33,-33 0,34 0,-34 0,0 0,0 0,0 0,0 0,0 0,0-66,0 0,0 0,0 0,0 0,0 0,0 0,33 33,0 0,0 33,0 0,-33 0,0 0,0 0,0 0,0-66,0 0,0 0,0 0,33 33,-33-33,0 0,33 33,-33-33,33 33,-33-33,33 33,-33 33,0 0,33-33,-33 33,33-33,-33 33,33 0,0 0,0 0,1-33,-1 0,0-33,0 33,-33-33,33 33,-33-33,0 0,0 0,0 0,0 0,0 66,0 0,0 0,0 0,33-33,-33 33,0 0,33 0,-33 0,0 0,33 1,-33-1,0 0,0 0,33-33,-33 33,0 0,0 0,0 0,0 0,0-66,0 0,-33 33,33-33,0 0,-33 0,33 0,0 0,0 0,-33 33,33-34,0 1,0 0,0 0,0 0,0 0,0 0,0 0,33 0,0 33,0 0,0 0,0 0,0 0,-33 33,33-33,-33 33,0 0,0 0,0 0,0 0,-33 0,0 0,0-33,0 34,0-34,0 0,0 0,0 0,0 0,33-34</inkml:trace>
  <inkml:trace contextRef="#ctx0" brushRef="#br0" timeOffset="7362.42">11609 5755,'0'-33,"0"66,33-33,0 0,0 0,0 0,0 0,0 0,33-33,0 33,0 0,-32 0,-1-33,0 33,-33 33,-33-33</inkml:trace>
  <inkml:trace contextRef="#ctx0" brushRef="#br0" timeOffset="7556.91">11609 5953,'0'0,"0"33,33-33,0 0,0-33,66 33,-66 0,33-33,-33 33,0 0,0 0</inkml:trace>
  <inkml:trace contextRef="#ctx0" brushRef="#br0" timeOffset="8918.92">12468 6383,'0'33,"0"0,0 0,0 0,0 0,0 1,0-1,34 0,-1 66,-33-66,33 33,-33-33,33 33,0 0,0-32,0 32,0 0,-33-33,33 33,0-33,-33 0,0 0,33 0,-33-66,0 0,0 0,0 0,0 0,0-33,-33 33,33 0,-33-33,33 32,0-32,-33 0,33 0,0 0,-33 0,33 0,0-1,0 1,-33 0,33 0,0-33,0 33,0-1,0 1,-33 0,33 0,0 0,0 0,0 33,0-33,0-1,0 1,0 0,0 33,0-33,0 0,0 0,0-1,33 1,-33 33,0-33,0 33,0-33,33 33,-33 0,0 0,0 0,0 0,0-1,0 1,33 33,-33-33,0 0,33 33,-33-33,33 33,0 0,0-33,34 33,32-33,-66 0,165 0,-32 0,-67 0,-33 33,33-33,133 0,-133-1,66 34,-65-33,-34 33,66 0,-66 0,33-33,-33 33,-32 0,-34-33</inkml:trace>
  <inkml:trace contextRef="#ctx0" brushRef="#br0" timeOffset="9981.92">12898 5126,'0'-33,"0"0,34 33,-34-33,0 0,33 33,-33-33,33 33,-33-33,33 0,0 33,0 0,0 0,0-33,0 33,0 0,0 0,-33 33,33-33,-33 33,33-33,-33 33,0 0,0 0,0 0,0 0,0 0,0 0,0 34,-33-1,0 0,0-33,0 33,0-33,0 0,0 0,0 0,0-33,0 33,0-33,33 33,33-33,0 0,0 0,0-33,0 33,33 0,0 0,33-33,-65 33,65 0,-33 0,-33-33,0 33,0 0</inkml:trace>
  <inkml:trace contextRef="#ctx0" brushRef="#br0" timeOffset="10943.78">13659 4928,'0'33,"33"0,-33 0,0 0,33 0,-33 0,0 0,0 0,0 1,0 32,0-33,0 33,0-33,0 0,33 0,-33 0,0 0,0 0,0 0,0 0,0 1,0-1,0 0,0-66,-33 0,33-1,0 1,0 0,0 0,0-33,0 33,0-33,0 33,0-33,0 33,33-34,-33 34,0 0,33-33,0 33,-33 0,34 0,-1 0,0 33,-33-33,33 33,0 0,0-33,-33 66,0 0,0 0,0 0,0 0,0 0,0 0,-33 0,0-33,33 33,-33 0,33 1,0-1,0 0,33 0,0-33,-33 33,33 0,0 0,0 0,0-33,-33 33,33-33,-33 33,0-66</inkml:trace>
  <inkml:trace contextRef="#ctx0" brushRef="#br0" timeOffset="11663.72">14188 5292,'0'-33,"33"66,0-33,-33 33,0 0,34 0,-34 0,0 0,0 0,0 0,0 0,33 0,-33 0,0 0,0-66,0 0,0 0,0 0,0 0,0 0,0 0,0 0,0 0,0 0,0 0,0 0,33 0,-33-1,33 34,0 0,-33-33,33 33,0 0,-33 33,33-33,-33 34,0-1,-33 0,33 0,-33 0,0 0,33 0,-33-33,33 33,33-33,0 0,0 0,0 0,0 33,0-33,-33 33,0 0,0 0,-33 0,0 0,0-33,33 34,-66-34,33 33,-33-33,33 0,-34 33,34-33,0 0,33-33</inkml:trace>
  <inkml:trace contextRef="#ctx0" brushRef="#br0" timeOffset="12130.94">14817 4928,'-33'0,"33"-33,33 33,0 0,0-33,0 33,33 0,-33 0,0-33,33 33,0 0,1-33,-34 33,0 0,0 0,0-33,0 33</inkml:trace>
  <inkml:trace contextRef="#ctx0" brushRef="#br0" timeOffset="12430.83">15048 4895,'33'0,"-33"33,33 0,-33 0,0 33,0 0,0-33,0 67,0-67,0 66,0-66,0 33,0-33,0 33,-33-33,33 0,0 1</inkml:trace>
  <inkml:trace contextRef="#ctx0" brushRef="#br0" timeOffset="12978.32">13428 6118,'0'34,"33"-34,33 0,-33 0,0-34,99 34,1-33,-34 33,66-33,-66 0,67 33,-100-33,99 33,-32-33,-67 33,66-33,-99 33,0-33,-33 0,-33 66</inkml:trace>
  <inkml:trace contextRef="#ctx0" brushRef="#br0" timeOffset="13862.2">13924 6681,'0'-33,"0"0,33 0,0 33,0 0,0 0,0 0,0 0,-33 33,33-33,-33 33,0 0,0 0,0 0,0 0,0 0,0 0,0 0,0 33,0-33,0 34,0-34,0 0,0 0,0 0,0 33,0-33,0 0,0-66,0 0,0 0,0 0,0 0,0 0,0 0,0 0,0-1,0 1,0 0,33 0,-33 0,33 33,0-66,1 33,-1 33,-33-33,33 33,0 0,0 0,-33 33,33-33,-33 33,33-33,-33 33,33 0,-33 0,0 0,0 0,0 0,0 1,0-1,0-66,33-232</inkml:trace>
  <inkml:trace contextRef="#ctx0" brushRef="#br0" timeOffset="15821.65">16470 5689,'0'-34,"33"34,0-33,1 33,-1 0,0-33,0 33,0 0,0-33,66 33,-66 0,33-33,-33 33,0 0</inkml:trace>
  <inkml:trace contextRef="#ctx0" brushRef="#br0" timeOffset="16028.42">16669 5920,'33'-33,"0"33,0 0,33-33,-33 33,0 0,66-33,-32 33,-34 0</inkml:trace>
  <inkml:trace contextRef="#ctx0" brushRef="#br0" timeOffset="18880.39">14651 6945,'0'-33,"0"0,33 0,0 33,-33-33,34 33,-1 0,0-33,0 33,0 0,0 0,0 0,0 0,-33-33,33 33,-33 33,0 0,33 0,-33 0,0 0,0 0,0 0,0 0,0 1,0-1,0 0,0 0,0 0,0 0,-33-33,33 33,0 0,0 0,0 0,0 0,0 0,0 0,0 0,0-66</inkml:trace>
  <inkml:trace contextRef="#ctx0" brushRef="#br0" timeOffset="49486.6">20538 6615,'0'-33,"0"66,0 0,0 0,33 0,-33 0,0 0,0 0,33 33,-33-33,0 0,0 33,34 1,-34-1,0-33,33 66,-33-66,33 0,-33 0,0 0,0 0,33 0,-33 1,0-1,0-66,0-1,0 1,33 0,-33-33,0 0,0-33,0-33,0 98,0-32,0-66,0-33,-33 99,33-100,0 100,-33-33,33-100,-33 34,0 66,33 0,-34-67,34 1,0 66,0 32,-33-65,33 66,0 0,0-66,0 65,-33-32,33 33,0 33,0-66,0 66,0-67,0 67,0 0,0 0,0 0,0 66,0 0,33-33,0 33,1-33,-1 0,33 0,-33 0,99-33,-66 33,100-33,-1 33,33-33,-65 33,-34 0,165 0,-131 0,-1 0,133 0,-100 0,-33 0,1 0,32 0,-33 0,1 0,32 0,133 0,-133 0,-33 0,34 0,131 0,-131 0,-34 0,33 0,-32 0,-1 0,0 0,0 0,-32 0,-1 0,0 0,0 0,-33 0,67 0,-67 0,0 0,-33 0,33 0,0 0,-33 0,1 0</inkml:trace>
  <inkml:trace contextRef="#ctx0" brushRef="#br0" timeOffset="50599.93">21200 4895,'0'-33,"0"0,33 33,0 0,0-33,0 33,0-33,0 33,0 0,0-34,0 34,-33 34,33-34,-33 33,0 0,0 0,0 0,-33 33,0 0,-33 33,0-66,0 67,33-67,-33 33,0 0,32-33,1 0,0-33,33 33,33-33,0-33,1 33,32 0,0-33,33 33,-33 0,33-33,-66 33,34 0,-1 0,-33 0,0 0,0 0</inkml:trace>
  <inkml:trace contextRef="#ctx0" brushRef="#br0" timeOffset="50917.68">22324 5027,'0'0,"0"-33,0 0,33 33,-33 33,-33-33,0 33,33 0,-33 0,-33 66,33-65,-66 32,66-33,-34 33,67-33,-33 0,0 0</inkml:trace>
  <inkml:trace contextRef="#ctx0" brushRef="#br0" timeOffset="51157.55">22060 5027,'-33'0,"33"33,0 0,0 0,33 0,-33 0,33 1,-33-1,66 33,0-33,0 33,-33-66,33 33,-66 0,33-33,34 33,-34-33</inkml:trace>
  <inkml:trace contextRef="#ctx0" brushRef="#br0" timeOffset="52060.61">23085 5126,'0'33,"0"67,0-233,-33 332,33-133,0 0,-33 0,33-33,0 33,0-33,0-66,0 0,0 0,0 0,0 0,0 0,0 0,0-33,0 0,0 33,0 0,0-1,0 1,0 0,0 0,0 0,0 0</inkml:trace>
  <inkml:trace contextRef="#ctx0" brushRef="#br0" timeOffset="52409.04">23482 5490</inkml:trace>
  <inkml:trace contextRef="#ctx0" brushRef="#br0" timeOffset="52936.51">23779 5192,'0'0,"0"-33,-33 33,33-33,0 0,0 0,33 33,-33-33,34 33,-1-33,0 33,0 0,0 0,-33 33,0 0,-33-33,33 33,-33-33,33 33,-33 0,0-33,33 33,-34 1,34-1,34-33,-1 33,0 0,0-33,-33 33,33 0,-33 0,0 0,0 0,-33-33,33 33,-33-33,0 0,33 33,-33-33,-1 0,34 33,-33-33</inkml:trace>
  <inkml:trace contextRef="#ctx0" brushRef="#br0" timeOffset="53423.87">24077 5226,'0'0,"33"0,0 0,0 0,0 0,0 33,1 0,-1-33,-33 33,66 0,-33 33,-33-33,33-33,-33 99,0-66,0 0,-33-33,33 33,-33-33,0 34,0-34,0-34,33 1,0 0,0 0,33 0,0 0,-33 0,33 0,-33 0,33 0,-33 0,0-33,0 33,0-1,0 1,-33 33,0 0,33-33,-33 33,0 0,-1 0,1 0,0 0,0 33,33 0</inkml:trace>
  <inkml:trace contextRef="#ctx0" brushRef="#br0" timeOffset="53706.21">25102 5259,'0'-33,"0"66,0 0,0 0,-33 0,0 0,33 0,-33 0,33 0,-33 33,0-33,33 0,-33 0,33 1,-33-34</inkml:trace>
  <inkml:trace contextRef="#ctx0" brushRef="#br0" timeOffset="53924.88">24772 5325,'33'0,"0"66,0-66,0 33,0 0,0 0,33 0,0 0,-66 0,33-33</inkml:trace>
  <inkml:trace contextRef="#ctx0" brushRef="#br0" timeOffset="54176.96">25532 4994,'0'0,"33"0,0 33,1 0,-1 0,-33 0,0 0,33 0,0 1,-33 32,0 0,0-33,0 0,0 33,0-33,0 0,0 0</inkml:trace>
  <inkml:trace contextRef="#ctx0" brushRef="#br0" timeOffset="54543.93">26128 5159,'0'33,"-33"1,33-1,-34 33,34-33,0 66,0-66,0 0,34 33,-1-33,0-33,0 33,0-33,0 0,0 0,0-33,0 33,-33-33,33 0,-33-33,33 33,-33-33,0 0,-33 33,33 0,-66-34,33 34,-33 0,33 33,-33-33,33 66,-1-33,34 33</inkml:trace>
  <inkml:trace contextRef="#ctx0" brushRef="#br0" timeOffset="54884.39">25764 4763,'0'0,"33"0,33 0,0 0,-33 0,33-34,-33 34,1 0,-1 0</inkml:trace>
  <inkml:trace contextRef="#ctx0" brushRef="#br0" timeOffset="55285.58">26161 4663,'0'0,"0"-33,33 0,0 33,-33-33,33 33,0-33,33 33,0 33,-33-33,-33 33,33 0,0 0,-33 0,-33 0,0 1,0-1,-33 0,0 0,0 0,0-33,33 33,0-33,-1 33,68-33,-1 0,0 0,0 0,0 0,0 0,33 0,-33 0,0 0,0 0,0 0</inkml:trace>
  <inkml:trace contextRef="#ctx0" brushRef="#br0" timeOffset="55802.51">26690 4597,'0'-33,"33"33,0 0,0 0,0 0,0 0,0 0,-33 33,0 0,-33-33,0 33,0-33,33 33,-33 0,33 1,0-1,33-33,-33 33,33 0,0-33,-33 33,0 0,-33-33,33 33,-33-33,0 0,0 0,0 0,0 0,33 33</inkml:trace>
  <inkml:trace contextRef="#ctx0" brushRef="#br0" timeOffset="56232.48">27484 5391,'0'-33,"0"0,0 0,-33 33,33 33,-34 0,1 0,0 0,0 0,0 0,-33 33,33-33,0 33,0-66,33 34,-33-34,0 33,0 0</inkml:trace>
  <inkml:trace contextRef="#ctx0" brushRef="#br0" timeOffset="56525.99">27021 5292,'33'33,"0"-33,-33 33,66 0,-33 0,0 0,33 33,-33-33,33 0,-33 0,1 0,-1 1,33-1,-33-33,0 33,-33-66</inkml:trace>
  <inkml:trace contextRef="#ctx0" brushRef="#br0" timeOffset="57573.15">27980 5060,'0'-33,"0"0,33 33,0-33,0 33,0 0,0 0,0 0,0 0,33 0,-33 33,0-33,1 33,-34 0,0 0,-34-33,1 33,0-33,0 33,0-33,0 33,33 1,0-1,33 0,0-33,-33 33,33 0,0 0,0 0,1 0,-34 0,0 0,0 0,-34 0,1-33,0 33,0-33,0 0,0 0,0 0,0 0,-33 0</inkml:trace>
  <inkml:trace contextRef="#ctx0" brushRef="#br0" timeOffset="57857.09">28773 5325,'0'-33,"-33"66,33 0,0 0,0 0,33-33,-33 33,34-33,-1 0,33 0,0 0,-33-33,0 33,-33-33,0 0,0 0,0 0,-33-33,0 66,0-67,-33 34,33 0</inkml:trace>
  <inkml:trace contextRef="#ctx0" brushRef="#br0" timeOffset="58130.34">29369 5259,'-33'0,"33"-33,-33 33,0 0,-1 0,1 33,0-33,33 33,-33-33,33 33,0 0,0 0,33-33,-33 33,33-33,0 33,1-33,32 0,-33 33,0-33,33 0,-33 0,0 0,0 0,0-33,-33 0,0 0,0 0,0 0,-33 0,0-33,-33-1,33 67</inkml:trace>
  <inkml:trace contextRef="#ctx0" brushRef="#br0" timeOffset="59185.45">26690 4200,'66'0,"-132"0,165 0,-33 0,-33 0,67-33,32 33,33 0,34 0,-1 0,34 0,-100 0,-33 0,99 0,-65 0,-34 0,0 0,-33 0,133 0,-133 0,0 0,0 0,-33 0,67 0,-67 0,0 0,-33-33,0 0,-33 33</inkml:trace>
  <inkml:trace contextRef="#ctx0" brushRef="#br0" timeOffset="60447.93">21597 6350,'-33'0,"33"-33,33 33,0 0,0 0,0 0,0 0,0 0,0 0,0 0,66 0,-66-33,34 33,-1 0,0 0,0 0,0-33,33 33,-32 0,65 0,-33 0,-33 0,33 0,-32 0,98 0,-99-33,33 33,0 0,1 0,-1 0,-33 0,166 0,-133 0,0 0,0 0,34 0,-34 0,33-33,-33 33,34 0,-1 0,-33 0,33 0,-32 33,32-33,-33 0,33 0,-32 33,-1-33,0 0,0 0,0 0,-32 0,32 0,-33 0,0 0,0 0,0-33,1 33,-1 0,-33-33,33 33,-33 0,0-33,0 33,0 0,0-34,0 34,0 0,-33-33</inkml:trace>
  <inkml:trace contextRef="#ctx0" brushRef="#br0" timeOffset="61381.16">22523 6846,'0'-33,"0"0,0 0,0 0,33 33,0-33,0 33,0-33,0 33,0 0,0 0,0 0,0 33,-33 0,0 0,0 0,0 0,-33 0,33 0,-33 0,0 0,-66 33,66-32,0-1,-33 33,33-33,-1-33,1 33,0 0,0-33,33 33,-33-33,33 33,-33-33,33 33,33-33,0 0,0 0,0 0,0 0,1 0,-1 0,33 0,-33 0,0 0,0 0,0 0,0 0,0 0,0 0,0 33,0-33,-33-33</inkml:trace>
  <inkml:trace contextRef="#ctx0" brushRef="#br0" timeOffset="61940.59">23449 6879,'0'0,"0"-33,0 0,-33 0,0 0,-1 33,1 0,0 0,0 33,0-33,33 33,0 0,0 0,33 0,0-33,0 33,0-33,34 33,-34 0,0-33,33 67,-33-67,0 33,0 33,0-66,-33 66,0-33,-33 0,0 0,0-33,0 33,-33-33,0 33,33-33,-34 0,34 0,0 0,0 0,0-33,33 0,0 0,33 0,0 0,0-33,33 0,-32 33,-1 0,0-1,-33 1,33 0,-33 0,33 33,-33-33,0 0,0 0,-33 33,0 0,33-33</inkml:trace>
  <inkml:trace contextRef="#ctx0" brushRef="#br0" timeOffset="62229.42">24474 6945,'0'0,"-33"0,0 0,33 33,-33-33,0 33,33 1,-33-1,0 0,-1 0,34 33,-33-33,0 0,0 0,0 0,0 0,0 0,33 0,-33 0,33 1,-33-34</inkml:trace>
  <inkml:trace contextRef="#ctx0" brushRef="#br0" timeOffset="62462.09">24044 7011,'33'0,"0"0,0 34,0-34,0 0,-33 33,33 0,1 0,-1 0,0 33,0-33,0 0,0 0,0 0,0 0,0 0</inkml:trace>
  <inkml:trace contextRef="#ctx0" brushRef="#br0" timeOffset="63294.48">25003 6747,'0'-33,"0"66,0 0,0 0,33 0,-33 0,0 0,0 0,33 0,-33 34,0-34,0 33,0-33,0 0,0 0,0 0,0 0,0 0,0 0</inkml:trace>
  <inkml:trace contextRef="#ctx0" brushRef="#br0" timeOffset="63482.75">25499 7078,'0'0,"0"-33,0-1</inkml:trace>
  <inkml:trace contextRef="#ctx0" brushRef="#br0" timeOffset="63909.15">26061 6780,'0'-33,"0"0,-33 33,0 0,33 33,-33 0,0 0,0 0,0 0,33 0,-66 33,66-33,0 1,-33-1,33 0,0 0,33 0,0 0,0-33,0 0,0 0,66 0,-66 0,1 0,-34-33,33 33,-33-33,-33 0,-1 33,1-33,0 33,0 0,-33 0,33 0,0 0,33 33</inkml:trace>
  <inkml:trace contextRef="#ctx0" brushRef="#br0" timeOffset="64275.6">26293 6945,'0'-33,"-33"33,33-33,33 33,0 0,0 0,0 0,0 0,0 0,0 0,0 0,1 0,-1 0,0 0,0 0,-66 0,33 33,-33 0,33 0,-33 0,33 1,-34-1,34 0,0 0,-33 0,33 0,0 0,0 0,-33-33,33 33,0 0</inkml:trace>
  <inkml:trace contextRef="#ctx0" brushRef="#br0" timeOffset="64512.61">27219 6780,'0'0,"33"0,-33 33,-33 0,33 0,-33 0,33 0,-33 0,0 0,0 34,0-34,0 0,0 0,33 33</inkml:trace>
  <inkml:trace contextRef="#ctx0" brushRef="#br0" timeOffset="64770.65">26921 6846,'33'0,"-33"33,34-33,-1 33,0 0,0-33,33 33,-66 0,33-33,33 34,-33-1,33 0,-33 0,0 0,-33 0,34-33</inkml:trace>
  <inkml:trace contextRef="#ctx0" brushRef="#br0" timeOffset="65065.34">27748 6780,'0'0,"33"33,-33 0,33 0,-33 0,33 0,-33 0,0 0,0 1,0-1,0 33,33-33,-33 0,0 0</inkml:trace>
  <inkml:trace contextRef="#ctx0" brushRef="#br0" timeOffset="65411.2">28377 6780,'0'0,"0"-33,0 66,0 0,-34 0,34 0,0 33,0-33,0 0,0 1,0 32,0-33,0 0,0 0,34 0,-34 0,33-33,0 33,0-33,0 33,0-33,0-33,0 33,-33-33,33 33,-33-33,33 0,-33 0,0 0,0 0,0 0,0-34,0 34,0 0,0 0,-33-33,33 33,-33 0,0 33,33-33,-33 33,0-33,0 33,0 0,0 0,0 0,-1 33</inkml:trace>
  <inkml:trace contextRef="#ctx0" brushRef="#br0" timeOffset="65746.82">28343 6548,'0'0,"34"0,-1 0,33 0,0 0,-33 0,33 0,0 0,0 0,1 0,-34 0,33 0,-33 0,0-33</inkml:trace>
  <inkml:trace contextRef="#ctx0" brushRef="#br0" timeOffset="66146.53">29071 6317,'0'0,"0"-33,33 0,0 33,0-33,0 33,0 0,1 0,-1 33,-33 0,0 33,0-33,-33 0,33 0,-67 33,67-33,-66 1,66-1,-33 0,0-33,0 33,33 0,33-33,0 0,33 0,-33 0,0 0,67-33</inkml:trace>
  <inkml:trace contextRef="#ctx0" brushRef="#br0" timeOffset="66538.55">29666 6251,'-33'-33,"33"0,0 0,33-1,0 1,1 33,-1-33,0 33,0 0,-33-33,0 66,0 0,0 0,0 1,0-1,0 0,0 0,0 0,0 33,0-33,0 0,-33 33,33 0,-33-32,33-1,-33 0</inkml:trace>
  <inkml:trace contextRef="#ctx0" brushRef="#br0" timeOffset="69462.34">12402 9293,'0'0,"0"-33,0 0,-33 0,0 33,0 0,66 0,0 0,0 0,0 0,67 0,-67 0,66-33,0 0,-33 33,67-66,-100 66,33 0,0-33,-33 33,33-33,-33 33</inkml:trace>
  <inkml:trace contextRef="#ctx0" brushRef="#br0" timeOffset="69668.16">12700 9492,'0'0,"33"-33,0 0,0 33,0-33,0 33,67-66,-34 32,-33 34,66-33,0 0,-66 33,33 0,-66 33</inkml:trace>
  <inkml:trace contextRef="#ctx0" brushRef="#br0" timeOffset="76686.19">15346 8930,'0'-33,"0"66,0 0,-33-33,0 33,33 0,-33 0,0 0,-1 0,-32 0,33 33,-66 0,66 1,-66 32,66-66,-33 0,32 0,1 0,0 0,0 0,0-33,0 33,66-33,0 0,0 0,0 0,34-33,-34 33,33-33,0 33,0-33,99 0,-98 0,-1 33,33-33,-33 33,0-33,66 33,-65-33,-1 33,-33 0,0-33,0 33,0 0,0 0</inkml:trace>
  <inkml:trace contextRef="#ctx0" brushRef="#br0" timeOffset="76931.8">15180 9128,'-33'0,"33"33,0 0,0 0,33 33,-33 34,0-67,0 33,0 66,0-33,0-32,0-34,0 66,0-66,0 33,-33 0</inkml:trace>
  <inkml:trace contextRef="#ctx0" brushRef="#br0" timeOffset="77339.84">15743 9492,'0'0,"0"-33,-33 33,33-33,0-33,0 33,33-1,0-32,33 33,-33 0,33 0,-33 33,33-33,-33 33,1 0,-1 33,-33 0,0 0,-33 66,-1-65,1 32,-66 66,33-66,33 0,-66 34,66-67,0 0,-1 0,1 33,0-33,33 0,33-33,0 0,1 0,-1 0,0 0,0-33,33 33,-33-33,33 33,-33 0,33-33</inkml:trace>
  <inkml:trace contextRef="#ctx0" brushRef="#br0" timeOffset="77636.55">16140 9360,'0'0,"-33"0,33-33,0-1,0 1,33 0,-33 0,33 33,0-33,0 33,0 0,0-33,0 33,0 0,0 0,-33 33,33-33,0 33,-33 0,0 0,0 0,0 34,-33-34,0 33,0 0,0-33,0 33,0 0,0-33,0 1,0-1,0 0,33 0,-33-33,33 33,0 0,33-33,0 0,0 0,66 0,-33 0,-33-33,66 33,-32-33</inkml:trace>
  <inkml:trace contextRef="#ctx0" brushRef="#br0" timeOffset="78123.36">16867 9525,'0'-33,"-33"0,33 0,0 0,0 0,33 33,0-33,0 33,0 0,0 0,-33 33,34-33,-34 66,33-66,-33 66,0-33,0 33,0 0,0 0,0-32,0-68,0 1,0 0,33-33,0 33,-33 0,33 0,0 0,0 0,-33 66,0 0,0 0,0 0,0 0,33-66</inkml:trace>
  <inkml:trace contextRef="#ctx0" brushRef="#br0" timeOffset="79555.82">18785 9161,'33'0,"-66"0,0 0,0 0,0 0,0 0,0 33,-33-33,66 33,-33-33,0 33,33 0,0 34,0-34,0 0,0 0,33 0,0 33,0-33,0 0,0 0,0 33,-33-32,0-1,0 0,-33 0,33 0,-66 0,33-33,-33 33,33-33,0 0</inkml:trace>
  <inkml:trace contextRef="#ctx0" brushRef="#br0" timeOffset="80080.06">18256 9227,'0'-33,"0"66,0-99,0 33,0 0,33 33,-33-33,0 0,33 33,-33 33,0 33,0-33,0 0,-33 33,33 1,-66 65,0 33,33-99,-33 100,33-34,0-66,0 0,33-33,-33 34,-1-1,34-33,-33 0,33 0,-33 0</inkml:trace>
  <inkml:trace contextRef="#ctx0" brushRef="#br0" timeOffset="87390.63">6879 8897,'0'-33,"0"66,-33 0,33 0,-33 0,33 0,-33 33,0 33,0-66,33 33,-66 34,66-67,-33 33,33-33,-33 0,33 0,0 0,0 0,0-66,0 0,33 0,0 0,-33 0,33 0,0-33,-33 33,33-34,0 34,-33-33,33 33,-33 0,33-33,-33 33,0 0,33 0,-33-33,33 33,-33-1,0 1,33 0,-33 0,0 0,33 33,-33 33,33-33,-33 33,34-33,-1 33,-33 0,33 1,0-1,0 0,0 0,0 0,0 0,0 66,0-66,-33 0,33 0,-33 0,33 0,-33 1,0-1,0 0,33 0</inkml:trace>
  <inkml:trace contextRef="#ctx0" brushRef="#br0" timeOffset="87666.68">7144 8897</inkml:trace>
  <inkml:trace contextRef="#ctx0" brushRef="#br0" timeOffset="88330.2">7144 8897,'0'33,"-33"-33,33 33,0 0,-33 0,33 0,0 0,0 0,0 0,0 0,0 33,0-33,0 34,0-1,33 0,-33-33,0 33,0 0,0-33,0 34,33-1,-33 0,0-33,33 33,-33-33,0 66,0-66,33 34,-33-1,0-33,0 33,0-33,33 0,-33 66,33 0,-33 1,33-34,-33 33,0-66,33 66,-33-32,0-34,0 66,0 33,0-33,0-33,33 67,-33-67,0 33,0-33,0 67,0-100,0 66,0 0,0-33,0-33,0 33,0 1,0-34,33 66,-33 0,0-66,0 66,0 1,0-67,0 66,0 0,0-66,0 0,0 0,0 33,0-32,0-1,0 0,0 0,0 0,0 0,0 0,0 0,0 0,0 0,0 0,0 0,0 0,0 0</inkml:trace>
  <inkml:trace contextRef="#ctx0" brushRef="#br0" timeOffset="90442.7">7739 13758,'-33'0,"0"0,33-33,0 0,0 0,-33 33,0 0,33-33,0 66,-33-33,33 33,-33-33,33 33,0 0,0 0,0 0,0 1,0-1,0 0,0 0,0 0,0 0,-33-33,-1 33,1-33,33 33,-33-33,66 0,0 0,1-33,32 33,-33 0,0 0,0 0,0 0,33 0,33-33,-66 33,67 0,-1 0,0-33,-33 0,67 33,-67-33,66 0,-66 33,99-33,-32 33,-67 0,33 0,33 33,-65-33,-1 0,0 0,33 0,-33 0,67 0,32-33,-99 33,99-34,-98 34,-1-33,99 33,-99 0,0 0,34 0,32 33,-99-33,66 0,-33 34,34-34,32 0,-66 0,66 0,1-34,-67 34,99-33,-99 33,66-33,1 33,-67 0,-33-33,66 33,0 0,-32 0,32 0,-66 0,66 0,-33-33,-33 33,67 0,-1-33,-66 33,66 0,-66 0,-33-33,33 33,-33-33,-33 0,0 33,0 0,0 0,-66-33,66 33,-34 0,-32 0,66 0,0 0,0 0,0-33,0 33,66 0,0 0,0 0,0 0,0 0,33 0,1 0,-34 0,33 0,33 0,-33 0,0 0,0 0,34 0,-34 0,0 0,0 0,0 0,0 0,-33 0,34 0,-34 0,0 0,0 0,0 33,0-33,0 0,0 0,0 33,0-33,0 33,0-33,-33 33,33-33,-33 33,0 0,0 0,-33-33,33 33,-33 0,0-33,0 33,0 1,0-1,0-33,-33 33,0 0,33-33,-34 33,1 0,-33-33,33 33,0-33,0 33,-1-33,1 0,33 33,0-33,0 0,0 0</inkml:trace>
  <inkml:trace contextRef="#ctx0" brushRef="#br0" timeOffset="93985.07">7574 13990,'-33'0,"0"0,-1 0,1 0,66 0,1 0,-1 0,0 0,0 0,0 0,0-33,0 33,-33-33,33 33,0-33,0 33,0-33,0-1,0 34,1-33,-34 0,33 33,-33-33,33 0,0 33,0 0,-33-33,33 33,-33-33,33 33,0-33,0 0,0 0,0 0,0 0,-33 0,33 0,0 33,1-34,-34 1,33 33,-33-33,33 0,-33 0,33 33,-33-33,0 0,33 0,-33 0,33 0,-33 0,33 0,-33 0,0 0,33-1,-33 1,0 0,0 0,0 0,33 0,-33 0,0 0,33-33,-33 33,0 0,0 0,0-1,33 1,-33 0,0 0,0 0,33 0,-33 0,0 0,0 0,0 0,0 0,33 0,-33 0,0 0,0-1,33 34,-33-33,0 0,0 0,0 0,0 0,34 0,-34 0,0 0,0 0,0 0,33 0,-33 0,0 0,0-1,0 1,33 0,-33 0,0 0,0 0,0 0,0 0,0 0,33 0,-33 0,0 0,0 0,33 33,-33-33,0-1,33 1,-33 0,0 0,33 0,-33 0,0 0,0 0,33 33,-33-33,0 0,33 33,-33-33,33 0,-33 0,33-1,-33 1,33 33,-33-33,33 0,-33 0,33 33,-33-33,34 33,-34-33,33 0,0 0,-33 0,33 33,-33-33,33 0,0 0,0 0,0-1,0 34,-33-33,33 33,-33-33,33 33,0 0,0 0,-33-33,34 33,-1 0,0 0,0-33,0 33,0 0,0 0,0 0,0 0,0 0,0 0,0 0,0 0,-33 33,33-33,1 33,-1-33,-33 33,33-33,-33 33,33-33,0 34,0-34,-33 33,33-33,-33 33,33-33,0 33,-33 0,33-33,-33 33,0 0,33-33,-33 33,0 0,0 0,33-33,-33 33,0 0,0 0,33-33,-33 33,0 1,33-1,-33 0,0 0,34 0,-34 0,0 0,0 0,33-33,-33 33,0 0,33 0,-33 0,0 0,0 1,0-1,33-33,-33 33,0 0,33 0,-33 0,0 0,33-33,-33 33,0 0,0 0,0 0,33 0,-33 0,0 0,33 1,-33-1,0 0,33 0,-33 0,0 0,33 0,-33 0,33 0,-33 0,0 0,33 0,-33 0,33 0,-33 1,0-1,34-33,-34 33,33 0,-33 0,33 0,0 0,-33 0,33 0,-33 0,33 0,-33 0,33-33,-33 33,33 0,0 1,0-34,-33 33,33-33,-33 33,33-33,-33 33,33-33,-33 33,33-33,1 0,-34 33,33-33,-33 33,33-33,0 33,0-33,-33 33,33-33,0 33,0 0,0 0,0-33,-33 33,33-33,-33 34,33-34,0 0,-33 33,33-33,1 33,-1 0,0-33,0 33,0-33,0 0,-33 33,33-33,0 0,0 0,0 0,-33 33,33-33,0 0,0 0,0 0,-33 33,34-33,-1 0,0 0,0 33,0-33,0 0,0 0,0 33,0-33,0 0,0 0,0 33,0-33,1 0,-1 33,0-33,0 0,0 0,0 33,0-33,0 0,0 0,0 0,0 33,0-33,0 0,0 0,1 0,-1 0,0 0,0 0,0 0,0 0,0 0,0 34,0-34,0 0,0 0,0 0,0 0,0 0,-33-34,34 34,-1 0,0 0,0 0,0 0,0 0,0 0,33 0,-33 0,0 0,33 0,-32 0,-1 0,0 0</inkml:trace>
  <inkml:trace contextRef="#ctx0" brushRef="#br0" timeOffset="95292.81">9922 10286,'0'-33,"0"0,0-1,0 68,0-1,0 0,0 0,0 0,0 0,0 0,0 0,0 33,0-33,0 33,0-33,0 1,0-1,0 0,0 0,0 0,0 0,0 0</inkml:trace>
  <inkml:trace contextRef="#ctx0" brushRef="#br0" timeOffset="95431.52">9955 11046</inkml:trace>
  <inkml:trace contextRef="#ctx0" brushRef="#br0" timeOffset="95561.28">9955 11278,'0'33,"0"0,0 0</inkml:trace>
  <inkml:trace contextRef="#ctx0" brushRef="#br0" timeOffset="96161.23">10220 12700,'-34'33,"1"-33,0 0</inkml:trace>
  <inkml:trace contextRef="#ctx0" brushRef="#br0" timeOffset="96309.11">10120 13064,'-66'33,"132"-66,-165 66,99 0</inkml:trace>
  <inkml:trace contextRef="#ctx0" brushRef="#br0" timeOffset="96589.37">10186 13791,'0'0,"0"33</inkml:trace>
  <inkml:trace contextRef="#ctx0" brushRef="#br0" timeOffset="96704.16">10286 13957,'0'33,"0"-66</inkml:trace>
  <inkml:trace contextRef="#ctx0" brushRef="#br0" timeOffset="97521.05">10186 14221,'-33'0,"33"-33,-33 33,33 33,0 0,0 1,33-1,-33 0,33 33,-33-33,0 0,34 0,-34 0,33 33,-33 0,0-33,0 34,33-34,-33 0,0 0,0 0,0 0,33 0,-33 0,0-66,33 0,-33 0,0 0,0-33,0 0,0 32,33-32,-33 0,0 33,0 0,33-66,-33 33,0 33,0 0,0-1,0 1</inkml:trace>
  <inkml:trace contextRef="#ctx0" brushRef="#br0" timeOffset="98524.8">10517 14949,'0'-33,"-33"33,33-33,33 33,0-33,0 33,-33 33,0 0,0 0,33 0,-33 0,0 0,0 0,0 0,0 0,0-66,0 0,0 0,0 0,33 0,-33 0,34 0,-1 33,0 0,-33 33,0 0,0 0,0 0,0 0,33-33,-33 33,0-66,0 0,0 0,0 0,33 33,-33-33,33 0,0 33,-33-33,33 33,0 33,-33 0,0 0,33-33,-33 33,0 0,0 0,0 0,0 0,0 0,33-33,-33 34</inkml:trace>
  <inkml:trace contextRef="#ctx0" brushRef="#br0" timeOffset="99161.56">11046 14850,'0'-33,"0"66,0 0,33-33,-33 33,0 0,0 0,0 0,0 0,0 0,0 0,0 0,34 0,-34 1,0-1,0 33,0-33,0 0,33-33,-33 33,0-66,0 0,0 0,0 0,-33 33,33-33,0 0,0-1,0-32,0 33,0 0,-34 0,34-33,0 33,0 0,0 0,0 0,0 0,0 0,34-1,-1 34,0 0,-33 34,0-1,33-33,-33 33,0 0,0 0,0 0,0 0,-33 0,0 0,0-33,-1 33,1 0,0-33,0 0</inkml:trace>
  <inkml:trace contextRef="#ctx0" brushRef="#br0" timeOffset="100538.39">5226 11377,'33'0,"0"-33,0 0,-33 0,33 0,-33 0,33 0,-33-33,0-1,33 34,-33-33,0 33,0-33,0 33,0-33,0 0,0 32,0 1,-33 33,33-33,0 66,0 0,0 1,0-1,0 33,0-33,0 0,0 33,0-33,0 33,0-33,0 34,0-1,0 66,0-33,0-33,0 34,0-34,0 0,0 33,33-33,0 66,-33-98,33 32,-33-33,33 33,0 0,0-66,-33 33,33 0,0-33,-33-33,0 0,-33 33,33-33,-33 0,33 0,-33 0,33 0,-33-33,0 66,33-34,-33 1,33 0,-33 33,33-33,0 0,33 33,0-33,0 33</inkml:trace>
  <inkml:trace contextRef="#ctx0" brushRef="#br0" timeOffset="100860.87">5986 11212,'0'-33,"-33"33,0 0,0 33,33 0,-33-33,33 33,0 0,-33 0,33 0,0 0,0 33,0-33,0 0,0 1,0-1,33 33,0-33,-33 0,33-33,0 33,0-33,0 0,0 0,33 0,-32 0</inkml:trace>
  <inkml:trace contextRef="#ctx0" brushRef="#br0" timeOffset="101200.86">6251 11344,'0'33,"0"0,0 0,0 33,0-33,0 34,0-34,0 0,33-33,0 0,-33-33,33 0,-33 0,33-1,-33 1,33-33,-33 33,0-33,0 33,0-33,0 33</inkml:trace>
  <inkml:trace contextRef="#ctx0" brushRef="#br0" timeOffset="101421.22">6416 11212,'0'-33,"0"66,33-66,-33 0,33 33,0 0,0 0,1 33,-1-33,0 33,-33 0,33 0,0 0,-33 0,0 33,0-33,0 0,0 0,0 34,0-34,-33 0</inkml:trace>
  <inkml:trace contextRef="#ctx0" brushRef="#br0" timeOffset="103723.28">9260 10550,'0'33,"0"0,0 0,0 1,0-1,0 0,33-33,-33 33,0 0,0 0,0 0,0 0,0 0,0 0,0 0,0 0,0 0,0 1,0-1,0 0,0 0,0 0,0 0,0 0,34-33,-34 33,0 0,0 0,0 0,0 0,0 0,0 0,0 1,0-1,33 0,-33 0,0 0,0 0,0 0,0 0,0 0,33-33,-33 33,0 0,0 0,0 0,0 0,0 1,0-1,0 0,0 0,0 0,0 0,0 0,0 0,0 0,0 0,0 0,0 0,0 0,0 0,0 1,0-1,0 0,0 0,0 0,0 0,0 0,0 0,0 0,0 0,0 0,0 0,0 0,0 1,0-1,0 0,0 0,0 0,0 0,0 0,0 0,0 0,0 0,0 0,33 0,-33 0,0 0,0 1,0-1,0 0,0 0,0 0,0 0,33-33,-33 33,0 0,0 0,33 0,-33 0,0 0,0 0,0 0,0 1,0-1,0 0,0-66</inkml:trace>
  <inkml:trace contextRef="#ctx0" brushRef="#br0" timeOffset="105598.45">10716 11146,'0'-33,"0"66,0 0,0 0,0 0,0 0,0 0,-33-33,33 33,0 0,0 0,0 0,0 0,0 0,0 0,0 1,0-1,0 0,0 0,0 0,0 0,0 0,0 0,0 0,0 0,0 0,0 0,0 0,0 0,33-33,-33 34,0-1,0 0,0 0,0 0,0 0,0 0,33-33,-33 33,0 0,0 0,0 0,33 0,-33 0,0 0,0 1,0-1,0 0,0 0,33 0,-33 0,0 0,0 0,0 0,33 0,-33 0,0 0,0 0,0 1,0-1,33-33,-33 33,0 0,0 0,0 0,0 0,0 0,0 0,0 0,33 0,-33 0,0 0,0 0,0 1,33-34,-33 33,0 0,0 0,0 0,33 0,-33 0,0 0,33 0,-33 0,0 0,33 0,-33 0,0 0,0 1,33-34,-33 33,0 0,0-66</inkml:trace>
  <inkml:trace contextRef="#ctx0" brushRef="#br0" timeOffset="115963.59">27550 10716,'0'-33,"0"-1,0 1,0 0,0 0,-33 33,33-33,-33 33,33-33,-33 33,33-33,-34 33,1 0,0-33,0 33,33-33,-33 33,0-33,0 33,33-33,-33 33,0-33,0 33,33-33,-66 33,33-33,0 33,-1 0,1 0,0-34,0 34,0 0,0 0,0-33,0 33,0 0,0 0,0 0,0-33,0 33,-1 0</inkml:trace>
  <inkml:trace contextRef="#ctx0" brushRef="#br0" timeOffset="116648.9">26326 10087,'99'0,"-793"-66,661 66,694 66,-694-66,-628-66,628 66,-1-33,1 33,0 0,0 0,0 0,0 0,0 0,0 0,0 0,0 0,0 0,0 33,0-33,-1 0,1 0,0 0,0 0,0 0,-66 0,66 0,-33 0,33 0,-33 0,32 0,-32 0,33 0,0 0,0 0,0 0,0 0,-33 33,33-33,0 0,0 0,0 0,-1 0,1 33,0-33,0 0,0 0,0 0,0 33,0-33,-33 0,33 0,0 33,0-33,0 0,-1 33,1-33,0 0,0 34,0-34,0 0,0 33,0-33,0 33,0-33,0 33,0 0,0 0,-34-33,34 33,0 0,0 0,0-33,0 33,33 0,-33 0,0-33,0 33,0-33,33 33,-33-33,33 34,-33-34,0 33,-1 0,1 0,0-33,33 33,-33-33,33 33,-33-33,33 33,-33-33,0 33,0 0,0 0,0 0,0 0,33 0,-33-33,33 34,-33-1,33 0,-33-33,33 33,-34 0,34 0,-33-33,33 33,0 0,-33-33,33 33,-33 0,33 0,-33 0,33 0,-33 0,33 1,0-1,-33 0</inkml:trace>
  <inkml:trace contextRef="#ctx0" brushRef="#br0" timeOffset="117029.15">22126 11906,'-166'463,"332"-926,-332 959,166-463,-33 0,33 1,0-1,0 0,-33 0,33 0,0 0,0 0,-33 0,33 0,-33 0,33 0,-33 0,33 0,0 1,0-1,0 0,0 0,0 0,-33 0,33 0,0 0,-33 0,33 0,0 0,0 0,0 0,0 0,0 1,0-1,0 0,0 0,0 0,0 0,0 0,0 0,0 0,0 0,0 0,0 0,0 0,0 0,33 1,-33-1,0 0,0 0,33 165</inkml:trace>
  <inkml:trace contextRef="#ctx0" brushRef="#br0" timeOffset="119733.87">21497 13196,'0'33,"0"0</inkml:trace>
  <inkml:trace contextRef="#ctx0" brushRef="#br0" timeOffset="122243.07">21729 13295,'33'0,"-33"33,0 0,0 1,0-1,0 0,0 0,0 0,0 0,0 0,0 0,0 0,0 0,0 0,0 0,0 0,-33 0,33 1,0 32,0-33,0 0,0 0,0 0,-33 33,33-33,0 0,0 0,0 0,0 1,-33-1,33 33,0-33,-33 0,33 0,0 0,0 33,-33-66,33 66,0-33,0 0,0 1,0-1,0 0,0 0,0 0,0 0,0 0,0 0,0 0,0 0,33-33,-33 33,0 0,33 0,-33 0,0 1,33-34,-33 33,0 0,33-33,-33 33,0 0,33-33,-33 33,0 0,33-33,-33 33,0 0,33-33,-33 33,33 0,-33 0,33-33,-33 33,0 0,33 1,-33-1,33-33,-33 33,33 0,-33 0,34-33,-34 33,33 0,0-33,-33 33,33 0,0 0,0 0,-33 0,33-33,0 33,-33 1,33-34,-33 33,0 0,33-33,0 66,-33-33,33 0,0 0,1 0,-1 0,0-33,-33 33,33 0,0-33,0 33,0 0,0-33,0 34,0-34,0 33,0-33,0 33,0-33,1 33,-1-33,-33 33,33-33,0 33,0-33,0 33,33-33,-33 33,0-33,0 33,0-33,0 33,0-33,34 33,-34-33,0 0,0 33,0-33,0 0,0 33,0-33,0 0,0 33,0-33,0 0,1 34,-1-34,0 0,0 0,0 33,0-33,33 0,-33 0,0 33,0-33,33 0,-33 0,1 0,-1 0,0 0,0 33,0-33,0 0,0 0,0 0,0 0,0 0,0 0,0-33,0 33,0 0,1 0,-1 0,0 0,0 0,0 0,0 0,0 0,0 0,0 0,0 0,0 0,0 0,0 0,0 0,1 0,-1 0,0 0,0-33,0 33,0 0,0 0,33 0,-33 0,0 0,0 0,0 0,1 0,-1 0,33-33,-33 33,0 0,0 0,0 0,0 0,33 0,-33 0,0-34,0 34,1 0,-1-33,0 33,0 0,0 0,0-33,0 33,33-33,-33 33,0 0,0-33,0 33,34 0,-34-33,0 33,33-33,-33 33,0 0,33-33,-33 33,0-33,33 33,-32-33,-1 33,0-33,33 33,-33-33,0 33,0-33,0 0,0 33,0-34,33 34,-33-33,-33 0,34 33,-1 0,0-33,0 0,0 33,0-33,0 33,0-33,0 33,0-33,0 0,0 0,0 33,0-33,1 0,-34 0,33 0,0-1,0 1,0 0,0 0,0 0,0 0,0 0,0 0,0 0,0 33,0-33,0 0,1 0,-1-34,0 34,0 0,0 0,0 0,0 0,-33 0,33 0,0 0,-33 0,33 0,0 0,0 0,0 0,1-1,-34 1,33 0,0 0,0 0,0 0,0-33,0 33,-33 0,33 0,0-33,0 33,0-1,0-32,-33 33,33-33,0 33,1 0,-1-33,0 33,0-33,-33 33,33-1,0-32,0 33,-33-33,33 33,0 0,-33-33,33 0,-33 33,33-34,-33 1,33 33,-33-33,33 0,-33 33,33-33,-33 0,0 32,34-32,-34 33,0 0,0-33,0 33,0 0,33 0,-33-33,0 33,0 0,0-1,0 1,0-33,0 33,0 0,33 0,-33 0,0 0,0 0,0 0,0 0,0 0,0-1,0 1,0 0,0 0,-33 33,33-33,0 0,0 0,-33 0,33 0,0 0,0 0,-34 33,34-33,0 0,-33 0,33-1,-33 1,33 0,-33 0,33 0,0 0,-33 0,33 0,-33 33,33-33,0 0,-33 33,33-33,0 0,-33 0,33 0,-33 33,33-34,0 1,-33 0,33 0,-33 0,33 0,-33 0,0 0,33 0,-33 0,-1 0,34 0,-33 0,33 0,-33 33,33-34,-33 1,33 0,-33 33,33-33,-33 0,0 0,33 0,-33 33,33-33,-33 0,0 0,33 0,-33 33,33-33,-33 0,0-1,0 1,33 0,-34 0,1 0,0 0,0 0,0 0,0 0,0 0,0 33,0-33,0 33,33-33,-33 33,0 0,0-33,-1 33,1-33,0 33,0 0,0 0,0-34,0 34,0 0,0 0,0 0,0 0,0-33,0 33,0 0,-1 0,1 0,0 0,0 0,0 0,0 0,0 0,0 0,0 0,0 0,0 0,0 0,0 0,0 0,-1 0,1 0,0 0,0 0,0 0,0 0,0 0,0 0,0 0,0 0,0 0,0 0,0 0,0 0,-1 0,-32-33,33 33,0 0,0 0,0-33,0 33,0 0,0-33,0 33,0 0</inkml:trace>
  <inkml:trace contextRef="#ctx0" brushRef="#br0" timeOffset="127153.9">27947 11013,'-33'0,"33"-33,-34 33,1 0,33-33,-33 33,0 0,33-33,-33 33,0-33,0 33,33-33,-33 33,0 0,33-33,-33 33,0 0,0 0,33-33,-33 33,0 0,33-33,-34 33,1 0,0 0,33-33,-33 33,0 0,0 0,33-33,-33 33,0 0,33-34,-33 34,0 0,33-33,-33 33,0 0,0 0,33-33,-33 33,-1 0,34-33,-33 33,0 0,0-33,0 33,0 0,0 0,0 0,0 0,0-33,0 33,0 0,0 0,33-33,-34 33,1 0,-33-33,33 33,0 0,33-33,-33 33,0 0,0 0,0 0,0 0,0 0,0 0,0 0,-1 0,-32 0,33 0,0 0,0 0,0 0,0 0,0 0,0 0,0 0,0 0,0 33,0-33,-1 0,1 0,0 0,0 0,0 0,0 0,0 0,0 0,0 0,0 0,0 0,0 0,0 33,-1-33,1 0,0 0,0 33,0-33,0 0,0 0,0 0,33 33,-33-33,0 0,0 0,0 0,0 0,-34 33,34-33,0 33,0-33,33 33,-33-33,0 0,33 33,-33-33,0 0,0 0,0 34,0-34,0 0,0 33,0-33,-1 0,34 33,-66 0,33-33,33 33,-33-33,0 33,0-33,0 0,33 33,-33-33,0 0,0 33,0-33,0 33,0-33,-1 33,1-33,33 33,-33-33,0 0,33 33,-33-33,0 0,33 33,-33-33,0 34,0-34,33 33,-33-33,33 33,-33-33,33 33,-33-33,0 33,-1 0,1-33,33 33,-33-33,33 33,-33-33,0 33,0-33,33 33,-33 0,0 0,0 0,0 0,0 1,0-34,0 33,33 0,-33 0,-1 0,34 0,-33 0,33 0,-33-33,33 33,-33 0,33 0,-33 0,0 0,33 0,-33-33,33 34,-33-34,33 33,-33 0,0 33,0-33,33 0,-33-33,33 33,-33 0,33 0,-33 0,-1 0,34 0,-33-33,33 33,-33 1,0-1,33 0,-33 0,33 0,-33 0,33 0,-33 0,33 0,-33 0,33 0,-33 0,33 0,-33 1,33-1,-33 0,33 0,0 0,0 0,0 0,-33-33,33 33,0 0,0 0,0 0,-33-33,33 33,0 0,0 0,-34-33,34 34,0-1,0 0,0 0,0 0,0 0,0 0,0 0,0 0,0 0,0 0,0 0,0 0,0 0,0 1,0-1,0 0,0 0,0 0,0 0,0 0,0 0,0 0,0 0,0 0,0 0,0 0,0 1,0-1,0 0,0 0,0 0,34 0,-34 0,33 0,-33 0,0 0,33-33,-33 33,0 0,0 0,33-33,-33 33,0 1,33-1,-33 0,33-33,-33 33,0 0,33-33,-33 33,33 0,-33 0,33 0,-33 0,0 0,0 0,0 0,33-33,-33 33,0 1,33-1,-33 0,33 0,-33 0,33-33,-33 33,0 0,0 0,34 0,-34 0,33 0,-33 0,33 0,-33 0,33-33,-33 34,33-1,-33 0,33-33,-33 33,33-33,0 33,0 0,-33 0,33-33,-33 33,33-33,-33 33,33-33,-33 33,33-33,-33 33,33-33,-33 33,34 0,-1-33,-33 34,33-34,-33 33,33-33,-33 33,33-33,0 0,-33 33,33-33,-33 33,33-33,0 0,0 33,0-33,0 33,0-33,0 33,1-33,-1 0,-33 33,33-33,0 33,0-33,0 33,0-33,0 33,0-33,0 0,0 33,0-33,0 0,1 0,-1 33,0-33,0 0,0 0,0 34,0-34,0 0,0 0,0 33,0-33,0 33,0-33,0 33,1-33,-1 0,0 33,0-33,0 0,0 0,0 33,0-33,0 0,0 0,0 33,0-33,0 0,0 0,-33 33,34-33,-1 0,0 0,0 0,0 0,0 0,0 0,0 0,0 0,0 0,0 0,0 0,33 0,-32 0,-1 0,0 33,0-33,0 0,0 0,0 0,0 0,0 0,0 0,0 0,0 0,-33-33,33 33,1 0,-1-33,0 33,0 0,0-33,0 33,0 0,0-33,0 33,0 0,0-33,0 33,0 0,0-33,1 33,-1 0,0-33,0 33,0-33,0 33,0-34,0 34,0-33,0 33,0 0,-33-33,33 33,0 0,-33-33,33 33,1 0,-34-33,33 33,0 0,0-33,0 0,0 33,0 0,-33-33,33 33,0 0,0 0,-33-33,33 33,0 0,0 0,1-33,-1 33,0 0,0-33,0 33,0 0,0-33,0 33,0-33,0 33,0-33,0 33,-33-34,33 34,0 0,1-33,-1 33,0 0,0-33,0 33,0 0,0 0,0 0,-33-33,33 33,0 0,0 0,0-33,0 33,0 0,-33-33,34 33,-1 0,0-33,0 33,0-33,0 33,0-33,0 33,0-33,0 33,0-33,0 33,-33-33,33 33,0-33,1 33,-34-34,33 34,0-33,0 33,0-33,0 33,-33-33,33 33,-33-33,33 33,-33-33,33 0,0 0,-33 0,33 33,-33-33,33 33,-33-33,33 0,-33 0,34 0,-1-1,-33 1,33 0,-33 0,33 0,-33 0,0 0,0 0,33 33,-33-33,0 0,33 0,-33 0,0 0,33 0,-33-1,33 1,-33 0,0 0,33 0,-33 0,0-33,33 33,-33 0,0 0,33 0,-33-33,33-1,-33 34,33 0,-33 0,33 0,1 0,-34 0,33 0,-33 0,33 0,-33 0,0 0,33-1,-33 1,0 0,0 0,0 0,33 0,-33 0,0 0,0 0,0 0,0 0,0 0,0 0,0 0,0-1,33 34,-33-33,0 0,0 0,0 0,0 0,0 0,0 0,0 0,-33 0,33 0,0 0,-33 0,33 0,0-1,-33 1,33 0,0 0,-33 0,33 0,0 0,-33 33,33-33,0 0,0 0,-34 0,34 0,-33 0,33-1,0 1,-33 0,33 0,-33 0,0 0,33 0,-33 0,33 0,-33 0,33 0,-33 33,33-33,0 0,-33 33,33-33,0-1,-33 34,33-33,-33 0,33 0,0 0,-33 33,33-33,0 0,-33 0,33 0,0 0,0 0,-33 0,33 0,0 0,0-1,-34 34,34-33,0 0,-33 33,33-33,0 0,-33 33,33-33,0 0,-33 33,33-33,-33 33,33-33,-33 33,33-33,-33 33,33-33,-33 33,0-33,0 33,0-33,0 33,33-33,-33 33,-1 0,1-34,0 34,0-33,0 33,0-33,0 0,0 33,33-33,-33 0,0 33,33-33,-33 33,0-33,33 0,-33 33,0-33,-1 33,1 0,0 0</inkml:trace>
  <inkml:trace contextRef="#ctx0" brushRef="#br0" timeOffset="127564.35">28873 11212,'-33'0,"33"33,-33-33,33 33,-34-33,1 33,0-33,0 33,0-33,0 33</inkml:trace>
  <inkml:trace contextRef="#ctx0" brushRef="#br0" timeOffset="127776.18">29038 11609,'0'0,"-33"33,0-33,0 33,0-33,0 0,0 33,0-33,-1 0,1 33,0-33,33 33,-33-33,0 0,33 33,-33-33</inkml:trace>
  <inkml:trace contextRef="#ctx0" brushRef="#br0" timeOffset="127988.62">29336 12005,'0'0,"-33"0,33 34,-33-34,-1 0,1 0,33 33,-33-33,0 0,0 0,0 0,0 33,0-33,0 0</inkml:trace>
  <inkml:trace contextRef="#ctx0" brushRef="#br0" timeOffset="128160.03">29468 12303,'-232'66,"464"-132,-497 165,199-99,33 0,0 33,0-33,0 0,0 33</inkml:trace>
  <inkml:trace contextRef="#ctx0" brushRef="#br0" timeOffset="128309.05">29468 12733,'-99'-33,"198"66,-264-66,132 33,-1 33</inkml:trace>
  <inkml:trace contextRef="#ctx0" brushRef="#br0" timeOffset="128436.97">29534 13097,'-99'33,"198"-66,-231 66,99-33</inkml:trace>
  <inkml:trace contextRef="#ctx0" brushRef="#br0" timeOffset="128620.06">29038 13957,'-33'0,"33"33</inkml:trace>
  <inkml:trace contextRef="#ctx0" brushRef="#br0" timeOffset="128776.97">29104 14023,'0'66,"0"-132,0 165,33-99</inkml:trace>
  <inkml:trace contextRef="#ctx0" brushRef="#br0" timeOffset="128916.89">29170 14254,'33'67</inkml:trace>
  <inkml:trace contextRef="#ctx0" brushRef="#br0" timeOffset="129059.8">29071 14486,'-33'0</inkml:trace>
  <inkml:trace contextRef="#ctx0" brushRef="#br0" timeOffset="129284.84">28575 14883,'33'33,"0"0,0-33,0 33,0-33,0 33,34 0</inkml:trace>
  <inkml:trace contextRef="#ctx0" brushRef="#br0" timeOffset="129497.98">27980 15214,'-33'0,"66"0,-33 0,0 33,33-33,0 33,0-33,0 33,0-33,0 33,0-33,0 33</inkml:trace>
  <inkml:trace contextRef="#ctx0" brushRef="#br0" timeOffset="129681.38">27847 15809,'0'0,"0"33,33-33,-33 33,34-33,-1 33,0 0,0 0,0-33,0 33,0 0</inkml:trace>
  <inkml:trace contextRef="#ctx0" brushRef="#br0" timeOffset="129855.39">27914 16040,'-166'-33,"332"66,-299-33,166 33,0 1,0-34,1 33</inkml:trace>
  <inkml:trace contextRef="#ctx0" brushRef="#br0" timeOffset="130048.23">27351 16007,'-99'33,"198"-66,-198 99,132-66,-33 34,33-34,-33 33,33-33,0 33,0 0,1-33</inkml:trace>
  <inkml:trace contextRef="#ctx0" brushRef="#br0" timeOffset="130217.17">26988 16206,'33'99,"-66"-198,99 198,-66-66,33-33,0 0,0 33,0-33</inkml:trace>
  <inkml:trace contextRef="#ctx0" brushRef="#br0" timeOffset="130373.74">26888 16437,'0'0,"0"33,33-33,-33 33,33-33,1 0,-34 33,33-33</inkml:trace>
  <inkml:trace contextRef="#ctx0" brushRef="#br0" timeOffset="130517.9">26855 16570,'0'0,"0"33,33 0</inkml:trace>
  <inkml:trace contextRef="#ctx0" brushRef="#br0" timeOffset="130685.26">26822 16636,'-66'-66,"132"132,-99-99,66 33,0 0</inkml:trace>
  <inkml:trace contextRef="#ctx0" brushRef="#br0" timeOffset="163280.24">16702 11741,'0'-33,"0"0,-33 33,33 33,-33 0,33 0,-33 0,0 0,-1 0,1 0,0 0,0 0,33 0,-66 34,33-67,0 66,0-33,0-33,0 33,-33 0,33 33,-1-33,-32 0,33 0,-33 0,33-33,33 33,33-66,0 33,0 0,0 0,0 0,0 0,34 0,-34-33,66 33,-66 0,33 0,33 0,-33 0,-32 0,65 33,-66-33,0 0,33 0,0 33,-33-33,0 0,-33 34,0-68,0 1,-33 0,33 0,-33 0,33 0,-33 0,33 0,-33-33,0 33,33 0,-33 0,33 0,0-1,0 1</inkml:trace>
  <inkml:trace contextRef="#ctx0" brushRef="#br0" timeOffset="166544.72">17099 11675,'0'33,"0"0,0 0,0 0,33 0,-33 0,0 0,33 0,-33 0,0 0,0 1,33 32,-33-33,33 33,-33-33,0 33,0-33,0 0,33 0,-33 0,0 0,33-33,-33 34,0-68,33 1,0 0,-33 0,33 0,0 0,1-66,32 0,-66 66,66-67,-66 34,33 0,0 0,-33 33,0 0,0 0,33 0</inkml:trace>
  <inkml:trace contextRef="#ctx0" brushRef="#br0" timeOffset="167431.78">17396 12766,'0'-33,"0"0,0 0,0 0,33 33,1 0,-1 0,0 33,-33 0,0 0,33-33,-33 33,0 0,0 0,0 0,0 0,0 1,0-1,0 0,-33 0,33-66,0 0,0 0,0-1,0 1,33 0,-33 0,33 33,0 0,0 0,-33 33,0 0,33-33,-33 33,0-66,33 33,-33-33,0 0,33 33,-33-33,33 0,0 33,0-33,0 33,1 33,-1-33,-33 33,0 0,0 0,33-33,-33 33,0 0,0 1,0-1</inkml:trace>
  <inkml:trace contextRef="#ctx0" brushRef="#br0" timeOffset="167881.54">18091 12733,'0'165,"0"-330,0 364,0-166,0 0,0 0,0 0,0 0,0 0,0 0,0-66,-33 0,33 0,0 0,-33-33,33 33,0-34,0 34,0 0,33 0,-33 0,33 0,-33 0,33 33,-33-33,33 33,0 0,0-33,-33 66,33-33,-33 33,0 0,0 0,-33 0,0 0,0 0,0-33,0 33,0-33,-33 33,0-33,32 0,34 34</inkml:trace>
  <inkml:trace contextRef="#ctx0" brushRef="#br0" timeOffset="168267.71">18521 11939,'33'0,"0"0,0 0,0 0,0 0,33 0,-33 33,0-33,1 0,-1 0,0 0,0 0,0 33</inkml:trace>
  <inkml:trace contextRef="#ctx0" brushRef="#br0" timeOffset="168544.31">18289 12303,'0'0,"33"0,0-33,1 33,-1 0,0 0,0 0,0 0,0 0,0 0,0 0,0 0,0 0,0 0,0 0,0 0,0 0,-33-33,-33 33</inkml:trace>
  <inkml:trace contextRef="#ctx0" brushRef="#br0" timeOffset="172089.71">16702 3638,'33'0</inkml:trace>
  <inkml:trace contextRef="#ctx0" brushRef="#br0" timeOffset="172135.68">16801 3638</inkml:trace>
  <inkml:trace contextRef="#ctx0" brushRef="#br0" timeOffset="172788.47">16867 3638,'265'0,"-596"0,1026-33,-1324 66,1291-66,-662 0,33 33,0 0,0 0,0 0,0 0,0 0,0 0,0 0,0 0,0 0,0 0,1 0,-1 0,0 0,0-33,0 33,0 0,0 0,0 0,0 0,0 0,0 0,0 0,0 0,0 0,1-33,-1 33,0 0,0 0,0 0,0 0,0 0,0 0,33 0,-33 0,0 0,33 0,1 0,-34 0,0-33,0 33,0 0,0 0,0 0,0 0,0 0,0 0,0 0,0 0,1 0,-1-33,0 33,0 0,0 0,0 0,0 0,0 0,0 0,0 0,0 0,0 0,0 0,0 0,1 0,-1 0,0 33,0-33,0 0,0 0,0 0,0 0,0 0,0 0,0 0,-33-33,33 33,-33-33,33 33,-33-34</inkml:trace>
  <inkml:trace contextRef="#ctx0" brushRef="#br0" timeOffset="173496.65">21861 3473,'-33'0,"0"0,33 33,0 0,33-33,0 0,0 33,0-33,67 0,-1 33,-33-33,99 0,-99 0,133 33,-100-33,133 33,-100-33,99 33,1-33,-1 33,1 0,-166-33,99 33,-65-33,-1 0,-33 0,33 33,-66-33,33 0,-32 0,32 0,-66-33,33 33,-33-33,0 0,-33 33</inkml:trace>
  <inkml:trace contextRef="#ctx0" brushRef="#br0" timeOffset="176287.3">9194 14221,'0'33,"33"1,-33-1,0 0,33 33,-33-33,33 0,-33 0,34 0,-34 0,0 0,33 0,0 0,-33 0,0 1,33-34,0-34,-33 1,33 0,-33 0,33 33,0-66,-33 33,33 0,-33 0,33 0,0 0,-33 0,33 0,-33 0,33-1,-33 1,0 0</inkml:trace>
  <inkml:trace contextRef="#ctx0" brushRef="#br0" timeOffset="177211.67">11542 13924,'0'0,"0"-33,-33 33,33 33,0 0,0 0,0 0,0 0,0 0,0 0,0 0,0 33,0-33,0 1,0-1,0 33,0-33,0 0,33-66,1 0,32 0,-33 0,0 0,66-34,-33 1,33 0,1 33,-34-33,-33 66,-33-33,0 0,-33 33</inkml:trace>
  <inkml:trace contextRef="#ctx0" brushRef="#br0" timeOffset="199784.41">9757 14122,'0'33,"0"0,0 0,0 0,33 1,-33-1,33 0,-33 0,33-33,-33 33,33-33,-33 33,33-33,-33-33,33 33,0-33,0 0,0 33,0-33,-33 0,33 33,-33-34,33 34,0-33,-33 0,67 33,-34-33,0 33,-33-33,66 33,-33 0,0-33,0 33,33 0,-33 0,-33 33,33-66,0 33,-33-33,34 33,-1 0,0 0,0 0,0 0,0 0,-33 33,33-33,0 0,33 33,-33-33,33 0,1-33,-34 0,0 33,0-66,-33 33,0 0,0 0,0 0,0-1,0-32,0 0,0 33,0 0</inkml:trace>
  <inkml:trace contextRef="#ctx0" brushRef="#br0" timeOffset="201378.37">6714 15842,'0'-33,"-33"33,33 33,0 0,0 0,0 0,0 0,33 33,0 34,-33-67,0 33,33-33,0 33,-33-33,33 0,-33 0,0 0,0-66,0 0,0 0,-33 33,33-33,-33 33,0 0,0 0,0 0,0 33,0-33,0 33,-34 0,34 0,0 33,-33 34,33-67,0 66,33-66,-33 66,33-33,0-33,0 1,0-1,33 0,0-33,0-33,0 0,33-1,-33 1,0 0,34-66,-34 66,-33 0,33 0,0-33,-33 33,0 0,0 0,0-1,33 34,-33-33,0 66,0 1,33-34,-33 33,33-33,-33 33,33-33,-33 33,33-33,0 66,0-33,0-33,0 33,1-33</inkml:trace>
  <inkml:trace contextRef="#ctx0" brushRef="#br0" timeOffset="202013.81">7508 16140,'0'0,"0"33,0 0,0 0,0 0,0 0,0 0,0 33,0-33,-34 33,34-33,0 34,0-34,0 0,0 0,0-66,0 0,0 0,0 0,0-67,0 67,0-33,0 0,0 33,0-33,0 33,0-33,0 32,0 1,0 66,34-33,-34 34,33-34,0 33,33 33,0 0,-33-33,0 0,33 33,0 0,-32 0,-34-32,33-1,0-33,0 66,0-33,0-33,-33-33,0 0,33 0,-33 0,0-67,33 34,-33 0,0 33,0-33,0 0,0-34,0 34,0 0,0 33,0-33,0 33</inkml:trace>
  <inkml:trace contextRef="#ctx0" brushRef="#br0" timeOffset="202438.09">6548 17562,'34'0,"-34"33,33-33,0 0,0 0,0 0,33 0,-33 0,33 0,-33 0,33-33,1 33,-1-33,0 33,33-33,-33 0,33-1,1 1,-34 0,33 0,0 0,-33 0,34 0,-34 33,-33-33,0 33,0-33,0 33</inkml:trace>
  <inkml:trace contextRef="#ctx0" brushRef="#br0" timeOffset="203101.37">7607 17793,'0'-33,"-33"33,33-33,0 0,0 66,0 0,0 0,0 0,0 0,0 0,0 34,0 32,0-66,0 33,0 0,0-33,0 66,0-65,0-1,0 0,0 0,0 0,0-66,0 0,0 0,0 0,0-1,0 1,0-33,-33 0,33 33,0 0,-33 0,33-33,0 33,0 0,0 0,0-1,33 34,0 34,0-34,0 0,0 33,0-33,0 33,33 0,-33 0,0 0,67 33,-67-33,33 0,-33 0,66 33,-66-33,0 1,0-1,0-33,0 33,1-33,-34-33,0 0,0-34,0 34,0-33,-34 0,34 0,-33 0,33 0,-33-67,0 67,33-66,-33 99,33-33,0 33,0 0,0-1,-33 1,33 0</inkml:trace>
  <inkml:trace contextRef="#ctx0" brushRef="#br0" timeOffset="203443.1">9062 17099,'33'0,"0"-33,0 33,0 0,0-33,67-1,-67 34,0-33,0 33,33-33,-33 0</inkml:trace>
  <inkml:trace contextRef="#ctx0" brushRef="#br0" timeOffset="203641.12">9095 17297,'430'-33,"-860"66,926-99,-463 66,33-33,-33 33,1-33,-1 33,0 0</inkml:trace>
  <inkml:trace contextRef="#ctx0" brushRef="#br0" timeOffset="208329.37">11443 16173</inkml:trace>
  <inkml:trace contextRef="#ctx0" brushRef="#br0" timeOffset="208677.14">11443 16173,'33'-33,"-264"264,198-198,0 33,0-33,0 0,-1 1,1-34,0 33,33 0,-33-33,33 33,-33-33,66 0,0 0,0 0,0-33,1 33,-1 0,33-33,0 33,-33-33,33-1,0 34,0-33,1 0,-1 33,0-33,0 33,0-33,-33 33,0-33,0 33,0 0,0 0</inkml:trace>
  <inkml:trace contextRef="#ctx0" brushRef="#br0" timeOffset="208934.87">11410 16239,'-33'-33,"66"66,-66-33,33 33,0 0,0 0,0 0,0 0,33 0,-33 33,0-33,0 1,33 32,-33-33,0 0,0 33,0-33,0 0,33 33,-33-33,0 33</inkml:trace>
  <inkml:trace contextRef="#ctx0" brushRef="#br0" timeOffset="209526.7">11906 16338,'0'-33,"33"0,0 33,0 0,1 0,-1-33,0 33,33-33,-33 33,-66 0,0 66,0-33,0 33,0-33,-1 0,-32 66,33-32,0-1,33-33,0 0,0 0,0-66,33 33,-33-33,33 0,0-33,0-1,1 34,-34 0,33-33,-33 33,0 0,33 33,-33 33,0 0,0 0,0 0,0 33,0-32,0-1,0 33,0 0,33 0,-33-33,33 0,-33 33,0-33,33 34,-33-34,33-33</inkml:trace>
  <inkml:trace contextRef="#ctx0" brushRef="#br0" timeOffset="210024.43">13560 15511,'0'-33,"0"0,0 0,-33 33,33 33,-33-33,0 0,33 33,-33-33,0 33,-1 0,1 0,0-33,0 33,33 0,-33 1,-33 65,33-66,33 33,-33 0,0 0,0 0,0 1,0 65,0-33,-1-33,34 33,-33 67,0 32,33-99,0-32,0 32,33-33,34 66,-34-66,0-32,0 32,66 0,-33-33,-33 0,33 0,0-33,34 33,-34-33,-33 0</inkml:trace>
  <inkml:trace contextRef="#ctx0" brushRef="#br0" timeOffset="210721.5">14420 15346,'0'33,"0"0,0 0,0 0,0 0,0 0,0 0,0 0,33 0,-33 1,0 32,0 0,0-33,0 33,0-33,0 33,0-33,0 0,33 1,-33-1,0 0,0 0,0 0,0 0,33-33,-33 33</inkml:trace>
  <inkml:trace contextRef="#ctx0" brushRef="#br0" timeOffset="211179.37">13229 16503,'-33'0,"33"-33,33 33,0 0,0 0,67 0,32-33,-66 33,0 0,133-33,-100 0,33 33,100-33,-100 0,132 0,-164 33,164-33,-65 33,-133-33,99 33,-132 0,33-33,-33 33,-33-33,-33 33</inkml:trace>
  <inkml:trace contextRef="#ctx0" brushRef="#br0" timeOffset="211887.06">12898 17099,'0'-33,"34"33,-34-33,33 33,0 0,-33-34,33 34,0-33,0 33,0 0,0-33,0 33,0 0,0 0,0 0,0 33,-33 0,33 1,-33-1,0 0,0 0,0 33,-33-33,33 0,-33 0,0 0,0-33,0 33,0-33,0 33,0-33,0 0,0-33,0 33,0-33,33 0,0 0,33 33,0 0,0 0,0 0,0 33,0 0,-33 0,33 0,0 34,0-34,-33 0,33 0,-33 0,33 0,-33 0,33 0</inkml:trace>
  <inkml:trace contextRef="#ctx0" brushRef="#br0" timeOffset="212438.01">13527 17165,'-33'-33,"33"0,0 0,33 33,-33-33,33 33,-33-34,33 34,0-33,0 33,-33-33,33 33,0-33,0 33,0-33,0 33,1 0,-34 33,-34 0,34 0,-33 0,0 34,0-34,0 0,33 0,-33 0,0 33,0-66,33 33,-33 0,33 0,0 0,0-66,0 0,0 0,33 33,-33-33,33 0,-33 0,33 33,-33-33,0 0,33 33,-33-33,0 66,0 0,0 0,0 0,33-33,-33 33,0 0,0 0,0 0,0 0,0 0,0 1,0-1,33 0,-33 0,0 0,0 0,0 0,0 0</inkml:trace>
  <inkml:trace contextRef="#ctx0" brushRef="#br0" timeOffset="213151.31">14155 17132,'0'-33,"0"0,0 0,0-1,0 1,0 66,33-33,-33 34,0-1,0 0,0 0,0 0,0 0,0 0,0 0,0 0,0 33,0-33,0 0,0 1,0-1,0 0,0-66,0 0,0-1,33 1,-33 0,0 0,0 0,33 0,-33 0,0 0,34 0,-34 0,33 0,-33 66,33 0,-33 0,0 0,0 0,0 0,0 0,0 0,0 0,0 0,0 1,0-68,33 34,-33-33,0 0,33 33,-33-33,0 0,33 0,-33 0,33 0,0 0,-33 0,33 33,-33-33,33 33,-33-33,33 33,-33 33,33-33,-33 33,0 0,0 0,0 0,0 33,0-33,0 0,0 0,0 0,0 1,33 32,-33-33,0 0,0 0,0 0</inkml:trace>
  <inkml:trace contextRef="#ctx0" brushRef="#br0" timeOffset="213749.37">14982 16933,'0'-33,"0"66,0-33,0 33,0 0,0 34,0-34,33 0,-33 33,0-33,0 33,0-33,0 33,33-33,-33 34,0-34,0 33,0-33,0 0,0 0,0 0,0 0,0 0,0 0,0-66,0 0,0 0,-33 0,33 0,0-33,0 33,0-33,0-1,0 34,0-33,0 0,0 0,0 0,33 0,-33-1,33 34,-33-33,33 33,-33 0,33 0,-33 0,33 0,-33 0,34 33,-34-33,33 33,0 0,0 33,0-33,-33 33,33-33,-33 33,0 0,0 0,0 0,0 0,0 0,0 0,-33 0,0 34,0-34,0 0,0-33,-1 33,1 0,0 0,0-33,0 0,0 33,0-33,33 33,0 0,33-33,0 33,0-33,0 0,0 33,0-33,34 33,-34-33,33 34,0-1,-33 0,0-33</inkml:trace>
  <inkml:trace contextRef="#ctx0" brushRef="#br0" timeOffset="214328.23">15544 17429,'0'0,"0"34,0-1,33 0,-33 0,0 0,0 0,0 0,0 0,0 0,0 0,0 0,0 0,0 0,0 0,0 1,0-68,0 1,0 0,0 0,0 0,0-66,0 66,0-33,0 0,33-1,-33 34,33 33,1-66,-34 33,33 33,-33 33,0 0,0 0,0 0,0 34,0-34,0 0,0 33,33-33,0 33,0-66,-33 33,0 0,33 0,-33 0,0 0,0 1,-33-34,33 33,-33 0,0 0,0 0,0-33,-1 0,1 0</inkml:trace>
  <inkml:trace contextRef="#ctx0" brushRef="#br0" timeOffset="214647.69">15941 17165,'33'0,"0"-33,0 33,34 0,-34 0,0 0,0-33,66 33,-66 0,0 0,33-33,0 33,-33 0,-33-33</inkml:trace>
  <inkml:trace contextRef="#ctx0" brushRef="#br0" timeOffset="-214661.22">16239 17165,'-66'496,"66"-463,66-562,-132 1091,66-496,0-33,0 0</inkml:trace>
  <inkml:trace contextRef="#ctx0" brushRef="#br0" timeOffset="-214114.43">15809 15544,'0'0,"0"-33,0 0,0 0,33 33,-33-33,33 33,0-33,0 33,0 0,0-33,0 33,0 0,1 0,65 33,0-33,0 66,33-33,-98 33,32-33,33 100,-66-67,33 33,-33-33,0 66,0-32,0-1,-33 33,33 0,-33 1,0-1,-33 0,33 1,-33-1,0 0,-33 1,33-34,-33 33,33-33,-33-33,33 34,-34-34,34 0,0 0,-33 0,33-33,0 0,-33-33,33 33,0-33,0 0,-33 0</inkml:trace>
  <inkml:trace contextRef="#ctx0" brushRef="#br0" timeOffset="-213471.4499">16073 14288,'0'0,"0"-34,34 1,-1 33,0 0,-33-33,33 33,0 0,0 0,-33 33,33-33,0 0,0 33,-33 1,0-1,-33 33,33-33,-33 0,0 0,0 33,0-33,0 0,33 0,0 0,0 0,0 1,33-34,0 33,0 0,33-33,-33 33,0-33,-33 33,33-33,0 33,-33 0,0 0,0 0,-33-33,33 33,-33-33,0 33,0-33,0 0,0 33,0-33,0 0,0 0</inkml:trace>
  <inkml:trace contextRef="#ctx0" brushRef="#br0" timeOffset="-213213.46">16735 14618,'0'-33,"0"66,0-33,0 33,0 0,-33 0,33 1,-33 32,33-33,-33 0,33 0,-33 33,0 0,-1 0,1-33,33 0,-33 1</inkml:trace>
  <inkml:trace contextRef="#ctx0" brushRef="#br0" timeOffset="-212877.7">16933 14751,'199'0,"-398"0,398 33,-199 0,0 33,0-33,0 0,-33 33,0-33,33 0,-33 33,-1-33,1 1,0-34,33 33,-33 0,0-33,33 33,-33-33,0 0,33 33,0-66,33 33,0 0,0 0,0-33,0 33,0 0,34 0,-34-33,33 33</inkml:trace>
  <inkml:trace contextRef="#ctx0" brushRef="#br0" timeOffset="-211845.78">17595 16040,'0'0,"0"-33,0 0,0 0,0 0,33 33,-33-33,33 0,0 0,0 0,0 33,0 0,0 0,0 0,0 0,1 33,-34 0,0 0,0 0,0 0,0 0,0 66,0-32,-34-34,1 33,0 33,0-33,33-33,0 0,-33 0,33 0,0 34,0-34,0 0,33-33,0 33,0-33,0 0,1-33,-1 33,0 0,33-33,-33 0,0 0,33-34,-33 34,0 0,0 0,0 0,0 0,-33 0,0-33,0 33,0 0,0 0,0 0,0-34,-33 34,33 0,0 0,-33 0,33 0,0 0,0 0</inkml:trace>
  <inkml:trace contextRef="#ctx0" brushRef="#br0" timeOffset="-211131.28">18488 15379,'0'0,"0"-33,33 33,-33-33,33 33,0 0,0 0,0 0,-33 33,0 0,0 0,0 0,0 0,0 0,-33 33,0 0,33-32,-33-34,0 33,33 0,-33 0,0-33,33 33,-33-33,33 33,33-33,0-33,0 33,0 0,0 0,33-33,-33 33,0 0,0 0,33-33,-32 33,-1 0,0 0</inkml:trace>
  <inkml:trace contextRef="#ctx0" brushRef="#br0" timeOffset="-209337.4199">19778 15511,'33'0,"-33"-33,0 0,0 66,0 0,0 0,0 33,0-33,0 1,0 32,33 33,0 0,-33-33,0-33,0 0,33-33,-33 34,0-68,-33 34,0-33,0 0,0 33,33-33,-33 33,-1 0,-32 0,33 33,0 0,0-33,0 33,0 1,0 32,0-33,33 33,0-33,0 0,0 0,0 0,0 0,33 0,0-33,0 0,0 0,-33-33,33 33,0 0,0-33,-33 0,33 33,-33-33,33 0,-33 0,0 0,0 0,0 0,0 0,0 0,0 66,0 0,0 0,0 0,0 0,0 0,34 0,-34 0,33-33,0 33,0-33,0 0,0 0</inkml:trace>
  <inkml:trace contextRef="#ctx0" brushRef="#br0" timeOffset="-208915.27">20108 15809,'0'-33,"0"0,0 66,33-33,-33 33,0 0,33 33,-33-33,0 66,34-66,-34 67,0-67,33 33,-33 0,33 0,-33-33,33 0,-33 0,66-33,-33 0,-33-33,33 0,-33 0,33 0,-33 0,33-33,-33 0,0-33,33-1,-33 34,33-33,-33 66,0-33,0 0</inkml:trace>
  <inkml:trace contextRef="#ctx0" brushRef="#br0" timeOffset="-207599.8">18653 11311,'-33'-33,"-33"0,165 99,-231-132,99 66,0-33,0 33,0-33,-1 33,1 0,-33-33,33 33,-33 0,-33-33,66 33,-33-34,-34 1,34 33,33-33,0 33,0 0,-33 0,33-33,-33 33,0 0,-34 0,1 33,66-33,-66 0,66 0,-67 0,67 0,0 33,0-33,-66 33,33 1,-33-1,33-33,-34 66,-32-33,99 0,-99 33,99-33,-34 0,-32 33,0 0,0 34,66-67,-33 66,66-66,-34 66,34-66,0 33,0 34,0-1,0 0,0-33,34 33,-1 1,0 32,0-99,33 66,-33-66,66 34,0-1,-32-33,-34 0,99 33,-33-33,-33-33,67 66,-1-33,0 33,-33-66,34 33,-67-33,99 0,-66 0,67 0,-67-33,66 0,-65 0,-1 0,66-33,1-66,-100 66,66-67,-66-65,-33 132,0-133,-33 133,0-99,-33 99,0-34,0 34,-66-33,66 33,-66 33,65 0,1 33</inkml:trace>
  <inkml:trace contextRef="#ctx0" brushRef="#br0" timeOffset="-192727.28">19811 15379,'33'33,"-33"-66,0 0,0 0,0 0,0 0,0 0,0-1,33 1,-33 0,0 0,0 0,33 33,-33-66,0 0,0 33,0 0,33-33,-33-1,0 34,33 0,-33 0,0-33,0 33,0-66,0 66,0-33,33 33,-33-34,0 34,0 0,0-33,33-33,-33 66,0-33,0 33,33-100,-33 100,0-66,0 33,33-33,-33 32,0 1,33-33,-33 66,33-66,-33 66,34-66,-34 65,0-65,33 33,0 0,-33 0,33 0,-33 33,0-1,33 1,-33 0,0 0,33 33,-33-33,0 66,-33 0,33 0,-33-33,0 33,33 1,-33-1,0 0,-1 0,1 0,-33 0,33 0,0 0,0 0,-33 0,33 0,0 0,-33 0,33 1,-1-1,1 0,0 0,0-33,33 33,-33-33,33 33,0 0,0-66,33 0,0 33,-33-33,33 0,0 33,1-33,-1 0,0-1,0 1,0 0,0 0,33-33,-33 33,0 0,0 0,0 0,0 0,0 33,1-33,-1 33,-33-33,33 33,0-34,0 68,0-34,-33 33,33 0,-33 0,33 0,0 0,-33 33,33-33,0 33,-33-33,33 34,-33-34,0 33,33-33,-33 33,0-33,0 0,0 0,34 33,-34-33,0 0,0 1,0-1,0 0</inkml:trace>
  <inkml:trace contextRef="#ctx0" brushRef="#br0" timeOffset="-191190.9">21101 15743,'0'-33,"0"66,-34-33,1 33,33 0,-66 0,66 0,-33 0,0 0,0 0,0-33,33 33,-33-33,0 0,33 33,-33 0</inkml:trace>
  <inkml:trace contextRef="#ctx0" brushRef="#br0" timeOffset="-190990.75">20571 15710,'298'198,"-596"-396,662 462,-331-264,0 33,0 0,0 0</inkml:trace>
  <inkml:trace contextRef="#ctx0" brushRef="#br0" timeOffset="-190541.02">20836 17926,'0'0,"66"0,33 0</inkml:trace>
  <inkml:trace contextRef="#ctx0" brushRef="#br0" timeOffset="-189473.2">20141 17926,'0'0,"0"-34,33 34,-33-33,34 33,-1 33,0-33,-33 34,33-34,33 33,-33-33,33 33,-33-33,33 0,-33 0,67 0,-34 0,0-33,0 33,-66-33,66 33,-66-34,0 1,0 0,0-33,0 33,-33 0,0 0,0 33,-33-33,0 0,33 33,0 0,0 0,-34 0,34 0,0 0,-33 33,0-33,33 33,-33 0,33 0,0 33,-1-33,-32 33,33 1,0-1,33-33,0 0,-33 0,33 0,0 0,0 0,0 0,0 0,33 0,-33 0,33-33,33 67,-33-67,1 33,32-33,0 0,0 33,0-33,0 0,0 33,1-33,-1 0,0 0,-33 0,33 0,-33 0,33 0,-33 0,0 0,1 0,-1 0,0 0,0 0,0 0</inkml:trace>
  <inkml:trace contextRef="#ctx0" brushRef="#br0" timeOffset="-188789.47">20770 16603,'0'-33,"-33"33,33 33,33-33,0 33,0-33,0 0,0 0,33 0,-33 0,33 0,1 33,-34-33,66 0,-66 0,0 0</inkml:trace>
  <inkml:trace contextRef="#ctx0" brushRef="#br0" timeOffset="-188029.43">21431 16404,'0'0,"0"-33,0 0,0 0,33 33,0 0,0 33,-33 0,0 0,0 0,0 0,0 0,0 0,0 1,0-1,0 0,-33-33,33 33,0 0,0-66,0 0,0 0,0 0,0-1,33 1,1 0,-34 0,0 0,33 33,-33-33,33 33,-33-33,0 66,0 0,0 0,0 0,33-33,-33-33,33 33,0-33,0 33,0-33,0 33,0 0,0 0,-33 33,0 0,0 0,0 0,0 0,0 1,0-1,0 0,0 0,0 0,0 0,0 0,0 0</inkml:trace>
  <inkml:trace contextRef="#ctx0" brushRef="#br0" timeOffset="-187672.3">22093 16371,'66'0,"-132"0,132 33,-66 0,0 0,0 0,0 0,0 1,0-1,33 0,-33 0,0 0,0 0,0 0,33-66,0 0,-33 0,33 0,-33 0,33 0,0-34,-33 1,33 33,0-33,-33 33,34 0,-34 0,0 0,33 33</inkml:trace>
  <inkml:trace contextRef="#ctx0" brushRef="#br0" timeOffset="-187371.9199">22589 16040,'99'100,"-198"-200,198 233,-132-100,33 0,0 0,33-33,0 0,0 0,0 0,33 0,34 0,-67 0,66 0,-66 0</inkml:trace>
  <inkml:trace contextRef="#ctx0" brushRef="#br0" timeOffset="-186953.3898">20869 16669,'0'0,"33"0,0 0,0 0,33 0,1 0,-1 0,0 0,66 0,-66 0,100 0,32 0,-132 0,133 0,-133-33,33 33,-33 0,0 0,-33 0,67 0,-67 0,-33 33</inkml:trace>
  <inkml:trace contextRef="#ctx0" brushRef="#br0" timeOffset="-186641.46">21233 16966,'0'-33</inkml:trace>
  <inkml:trace contextRef="#ctx0" brushRef="#br0" timeOffset="-186152.11">21233 16933,'0'199,"0"-166,-99 198,99-264,0 0,0 0,0 0,33 0,-33 0,33 0,-33 0,33 0,-33 0,33 33,-33-33,33-1,0 34,-33-33,33 33,0-33,0 33,0 0,0 0,0 0,-33 33,0 0,-33-33,0 0,33 34,-33-34,0 33,-33-33,0 33,33-33,0 0,33 33,0 0,33 0,0 0,0-33,-33 33,33-33,33 33,-33-33,0 0,33 33,-32 0,-1-33,-33 33,33-33,-33 33</inkml:trace>
  <inkml:trace contextRef="#ctx0" brushRef="#br0" timeOffset="-185500.57">21663 17396,'0'-132,"0"264,33-231,-33 132,0 0,0 0,0 0,0 1,0-1,0 0,0 0,0 0,0 0,-33-33,33 33,0-66,0 0,0 0,0 0,0 0,33 0,-33-1,0 1,33 0,-33 0,0 0,33 0,0 0,0 0,0 33,-33-33,33 33,0 0,0 33,-33 0,-33 0,33 0,-33-33,33 33,-33-33,33 33,-33 0,33 0,0 1,0-1,33 0,0 0,0 0,0 0,-33 0,0 0,-33-33,0 0,0 0,0 0,0 0,0 0,0-33,0 33,0 0</inkml:trace>
  <inkml:trace contextRef="#ctx0" brushRef="#br0" timeOffset="-185192.84">22159 17297,'0'0,"0"-33,33 33,0 0,0 0,0 0,0 0,0 0,0 0,0 0,1 0,32 33,-33-33,0 0,0 0,0 0</inkml:trace>
  <inkml:trace contextRef="#ctx0" brushRef="#br0" timeOffset="-184976.53">22390 17264,'-165'595</inkml:trace>
  <inkml:trace contextRef="#ctx0" brushRef="#br0" timeOffset="-174059.65">14651 17297,'0'0,"-33"0,0 66,0 0,-33 1,66-34,-66 0,66 0,-33-33,33 33,0 0,33-66,0 33,0-33,0 33,-33-33,33 0,33-33,-33 32,0 1,0 0,-33 0,-33 33,33 33,-33-33,0 33,0 0,-66 34,66-34,-33 66,0-66,66 0,0 0,0 0,33-66,0 33,0 0,0-66,0 66,66-66,-99 33,66-33,-33 33,-33-34,0 34,-33 33,33 33,-66 0,-33 1,66-1,-33 0,33 0,0 0,33 0,0-66,33 33,0-33,0 0,0 0,0 0,0-1,0-32,-33 33,0 0,0 0,-33 33,0 0,-33 33,0 0,33 0,0 0,-1 0,1 1,0-1,0 0,33 0,33-33,0 0,0-33,34 33,-34-33,0 0,0 33,0-34,0 1,0 0,0 33,-33-33,0 0,0 0,0 0,-33 0,0 33,0 0,0 0,0 0,0 0,0 0,0 0,-1 0</inkml:trace>
  <inkml:trace contextRef="#ctx0" brushRef="#br0" timeOffset="-172521.03">14155 15544,'0'-33,"-33"33,33-33,33 33,0 0,-33-33,66 33,-32 0,-1 33,0-33,0 0,-33 33,33-33,0 33,0 0,-33 0,0 0,0 1,0-1,0 0,0 0,0 0,0 0,0 33,0-33,0 0,0 0,0 0,0-66,0 0,0 0,0 0,0 0,0 0,0 0,0 0,0-33,0 33,0-1,0 1,0 0,33 0,-33 0,33 33,0 0,0 0,0 0,-33 33,33-33,-33 33,33 0,-33 0,0 1,0-1,0 0,0 0,0 0,0 0,0-66,-33 0,33 0,0 0,0 0,0-1,0 1,0 0,33 0,-33 0,0 0,34 33,-1 0,0 0,0 33,0-33,0 33,0 33,0-66,-33 33,33 34,-33-34,0 0,33 0,-33 0,33 0,0-33,-33 33,33-33,0 0</inkml:trace>
  <inkml:trace contextRef="#ctx0" brushRef="#br0" timeOffset="-167432.76">14850 10848,'-33'-33,"0"33,33-33,-33 0,-1 33,34-33,-33 0,33-1,-33-32,0 33,0-33,33 33,-33-66,0 0,33 32,0-32,0 0,0 33,33-33,0 33,-33 32,66-98,-33 99,0-33,34-33,-34 33,99-34,-99 67,99-66,-66 66,67-33,-1 0,-66 33,33-34,-32 67,-34-33,99-33,-33 33,-33 33,67-66,-1 33,-66 33,33-33,0 33,-32 33,-34-33,33 66,-33-33,0 0,0 33,0-33,0 1,0-1,0 33,0-33,0 33,1 0,-1-33,-33 33,33-33,-33 0,0 34,0-1,0-33,-33 33,0 0,-1 0,-32 0,0-32,0 32,0 0,-33-33,-67 66,100-66,-33 0,0-33,33 33,-34-33,34 0,-33 33,33-33,0 0,-34 0,67 0,-33 0,33 0,0 0,0 0</inkml:trace>
  <inkml:trace contextRef="#ctx0" brushRef="#br0" timeOffset="-165790.44">15478 10186,'0'0,"0"-33,0 66,0 1,-33-34,33 33,-33-33,33 33,0 0,-33-33,33 66,-33-33,0 0,33 0,-33 0,33 0,-33 33,0 1,-1-34,1 33,0 0,33 0,-33-33,0 0,33 33,-33 1,33-34,-33 0,33 0,0 33,-33 0,33 0,-33-33,33 66,-33-65,0 65,33-66,0 0,0 33,-33-33,33 0,0 0,0 0,0 0,0 0,0 1,0-1,0 0,0 0,0 0,0 0,0 0,0 0,0 0,0 0,0 0,0 0,0 0,0 0,-33-33,33 34,0-1,0 0,0 0,0 0,0 0,-33 0,33 0,0 0,0 0,0 0,-34 0,34 0,0 1,-33-1,33 0,0 0,0 0,-33 0,33 33,0-33,0 0,0 0,0 0,0 0,-33 0,33 1,0-1,0 33,-33-33,33 0,0 0,-33 33,33-33,0 33,-33-33,33 0,-33 1,33 32,0-33,0 0,0 0,0 0,0 0,0 0,0 0,0 0,0 0,0 0,0 1,0-1,0 0,0 0,-33 0,33 0,0 0,-33 0,33 0,0 33,-33-33,33 0,0 0,-33 1,33-1,0 0,-33 0,33 0,0 0,-33 0,33 0,0 0,0 0,0 0,-34 0,34 0,0 0,-33 1,33-1,0 0,-33 33,33-33,-33 0,0 33,33-33,-33 0,0 0,33 33,-33-32,33-1,-33 0,33 0,-33 0,33 0,0 0,-33 0,33 0,0 0,0 0,0 0,0 0,0 1,0-68,-33 1,33 0,0 0,0-33,0 0,-33 33,33-33,0 0,-34 66,34-34,0 1,0-33,0 33,0 0,-33 33,33 33,0 0,0 0,0 0,0 0,0 34,0 32,-33-66,33 0,0 0,0 33,0-33,33-33,0 0,1 0,-1-33,0 33</inkml:trace>
  <inkml:trace contextRef="#ctx0" brushRef="#br0" timeOffset="-149111.25">20836 17132,'-33'0,"33"-33,33 0,0 33,-33-33,33 33,-33-34,33 34,0 0,0 0,0 0,-33-33,33 33,1 0,-34 33,0 1,-34-1,34 0,-33 0,33 0,-33-33,33 33,-33-33,33 33,-33 0,0-33,0 33,0-33,33 33,-33-33,0 33,0-33,-33 33,33 0,-1-33,1 34,0-34,0 33,66-33,0 0,0 0,1 0,32 0,0 0,-33 0,33 0,-33 0,33 0,0 0,1 0,-34 0,0-33</inkml:trace>
  <inkml:trace contextRef="#ctx0" brushRef="#br0" timeOffset="-146880.05">19943 16966,'-33'0,"33"-33,-33 33,33-33,-33 33,33 33,33-33,0 0,0 33,0-33,0 0,0 0,0 0,0-33,0 33,0 0,1 0,-1 0,0-33,0 33,0 0,0 0,0 0,0 0,-66 0,0 0,0 0,0 0,-33 33,33-33,-1 0,-65 33,33-33,0 0,33 0,-33 33,33-33,0 0,66 0,0 0,0 0,0 0,0 0,0-33,0 33,33-33,-33 33,0 0,34 0,-67-33,33 33,0 0</inkml:trace>
  <inkml:trace contextRef="#ctx0" brushRef="#br0" timeOffset="-143853.93">22589 16735,'0'-33,"-33"33,33-33,-33 33,33 33,-33-33,33 33,0 0,0 0,0 0</inkml:trace>
  <inkml:trace contextRef="#ctx0" brushRef="#br0" timeOffset="-143273.9799">22490 16867,'0'0,"33"-33,-33 66,0 0,0-66,33 33,0 0,-33-33,33 33,-33 33,0 0,33-33,0 0,0 0,-66 33,0 0,33 0,0 1,0-1</inkml:trace>
  <inkml:trace contextRef="#ctx0" brushRef="#br0" timeOffset="-142853.6">22688 16933,'0'0,"0"-33,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8-02T06:23:36.9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254 10592,'0'49,"0"75,0-49,0 49,0 49,0-24,0 25,0 24,0 1,0-1,0 1,0-1,0-24,0-50,0 74,0-49,0 25,0-26,0 51,0-26,24 1,-24 124,0-50,0 99,0 99,0 26,0-51,0-148,0 25,0-25,0-75,0-24,0-50,0-50,0 26,0-51,0 1,0 24,0-49,0 0,0 0,0-1,0 1,0 0</inkml:trace>
  <inkml:trace contextRef="#ctx0" brushRef="#br0" timeOffset="941.75">12278 18033</inkml:trace>
  <inkml:trace contextRef="#ctx0" brushRef="#br0" timeOffset="4062.47">11906 10914,'25'-50,"0"26,-25-1,25 0,-25 0,24-24,1 24,-25 0,25 0,-25 0,25 1,0-1,-25 0,24 25,-24-25,0 0,0 1,25 24,0 0,0 0,0 0,24 0,-24 24,0 1,0-25,24 50,1-25,0 24,-26-49,1 25,0 0,49 24,-49-24,0 25,49-1,-24-24,0 50,-26-51,1 1,0 0,-25 0,50 24,-50-24,24-25,1 0,-25 25</inkml:trace>
  <inkml:trace contextRef="#ctx0" brushRef="#br0" timeOffset="9046.02">12303 18008,'149'-25,"74"1,25 24,-49 0,49 0,-99 0,49 0,-49 0,-25 0,-25 0,75 0,-25 0,-25 24,49 1,-74-25,-24 0,-26 0,26 0,-26 0,26 0,-1 0,25 0,1 25,-1 0,50-25,-50 25,0-1,25-24,0 25,-25 0,50-25,50 0,-1 25,75 0,-50-1,-49 26,24-50,-74 25,-49-25,24 0,-49 0,-26 0</inkml:trace>
  <inkml:trace contextRef="#ctx0" brushRef="#br0" timeOffset="10554.34">17983 18306,'348'-50,"297"25,-100-24,75 24,-148 25,-51 0,-49 0,1 74,-76 1,26-50,-51-1,-23 1,-125 0,24-25,-73 0,-26 0,-24 0,50 0,-51 0,26 0,0 0,-26 0,1-25,0 25</inkml:trace>
  <inkml:trace contextRef="#ctx0" brushRef="#br0" timeOffset="13694.34">23068 18107,'25'0,"50"0,-51 25,1 0,0-25,25 0,-50 25,49-25,1 25,-1-1,26 1,-1 25,-24-25,-1-1,1 1,-25 0,0-25,-1 25,1-25,0 0,-25 25,0-1,-25 1,0 0,1 25,-26-50,50 25,-50-25,50 24,-24 1,-1-25,0 0,-25 50,26-50,-26 25,25-1,0-24,1 0,-1 25,0-25,0 0,0 0,1 0,24 25,-25-25,25 25,-25-25,0 0</inkml:trace>
  <inkml:trace contextRef="#ctx0" brushRef="#br0" timeOffset="14363.27">23217 18827</inkml:trace>
  <inkml:trace contextRef="#ctx0" brushRef="#br0" timeOffset="18112.53">12229 18058,'99'-75,"25"1,25-25,-75 74,-24 0,24 0,-24 1,-25-1,24 25,1-25,-25 25,-1-25,26 0,0 25,-1-24,-49-1,25 25,0 0,0-25,24-25,-24 50,0-25,0 1,24-1,-24 0,25 0,-50 0,25 1,24-1,-24-50,25 75,-1-74,-24 49,49 0,-24-99,0 124,-1-74,-24 49,25-24,-1-1,1 0,-1 1,1-1,0 1,24-26,25 26,1-76,48 1,-73 25,98-25,-98 50,49-50,0 0,0 0,-25 0,-24 24,-1 26,0 0,26-50,48-25,26 25,-25-25,0 0,-25 25,0 25,-50 0,50 24,-25-24,-24 25,-1 24,-24 0,-25-24,24 74,-49-25,25 0</inkml:trace>
  <inkml:trace contextRef="#ctx0" brushRef="#br0" timeOffset="19954.82">17264 13667,'124'-49,"25"24,25-25,-75 1,50 24,-1 0,-48 0,-26 1,0 24,-24 0,0 0,-26-25,26 25,-25 0,25 0,-26 0,26 0,-25 0,24 0,-24 0,25 0,-25 0,24 0,1 0,-25 0,24 0,-49 25,25-25,0 24,0-24,-1 0,-24 25,25-25,0 0,-25 25,50-25,-26 0,1 50,0-50,0 24,0 1,24 0,-24 25,25-26,24 26,-49 0,25-26,-50 26,49-25,-49 0,25-1,0 1,24 25,-49-25,50-1,-25 26,0-25,24 24,1 1,-1 0,-24-1,50 26,-51-1,51-24,-50 24,24-24,-24-25,0 24,0-24,-1 0,1 0,0-1,-25 1</inkml:trace>
  <inkml:trace contextRef="#ctx0" brushRef="#br0" timeOffset="23038.82">20241 14511,'49'49,"75"100,-25 25,25-25,-49-1,-1 26,26-99,-76 24,51-25,-26 1,-24-1,0-49,0 0,24 24,-49-24,25 0,0 0,0-25,-25 24,25 1,-1-25,1 25,0 0,-25 0,25-25,-25 24,25-24,-1 25,1 0,-25 0,75 24,-26-24,1 25,49 49,-49-49,24-1,-24 26,-25-50,49 24,-49 26,24-51,1 1,-25 25,0-25,-1-1,1-24,0 25,25 25,24-25,-49 24,49 1,25 24,-74-24,50-25,-51-1,1 1,50 50,49 24,0 25,49 0,-24-25,0-24,-75-1,26-24,-26 24,-24-49,-1 24,1-24</inkml:trace>
  <inkml:trace contextRef="#ctx0" brushRef="#br0" timeOffset="25250.02">23540 17959,'99'0,"50"49,-25 1,0-25,-75-1,-24 1,25-25,-1 25,1 0,0 0,-26-25,26 24,-25-24,0 25,-1-25,1 0,0 0,0 0,0 0,24 0,-24 0,0 0,0 0,-1 0,1 0</inkml:trace>
  <inkml:trace contextRef="#ctx0" brushRef="#br0" timeOffset="26905.84">18479 13395</inkml:trace>
  <inkml:trace contextRef="#ctx0" brushRef="#br0" timeOffset="28452.01">18479 13395,'0'74,"0"25,0 25,0-49,0-1,0 0,0 26,-24-26,24 0,0 50,-25-49,0-1,0 26,25-1,0-50,0 26,-25 24,25-25,0 1,0 24,0 25,0-50,0 26,0-26,0 25,0-24,0-1,0-24,0 24,-24-24,24 24,-25 1,0 98,0 26,0-1,25-24,-24-1,-1-49,0 25,25-50,0 1,0 272,0-223,0-50,-25 0,25-49,0-1,0-24,0 0,0 0,0-1</inkml:trace>
  <inkml:trace contextRef="#ctx0" brushRef="#br0" timeOffset="31849.6">17636 13568,'0'99,"0"1,0 24,0-50,0 50,0-50,0 1,0-1,0 1,-25-26,25 1,-24-25,24 24,-25 1,25 24,0-24,0 24,0-24,-25 24,0 1,0-1,25 1,0-1,0 0,-25 1,1-1,-1-24,25 24,-25-24,25 49,-25 50,0-50,-24 100,24-51,-25 26,26 0,-1-75,-25 273,25-174,1-24,24-25,0 0,0-75,0 1,0-1,0-24,0-26,0 1,0 0,0 0,0 0,0-1,0 1</inkml:trace>
  <inkml:trace contextRef="#ctx0" brushRef="#br0" timeOffset="34865.24">19621 13940,'0'25,"0"25,0-26,0 1,0 0,0 0,0 0,0 24,0 26,0-26,0 26,0-1,0 1,0-1,0 0,0 1,0-1,0 1,0-1,0-24,0 24,-25 0,0 1,25-1,0 1,0-26,-25 26,25-1,0 1,-25 49,-49 396,49-296,0 24,0-75,1 26,-1-1,25 1,-25-26,0-24,0-25,25-49,-24 73,-1-98,0 49,25-49,-25 24,25-24,0-25,0 0,0-1,0 1,-25 0,25 0,0 0,0-1,0 1,0 0,0 0,0 0,-24-25,24 24</inkml:trace>
  <inkml:trace contextRef="#ctx0" brushRef="#br0" timeOffset="71082.32">22299 11187</inkml:trace>
  <inkml:trace contextRef="#ctx0" brushRef="#br0" timeOffset="118442.04">17884 12378,'25'0,"25"24,-50 1,49-25,-49 50,50-25,-50-1,0 1,25-25,-1 50,-24-25,0-1,0 1,0 0,0 0,0 0,0-1,0 1,0 0,0 25,0-26,0 1,-24-25,24 25,0 0,-25-25,0 0,0 0,25 25,25-25,0 0,0-25,24 0,-49 0,25 25,-25-25,25 1,0 24,-25-25,24 25,-24-25,0 0,25 0,-25 1,25-1,0 0,-25 0,0 0,0-24,0 24,0-25,0 26,0-1,0 0,0-49,0 49,0 0,0 0,0 0,0 1,0-1</inkml:trace>
  <inkml:trace contextRef="#ctx0" brushRef="#br0" timeOffset="119061.62">18306 12229</inkml:trace>
  <inkml:trace contextRef="#ctx0" brushRef="#br0" timeOffset="124931.83">18331 12998,'24'0,"1"0,-25 24,0 1,0 25,0-25,0-1,0 1,25-25,-25 25,0 0,0 0,0-50,0 0,0 0,0 0,0 1,0-1,25 25,0 0,-1 0,1 0,0 0,0 0,0 0,-25 25,0-1,25-24,-25 25,0 0,0-50,0 0,0 1,0-1,0 0,0 0,24 25,1 0,0 0,0 0,-25 25,25-25,-25 25,24-25,-24 25,0-1,0 1,0 0,0 0</inkml:trace>
  <inkml:trace contextRef="#ctx0" brushRef="#br0" timeOffset="129379.03">18827 13047,'0'25,"0"0,0 0,0-1,0 1,0 0,0 0,0 0,0 0,0-1,0 1,0 0,0-50,0 0,0 1,0-26,0 0,0 25,0 1,0-1,0 0,0 0,0 0,0 1,25 24,-1 0,1 0,0 0,-25-25,25 25,0 0,-1 0,1 0,0 0,-25 25,0-1,0 1,0 0,-25-25,0 0,1 0,-1 0,25 25,-25-25,0 0,0 0,25 25,-24-25</inkml:trace>
  <inkml:trace contextRef="#ctx0" brushRef="#br0" timeOffset="129977.38">18852 13122</inkml:trace>
  <inkml:trace contextRef="#ctx0" brushRef="#br0" timeOffset="136426.68">9823 13146,'0'-99,"0"-25,0 25,0 49,0 26,0-1,0 0,0 0,0 0,0-24,-25 49,0-25,0 25,25 25,0 0,0 148,0-148,0 25,0-1,0 50,0-49,0 24,0 1,0 49,0-25,0-24,0-1,0-24,0-1,0 1,0-1,0 1,0 24,0 1,0-26,0 1,0 0,0-1,0 1,0-1,0 1,0-25,0 25,0-26,0 26,0-25,0 0,0-1,0 1,0 0,0 0,25-25,0 0,0 0,-1-50,-24 25,25-24,-25 24,0 0,0 0,0 1,0-1,0 0,0 0,0 0,0 0,0 1,0-1,0 0,0 0,0 0,0 1,-25 24,25-25,-24 0,-1 25,25-25,-25 0,0 25,25-24,-25 24,1-25,24 0,-25 25,25-25,49 25,-49-25,25 25,0 0,25 0,-26-24,1 24,25-25,-25 25,-1 0,1 0,0 0</inkml:trace>
  <inkml:trace contextRef="#ctx0" brushRef="#br0" timeOffset="136830.16">10021 13866</inkml:trace>
  <inkml:trace contextRef="#ctx0" brushRef="#br0" timeOffset="139059.29">10443 13146,'-25'0,"0"75,-24-50,24 24,0-49,25 25,0 0,-25-25,25 25,0 0,0-1,0 1,-25 25,25-25,0-1,0 1,0 0,0 0,0 0,0-1,0 1,0 0,0 0,0 0,25-1,-25 1,0 0,25 0,-25 0,25-1,0-24,-25 25,24 0,1-25,0 25,0-25,24 0,-49 25,25-25,0 0,0 0,0 0,24 0,-24 0,0 0,0 0</inkml:trace>
  <inkml:trace contextRef="#ctx0" brushRef="#br0" timeOffset="142089.73">10616 13419,'25'0,"-25"25,25 0,-25 0,0 0,0 24,0-24,0 25,0-26,0 26,0-25,0 0,0-1,0 1,0 0,0 0,0 0,0-1,25-48,0-1,-25 0,49 0,-49 0,25 25,-25-24,25-1,-25 0,25 25,-25-25,24 25,-24-25,0 1,25-1,-25 0,25 0,-25 0,0 1,0-1,0 0,0 0,0 0,0 1,0-1,-25 25,0 0</inkml:trace>
  <inkml:trace contextRef="#ctx0" brushRef="#br0" timeOffset="144563.94">10914 13146,'50'0,"-50"25,24 0,-24 0,25 0,0 0,-25-1,25 1,-25 0,0 0,0 0,0-1,25-24,-25 25,0 25,0-25,0-1,0 1,0 0,0 0,0 24,0-24,0 25,0-25,0 24,0-24,0 124,0-100,0 1,-25-25,25 24,-25 1,25 0,0-1,-25-24,25 0,0 0,0 0</inkml:trace>
  <inkml:trace contextRef="#ctx0" brushRef="#br0" timeOffset="144867.07">11013 14412</inkml:trace>
  <inkml:trace contextRef="#ctx0" brushRef="#br0" timeOffset="149528.21">16321 18604,'25'0,"25"0,-25 0,0 24,-1-24,-24 25,0 0,0 0,0 0,25-1,-25 1,0 0,0 0,0 0,0-1,0 1,0 0,-25 0,25 0,-24-25,-1 0,25 24,0 1,25-25,-1 0,1-25,25 1,-50-1,25 0,-1 25,-24-25,25 25,0-25,-25 1,25 24,-25-25,25 25,-25-25,0 0,0 0,24 25,1-24,-25-1,0 0,0 0,0 0,0 1,0-1,-25 25,25-25,0 0</inkml:trace>
  <inkml:trace contextRef="#ctx0" brushRef="#br0" timeOffset="152975.67">10740 12030,'0'-99,"25"-174,25 25,24 50,-49-1,0 26,0-1,-25 50,24 25,-24 0,0 24,0 50,0 1,0-1,0 0,0 0,0 0,-49 50,-1 50,-24 73,-25 1,24 0,1-50,-1 0,75-24,-24-50,-1-1,25 1,0-50,0 1,25-26,24-74,1 50,24-50,-49 74,0 0,0 1,-25 24,24 0,-24 0,0 1,25 24,-25-25,25 0,0 25,-25-25,25 25,-25-25,24 25,1-24,0-1,0 25,-25-25,25 25,-25-25,24 25,1 0,0 0,49 25,1 74,74 0,0 75,-75-25,25-50,-49-25,-25-24,-1-25,-24 0,0-1</inkml:trace>
  <inkml:trace contextRef="#ctx0" brushRef="#br0" timeOffset="153535.34">11757 10988</inkml:trace>
  <inkml:trace contextRef="#ctx0" brushRef="#br0" timeOffset="158515.29">17835 18901,'99'-25,"0"1,25 24,0-25,0 0,-25 25,25 0,-49 0,-1 0,1 0,-1 0,-24 0,-1 0,26 0,-1 0,0 0,1 0,-26 0,51 0,-51 0,26 0,-26 0,51 0,-51 25,26-25,-26 0,26 0,-26 0,-24 0,25 0,-26 0,1 0,25 0,-1 0,-24 0,74 0,-74 0,-25-25,50 25,-25 0,-1-25,1 25,-25-25,25 25,-25-24,-50 24,50-25,-49 25,24 0,0 0,0-25,1 0,-1 25,0 0,0 0,25-25,-25 25,1 0,-1 0,0 0,0-24,0 24,1 0,48 0,1 0,0 0,0 0,0 0,-1 0,1 24,0-24,25 25,-26-25,1 0,-25 25,25-25,0 0,-25 25,25-25,-25 25,24-25,-24 24,0 1,25-25,0 25,0-25,-25 25,0 0,0-1,0 1,0 25,-25-25,0-1,-24 1,24-25,0 0,0 0,0 0,1 0,-1 0,0 0,0 0,0 0</inkml:trace>
  <inkml:trace contextRef="#ctx0" brushRef="#br0" timeOffset="158812.23">20265 19025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05T07:13:22.2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986 10864 383 0,'0'0'429'0,"0"5"-146"0,0-5-118 0,-8 0-72 0,8 0-44 15,0 4-21-15,0-4-11 0,0 4-7 0,0-4-1 0,0 6 0 16,0-6 6-16,-9 4 6 0,9 2 8 0,0-2 4 15,-9 7 9-15,9-1 8 0,-7 4 7 0,-3-4 7 0,2 9 1 0,-2-3 4 16,-6 3 6-16,-2 0 12 0,0 5 8 0,1 6 10 16,-9-5 3-16,0 3 4 0,-9 7 4 0,10-5 0 0,-19 3-8 15,9 2-9-15,-1-7-3 0,-6 8-3 0,-1-3 4 0,-1-4 1 16,-8 6 0-16,8-6 0 0,1-1 0 0,-1 3-4 0,1-3-8 16,-1-2-10-16,10-3-11 0,-10-3-13 0,18-5-9 15,-8 4-9-15,8-9-6 0,9 5-6 0,-1-5-5 0,0 0-5 0,10-1 0 16,-9-4-3-16,17 0 1 0,-8 0 1 0,8 0-1 15,0 0 2-15,0 5 0 0,0-2 0 0,8 2 0 16,0 0-2-16,1 5 1 0,9-1-3 0,-3 2 1 0,5 3-1 16,5-3 0-16,10 2 1 0,-9 7-2 0,17-6 1 0,-8 6-1 15,10-2 0-15,5 2-1 0,-6 1 0 0,8-3-2 0,0 3-1 16,1 2 0-16,-1-3-2 0,-1-1 0 0,-7 6-2 16,8-6 3-16,-8 0-1 0,-1 0-1 0,-9 1-1 0,1-1-2 15,1-4 3-15,-10 0 0 0,-1-2 2 0,1-2-3 0,1 4 1 16,-11-7 0-16,2-3 1 0,-10 0 2 0,10 0-2 15,-9-1-1-15,-1-3 0 0,1 4 0 0,-1-6 0 0,-8-4 1 16,9 6-1-16,0-2 0 0,-9-4 0 0,0 0 0 16,0 5-1-16,0-5 1 0,9 0 0 0,-9 0-6 0,0 0-9 15,0 0-35-15,0-5-82 0,0 1-97 0,0-6-82 0,0-6-96 16,0 3-146-16,0-7-135 0,-9 1-71 0,9-7-11 16</inkml:trace>
  <inkml:trace contextRef="#ctx0" brushRef="#br0" timeOffset="515.5147">16481 11371 350 0,'0'-4'510'0,"-8"-2"-146"0,8 2-128 16,0 4-70-16,0-5-41 0,0 5-28 0,0 0-18 0,8 0-9 16,-8 5-9-16,9-5-12 0,0 0-1 0,-1 4 1 15,1 6 1-15,9-5 3 0,-2 10 4 0,-6-5 5 16,7 9 5-16,0-4 12 0,0 9 2 0,-6 0-4 0,4 2-4 15,3 3-1-15,-1 4-2 0,-7 2-2 0,7-1-5 0,-8 6-9 16,7-1-4-16,-7 0-3 0,0 0 1 0,8 0-2 0,1 0 0 16,-10-5 1-16,10-1 6 0,-1 2 5 0,-9-6 4 15,10-3 6-15,-10-3 5 0,9-3 6 0,-7-5 8 0,-1-5 7 16,9-1 4-16,-11-9 7 0,11 0 3 0,8 0 4 16,-9-9 5-16,9-6 4 0,0-5 4 0,1-3 6 0,7-8 2 15,-8-3 0-15,1-1 2 0,-2-3-2 0,1-6-8 16,0 5-13-16,0-5-12 0,-8-1-14 0,-1 2-12 0,1-6-12 15,-1 10-16-15,-8-4-11 0,-2-1-11 0,10 3-4 0,-6 3-3 16,-11 4-4-16,9 4-4 0,-9 1-4 0,7 6-4 0,-7 1-4 16,0 8-7-16,0 1-19 0,0 2-28 0,0 1-34 15,11 6-42-15,-11-1-40 0,0 0-36 0,7 0-64 16,-7 5-95-16,9-5-81 0,-9 0-57 0,8 0-62 0,2 0-101 16,-2 1-88-16,0-6-39 0,1 5 23 15</inkml:trace>
  <inkml:trace contextRef="#ctx0" brushRef="#br0" timeOffset="846.2317">17637 10951 143 0,'0'0'518'16,"0"0"-105"-16,0 0-141 0,0 0-91 0,0 0-39 0,8 0-17 16,1 0-4-16,0 0 4 0,-1 0 11 0,1 5 7 15,8-5 9-15,9 0 12 0,-1 5 1 0,2-5-5 16,8 5-5-16,9-5-4 0,-10 5-6 0,9-5-8 0,10 6-17 15,-10-2-22-15,9 2-20 0,-9-6-13 0,9 9-11 0,-8-5-11 16,8 1-10-16,-8 5-9 0,7 0-7 0,-7 0-4 16,-1 4-3-16,0 1-1 0,-6 0-1 0,-3 3 1 0,0 7 0 15,-8-5-2-15,1 4 4 0,-11 6 1 0,1-1 2 0,0 5 3 16,-7 1 1-16,0-1 1 0,-10 5 1 0,0 0 9 0,-10 5-3 16,-7 5-4-16,-10 0-1 0,1 4-5 0,1 1-2 15,-19 0-2-15,9 4-4 0,-9-4-8 0,1 0 0 16,0-1 0-16,-1-4-1 0,2 6 1 0,-2-7-1 0,0-4 2 15,1-1-3-15,9-4-3 0,-2 1-7 0,11-1-11 0,-1-5-45 16,9-4-92-16,7-2-97 0,10-2-104 0,0-7-152 0,17 1-151 16,1-6-89-16,8-5-40 0,9-3 15 0</inkml:trace>
  <inkml:trace contextRef="#ctx0" brushRef="#br0" timeOffset="1584.4554">19390 11473 319 0,'-9'0'329'0,"0"0"-123"16,2 0-84-16,-3-3-43 0,2 3-21 16,8 0-9-16,-9 0-2 0,9 0-1 0,0 0 2 0,0 0 1 0,0 0-1 0,0 0 0 15,0 0 1-15,0 0 0 0,0 0 0 0,0 3 1 16,0-3-1-16,9 0-6 0,-9 0-3 0,8 0-8 0,2 0-5 15,6 0-3-15,-7 7-3 0,10-7-2 0,-3 0 2 0,11 3 5 16,-2-3 8-16,1 0 10 0,0 0 14 0,9 6 10 16,-1-6 14-16,9 0 13 0,-6 0 11 0,5 0 8 0,2 0 5 15,-1 0 0-15,0-6-6 0,1 6-2 0,9 0-2 16,-11 0-7-16,1-3-11 0,1-4-5 0,-2 7-5 0,3 0-5 16,-10-3-5-16,0-2-5 0,-9-1-10 0,0 6-9 0,9-4-3 15,-18 4-10-15,0-5-9 0,0 5-10 0,-7-5-4 16,-2 5-6-16,0-5-7 0,-8 5-5 0,10 0-26 15,-10 0-52-15,0-5-70 16,0 5-69-16,-10-10-63 0,10 5-75 0,-8-5-104 0,0 6-155 0,-2-6-62 0,-14 5 5 0</inkml:trace>
  <inkml:trace contextRef="#ctx0" brushRef="#br0" timeOffset="1807.865">19564 11632 224 0,'-9'3'394'0,"1"2"-128"0,8 0-90 0,0 0-49 0,0 0-23 16,0-5-5-16,0 5 6 0,8 0 13 0,1 0 12 16,8 0 10-16,10 0 11 0,-1 4 7 0,-2-4 9 0,12-5 5 15,-1 5-1-15,8-5-5 0,-8 0-10 0,8 0-16 16,1 0-19-16,-1 0-20 0,1-5-22 0,-1 5-21 0,1 0-16 16,-9 0-16-16,8-5-9 0,-9 5-7 0,1 0-9 15,0-6-6-15,-9 6-33 0,0-3-65 0,-1-2-69 0,2 0-76 16,0-5-106-16,-1-5-191 0,-1 2-103 0,1-3-58 0,0-4-3 15</inkml:trace>
  <inkml:trace contextRef="#ctx0" brushRef="#br0" timeOffset="2779.3908">21570 12290 167 0,'-17'0'281'0,"8"0"-83"16,-8 0-63-16,8 0-40 0,1 0-19 0,-2 0-6 16,1 0-3-16,2 0 3 0,7 0 3 0,-11 0 3 0,11 0 1 15,0-5-2-15,0 5 2 0,0 0 0 0,11-5 1 0,-11 5-4 32,7-5-2-32,12 5-2 0,6-10-4 0,1 0 0 0,9 1 1 15,9-1 2-15,-2-5 10 0,11 0 25 0,9 6 22 0,-2-5 16 16,9-2 15-16,0 1 8 0,18 1 1 0,-9 0 2 0,9 4-14 15,0-4-24-15,0 4-21 0,0 0-16 0,0-5-16 0,-1 5-16 16,1 0-10-16,-9 1-9 0,-1-1-3 0,3 0-1 0,-11 0-1 16,0-3-4-16,-16 3-1 0,8 0-4 0,-10 0-1 0,-7-1-5 15,-9 1-4-15,0 6-4 0,-10-6-4 0,2 6-3 16,-10-6-1-16,0 5-3 0,-8 0-3 0,-9-5-4 0,9 6-8 16,-9-1-19-16,0 0-47 0,-9-5-82 0,-8 5-79 0,-9-5-67 15,-1 5-64-15,-7-3-85 0,-9-2-140 0,-10 4-86 16,1 1-23-16,-17 5 47 0</inkml:trace>
  <inkml:trace contextRef="#ctx0" brushRef="#br0" timeOffset="3024.8021">21423 12216 100 0,'8'5'521'0,"18"-5"-83"0,8 5-155 15,10-5-99-15,0-5-48 0,17 5-13 0,8-5 10 0,1 1 27 16,16-2 33-16,0-3 31 0,11 5 22 0,6-6 3 0,11 4-5 15,-1-4-13-15,-1 1-20 0,1 0-31 0,1-2-36 0,-3-3-29 16,-5 4-24-16,6 0-13 0,-17 1-11 0,2-6-3 16,-20 5-11-16,2 0 0 0,-18-5-3 0,-10 6-7 0,-7-1-4 15,-9 0-7-15,-8-3-9 0,-3 3-10 0,-14-6-13 16,-2 6-16-16,-8-5-15 0,0-3-27 0,-18 3-58 0,-6-5-103 16,-3 1-100-16,-8-1-108 0,-9 2-174 0,-7-8-115 0,-3 7-68 15,-14-1-25-15</inkml:trace>
  <inkml:trace contextRef="#ctx0" brushRef="#br0" timeOffset="5380.2951">16082 14014 100 0,'0'0'499'0,"-9"-4"-110"0,9 4-137 15,-8-6-92-15,8 6-47 16,0 0-23-16,-10 0-6 0,10 0 0 0,0 6 1 0,0-6 1 0,-8 0-3 0,8 0-6 16,0 0-14-16,0 0-13 0,0 0-8 15,-8 0-1-15,-2 4 6 0,2 1 14 0,0 1 11 0,-19-2 14 0,1 5 18 16,1 5 15-16,-11-2 6 0,-7 7 1 0,-9 1-6 0,-1 3-9 16,2 3-6-16,-10-3-7 15,0 7-13-15,-8 3-10 0,-2 3-10 0,3-3-1 0,-10 2-3 16,8 4-6-16,0 0-5 0,1 0-8 0,9-1-7 0,-2 1-3 0,2 1-7 0,8-1-6 0,9 0-8 15,-1-4 0-15,9 4-3 0,0-6 1 0,9 3 1 16,9-3-2-16,0 6 4 0,17-4 1 0,0 3 3 0,0 1-2 16,17 0 0-16,0 0 0 0,1 1-1 0,17 3-2 15,-2-4-3-15,11 6-2 0,0-6-2 0,9 0-2 0,7-1-1 16,0 1-1-16,3 1-2 0,5-1 2 0,1 1-3 0,1-6 1 16,-9 0 0-1,8-1 2-15,1 2-3 0,-9-6-1 0,0 1 4 0,-10-1-1 0,0-5 1 0,3-4 1 0,-11 5-1 0,1-5 0 31,-10-7 4-31,0 2 1 0,-15 0-1 0,6-6-1 0,-7 1 1 0,-1 0-1 0,-8 0 0 0,0-5-2 0,-1-5-2 16,0 5-1-16,-8 0-1 0,0-5 3 0,10 0-1 16,-10 0 0-16,0 4-2 0,0-4 1 0,0 0 2 0,0 0-10 15,0 0-29-15,0 0-59 0,0-4-93 0,8-1-94 16,-8 0-121-16,0-10-206 0,8 0-115 0,2-3-51 0,-10-3-7 16</inkml:trace>
  <inkml:trace contextRef="#ctx0" brushRef="#br0" timeOffset="5771.7589">16733 14074 27 0,'0'-15'544'0,"-9"5"-61"0,9-1-123 0,0 2-81 0,0 5-23 0,0-7 0 15,0 7 2-15,0-2 6 0,0 6-2 0,-8-4-10 16,8 4-22-16,0 0-36 0,0 0-51 0,0 0-50 16,0 0-36-16,0 4-26 0,8-4-13 0,-8 10-6 0,0-5 1 15,0 10 2-15,9 0 7 0,-9 10 4 0,9-2 3 0,0 2 3 16,-1 9-1-16,10 0 1 0,-10 0-6 0,0 6-1 15,10-1-4-15,-1 4-4 0,-7-4 2 0,-2 0-5 0,10 6-1 16,-11-7-2-16,12-3-1 0,-11 4-4 0,2-5-1 16,-3-4-2-16,3 4-4 0,-2-10 1 0,0 1 0 0,1-1 0 15,0-5 2-15,0-4-1 0,-9-1-3 0,8 1-4 0,0-5-9 16,-8 0-30-16,10 0-57 0,-10-7-82 0,0 4-81 16,8-7-84-16,-8 0-109 0,0-10-187 0,0 5-95 0,-8-5-27 15,-10 0 27-15</inkml:trace>
  <inkml:trace contextRef="#ctx0" brushRef="#br0" timeOffset="5993.4424">16125 14991 439 0,'0'10'538'0,"0"-4"-137"0,9-3-125 15,8 3-58-15,1-6-12 0,8 4 5 16,8-4 14-16,1 5 17 15,9-5 7-15,-1-5-2 0,9 5-17 0,9-4-34 0,0-2-47 16,-1 3-41-16,10-3-26 0,8 2-25 0,0-7-13 0,-8 6-12 16,8-5-7-16,-9 7-7 0,2-7-6 0,-11 4-7 15,0 0-11-15,-16 2-20 0,8 0-40 0,-19-2-62 0,5 2-75 16,-14-2-70-16,2 3-72 0,-17-3-86 0,8-3-126 0,-17 9-105 16,-8-7-35-16,-1 7 20 0</inkml:trace>
  <inkml:trace contextRef="#ctx0" brushRef="#br0" timeOffset="6353.1761">17011 15445 138 0,'0'7'635'0,"0"1"9"15,0 2-152-15,-9-5-162 0,9 10-98 0,9-1-58 0,-9 1-35 16,0 4-14-16,9 1-3 0,-1 5-1 0,1-1 0 0,-1 5-2 15,2 0-18-15,6 6-27 0,-7-1-24 0,10 4-15 16,-3-3-12-16,11 4-6 0,-10-5-6 0,1 0-3 0,-2 6 0 16,10-7-1-16,-8 3-2 0,-1-7 1 0,0-1-1 15,0 2 5-15,10-5 11 0,-11-1 8 0,-6-6 8 0,8-2 9 16,-2-2 10-16,-5-4 9 0,5-4 10 0,-8-3 1 0,2 3 2 16,-2-6 4-16,0 0 1 0,1-6-2 0,8 3 2 15,-8-7 2-15,9-6 0 0,-10 3 0 0,10-12-4 0,-10 4-9 16,9-2-6-16,0-7-8 0,3 1-8 0,-13-4-10 15,11-7-11-15,-1 1-11 0,1-5-9 0,-1 0-8 0,0 1-5 16,-8-2-7-16,-1 1-16 0,1 0-21 0,0 4-22 0,-1 1-22 16,1 0-29-16,0 6-65 0,-9-3-93 0,8 3-85 15,-8 3-80-15,8 7-109 0,-8-7-155 0,0 11-72 16,0-1-22-16</inkml:trace>
  <inkml:trace contextRef="#ctx0" brushRef="#br0" timeOffset="6887.0781">17914 14087 146 0,'-9'-4'523'0,"-8"-2"-103"0,9 6-142 16,-2-3-100-16,2 3-56 0,8 0-32 0,-8 0-19 0,8 0-9 16,0 0-5-16,-9 3-5 0,9-3-6 0,9 6-5 0,-9-2-6 15,0 2 4-15,8 4 13 0,0 0 25 0,10-1 30 16,-1 5 30-16,1 2 26 0,8-7 17 0,-9 5 10 0,9 1 2 15,9 0-9-15,-1-6-23 0,2 11-29 0,7-6-28 16,-9 2-25-16,10-3-17 0,-1 3-11 0,10-2-14 0,-10 1-10 16,9-1-7-16,0 2-5 0,-8-2-2 0,8 1-2 0,0-1 1 15,0 1-5-15,0-1 1 0,0 0 13 16,0-4-5-16,-9 6-1 0,9-1 0 0,-7-7 0 0,-2 8-2 0,-9-6 1 16,9 5-1-16,-17-1-11 0,9-4 3 0,-10 4 3 0,12 1-2 15,-12 1 0-15,1-3 2 0,-8 7 0 0,-1-5 1 0,1 4 0 16,-2 6 1-16,-6 3-1 0,-2 1 5 0,-8 6 0 15,0 4-1-15,0 10 0 0,-8 1-1 0,-2 2-1 16,-6 7 3-16,-10 4 0 0,-1 6-6 0,-7-1 2 0,-2 6-2 16,-7 3-2-16,0 2-1 0,0-1-1 0,0 0-2 0,-9 1-1 15,-1-6 0-15,1 0-2 0,0 0-2 0,0-10 0 0,7 1-6 16,3 0-15-16,7-10-35 0,1 0-70 0,8-5-97 16,-1-6-95-16,20-9-121 0,-3 1-208 0,2-6-101 15,16-9-43-15,2-7-2 0</inkml:trace>
  <inkml:trace contextRef="#ctx0" brushRef="#br0" timeOffset="7310.6975">20042 14766 147 0,'-10'0'352'0,"2"0"-81"0,0 5-69 15,8-5-47-15,-9 0-27 0,9 5-18 0,0-5-10 16,0 0-4-16,0 0-5 0,0 5-6 0,0-5-7 0,0 0-7 16,9 5-4-16,-9-5 11 0,8 0 19 0,10 0 23 15,-10 5 23-15,18-5 21 0,-9 0 20 0,19 0 12 0,-10 0 3 16,9 0-11-16,-1 0-21 0,9 0-25 0,10-5-27 0,-9 5-27 16,7 0-23-16,2 0-19 0,-3-5-12 0,-5 0-13 15,5 5-10-15,4-5-11 0,-2 5-23 0,-9 0-53 0,0 0-68 16,-6-5-63-16,-4 5-62 0,-6-5-59 0,-1 2-63 15,-9-3-68-15,-9 0-75 0,1 6-73 0,-18 0-1 0</inkml:trace>
  <inkml:trace contextRef="#ctx0" brushRef="#br0" timeOffset="7467.5211">20076 15050 98 0,'-18'9'527'0,"10"1"-88"15,0-5-141-15,-2 1-97 0,10-2-41 0,0-4-6 0,10 5 15 16,-2-1 25-16,10-4 20 0,-1 0 12 0,9 0 0 15,9 0-9-15,-1 0-28 0,10-4-38 0,8-1-43 0,9 5-39 16,-1-10-44-16,-7 5-71 0,8-5-85 0,-1 1-86 0,-7-1-103 16,-2-5-173-16,1 0-131 0,-8-4-78 0,-10 4-30 15</inkml:trace>
  <inkml:trace contextRef="#ctx0" brushRef="#br0" timeOffset="21714.2232">22108 11781 46 0,'0'0'83'0,"-8"-4"-16"0,-1 4-14 0,9 0-13 15,-9 0-9-15,1-4-7 0,8 4-4 0,-9 0-2 0,9 0-4 16,-9 0-1-16,9 0 0 0,-8 0 0 0,-1 0 0 0,0 0 1 0,9 0-1 0,-9 0 0 16,1 0-1-16,-1 0-1 15,9 4-1-15,-9-4-2 0,2 0-2 0,7 0-2 0,0 4-1 16,-10-4-1-16,10 0 0 0,0 0 5 0,0 0 1 15,0 0 2-15,-10 0 1 0,10 0 2 0,0 0 1 0,0 0 0 16,0 0 0-16,0 0-2 0,0 0 1 0,0 0 1 16,0 0 2-16,0 0 0 0,0 0 4 0,0 0 1 0,0 0 2 15,0 0 3-15,0 0-4 0,0 0-2 0,-7 0-1 16,7 0-4-16,0 0-5 0,0 0-3 0,-10 0-2 0,10 0-4 16,0 0-1-16,-7 0 1 0,7 0-2 0,-10 0 1 15,2 0 0-15,8 0 1 0,-8 0-1 0,8 0 0 0,0 0 0 16,-10 0 1-16,10 0 2 0,0 0 0 0,0 0 4 0,0 0 4 15,0 0 2-15,0 0 3 0,0 0 4 0,0 0 1 16,0 0 1-16,0 0 2 0,0 0-3 0,0 0-3 0,0 0-1 0,0 0 1 16,0 0-1-16,10 0 0 0,-10 0-1 0,0 0 4 0,0 0 0 15,0 0 3-15,0 0 3 0,0 0-1 16,0 0 1-16,0 0 1 0,8-4-3 0,-8 4-3 0,0 0-2 16,8 0-2-16,-8 0-3 0,10-4-3 0,-10 4-2 0,7 0-3 0,3 0-1 0,-3 0-1 15,13-6-2-15,-13 6-1 0,11 0 0 0,-1 0-1 16,-8-4 0-16,17 4 1 0,-9 0 4 0,1 0-3 0,7-5 1 0,-7 5-1 15,8 0-2 1,0-6 2-16,9 6 0 0,0-4-2 0,-9-2-3 0,17 6 1 16,-9-10 1-16,1 10 0 0,1-8 0 0,-2 3 0 15,1 5 0-15,0-10 0 0,-1 5 1 0,1 5 0 0,-10-5-1 16,2 0 1-16,-1 0 0 0,1 5 1 0,-2-6-1 0,1 6 0 16,-8-3 0-16,8 3 0 0,0-5 0 0,-1 0 0 15,-7 5 0-15,7-5-1 0,-8 0 0 0,10 0 1 0,0 5 0 16,-10-10 1-16,0 10 0 0,1-5-1 0,-1 0 0 0,1 2 1 15,-2-3 1-15,2 6 0 0,-9 0 0 0,8 0-2 16,-7 0 2-16,-10 0 2 0,7-6-2 0,4 6-1 0,-11-4 0 16,0 4-1-16,7 0 1 0,-7-5-1 0,0 5 1 0,0 0-1 15,0 0 2-15,0 0 3 0,0 0 2 0,0 0 0 16,0 0 1-16,0 0 1 0,0 0-3 0,-7 0 2 0,7 0-2 16,0 0 1-16,0 0-3 0,0 0 0 0,0 0 0 0,-11 0-2 15,11 0 5-15,0 0-5 0,0 0 0 0,0 5-1 16,-7-5-1-16,7 0 0 0,0 0 0 0,0 0 0 0,-10 0 0 15,10 4 0-15,0-4-2 0,-9 0 2 0,1 0 0 16,8 6-1-16,-9-6 1 0,9 6-1 0,-8-6 0 0,-2 3-4 16,2 2-11-16,0-5-30 0,-1 5-62 0,0 0-116 0,0 0-123 15,1-5-77-15</inkml:trace>
  <inkml:trace contextRef="#ctx0" brushRef="#br0" timeOffset="66458.0465">23315 12495 112 0,'0'0'175'0,"0"0"-43"0,0 0-33 0,0 0-23 0,0 0-16 0,0 0-8 16,8 0-6-16,2-5 0 0,0 2 1 0,-3 3-3 15,1-7-1-15,-8 2-2 0,10 1-1 0,-2 4 1 0,1-6 0 16,-9 2-1-16,9 4-3 0,-9-5-4 0,0 5-6 0,0 0-3 0,0 0-5 0,0 0-6 16,0 0-6-16,0 0-4 0,0 0-1 0,0 0-1 15,0 0-1-15,0 0 1 0,0 0-1 0,0 0 1 16,0 0 3-16,0 0 3 0,0 0 2 0,0 0 6 0,0 0 4 15,7 0 3-15,-7 0 6 16,0-5 4-16,0 5 3 0,0 0 2 0,0 0 2 0,0 0 2 16,0 0 3-16,0-5 1 0,0 5 1 0,0 0 3 0,0 0 3 15,0 0 4-15,0 0 5 0,0 0 8 0,0 0 8 0,0 0 10 0,0 0 11 0,0 0 14 16,0 0 12-16,0-4 10 16,0 4 5-16,0 0-1 0,10 0-4 0,-10 0-9 15,0 0-11-15,0 0-16 0,0-6-17 0,0 6-17 0,0 0-13 16,0 0-12-16,0 0-9 0,0 0-5 0,0 0-6 0,0 0-2 15,0 0 1-15,0 0 3 0,0 0 4 0,-10 0 5 16,10 0 6-16,0 0 3 0,0 0 2 0,0 0 0 0,0 6-1 16,-7-6-7-16,7 0-5 0,0 0-7 0,-9 0-6 15,0 4-6-15,1-4-2 0,-2 0-1 0,2 5-5 0,1-5 0 0,-13 5 3 16,12-5-3-16,-1 5-1 0,2-5 1 0,-3 4-1 16,2-4 0-16,8 0 2 0,-9 6 1 0,0-6-5 15,1 4 3-15,-9 1 1 0,8-5-1 0,0 7-1 0,-9-4 2 16,10 2 0-16,-1 0 1 0,-9 0-3 0,10 0 1 0,-10-1 1 15,11 2 1-15,-12 2-2 0,2-1 0 0,9 2-1 16,-10 1 5-16,10 0 0 0,-10-5-1 0,1 3-1 0,8 2 0 16,-8-4 1-16,8 4 2 0,0-6 1 0,1 7-3 0,-1-7 3 0,1 0 0 0,8 2 2 15,-10 4 1-15,10-4-3 0,-7 2-3 0,-2 2 4 0,9-1-1 16,0 3 0-16,-11-2 0 0,11 3 0 0,0 2 2 0,0-2 1 16,0 3 2-16,0 4-4 0,0-7 0 15,0 3 0-15,0 3 3 0,0-5-1 16,0 8-1-16,11-4 2 0,-11 3 2 0,0 2 2 15,9-3-1-15,-9 4 0 0,7 1 2 0,3-1 1 0,-2 1-1 0,1 3-1 0,-1-3-2 0,1 4 0 16,8 6 1-16,-8-7-1 0,8 3-3 0,1 3 0 16,7-6-2-16,-7 12 0 0,8-6-1 0,-9 5-4 0,9-6 1 15,-8 7 1-15,9-1 0 0,-10 2-1 0,9-3-2 16,0 6 0-16,-1-6-1 0,-8 3 2 0,10 1 0 0,-1 3-2 16,-1-6-2-16,-6 5 1 15,6-1 0-15,-7 2-1 0,-1-2 1 0,1 2-1 0,-1-1 2 0,0 5 2 0,1-6-1 0,-1 6-2 16,-8-6-1-16,0 6 3 0,-2-4-1 0,3-1-1 15,-10 5-2-15,0-10-1 0,0 4-3 0,0 1 3 0,-10-4 3 16,3-1-1-16,-11-1-1 0,1-3 2 0,-1 4 1 0,-8-5 1 16,0-1 2-16,1 2-4 0,-10 1 0 0,0-3 0 15,-7-4 4-15,5 0-1 0,-6 1 2 0,9-5 0 0,-10-6 4 16,11 1 6-16,-4-5 0 0,2-2-1 0,1 3 3 0,-1-6 1 16,9 0-4-16,-9-7 2 0,8 7-4 0,3-10-3 15,-2 5-1-15,-1-5-2 0,9 0-1 0,2 0-5 0,-2 0 2 16,10 0-2-16,-1-5-5 0,0 1-13 0,1-5-20 15,8-1-26-15,-8 0-85 0,16-6-118 0,-8-2-135 0,17-3-220 16,0-3-128-16,1 5-70 0,-2 4-29 0</inkml:trace>
  <inkml:trace contextRef="#ctx0" brushRef="#br0" timeOffset="67085.1112">24036 15504 168 0,'0'-11'434'0,"9"3"-92"0,-9-2-97 0,0 5-58 0,8 0-25 15,-8 0-6-15,-8 0 1 0,8 2 4 0,0 3-3 0,-9 3-4 16,9-3-12-16,-17 5-12 0,8 5-17 0,0 5-14 0,-8-7-16 15,8 8-10-15,-8-1-7 0,9 3-4 0,-2-2-3 16,2 3-5-16,-1-5-8 0,9 6-9 0,0-5-2 16,0-1-11-16,9 1-4 0,-1 0-6 0,10-5 0 0,-1 0 4 15,0 0 5-15,10-7 7 0,-10 4 5 0,9-7 13 0,1-7 14 16,-2 7 13-16,1-8 11 0,1 3 5 0,-1-5 2 16,-9-5 3-16,9 5-4 0,-18-5-1 0,2 1-7 0,-3 4-9 15,3-5-6-15,-20 1-8 0,10-1-8 0,-7 1-13 16,-3 4-9-1,-6-4-8-15,-2-1-9 0,-9 5-13 0,1-6-16 0,-8 8-13 0,0-2-16 0,-2 0-33 0,2 0-95 0,-1-5-110 16,9 1-125-16,-9-1-210 0,10-5-116 0,-2 6-66 16,-8-5-29-16</inkml:trace>
  <inkml:trace contextRef="#ctx0" brushRef="#br0" timeOffset="67774.7353">23975 11338 509 0,'9'-6'573'0,"-9"2"-162"0,0-2-165 0,0 6-100 16,0-3-60-16,0 3-40 0,-9 3-18 0,9 3-2 16,-9 4 4-16,1 4 6 0,0 5 5 0,-10 6 3 15,9-1 1-15,-8 6-3 0,0 0-3 0,-9 4-7 0,8-6-7 16,-7 7-3-16,-2-1 1 0,1 0 3 0,-8-4 6 0,7-1 13 15,-7-5 16-15,8-4 19 0,-8-1 17 0,7 1 18 16,1-6 17-16,-1-4 14 0,10-5 7 0,-9-5-4 0,9 0-11 16,0 0-19-16,7-10-19 0,-6 1-21 0,16-7-23 15,-9 2-19-15,0-5-13 0,9-1-10 0,0-4-4 0,9 3-3 16,-9-2-2-16,9 3 0 0,-1 0-3 0,10 1 0 0,-10 5-2 16,9 4-2-16,1 0 0 0,-1 1-1 0,-8 3 1 15,17 2-1-15,-9 4-1 0,1 4 2 0,9 2 0 16,-3 3 2-16,2 1 1 0,9 4 1 0,1 1-2 0,-2-1 1 15,0-2 2-15,10-4-1 0,0 2 0 0,-10-5-1 0,9-5 4 16,1 0 3-16,-9 0 11 0,0-10 3 0,-1 0 8 0,-8 1 6 16,1-1 6-16,-1-5 9 0,-18 1 0 0,1-6-1 15,-1 5-4-15,2-9-3 0,-20 5-4 0,10-1-7 0,-17-4-5 16,9 4-11-16,-18-5-4 0,-1 6-4 0,1-6-6 0,1 6-8 16,-2 4-12-16,10-5-15 0,-1 7-21 0,1 1-69 15,-1 4-103-15,1-2-105 0,17 1-123 0,-9 3-202 0,9 6-108 16,0 0-45-16,0 0-8 0</inkml:trace>
  <inkml:trace contextRef="#ctx0" brushRef="#br0" timeOffset="68291.1943">24479 12651 191 0,'0'-15'493'0,"0"-3"-117"0,-9 3-129 15,9 5-70-15,0 0-27 0,-9 1 1 0,9-1 13 16,0 5 15-16,-8 0 5 0,8 0-4 0,0 5-12 0,0 0-23 15,0 0-28-15,0 0-33 0,-8 0-31 0,8 5-24 0,0 5-4 16,0 3 12-16,0 3 24 0,0 9 25 0,0-1 17 16,0 9 10-16,0 2 8 0,0 0 4 0,8-1-5 15,-8 0-16-15,0 4-27 0,0-2-27 0,8 2-14 0,-8-4-11 16,0 4-7-16,9 3-6 0,-9-8-4 0,9 2-3 0,-9-1-2 16,10 0-1-16,-3-4-2 0,-7-2 1 0,9 2 0 0,0-5-1 15,-1-1-6-15,2-5-20 0,-2 1-45 0,-8-5-69 16,7 0-78-16,3-6-73 0,0 1-79 0,-2-5-111 15,1-5-167-15,-9 0-75 0,8-5-6 0</inkml:trace>
  <inkml:trace contextRef="#ctx0" brushRef="#br0" timeOffset="68541.9407">24019 13638 28 0,'-9'0'665'0,"9"4"14"0,-9-4-105 0,9 6-170 0,-9-6-111 16,18 0-73-16,-9 0-45 0,9 4-21 0,0-4-7 16,8 0-2-16,9 0-1 0,1 0-2 0,7 0-13 0,10 0-18 15,7-4-36-15,2 4-25 0,-1-6-13 0,9 2-9 0,0-2-4 16,-1 2-3-16,2-5-1 0,-2 4-12 0,-9-5 3 16,9 5-1-16,-6-1-2 0,-2-4-3 0,-1 7-3 0,-7-2-6 15,-9 0-10-15,8 0-33 0,-16 0-60 0,-2 5-86 16,-7 0-82-16,-1-5-78 0,-9 5-90 0,2 0-138 0,-10 0-108 15,-10 5-45-15,2 5 21 0</inkml:trace>
  <inkml:trace contextRef="#ctx0" brushRef="#br0" timeOffset="68856.9459">24670 13952 285 0,'0'9'557'0,"0"0"-87"16,8 6-161-16,-8 4-102 0,10 2-54 0,-2 3-23 15,-8 1 5-15,17-2 6 0,-17 6 10 0,18 1 13 16,-11 4 0-16,4 0-10 0,-4 1-15 0,12 3-16 0,-2-3-25 0,-9-1-14 16,10 0-12-16,-10 4-14 0,10-2-10 0,-1-7-8 15,1 4-6-15,-10-8-1 0,10 4 2 0,-10-4 6 16,10-5 4-16,-10-7 3 0,9 3 6 0,-6-6 8 0,-4-1 11 0,1-3 6 16,1-2 9-16,9-4 4 0,-10-4 4 0,0-2 6 15,11-3-1-15,-2-6 0 0,9-9-3 0,-9-1 2 0,9-9-3 16,-8 0-9-16,7-1-12 0,-7-8-11 0,0 3-7 15,-1-9-10-15,1 0-12 0,-2-3-12 0,2 2-13 0,-9 1-12 16,8 0-19-16,-8 0-23 0,-1 6-32 0,1 4-30 0,8-1-39 16,-17 1-96-16,18 0-116 0,-9 4-116 0,-1-3-179 15,0-1-120-15,2 4-66 0,-2 8-21 0,-8 1 11 0</inkml:trace>
  <inkml:trace contextRef="#ctx0" brushRef="#br0" timeOffset="69704.1339">25721 12416 447 0,'0'-4'390'0,"9"-1"-135"0,-9 1-96 0,0 4-54 16,8-6-26-16,-8 6-13 0,0-4-4 0,0 4-1 15,9 0 0-15,-9 0-3 0,0-6-7 0,0 6-8 0,0 0-10 16,0 0-6-16,8 0-2 0,-8 0-1 0,0 0 4 16,0 0 2-16,0 6 3 0,0-6 5 0,0 0 1 0,0 0 2 15,0 4 0-15,10-4 4 0,-10 6 7 0,0-2 7 0,0 5 8 16,8-3 5-16,-8 8 2 16,0-4 0-16,8 5 0 0,-8 4 14 0,0 1 8 0,9 5 6 0,-9-1 3 0,9 4 7 15,-9 7 4-15,9 1 6 0,-9 3 6 0,8-6-16 0,1 11-12 16,-9 1-15-16,9-6-13 0,-9 10-12 0,8-6-10 15,-8 0-9-15,9 6-10 0,-9 0-6 0,9 5-7 0,-1 0-4 16,-8 5-3-16,0-6-2 0,9 6-2 0,-9 0-1 16,0-1-1-16,9 0-2 0,-9 0 1 0,0 1-3 0,0-5-1 15,9 0 3-15,-9-5-3 0,7 0 0 0,-7-4 0 0,9-2-1 16,-9-4 1-16,11 1 0 0,-4-1 1 0,10-10-3 16,-8 4 2-16,0-3 0 0,9-1 2 0,-10-9-1 0,1 4-1 15,8-9 0-15,-8 0 0 0,-1 0 2 0,1-6 3 16,8 1 1-16,1-6 3 0,-2-4 3 0,2 0 2 0,9-4 3 15,-10-2 4-15,9-4 0 0,1 2 1 0,-2-2-1 0,2-5-1 16,-11-5 1-16,2 6-2 0,-1-6-1 0,1-5-1 16,-1 6-1-16,-8-1-2 0,-2-3 0 0,3-3-4 0,-10 1 1 15,0-2 3-15,-10 2-7 0,3-5-2 0,-11 6-3 16,1-6-2-16,-9 1-1 0,0 0 0 0,-9 5 0 0,1-6-5 16,-1 6 1-16,1-1 1 0,-3 6 2 0,3-1 1 0,0 1 1 15,-1 3-1-15,0 2 0 0,9 5 0 0,-1-1 1 16,11 0 0-16,-2 4-1 0,10 2 0 0,-10 0 1 0,18 4 0 15,-8-5-2-15,8 5 0 0,-9-5-6 0,9 5 2 16,0 0 0-16,9 0-1 0,-9-5-1 0,8 5 1 0,1 0 1 16,8 0 2-16,1 0 5 0,7-5-1 0,-7 0 0 0,8 5 2 15,1-6 0-15,-2 3-2 0,1-4 0 0,0 4 0 16,0-7 0-16,0 5 0 0,1 0 0 0,-10 0 0 0,9-5-2 16,-8 7 2-16,-1-4 2 0,0 2-2 0,0 1 0 0,-7-1 0 15,6 0 0-15,-6 0 0 0,6 0 0 0,-7 0-5 0,-9 5-6 16,9-4-8-16,0 4-9 0,-9-6-16 0,0 6-39 15,0 0-72-15,0-4-84 0,0-2-73 0,0 2-76 16,8-2-97-16,-8-3-150 0,0-1-83 0,0 0-21 0</inkml:trace>
  <inkml:trace contextRef="#ctx0" brushRef="#br0" timeOffset="70097.5244">26850 12666 151 0,'0'-10'540'0,"-11"-4"-102"0,11 8-134 0,-7-4-85 15,7 6-42-15,0 0-12 0,-8-2-3 0,-1 1-1 0,9 1-4 16,-9 4-13-16,9-6-21 0,-9 6-23 0,9 0-28 15,-8 0-26-15,8 0-22 0,-9 0-11 0,0 0-6 0,1 6-2 16,-1-2-2-16,0 7 0 0,1-3 4 0,-1 2 7 0,-9 5 16 16,10 5 18-16,-9-1 17 0,8 6 16 0,1 5 17 15,-10-1 11-15,9 0 4 0,-9 4 0 0,10 2-11 0,-9 0-13 16,7-1-17-16,2 0-15 0,-1 5-13 0,9-4-11 16,-7-2-8-16,7 1-6 0,0 1-1 0,7-2-4 0,-7-2 0 15,9 3-2-15,-9-6 0 0,18 2-2 0,-8-1-2 0,-3-4 2 16,11 4-3-16,-1-4-2 0,1-7 1 0,8 2-2 15,-10-5-4-15,11-1-1 0,-10 2-7 0,9-7-15 0,-9 1-26 16,10 0-53-16,-12-6-76 0,3 1-74 0,2-5-68 0,-4-5-79 16,2 1-113-16,-2-6-144 0,2-5-57 0,-9 1 2 15</inkml:trace>
  <inkml:trace contextRef="#ctx0" brushRef="#br0" timeOffset="70397.5104">26998 12997 173 0,'-10'0'562'16,"10"0"-61"-16,-8 7-176 0,8-2-130 0,-9 4-76 0,9 1-39 0,0 0-12 15,0 4-1-15,0 0 4 0,9 1 5 0,-1 1 10 16,2 2 8-16,-2-3 11 0,9 5 14 0,-8-5 15 0,7-1 18 16,4-4 15-16,-3 0 8 0,-9 0-1 0,9-5-4 15,-8 0-13-15,8-2-20 16,-8-3-20-16,0-3-25 0,8-2-16 0,-8 0-10 15,8-5-4-15,-9 0 0 0,2 0 2 0,7-4 6 0,-8-1 1 0,-1 0 0 16,0 0-3-16,-8-4-2 0,9-1 0 0,-9 5-1 0,11-3-4 0,-11 2-12 0,0-3-8 16,0 3-7-16,0 2-4 0,0 0-7 0,0 4-10 0,0 0-20 15,-11 1-22-15,11-1-22 0,0 5-26 0,0 0-27 0,0 0-56 16,0 5-97-16,-9-5-95 0,9 5-88 0,0 0-117 16,0 0-154-16,-8 5-76 0,8 0-27 0,-8 0 28 15</inkml:trace>
  <inkml:trace contextRef="#ctx0" brushRef="#br0" timeOffset="70633.5909">27310 12769 252 0,'9'-10'680'0,"-9"0"10"0,8-1-139 0,0 3-133 0,2 3-82 0,7 0-64 16,-8 0-55-16,8 5-34 0,-8-5-20 0,16 10-18 15,-7-5-22-15,8 10-27 0,-9 0-30 0,19 4-23 0,-10 1-13 16,-1 4-8-16,1 7-4 0,1-3-4 0,-1 6-7 15,-9 1-5-15,9-1 2 0,-8 0-3 0,-2 5 1 0,-7 1-1 16,0-1 2-16,1 1-1 0,-10 3 1 0,-10-4 0 0,1 0-3 16,9 1-4-16,-9-1-7 0,0-5-9 0,2 0-33 15,-3-4-63-15,2-1-87 0,8-10-85 0,-9 2-99 0,9-1-153 16,0-10-136-16,9-2-77 0,-1 3-16 0</inkml:trace>
  <inkml:trace contextRef="#ctx0" brushRef="#br0" timeOffset="71198.1457">28604 12349 119 0,'-8'0'651'0,"8"0"7"15,0 3-118-15,8-3-185 0,0 12-138 0,1-2-88 16,0 3-45-16,8 3-16 0,1-3 4 0,-1 7 5 16,0 5 5-16,0 1 3 0,1 1 1 0,8 3-7 0,-9 0-11 15,1-1-9-15,0 0-12 0,-2 0-1 0,2 0 7 16,-9-4 9-16,-1 5 3 0,1-11-2 0,-9 4 0 0,8-1 2 15,-8-3 3-15,-8 1-4 0,8-7-9 0,-9 7-9 0,-8 5-3 16,-9-6-4-16,8 5-1 0,-8 1-1 0,-9-2-7 0,2 8-5 16,6-7-6-16,-8 5-4 0,9 0-5 0,-9 1 2 15,9-1-2-15,1 1-7 0,8 3-2 0,-1-3 0 0,-1-5 0 16,12 4-1-16,-2-5 0 0,0 5 0 0,9-9-1 16,0 5 3-16,9-7-1 0,0-2-1 0,-2-2 0 0,12-5-2 15,-1 1 1-15,-1-10 0 0,8 0 0 0,1 0-1 0,0-10 1 16,1 1 1-16,-1-5 0 0,-1-2 2 0,1-2 0 0,0-7-1 15,1 1 0-15,-9-1 1 0,-2 1 0 0,2-1 3 16,-10 1 3-16,10-1 4 0,-9 5 3 0,-1 2 3 16,-8 3 4-16,9 0 0 0,-9 0 5 0,0 11 1 0,0-6-1 15,8 5-3-15,-8 0-3 0,0 0-2 0,0 5-5 0,0-5-2 16,0 5-6-16,0 5-3 0,0 0-3 0,0 0-3 0,0 5 0 16,0-1 1-16,0 11-2 0,0 0 4 0,9 0 0 15,1 3 0-15,-10 2-1 0,8-1 2 0,9 1-3 16,-9-1-5-16,10 5-9 0,0-5-11 0,-1 2-14 15,0-7-19-15,10 5-55 0,-2-5-88 0,1-3-92 0,-8-2-87 0,8-9-102 16,-1 0-160-16,2-10-90 0,-1 5-45 0,-8-5 18 16</inkml:trace>
  <inkml:trace contextRef="#ctx0" brushRef="#br0" timeOffset="71495.3564">29525 12897 426 0,'-10'-6'745'15,"10"-4"10"-15,0 5-166 0,0 5-155 0,0-5-116 0,-8 10-95 16,8-5-71-16,-9 5-36 0,9 5-19 0,0 5-8 0,0-1-6 16,-8 11-10-16,8 4-14 0,0 1-14 0,0 4-14 15,8 4-7-15,-8 1-8 0,9 1-6 0,-1-6-3 0,10 5-1 16,-10 0 1-16,10-5 0 0,-10 0 5 0,10-4 0 16,-1-12 13-16,1 3 17 0,-1-3 24 0,1-8 28 0,-2-4 22 15,2-2 28-15,8-8 21 0,1-12 27 0,-1 3 12 0,-1-7 17 16,1-4 2-16,10-6-8 0,-11 1-12 0,1-6-22 15,-8 2-21-15,9-12-24 0,-11 7-20 0,2-11-28 0,-10 4-26 16,9-3-18-16,-7 4-13 0,-10-5-5 0,0 5-6 16,7 0-6-16,-7 6-11 0,0-2-18 0,9 6-25 0,-9 4-32 15,0-4-40-15,9 10-49 0,-9 4-62 0,0 1-58 0,0 3-62 16,0 13-130-16,0-2-118 0,9 0-155 0,1 10-133 16,-10 9-62-16,-10 0 0 0,1 11 27 0</inkml:trace>
  <inkml:trace contextRef="#ctx0" brushRef="#br0" timeOffset="72468.9748">22838 16290 483 0,'-18'-5'443'0,"10"1"-132"16,8-2-110-16,-9 6-65 0,0 0-32 0,9-4-10 16,0 4 3-16,-8-5 8 0,8 5 6 0,0 0 1 0,0 0-6 15,0 0-13-15,0 0-18 0,0 0-17 0,8 0-17 0,-8 0-14 16,9 0-9-16,0 0-5 0,-1 0 0 0,10 0 3 16,7 5 4-16,2-5 2 0,6 0 2 0,4 4 3 0,14-4 1 15,2 0 1-15,7-4-2 0,10 4 3 0,8-5 8 0,18-5 14 16,8 6 20-16,16-7 39 0,21 2 20 0,15-6 5 15,8 1 5-15,11-2-1 0,7-2-3 0,17-7-13 0,10 1-21 16,8-6-40-16,8 2-20 0,2-3-8 0,7 3-6 16,0-7 0-16,1 1-4 0,-1-5-2 0,10 0-2 0,-10-1 2 15,0 7 0-15,1-6 1 0,-1-2-1 0,-17 3 2 0,-9-1-1 16,1 0 1-16,-18 0 2 0,0 5 5 0,-17-1 5 16,0 1 3-16,-9 5 5 0,-27 4-2 0,1 2-1 0,-17-3 3 15,-18 3 2-15,-9 3 3 0,-8 5-2 0,-18-4 1 16,-16 9-3-16,-1-5 2 0,-18 5 0 0,-7 6 1 0,-1-6-6 15,-17 5-10-15,-1 1-22 0,-8-2-29 0,-17-4-32 0,-9 5-36 16,-8 5-43-16,-11-5-111 0,-6 5-121 0,-10 0-130 16,-9-4-188-16,1 8-104 0,-10 1-57 0,-7 0-15 0</inkml:trace>
  <inkml:trace contextRef="#ctx0" brushRef="#br0" timeOffset="74510.5947">24522 16520 344 0,'-8'-10'503'0,"-1"0"-132"0,9 1-110 0,-9 3-50 0,2-3-12 15,-3 4 4-15,1-4 10 0,0 3 12 0,-7-4 3 16,6 6-1-16,-7-2-11 0,0 2-23 0,0 0-29 16,8 4-30-16,-8 0-25 0,-1 4-23 0,1 0-14 0,-1 2-13 15,11 4-11-15,-13 4-6 0,3 1-5 0,0 4-1 0,1 11-1 16,-2-1 0-16,9 5 2 0,1 5-2 0,-2 5-2 15,10 0-1-15,0 5-6 0,0 5-3 0,10 1-1 0,7 2-2 16,1 7-5-16,8-1 1 0,-2 5-3 0,3 1-2 0,8 0 0 16,9 3 1-16,-10-3 7 0,1 5-7 0,8-5-3 15,1-2-4-15,0-3 0 0,-10 3-1 0,9-3-3 0,-8-6 1 16,0 6-12-16,-1-5 3 0,-7-6 2 0,-1 6 1 16,-9-10 1-16,-8 5-1 0,0-9 2 0,-9 3-3 0,-9-5 3 15,-9-3 1-15,-8 4 1 0,1-10 0 16,-12 1 0-16,4-1 0 15,-11-5 0-15,1-5 2 0,0-3 3 0,0-3 0 0,-10 2 3 16,9-5 1-16,-7-1 1 0,16-4-1 0,-9 0 1 0,10-5 2 16,7-1-4-16,1-4 1 0,9 6-4 0,-1-6-6 15,10 0-12-15,0 0-9 0,16-6-17 0,0 2-23 0,2-1-53 16,7-5-90-16,9 0-93 0,9 1-87 0,-1-1-113 16,-8-5-173-16,18 5-85 0,-18 0-30 0,8 7 23 0</inkml:trace>
  <inkml:trace contextRef="#ctx0" brushRef="#br0" timeOffset="74763.1679">25216 18542 592 0,'-16'6'818'0,"-1"2"15"16,-1 4-108-16,9-4-201 0,-9 7-183 0,10-5-148 0,0 6-81 16,-2-3-43-16,2 2-22 0,8 0-14 0,8-1-8 0,2 6-8 15,6-5-6-15,2 3-5 0,9-3-5 0,-1 1-5 16,9-8-4-16,-9 4-6 0,17-4-2 0,-9-3-2 0,1 0-3 15,0-5 1-15,-1 0 0 0,2 0 3 0,-11-5 8 16,1 0 9-16,-8 0 7 0,-10 5 7 0,1-9 6 0,-9 9 2 16,0-10 3-16,-9 6 0 0,1-6-2 0,-10 4-4 0,-8-3-6 15,1 3-4-15,-11-4-2 0,10 2-2 0,-9 2-10 0,1-3-6 16,8 4-12-16,-9-5-45 0,10 0-96 0,-1 1-106 0,-2-1-125 16,3-5-194-16,7 0-114 0,1 2-76 0,-1-8-29 15</inkml:trace>
  <inkml:trace contextRef="#ctx0" brushRef="#br0" timeOffset="75376.0843">25260 16023 214 0,'0'-10'545'0,"0"0"-99"0,0 4-155 0,-7 2-100 16,7 4-53-16,0-6-28 0,-9 12-7 0,9-2 3 0,-11 6 5 15,4 6-2-15,-3 2-5 0,-6 3-9 0,7 2-10 16,-17 7-14-16,9-1-17 0,-9 1-13 0,0 3-15 0,-1-4-6 16,-7 1-7-16,8 4 1 0,-9-4 9 0,0-6 12 0,9 1 15 15,-8-1 17-15,8-4 21 0,-9-1 17 0,17-5 14 16,-7-4 4-16,-1 0-5 0,8-1-7 0,0-3-11 0,10-6-17 15,-1 0-18-15,1 0-17 0,-2-6-15 0,2-3-7 16,8-1-5-16,0 0-6 0,0 0-2 0,8 0-6 0,2-3-1 16,-2 3-2-16,1-6 6 0,-1 3-4 0,10 3-4 0,-11 0-2 15,11 5 0-15,1 0 0 0,-2-1-1 0,-9 6-1 16,10 0-4-16,8 6 2 0,-9-1 0 0,1 0 3 16,8 5 0-16,-9 0 1 0,8-1 0 0,2 5-1 0,-1-4 0 15,-1 1 1-15,2-7 2 0,-1 0 1 16,0 2 4-16,0-12 4 0,0 2 8 0,1 0 4 0,-1-7 6 0,-9-3 7 0,1-2 8 15,-2 8 4-15,2-7 0 0,-18-1-3 0,9-2-5 0,-9 3-5 16,0-4-5-16,0-2-8 0,-9 2-7 0,9-1-6 0,-18 1-5 16,11-1-4-16,-2 0-6 0,-9 2-7 0,8 3-11 15,-6-5-12-15,7 6-19 0,1-1-44 0,-2 5-88 16,10 0-90-16,-8 1-84 0,8-1-106 0,0 0-176 0,8 5-99 16,2 0-39-16,-2 5 9 0</inkml:trace>
  <inkml:trace contextRef="#ctx0" brushRef="#br0" timeOffset="75955.7151">25834 16886 585 0,'-9'-18'665'0,"0"2"-111"0,1 6-117 0,-1-3-70 0,0 1-45 15,0 2-33-15,1 6-31 0,0-6-33 0,8 6-41 0,-10 4-45 16,10-5-44-16,0 0-35 0,0 10-24 0,0 0-15 0,0-1-8 15,10 6-4-15,-10 10 0 0,8-1 2 0,0 10 8 16,1 7 2-16,0-3-1 0,0 11 0 0,8 1 0 16,-8 7 2-16,-1 7-2 0,10 0-2 0,-10 4-6 0,1 6 0 15,9 0 2-15,-11 3 0 0,-7 2-1 0,9-1-3 0,2 5-1 16,-4-4-1-16,-7-1-3 0,17 0-3 0,-8 0 0 0,0-5 0 16,-1 1-2-16,2-5-1 0,-2-7-2 0,9-2-4 15,1-2-3-15,-1-2-5 0,0-13-5 0,1 1-8 16,-2-10-6-16,2 0 1 0,1-3-2 0,-3-8 4 0,2-8 3 0,-1 1 5 15,1-7 4-15,-1 2 7 0,0-12 7 0,0-4 2 16,1 0 3-16,-10-5 3 0,10 1 5 0,-10-6 3 0,1-5 3 16,-9 2 2-16,9-7 2 0,-9 1-1 0,-9-11 4 15,9 1-2-15,-9 0-4 0,1-4-3 0,-10-1 0 0,10-1 0 16,-10 6-1-16,10 0 3 0,-9 1-1 0,0 3 0 0,-1 6 0 16,1 5 4-16,-1-1-1 0,9 5 2 0,1 7-3 15,0-3-1-15,-2 2-5 0,1 8 0 0,9-3-2 0,0 3-8 16,0 3-6-16,9-4-10 0,1 3-11 0,-2 4-12 15,0-4-34-15,10-2-78 0,-1 2-92 0,10-1-86 0,-10 0-100 16,8-5-147-16,1 0-123 0,-8 1-65 0,8-1-11 0</inkml:trace>
  <inkml:trace contextRef="#ctx0" brushRef="#br0" timeOffset="76237.3127">26754 17086 76 0,'-9'-8'607'0,"1"-2"7"16,-1 0-133-16,1 0-109 0,-2 4-61 0,2 2-32 15,0-2-28-15,8 6-15 0,-9 0-12 0,0 0-20 0,1 6-35 16,-1 4-45-16,-9 0-37 0,10 4-36 0,-2 0-19 0,2 7-9 16,1-2-6-16,-3 0-3 0,0 6 0 0,2-2-2 15,8 8-1-15,-9-7 1 0,9 6-3 0,0-7-2 16,0 7-1-16,0-1 0 0,0-4-1 0,0-1-2 0,9 1 1 15,-1-1-2-15,2 1 0 0,0-7 0 0,5 7-2 0,-5-10-1 16,16 6 0-16,-9-8-1 0,1 2-4 0,8-2-9 0,-9-2-19 16,9-6-44-16,0 5-69 0,0-5-73 0,-2-5-68 15,-6 0-66-15,9-5-75 0,0-5-103 0,-1 5-126 0,-9-6-32 16,0 3 25-16</inkml:trace>
  <inkml:trace contextRef="#ctx0" brushRef="#br0" timeOffset="76519.7047">27058 17234 7 0,'0'-5'623'16,"0"5"-8"-16,-10 0-137 0,10-5-137 0,0 5-74 15,0 5-40-15,10 0-23 0,-10 0-13 0,0 4-1 0,10 1-2 0,-10 4-4 0,0 1-8 16,7 5-31-16,3-6-39 0,-2 10-36 0,1-4-25 16,-1 0-20-16,1-2-8 0,8 3-4 0,-8-6 0 0,0 4 2 15,0-5 5-15,-1-3 5 0,10-3 1 0,-10 2 9 0,-8-4 7 16,8-2 9-16,2-4 6 0,-2 0 8 0,1-4 7 0,0-6 4 15,-1 0 8-15,0-5 4 0,-8 5 0 0,9-10-3 16,-9 7-5-16,11-7-7 0,-11-4-10 0,0-1-8 16,-11 1-11-16,11-1-11 0,-9 5-9 0,9-3-7 0,-8-3-7 15,0 8-9-15,-1-3-17 0,0 3-23 0,9 3-26 0,-8 0-27 16,8 0-29-16,-10 1-63 0,10-1-107 0,10 5-103 0,-2-5-106 16,-8 7-148-16,18-2-103 0,-10 4-55 0,0 2-17 15</inkml:trace>
  <inkml:trace contextRef="#ctx0" brushRef="#br0" timeOffset="76723.908">27493 16960 474 0,'0'-5'784'0,"0"0"14"0,0 5-125 0,8 0-178 16,0 5-141-16,2 0-125 0,-3 0-88 0,12 5-44 15,-11 4-22-15,9 0-10 0,9 7-8 0,-8 3-11 0,-1 0-6 16,-7 5-12-16,6 0-9 0,-7 6-6 0,8-1-6 15,-8 6-3-15,-9-7-4 0,8 12 1 0,-16-7-9 0,8 7 1 16,-9-6-7-16,1 0-11 0,-1 0-23 0,-8-4-47 0,-1-2-65 16,1-4-83-16,8 1-78 0,-8-12-92 0,-1 3-121 0,11-7-130 15,-3 0-63-15,2-2-5 0</inkml:trace>
  <inkml:trace contextRef="#ctx0" brushRef="#br0" timeOffset="77194.2972">28481 16807 462 0,'-16'-8'830'16,"-1"2"12"-16,7 6-7 0,2 0-257 0,-1 0-243 0,1 0-154 15,-2 0-84-15,2 6-44 0,8-2-25 0,0 7-11 16,0 4-3-16,8-2-2 0,2 7-1 0,-2-4-2 0,1 2-2 15,-1 3-3-15,2-3 2 0,-2 2-1 0,1 0-2 0,0-2 1 16,-9 3-2-16,0 3 3 0,0-4-8 0,0 3 6 16,-9 3 3-16,0-3 2 0,-9 2 0 0,1 5 1 0,-1-1 2 15,-7-1-3-15,8 2-1 0,-9-1-1 0,0 6 0 16,9-6-4-16,-1-1 2 0,1 3-2 0,-1-7-2 0,11 0 0 16,-13 1 7-16,13-5-4 0,-4-1-3 0,4-3-1 0,7-3-1 15,-9-3 0-15,9 0-2 0,0 0 1 0,0-5-2 16,9-5 0-16,-9 3 1 0,18-3-2 0,-11-3-2 0,13-2-1 15,-4 0 1-15,1-5-1 0,0 0 2 0,1-5-1 16,8 6 2-16,-9-6 3 0,1 1 0 0,8-2 4 0,-10-2-1 16,2 3 1-16,-1-1 1 0,-7 3 0 0,7 3 1 0,-8 0 2 15,-2 0 3-15,3 4 0 16,-10 3 2-16,9-4 1 0,-9 7 2 0,9-3-1 0,-9 3 0 0,0 0-4 0,9 0-2 31,-9 0-4-31,7 3 1 0,3 4-1 0,-2-7-1 0,1 9-1 0,-1-4-2 0,10 0-5 0,0 0-11 0,-10 0-14 16,9 0-44-16,1 0-82 0,-2-2-94 0,1 3-92 0,1-12-117 15,-9 3-176-15,8-2-96 0,-7-5-45 0,-2 0 10 16</inkml:trace>
  <inkml:trace contextRef="#ctx0" brushRef="#br0" timeOffset="77445.145">28856 17042 335 0,'0'6'594'0,"0"4"-63"0,0 4-160 0,-9 0-101 0,9 7-53 31,0-2-20-31,0 5-3 0,0 1 7 0,0-1 4 0,0 1-3 0,0 3-19 0,9 3-29 0,-1-7-36 0,9 5-30 16,2-5-21-16,-3-4-17 0,11 0-9 0,-1-6 0 0,1-4 2 15,-3 0 2-15,3-5 8 0,-1-5 9 0,0-5 8 16,9-5 11-16,-19 0 15 0,11-4 11 0,-1-6 7 0,-8 0 6 16,-10 0-1-16,10-3-3 0,-10-7-6 0,-8 1-11 0,9 0-20 15,-9-7-16-15,-9 8-16 0,9-11-18 0,-8 4-18 16,-10-4-25-16,10 1-33 0,-1-1-39 0,9-1-33 0,0 1-55 15,0-5-114-15,9 6-118 0,-1-7-142 0,18 1-197 16,-9 0-87-16,19 5-32 0,-11 4-2 0</inkml:trace>
  <inkml:trace contextRef="#ctx0" brushRef="#br0" timeOffset="77932.3866">30184 16886 407 0,'0'0'342'0,"9"-5"-115"0,-9 5-83 0,9 0-45 0,-1-3-19 16,1 3-6-16,0-7 5 0,8 4 8 0,1-3 7 15,7 0 11-15,11 2 7 0,-2 0-1 0,9-6 7 0,1 1 11 16,8 3 15-16,8-3 17 0,2 2 17 0,-2-1 10 0,1-2 1 16,9 0 2-16,-10 5-12 0,10-4-15 0,-10-1-25 15,10 0-29-15,-9 5-27 0,-1-5-24 0,-8 0-17 0,1 0-19 16,-1 7-31-16,-18-9-52 0,10 8-75 0,-18-6-81 15,-1 0-83-15,2 1-104 0,-18-1-151 0,0 4-108 0,-9-2-58 16,0 2-1-16</inkml:trace>
  <inkml:trace contextRef="#ctx0" brushRef="#br0" timeOffset="78121.0187">30504 17145 126 0,'-7'0'637'15,"7"0"2"-15,0 0-159 0,7-5-136 0,11 0-80 16,9-4-50-16,-9 0-33 0,15-1-19 0,3-6-10 0,7 6-8 16,1 1-7-16,7-5-21 0,3 4-37 0,6 0-41 0,0-4-51 15,1 4-61-15,0-5-71 0,0 0-73 0,8 0-77 16,-8-4-111-16,-9-1-182 0,0 1-85 0,0-1-26 16</inkml:trace>
  <inkml:trace contextRef="#ctx0" brushRef="#br0" timeOffset="79108.0227">31877 15974 87 0,'0'-6'478'0,"0"0"-104"0,0 6-128 0,0-3-87 16,0 3-40-16,0-5-21 0,0 5-3 0,0 0 1 0,0 0 3 15,0 0-4-15,0 0-6 0,0 0-11 0,0 0-17 0,0 0-15 16,0 0-12-16,0 5-11 0,0-2-2 0,0-3 4 16,0 12 6-16,9-9 10 0,-9 3 11 0,0 4 18 0,0 4 20 15,9-5 19-15,-9 6 9 0,-9 6 7 0,9-7 2 16,0 5-1-16,-9 1-2 0,9 4-13 0,-8-5-17 0,-2 10-18 16,2-3-13-16,0 3-13 0,-1 1-11 0,0 4-9 0,1-6-7 15,-1 2-7-15,1 3-4 0,-2-3-5 0,10-1-4 16,-7 1-1-16,-2-6-1 0,9 6 0 0,0-12-1 0,-9 3 0 15,9-1-1-15,0-6-5 0,0 0 6 0,0-4 0 16,-9 1 2-16,9-7 2 0,0 0 4 0,0 2 8 0,0-6 7 16,0 0 8-16,0 0 1 0,-10 0-1 0,10 0-1 15,0-6-1-15,0 6-7 0,-7-8-9 0,7 2-3 0,-9 6-5 16,9-5-2-16,-9 1-3 0,9-2 0 0,0 6 0 0,-8 0 0 16,8-4 3-16,-10 4-2 0,2 4 0 0,8-4-1 15,-7 0 0-15,-3 6 0 0,0-2-1 0,10 7 1 0,-8-3-3 16,0-2 2-16,-1 4 0 0,9-1 0 0,-9 1 0 15,9-5-2-15,0 4 4 0,0-3-1 0,0 3 1 0,0-3 0 16,9-2 0-16,-9 1 1 0,9-5-1 0,-1 0 3 0,0 0-3 16,2 0 0-16,7 0 0 0,-9-5 1 0,10 1 1 0,-9-5-1 15,7 3-1-15,-6-4 3 0,8 0 1 0,-9-3 2 16,8 1 2-16,-9-2 0 0,9-1 2 0,-8 5 0 16,0-4 3-16,-1 0 1 0,0 4 1 0,2 0-1 0,-2 0 0 15,-8-1-1-15,9 8 0 0,-9-2-2 0,0 0-8 0,0 5 1 16,0-5-3-16,0 5 0 0,9-5-2 0,-9 5 0 15,0 0-4-15,0 5 4 0,0 0 3 0,0-5-3 0,9 10-3 16,-9 0-4-16,8-1-11 0,0 1-21 0,-8 0-43 16,10-1-69-16,-3 1-77 0,11 0-70 0,-8-6-69 0,-1 2-88 15,8-2-124-15,-9-4-95 0,10 0-26 0,-10 0 30 0</inkml:trace>
  <inkml:trace contextRef="#ctx0" brushRef="#br0" timeOffset="79686.4188">32285 16305 38 0,'0'0'515'0,"0"-5"-94"16,-8 5-142-16,8 0-104 0,-8 0-57 0,8 0-30 0,-8 0-10 15,8 0-4-15,-10 5 4 0,10 0 5 0,-8 0 5 0,-1 4-5 16,0 2-10-16,0-7-10 0,9 11-11 0,-8-5 8 15,-1 0 14-15,-7 3 10 0,6 3 3 0,2 4 4 0,-11-7 7 16,12 3 7-16,-3 3 6 0,-7-5-13 0,8 8-20 16,1-9-15-16,-1 7-9 0,1-5-10 0,-2-1-9 0,10 1-10 15,-8-2-6-15,8-3 1 0,-8 0 4 0,8-4 6 0,0-2 8 16,0 1 9-16,0 1 13 0,0-2 8 0,0-4 6 16,8 0 0-16,0-4-1 0,2-2-8 0,-2 1-5 0,9-5-9 15,-8-4-9-15,8 4-8 0,0-4-6 0,2-1-4 16,-1-1-3-16,-2-2-1 0,1 3-3 0,1 0-3 0,-1-4-3 15,1 4 0-15,-2-5-2 0,2 6-2 0,-1-1 0 0,-8 1-4 16,8 4 3-16,-8 1-2 0,0-1-3 0,-1 5-2 16,1 0-2-16,-9 0 0 0,0 5-1 0,9 0 1 0,-9 0-2 15,0 5 3-15,9 0 2 0,-9 5 0 0,0-5 0 16,0 4-1-16,8 5 1 0,-8-4 0 0,8 5 0 0,-8-5-3 16,10 4-2-16,-3-4 0 0,3-5 1 0,0 5 1 0,-3 0 1 15,2-6-2-15,9-4 1 0,-10 5 1 0,10-10 3 16,8 5 1-16,-9-10-1 0,1 6-1 0,-2-6 4 0,2 1 0 15,-2-1 0-15,4-6-3 0,-2 8 0 0,-11-7-1 0,1-1 0 16,1 3 1-16,0-2-3 0,-9 0-2 0,9 6 2 16,-9-6 1-16,8 9 1 0,-8-3-1 0,0-1 0 0,0 5-1 15,0 1 1-15,0 4 0 0,0 0 1 0,0 0-2 16,0 0-1-16,0 0 2 0,-8 4 0 0,8 6 1 0,-9 0 0 16,9 0 6-16,-9-1-2 0,9 6 1 0,0-5 1 0,9 5 0 15,-9-7 0-15,17 8 1 0,-8-2-1 0,0 1-6 16,8-5 1-16,9 4-5 0,0-4-10 0,-9-5-31 0,9 5-68 15,0-6-99-15,-1-4-95 0,-7 0-128 0,1-9-202 16,-10-1-107-16,-1 0-51 0,-16-10-4 0</inkml:trace>
  <inkml:trace contextRef="#ctx0" brushRef="#br0" timeOffset="80516.863">30410 12769 273 0,'0'0'429'0,"0"0"-143"16,0 0-116-16,0 0-69 0,9-5-37 0,-9 5-17 16,0 0-6-16,0 0-2 0,0 0 1 0,0 0 0 0,9 0 2 0,-9 0-2 15,8 0 0-15,-8-5-1 0,9 5 2 0,0 0 4 16,-1 0 5-16,-8 0 6 0,8 0 6 0,2 0 7 0,-2 0 7 15,1 0 10-15,-2 0 8 0,3 0 13 0,-2 0 13 16,1 0 16-16,9 0 14 0,-10 0 7 0,10 0 4 0,-1 0 0 16,10 0-6-16,-10 0-6 0,18 0-16 0,-9 0-21 0,8-5-20 15,1 5-18-15,0 0-12 0,-1-5-9 0,1 5-11 16,9-4-10-16,-1 4-3 0,0-7-3 0,9 7 1 16,1-3-2-16,-1-2-1 0,1 0-4 0,-2 0-3 0,1 0 1 15,0 0-2-15,0-5-2 0,1 7 0 0,-1-7-1 0,-9 4-1 16,0-9 1-16,-8 5 1 0,-10 2 3 0,2-4 1 0,-9-2 3 15,-10 4-3-15,1-5 1 0,-9 1-1 0,0 0-4 16,-9-6-3-16,1-1-6 0,-17 3-6 0,-3-5-6 0,-6 7 0 16,-1-4-3-16,-9 1-4 0,1 3 1 0,-1 3 0 15,1 3 0-15,8-6 2 0,1 13 1 0,16-7 0 0,1 5-3 16,0-2-1-16,9 7-2 0,-1 0-2 0,9 0 4 0,0 0 0 16,9 0-2-16,9 7 2 0,-2 1 1 0,18-1 5 15,1 2 2-15,0 1 4 0,9-6-3 0,-1 6 1 0,9 5 2 16,-9-5 0-16,9 0 0 0,-9-1 1 0,0 5-1 15,1 1 0-15,0 0 1 0,-9 0 1 0,0 3-1 0,-2 3 0 16,-5-6-1-16,-12 4 1 0,2 1 2 0,-9 3 1 0,0 2-1 16,-18-1 1-16,9 1 3 0,-17 5 2 0,0-6 1 15,-10 1-1-15,-8 5-1 0,-8-7-1 0,8 3 0 0,-9-3-1 16,-7-4-3-16,7 6-8 0,1-5-15 0,-9-1-47 16,-1-4-91-16,10 0-95 0,-1 0-100 0,1-6-141 0,8 1-162 15,1 0-90-15,8 0-43 0,10-6 15 0</inkml:trace>
  <inkml:trace contextRef="#ctx0" brushRef="#br0" timeOffset="81225.2081">32225 11738 32 0,'-9'-10'490'0,"9"1"-107"0,0-6-122 0,-8 5-83 16,8-4-40-1,0 4-9-15,0 0 6 0,0-5 16 0,0 5 21 0,0 1 16 0,0 3 5 0,0-3 0 0,8-1-8 0,-8 0-15 16,9 0-18-16,0 6-21 0,0-6-20 0,9 1-15 0,-10 3-10 16,8-4-12-1,2 6-5-15,-1-2-7 0,0 2-4 0,1-2-6 0,8 6-10 0,-8 0-9 0,-2 0-7 0,11 6-4 16,-10-2 0-16,10 6-2 0,-11 0 0 0,2 9-2 0,8 1-1 16,-9 5-2-16,1-1 0 0,-1 6 2 0,1 9-1 15,-11 0-2-15,13 0-1 0,-13 6 1 0,4 3-4 16,-4-4-3-16,10-1-1 0,-8 6-3 0,0-5-2 0,-1 5 0 15,1-9 0-15,8 4-3 0,-8-1 0 0,0-4 0 0,8 0-8 16,-9-1-38-16,10-3-89 0,-10 0-101 0,1-6-114 0,8 0-175 16,-8-4-134-16,0-2-87 0,-9 3-42 0</inkml:trace>
  <inkml:trace contextRef="#ctx0" brushRef="#br0" timeOffset="81382.0248">33015 13204 649 0,'-8'5'848'0,"-2"0"15"0,2 0-12 16,8-5-251-16,0 3-231 0,-8-3-121 0,8 0-67 16,-9 0-34-16,9 6-10 0,-9-6-16 0,9 0-29 0,-9 0-48 15,9 0-55-15,-8 0-55 0,8 0-87 0,0 0-143 0,-8 0-149 16,-1 0-223-16,-10 0-124 0,11-6-63 0,-17 6-19 16,7 0 3-16</inkml:trace>
  <inkml:trace contextRef="#ctx0" brushRef="#br0" timeOffset="82976.3776">16777 10693 246 0,'-18'4'315'15,"10"-4"-123"-15,-10 0-77 0,9 0-38 0,-7 6-19 0,7-6-6 0,-8 0 2 0,7 0 5 16,2 0 3-16,-1 0 4 0,9 0 5 0,-8 0 4 0,8-6 8 16,0 6 2-16,0 0-1 0,0-4 4 0,0-2 11 0,8-4 19 15,-8 2 23-15,9-2 16 0,-9-5 10 0,8-1 18 16,2-7 16-16,-2-2 9 0,1-4-5 0,0-6-19 0,-1-4-27 16,0 1-24-16,-8-11-23 0,9-5-22 0,0-5-23 15,-9 0-20-15,9-4-13 0,-9-5-10 16,8-1-5-16,-8-4-4 0,0-1-3 0,0-3-2 0,0-1-2 0,8 4 0 0,-8-5 1 0,0 7 1 15,0-1 1-15,0 4 3 0,-8 7 0 0,8-3-1 0,-8 2-1 16,-1 9 1-16,9 0 1 0,-9 11 0 0,0-2-1 0,1 7-1 16,0 3 0-16,-1 6-4 0,0 6 0 0,1-3 1 0,-2 12-2 15,2 3-2-15,8 1 1 0,-9 6-4 0,-9-2-2 16,10 12 2-16,-19-2-2 0,10 12-3 0,-8-1 1 16,-1 3-1-16,-1 7-2 0,1 1-1 0,0 2 1 0,2 6 0 15,-14-4 1-15,22 3 0 0,-10 3-1 0,0-3 0 0,9 1 0 16,-1-4 3-16,0-2 0 0,10-4 1 0,-9 1 2 0,8-5-1 15,0-4 2-15,2-3 1 0,7-3 2 0,0 0 0 16,0-4 0-16,0-2 0 0,0-4-1 0,7-4-1 16,2-6 0-16,9-6 1 0,8-7-2 0,0 3 0 0,-1-11 0 15,10 3 0-15,0-6 1 0,0-1 0 0,8 1 2 0,1 0-1 16,-9-1 0-16,7-3 0 16,3 4 0-16,-2-1 0 0,0 6 2 0,1 0 0 0,7 5-2 0,-8-1-1 0,1 6 3 15,9-1-1-15,-1 11-1 0,-1-1-7 0,10 5 0 16,-8 5 0-16,7 5 2 0,10-2-1 0,1 13-3 0,-3-1 0 15,1-1 1-15,10 10 6 0,-10 1 0 0,0 1-1 0,1 7-2 16,-10-4-7-16,1 10-10 0,-8-1-30 0,0 11-77 0,-11 2-100 16,-16 7-98-16,1 1-133 0,-11 3-180 0,-16 7-102 15,0 0-56-15,-8-6-11 0</inkml:trace>
  <inkml:trace contextRef="#ctx0" brushRef="#br0" timeOffset="91872.0047">14605 675 12 0,'0'0'289'0,"10"-5"-116"0,-10 5-68 0,0-6-39 0,8 6-22 16,-8 0-12-16,0 0-7 0,0 0-5 0,0 0-3 15,0 0-3-15,0 0-4 0,9 0-5 0,-9 6 2 0,0-6 4 16,0 0 6-16,8 0 9 0,-8 5 7 0,0-5 8 16,9 0 11-16,-9 0 15 0,9 0 7 0,-9 0 4 0,0 0 6 15,0 0 2-15,0 3 2 0,0-3 3 0,0 7 1 0,0-14-2 16,-9 7-5-16,0 0-3 0,-8 7-9 0,-1-7-6 16,-7 9-9-16,-1-4-8 0,-10 5-7 0,11 0-7 0,-11-2-5 15,2 8-6-15,0-6-1 0,-1 5-2 0,8-1-1 16,-8 0 3-16,1 1 1 0,0 5 1 0,-1-1 0 0,-9 1 1 15,9 5 1-15,1-1 0 0,-9 4-2 0,-1 3-2 0,9-3-3 16,-7 7-2-16,-3-1 0 0,2 5-1 0,9 0 0 16,-10 0-3-16,9 5 2 0,0 5 0 0,9-1-2 0,1 1 3 15,6 0-1-15,2 5 1 0,1 0 1 0,6-1 3 0,10 6 1 16,0 0 1-16,0 0 2 0,10 3 0 0,6-1-1 16,11 1 1-16,0 7-1 0,-2 4-2 0,18-5-2 0,-8 5-3 15,16 1-2-15,-7 3-2 0,17-2-2 0,-9 2-4 16,9 2-1-16,7-2 2 0,12 2 1 0,-11-1 3 15,11 0 2-15,-3 0 1 0,9-5-1 0,-7 2 2 0,-1-8-2 16,0-3-3-16,-9-1-3 0,1-9-4 0,-10 0-3 0,1-5-1 16,-8-6-1-16,-10-4 0 0,1-4-1 0,-10-1 0 15,-8-4-1-15,9-7-18 0,-18 2-43 0,8-5-51 0,-5-11-54 16,-4 6-63-16,1-15-93 0,0 0-196 0,1-10-92 0,0-4-46 16</inkml:trace>
  <inkml:trace contextRef="#ctx0" brushRef="#br0" timeOffset="92264.9341">15448 953 158 0,'0'-24'269'0,"-10"-6"-94"0,10 6-49 16,0-1-29-16,0 0-13 0,0-4-6 0,-8 5-1 0,8-5 4 15,0 5-7-15,0-1-2 0,-8 1 2 0,8 4 4 0,0-5 2 16,-9 11 0-16,9-5 7 0,0 3 5 0,0 3 8 0,0-3 5 16,-9 6 0-16,9 6-6 0,0-2-8 0,0 3-12 15,0-4-12-15,0 14-16 0,0-4-16 0,0 7-15 16,0 10-11-16,0-1-4 0,-8 16-3 0,8-1 1 0,0 6-1 15,-9 8 3-15,9-5 0 0,0 6 3 0,0 1 5 0,0 4 4 16,0-5 2-16,0-1 3 0,9 1 1 0,-1 0 3 16,1-5 0-16,0-1-1 0,7 2-1 0,-6-6-5 0,7-1-3 15,-9-2-3-15,10-3-1 0,0-4-5 0,-1 6-1 0,1-6-14 16,-1-5-39-16,0 0-40 0,0-3-42 0,1-6-45 0,-2-2-66 16,2-7-121-16,0-2-137 0,-9-8-75 0,-1 4-16 15</inkml:trace>
  <inkml:trace contextRef="#ctx0" brushRef="#br0" timeOffset="92452.9241">14605 1774 71 0,'0'8'354'16,"0"2"-127"-16,10-4-80 0,-2 4-43 0,18-6-20 0,-1 2-7 15,2-1-1-15,7-1 0 0,10-4-3 0,-1 4-5 0,10-4-8 16,8 0-8-16,8-4-11 0,2 4-10 0,-3-4-7 15,10 4-7-15,-8 0-3 0,-1-5-7 0,0 5-3 0,-8 0-15 16,1 0-24-16,-10 5-43 0,-1-5-81 0,-15 0-177 16,-3 0-85-16,-7 0-55 0</inkml:trace>
  <inkml:trace contextRef="#ctx0" brushRef="#br0" timeOffset="92766.5379">15283 2160 280 0,'-9'9'289'0,"9"10"-116"0,0-5-61 0,0 7-30 16,9-1-10-16,0 3-2 0,-1 7 4 0,1-1 1 0,-1 6-3 16,2-1-6-16,-2-1-7 0,1 7-9 0,-9-1-9 15,9 5-8-15,-1 0-6 0,-8-1-6 0,9 2 0 0,-9 4-2 16,8-5 0-16,1 0-1 0,-9 0-1 0,9 1 1 16,-1-6 3-16,1-6 2 0,-9 1 6 0,9-9 8 0,-1-1 13 15,0 1 22-15,-8-11 46 0,10-4 58 0,0-1 52 0,-10-4 27 16,7-5 14-16,11-5 0 0,-1-8-6 0,-8-3-17 15,17-13-44-15,-8 5-59 0,7-10-55 0,-8-1-34 0,1-4-18 16,-2-6-11-16,11 6-7 0,-18-4-7 0,8-6-3 0,1 0-3 16,-11 0-3-16,11-4 1 0,1-1-2 0,-12 0-1 15,11 1-3-15,-9-2-1 0,8 2-9 0,0 4-15 0,1 6-47 16,-10-2-81-16,10 7-89 0,-1-2-77 0,1 6-98 16,0 1-200-16,-2-2-96 0,2-4-48 0,8 10 11 0</inkml:trace>
  <inkml:trace contextRef="#ctx0" brushRef="#br0" timeOffset="93173.6638">16090 396 276 0,'-8'-15'466'0,"-9"5"-189"0,7 2-113 0,2 1-66 16,8 7-42-16,-8-3-24 0,8 3-12 0,0 3-5 0,0 4-1 16,8 1 0-16,0 7 2 0,2 1 0 0,7-3 3 15,8 7 0-15,2 5 1 0,-1-1 0 0,9 1-1 0,8 3 2 16,1 1-2-16,-1 1 0 0,9 4-1 0,9 0 0 16,-9 6-1-16,8-1-2 0,12 4 2 0,-12 2-2 0,9 4-2 15,-9 0-2-15,10 4 2 0,-1 1 1 0,1 5-1 0,-10-1 0 16,2 5 0-16,-2 6 4 0,-8 3 4 0,0 2 5 15,1 4-2-15,-19 5 2 0,1 1 6 0,-9 4 4 0,0 5 7 16,-9 0 1-16,1-2 1 0,-10 3-1 0,1-2 2 0,-9 2 5 16,-9-3-5-16,1 3 0 0,-10-6-4 0,-8 0-2 15,-9 0-1-15,1-5 7 0,0-1 9 0,-10 2 10 0,-9-7 10 16,10-7 6-16,-18-2 3 0,9-4 0 0,-1-5 2 16,-7-11-9-16,8 0-14 0,-8-3-15 0,8-12-13 0,7 2-10 15,-6-6-10-15,17-4-21 0,-2-2-48 0,11-7-61 0,7-1-61 16,0-5-74-16,9-10-125 0,9-5-167 0,9-5-99 15,17-10-36-15</inkml:trace>
  <inkml:trace contextRef="#ctx0" brushRef="#br0" timeOffset="93440.1468">18487 1627 91 0,'0'-6'499'16,"8"3"-144"-16,2-3-141 0,-1 2-78 0,-1 4-38 15,9-6-21-15,1 2-11 0,7-2-3 0,2-4 1 0,7 7 1 16,9-4-2-16,1-1 0 0,0 3-5 0,17 0 2 0,-10 0-3 16,10-1-2-16,1 2-5 0,-2-2-6 0,1 3-6 15,-10 3-7-15,2-6-8 0,-1 1-8 0,-8 5-7 0,-2-4-5 16,2 4-6-16,-8 0-20 0,-1-6-32 0,-1 6-37 15,-17 0-51-15,9-4-68 0,-17-1-146 0,-1 5-103 0,-16 0-70 16</inkml:trace>
  <inkml:trace contextRef="#ctx0" brushRef="#br0" timeOffset="93596.3928">18505 1880 415 0,'-18'12'460'0,"1"-2"-177"0,-1-7-108 0,10 2-54 0,-1 0-20 16,0-5-1-16,9 5 2 0,0 0 3 0,0-5 2 0,9 5-3 15,0-5-12-15,17 0-17 0,9 0-20 0,8 0-21 16,9 0-12-16,9-5-9 0,8 5-7 0,10-5-6 16,7-5-21-16,11 5-39 0,-2-5-52 0,8-5-88 0,2-4-202 15,9-5-103-15,-2-1-62 0</inkml:trace>
  <inkml:trace contextRef="#ctx0" brushRef="#br0" timeOffset="94004.8668">21205 1085 466 0,'0'-15'402'0,"0"-5"-143"0,0 6-78 0,9-6-45 16,-1 0-23-16,10 2-4 0,-9-3-4 0,8-3 0 0,-1 5-4 15,12 0-3-15,-2-1-4 0,0 0-10 0,-1 5-14 0,11-4-19 16,-2 4-12-16,0 1-10 0,10 4-6 0,-9 0-3 16,9 6-12-16,-10-1-3 0,0 5-4 0,1 5-1 0,-8 3 1 15,-1 2 2-15,1 6 4 0,-11 3 2 0,10 7 6 16,-18 2 7-16,10 11 11 0,-18-6 6 0,8 12 8 0,-8 4 8 15,-8 0 5-15,0 0 3 0,-10 8 2 0,10 3-2 0,-10-2-1 16,2 6-3-16,-2-6-4 0,9 6-6 0,-9-5-3 16,10 0-5-16,-1-7-4 0,9 3-4 0,-9-1-5 0,18-6-2 15,0 1-4-15,-1 0-2 0,10-5-6 0,-1-1-28 16,18 2-65-16,0-6-81 0,-1 0-80 0,9-5-142 0,11-5-159 16,-12-4-115-16,2-5-53 0</inkml:trace>
  <inkml:trace contextRef="#ctx0" brushRef="#br0" timeOffset="94145.8694">22257 2682 70 0,'-20'9'807'16,"5"2"17"-16,-3-7 10 0,9 1-172 0,0 0-214 0,2-5-167 15,-3 5-111-15,10-5-59 0,-9 0-34 0,9 5-19 16,-9-5-32-16,9 0-77 0,0 0-142 0,-8 0-182 0,0 0-228 16,-2-10-143-16,2 0-79 0,-9-5-39 0</inkml:trace>
  <inkml:trace contextRef="#ctx0" brushRef="#br0" timeOffset="203100.0391">23246 2809 219 0,'0'-5'256'0,"0"-1"-83"0,9 3-51 16,-9-4-31-16,0 4-16 0,0-2-8 0,0 0 1 0,0 0-3 15,0 5-2-15,0-5-3 0,0 5-8 0,-9 0-7 16,9 0-8 0,0 0-6-16,0 5-2 0,0-5 5 0,9 5 5 0,-9 5 3 0,0 0 7 0,8-1 7 0,1 1 4 15,0 5 4-15,-1-1-4 0,9 0-8 0,0 7-8 0,-7-3-6 16,7 2-5-16,1 5-5 0,8-1-1 0,-9 6-1 16,1-1-1-16,-2 0 1 15,2 0 0-15,-1 7-3 0,1-3-1 0,-1-4-1 16,0 6-3-16,1-1-6 0,8-1-1 0,-10-3-4 0,4 5 0 0,-13-6-2 0,10 0 0 0,1-5-1 15,0 0 3-15,-1 2 4 0,-9-7 12 0,1 1 14 0,8-7 18 16,-7-3 21-16,-2 0 22 0,0 0 27 0,-8 0 26 16,9-5 22-16,-9-1 9 0,0-4 0 0,9 0-5 0,-9 0-12 15,0-4-18-15,0-1-25 0,0 0-26 0,0-10-25 0,0 1-20 16,0-1-13-16,0-5-12 0,0-8-7 0,0 3-4 0,-9-5-3 16,9-4-1-16,0-4-2 0,-9-1-1 0,9-12-1 15,-8 3 1-15,8-1-3 0,-8-9 0 0,-2-1 5 16,-7-4-4-16,8-5-4 0,1-7-2 0,8 3 0 0,-9-11-2 15,1-1-1-15,-2-3-2 0,2-5-8 0,-10-2 6 0,11 2-1 16,-3-6 2-16,3 4-1 0,-3 3 0 0,0-2 4 0,-6 5 3 16,7-1 0-16,1 7 1 0,-1-1 1 0,0 4 0 15,-8 6 3-15,8 5-1 0,0-1-3 0,-8 6-2 0,8-1 0 16,-8 6-1-16,9 3 1 0,-10 2-1 0,10 0-1 16,-1 4 0-16,0 4 2 0,-1 6 0 0,3 1 1 0,-2 4 0 15,9-1 1 1,-9 6 0-16,9 4-1 0,0 2 1 0,-8 3-2 0,8 1 1 0,0 4-1 0,0 0 0 0,0 5-1 15,0-5 2-15,0 6 0 16,0-1 1-16,0 0 0 0,0 0 0 0,0 0-1 0,0 1 0 0,0-6 0 0,0 5 0 0,0-5 0 16,-10 0-1-16,10 6 1 0,0-1 0 0,0 0 0 15,0 0 2-15,0 7-2 0,0-9-1 0,0 9 1 16,0-4 2-16,0 7-2 0,0-4-2 0,0 0 1 0,10 4-1 16,-10-6 1-16,8 6 0 0,1-4-2 0,7-1-1 0,3 5 2 15,6-5 1-15,10 0-2 0,0 0 2 0,9-5 1 0,9 6-2 16,-3-1 1-16,21 0-2 0,-3-5 2 0,11 5 0 15,16 0-2-15,0 0 2 0,2-5-3 0,14 7 0 16,-5-3-1-16,15 6-4 0,1-5 1 0,0 0-2 0,-1 0 0 16,9 5-3-16,8-5 0 0,2 5-2 0,7-5-1 0,-8 5 2 15,10 0-5-15,-2-5-1 0,-8 5 1 0,0-3-2 0,-9-3 1 16,-8 0 0-16,-1 6 4 0,-17-4 3 0,1 0 0 16,-10-2 4-16,1 2 1 0,-19-2 1 0,3 1 0 15,-12 1 1 1,-7-6-2-16,-1 4 1 0,-7 2 1 0,-9-6 0 0,-1 6 0 0,0-1 2 0,-8 0 3 0,-1-5 1 0,-7 5-1 15,0 0-2-15,-10 1-7 0,-1 4-19 0,-7-7-45 16,0 7-77-16,-9-3-77 0,0-2-76 0,-18 5-82 0,-8 0-159 16,1 0-112-16,-19 0-60 0,-17 0-1 0</inkml:trace>
  <inkml:trace contextRef="#ctx0" brushRef="#br0" timeOffset="204073.1861">24210 825 61 0,'-9'-4'261'0,"9"-1"-100"15,0 0-62-15,0 0-29 0,0 1-14 0,0-2-8 0,0 2-3 16,0-2-4-16,0 2-5 0,9-2-4 0,-9 2-2 16,0-5-1-16,0 3 3 0,0 2 2 0,8-2-1 0,-8-4-1 15,0 6 0-15,10-2-2 0,-10-2 4 0,8 3-2 16,0-5-6-16,-8 5-3 0,10-6-3 0,-3 8 0 0,3-7 0 15,-3 5-1-15,3-1-6 0,7-3-4 0,1 4-2 0,-1 0-2 16,1-3-1-16,-1 1 0 0,0 2-2 0,9 5 2 16,-9-4-1-16,9-2-3 0,-8 6 2 0,8 0 0 15,-9 0 0-15,1 0-1 0,-1 0-1 0,1 6 0 0,-1 3 0 16,0-2 2-16,1 1 0 0,-1 2-1 0,-9 5 0 0,10 0 0 16,-10-1 2-16,2 6 0 0,-2-6-2 0,-8 6-1 0,9-1 0 15,-9 1 0-15,0-1 0 0,0 7 0 0,-9-8-1 16,1 7 0-16,-10-1 1 0,9 1 1 0,-17-1-1 15,9 1 0-15,-9-1 1 0,1 0 0 0,-2 0 0 0,-8 1 0 16,0-1-1-16,0-4 0 0,1 0 2 0,-1-2-1 0,0-3 0 16,9-5 6-16,-1 0 3 0,3 0 5 0,-2-1 9 15,8-9 8-15,1 5 7 0,-1-5 8 0,0 0 4 0,1-5 3 16,9 5-1-16,-1-9 2 0,0 3-1 0,2 2-5 0,-4-6-4 16,11 0-1-16,0 6-2 0,-7-7-3 0,7 1-4 0,0 2-2 15,0-7-3-15,7 5-3 0,-7 5-1 0,11-5-5 16,-4 1-5-16,11-1-3 0,-1 5-1 0,1-5-4 15,8 5-3-15,-1 0-3 0,1 5-3 0,1-5 1 0,7 10-1 16,-8-5 1-16,9 5 0 0,0 0 1 0,-1 5 0 0,-8 0 0 16,9 0-1-16,1-1 0 0,-11 6-2 0,10-5 0 15,-9 4 0-15,0 0 0 0,0-3 0 0,0 3 1 0,0 0 0 16,1 1 0-16,-11 0 1 0,11 0 0 0,-1 0-1 16,-9-6 1-16,1 6 0 0,-1-5 0 0,0 0-1 0,1-1 1 15,-10 1-1-15,10 0-2 0,-10-6 0 0,0 6-3 0,1-4-2 16,-9-1-6-16,11-2-10 0,-11-3-12 0,0 0-15 15,0 6-19-15,0-6-19 0,0-6-23 0,0 6-28 16,-11-8-30-16,11 2-36 0,-9-4-61 0,1-4-104 0,0 4-72 16</inkml:trace>
  <inkml:trace contextRef="#ctx0" brushRef="#br0" timeOffset="204966.6608">25000 772 84 0,'0'-4'222'16,"0"-1"-89"-16,0 5-51 0,0-6-23 0,0 2-9 0,0 4-3 15,0-6-3-15,0 6-2 0,0 0-1 0,0-4-3 16,0 4-1-16,0 0-4 0,9 0-4 0,-9-6-2 0,0 6-1 15,8-4-3-15,-8 4-3 0,0-6-4 0,8 6-3 0,-8 0-2 16,10-3-2-16,-10 3 0 0,9 0 3 0,-1 0 1 16,1 0 1-16,8 0 0 0,-8 3 1 0,0-3 4 15,-1 6 1-15,0-2 0 0,10 2-2 0,-10-2 0 0,2 2-1 16,7 4 1-16,-9-1-2 0,10 1-3 0,-9 4-1 0,0 1-2 16,-2-1-3-16,3 1-1 0,-10 5-3 0,7-5 0 0,-7 5 0 15,11-1 0-15,-11 0-2 0,0 5 1 0,0-3-1 16,0-3 2-16,0 7 0 0,0-10 2 0,0 4-3 0,0 1 0 15,0-5 1-15,0-1-2 0,0-4 0 0,0 0 2 16,0-1 1-16,0-3 4 0,0 2 8 0,0-8 10 0,0 6 15 16,0-2 15-16,0-4 17 0,0 0 18 0,0 0 12 15,0 0 6-15,-11-4-4 0,11-2-8 0,0-2-6 0,0-2-1 16,0 0-10-16,0 0-15 0,0-4-13 0,11-6-7 0,-11 5-6 16,0-4-3-16,9-1-8 0,-2 5-12 0,-7-9-5 0,10 5-5 15,-2-7-2-15,1 8-2 0,8-2 1 0,-8 1 4 16,-1-1-3-16,1 0 2 0,8 5 0 0,-8-4 1 15,0 9 0-15,0 0 1 0,7 0-1 0,-6 2-2 0,-2 3-2 16,1-1-2-16,-1 2-2 0,1 4-1 0,1 4-2 0,-3 2-2 16,4-1 1-16,4 3-1 0,-5 8 2 0,-2-2 1 15,1 1-1-15,-1 4 1 0,2 1 1 0,-2 0 0 0,0-1-1 16,2 1 3-16,-10-2-2 0,8 2 1 0,-8-5 0 0,8 5-1 16,-8-6 2-16,0-4-1 0,0 5 1 0,9-10 0 15,-9 6 1-15,0-8 1 0,0 2 1 0,0-5 3 0,0 5 5 16,9-5 8-16,-9-5 7 0,0 5 2 0,9-8 1 15,-1-3 0-15,0 1-1 0,1-5-1 0,0 0-5 0,9-3-1 16,-10-3-2-16,9 1-3 0,1 2 1 0,-11-2 0 0,21-4 0 16,-11 4-1-16,10-4-2 0,-11 4-1 0,2 1-4 15,-1-1 1-15,1 5 2 0,-10 5 0 0,10 0 1 0,-10 0-2 16,-8 7-1-16,9-2-3 0,0 5-2 0,-9 0-4 16,9 0-3-16,-2 5-2 0,2 4-1 0,2 1 0 0,-4 4 1 15,3 1 0-15,-3 5 2 0,2-6 2 0,0 5 0 0,-1 3 0 16,2 1 2-16,-2-5-1 0,1 3 0 0,-1-1 1 15,1-2-2-15,0 3 0 0,-9-3 0 0,8 2-3 16,1-5-21-16,-9 5-43 0,9-6-50 0,-9 1-47 0,8 0-57 16,1-1-71-16,0-4-156 0,-9 0-116 0,0 0-56 0,-9 0-1 15</inkml:trace>
  <inkml:trace contextRef="#ctx0" brushRef="#br0" timeOffset="205531.9791">24149 1827 82 0,'-9'0'299'0,"-8"-4"-115"0,8 4-70 0,2 0-32 0,-4 0-16 15,4 0-5-15,-2-5-4 0,9 5-1 0,-10-6-3 0,10 6 2 16,0 0-6-16,0-4-10 0,0 4-5 0,0 0-5 16,0-6-6-16,10 6 1 0,-1-4-3 0,-2-2-8 0,4 6-4 15,5-4-4-15,1-2-1 0,0 3 0 0,19-2-1 16,-11 0 2-16,11 0-1 0,-2 0 1 0,9 0 1 0,10 0 3 15,-2-1 1-15,3 3 0 0,14-7 5 0,2 5 0 0,8-1 2 16,9-3 2-16,0-1 2 0,1-5 0 0,6 6 0 0,10-6-1 16,-9 5-2-16,10-5 1 0,-1 0 0 0,-9 2-2 15,9-3-3-15,-7 3-1 0,-11-2-2 0,-8 5-1 16,-8-1-2-16,-10 1-2 0,-8 1-4 0,-8 0-1 0,-9 3-2 16,0-3-4-16,-18 4-6 0,9 0-15 0,-18 0-24 0,2 0-32 15,-10 0-43-15,0-4-76 0,-18 3-139 0,0-3-92 16</inkml:trace>
  <inkml:trace contextRef="#ctx0" brushRef="#br0" timeOffset="206221.6833">24288 2412 286 0,'10'0'202'0,"-10"7"-77"0,7-7-42 15,-7 5-19-15,10-5-8 0,6 0 0 0,-7 0 1 16,9 0 1-16,-1 0-2 0,0 0-4 0,1-5-5 15,7 5-5-15,1-7-3 0,2 4-2 0,-3-8 2 0,1 7 0 16,1-6 5-16,-2 0-1 0,10 0 0 0,-10 1 0 0,1-6 0 16,1 5-3-16,-1 1-2 0,-8-1-2 0,-2 1-3 0,2-1-1 15,-9-1-1-15,-1 6 0 0,1 1-1 0,-9-2-1 16,9 12 0-16,-9-6 0 0,0 0 0 0,8 0-3 16,-8 0-2-16,-8 0-5 0,8 0-4 0,0 0-4 0,-9 4-4 15,0 1-5-15,1 6-2 0,-9-1-1 0,-2 3 1 0,1 7 0 16,-7 0-1-16,0 4 1 0,-2-5 1 0,1 7-1 15,9-3 2-15,-9 2 0 0,1-1 0 0,-2 1-1 0,1-1-1 16,8 1 0-16,-8-1 0 0,9 1 0 0,-1-7 0 16,1 2 0-16,9 1 0 0,-10-8 2 0,10 2-1 0,8-5 3 15,-9 0 1-15,9-1 3 0,0-4 5 0,0 2 8 0,0-7 12 16,0 3 19-16,9-6 17 0,-1 3 13 0,1-7 7 16,17-2 4-16,-8-6 2 0,7-5-1 0,1 2-2 0,0-3-2 15,-1 1-6-15,3-3-6 0,-2-3 0 0,0 3 1 0,-9 3-4 16,9-4-3-16,-8 5-11 0,-1-2-17 0,-9 3-10 15,10-2-8-15,-11 4-9 0,11 1-5 0,-18 7-3 0,9-2-4 16,1 0 0-16,-2 5-1 0,-8 0-1 16,0 1-1-16,9-2-2 0,-9 6-2 0,0 0-1 0,0 0-2 0,8 6 0 15,-8-2 1-15,0 1 0 0,9 10 2 0,-9-5 1 0,9 5 0 16,-1 3 0-16,-8 2 1 0,9-1 0 0,-9 1 1 16,9 5-1-16,-9-6-1 0,9 6 0 0,-1-2-1 15,-8 8-1-15,9-7 0 0,-9 0 1 0,9 5-1 0,-9-4-1 16,8 1 0-16,-8-3 0 0,8 2 0 0,-8-1-3 0,0 0-4 15,10-4-10-15,-10-1-14 0,0-5-20 0,8 2-28 0,-8-2-29 16,9-5-28-16,-9 3-25 0,9-9-26 0,-9 7-21 16,8-5-20-16,0-5-28 0,1 0-51 0,2-5-127 0,-11-5-69 15,7 1-31-15</inkml:trace>
  <inkml:trace contextRef="#ctx0" brushRef="#br0" timeOffset="206925.2891">25138 2145 352 0,'0'0'305'0,"-8"0"-131"0,8 5-81 15,0-5-44-15,0 10-22 0,0-6-12 0,0 11-5 0,0-6-3 16,8 12-3-16,-8-3-2 0,10 2 0 0,-2-1-1 15,1 7 1-15,-9-7 0 0,8 5 0 0,2 1 0 0,-10-1 0 16,8 4 0-16,1-3 1 0,-9 5 1 0,9-1 2 16,-2 0 3-16,-7-4 6 0,10 10 3 0,-10-11 3 0,0 4 3 15,7 2-1-15,-7-1 2 0,0-4-1 0,-7 4 0 0,7-4-4 16,0-2-2-16,0-2-3 0,-10 3-3 0,10-4-1 16,0-5 0-16,-7 3-1 0,7-6-1 0,0 1 1 0,0-8 3 15,-9 4 7-15,9-3 12 0,0 0 15 0,0-6 18 16,0 3 18-16,0-3 21 0,0 0 19 0,0 0 8 0,0-3 2 15,0-3-6-15,9-4-12 0,-9 0-14 0,0-3-8 0,0-3-16 16,0-3-19-16,0-1-12 0,0 1-7 0,0-6-5 16,0 4 2-16,-9-2-5 0,9-7-8 0,0 6-6 15,-9-5-1-15,9 0-2 0,-8 0-2 0,8-1 1 0,-10-4-6 16,10 4 0-16,-8-4-4 0,8 5 1 0,0-5-4 0,-9 5 0 16,9-1 3-16,9 1 0 0,-9-1-1 0,0 7-1 0,8-3 1 15,2 3 0-15,-2-2 0 0,1 5 2 0,0 1-1 16,-2 4 2-16,10 1-2 0,3-1 1 0,-3 5-2 15,0-4 1-15,0 5 0 0,9 3-2 0,-9-4-1 0,1 5-1 16,-1 0 0-16,1 0-2 0,-1 5 0 0,-9 0-2 0,1 5-2 16,1 0 0-16,-3 0-2 0,-7 5-1 0,0-1-1 15,11 6 0-15,-22 0-1 0,11 0 0 0,-7 4-1 0,-3 0 3 16,1 5 0-16,-8-3 1 0,9 3 2 0,-10 0 0 0,1-3 1 16,-9 2 2-16,8-3 0 0,1-5 2 0,0 4 0 15,8-4 0-15,-9-5 1 0,11-2 2 0,-2 4 0 0,-2-3 0 16,4 1 0-16,7-6-1 0,-10 2 0 0,10-2 0 15,0-4 0-15,0 6-2 0,0-2 0 0,0 1 2 0,0-1-2 16,10 1 1-16,-3 0 0 0,-7 5 1 0,11 0 0 0,5-5 5 16,-6 9-2-16,-2-4-3 0,9 5 1 0,1-5 0 15,-10 4 0-15,10 0 0 0,8 2 0 0,-9-1-4 16,1 0 2-16,-1-2 3 0,0 3-2 0,11-1 1 0,-13-7-1 16,3 8-5-16,-1-7-8 0,1 6-18 0,-10-6-23 0,10 3-31 15,-10-4-27-15,10 2-23 0,-9-5-26 0,-1 5-23 0,0-2-25 16,1-1-28-16,0-4-46 0,-9 3-113 0,8-6-67 15,2 0-33-15</inkml:trace>
  <inkml:trace contextRef="#ctx0" brushRef="#br0" timeOffset="207615.2312">25678 2598 26 0,'0'-4'373'0,"-10"4"-121"0,10 0-106 16,0 0-63-16,0 0-36 16,10 4-22-16,-10-4-8 0,0 11-6 0,8-6-4 0,-8 5 0 0,7 3 0 0,4 3-1 15,-2-2 1-15,-1 1 1 0,-8 5 2 0,17-6 1 16,-17 5 0-16,9 1 0 0,-1 0 0 0,2 0-1 0,-2 4-1 16,-8-9-4-16,8 8 0 0,-8-2-2 0,9-3 0 0,-9-2 0 15,0 3 3-15,0 0 0 0,0-4 1 0,0 0 1 0,0 0 2 16,0-1 0-16,0-4 0 0,0 0 2 0,-9 0-1 15,9-6 3 1,0 0 5-16,0 2 7 0,0-2 10 0,0-4 11 0,0 6 9 0,0-6 8 0,0 0 5 0,0 0 2 0,-8 0-1 16,8-6-7-16,-8 2-6 0,8-6-5 0,-10 6-4 15,2-6-2-15,8 0-1 0,-9-4 0 0,9 4-2 16,-8-5-2-16,-1-5 0 0,1 7 1 0,8-8-6 0,-9 3-5 16,-2-4-1-16,11 3 1 0,-7-1 2 0,-1 2 1 0,8-7-1 15,-10 6-3-15,2-1-3 0,8 2-1 0,-9-3-5 0,9 1-5 16,0-4-1-16,0 5 4 0,-8 3 9 0,8-4 10 15,8 2 0-15,-8 3 2 0,0 0 1 0,0-4 5 16,0 4 1-16,9 0-7 0,-1 6-10 0,2-6-9 0,-10 0 0 0,8 5-2 16,-1-4-3-16,4 4-6 0,-2 0 1 0,-1 0-2 15,1 0 0-15,8 7-1 0,-9-9 0 0,10 4-6 16,-1 2 3-16,1-4 1 0,-1 6-2 0,0-1 1 0,1 0 0 16,-1 1-1-16,1-2-1 0,-2 2 3 0,2 4-3 0,-1 4-1 15,-8-4-1-15,0 6-3 0,-1 3-3 0,-8 0 1 16,0 7-1-16,0-1 2 0,-17 9 1 0,8-4 0 0,-8 3 1 15,-10 2 1-15,11 4 0 0,-10 1 0 0,0-6 0 16,8 6 0-16,1-7-4 0,-1 3-4 0,2-3-5 0,-2 2-9 16,9-6-7-16,9 1-4 0,-8 0-6 0,8-2-7 0,0-2-2 15,0-1 1-15,8-1 2 0,-8 0 10 0,9-4 5 16,-1 5 5-16,2-11 7 0,-2 12 6 0,0-10 5 16,-8 2 4-16,9-3 2 0,-9 5 0 0,9-6 1 0,-9 2 0 15,0 0-1-15,9-3 0 0,-9 4 0 0,0-4 1 0,-9 2-1 16,9-5 0-16,0 5 0 0,0 0 0 0,0 0 1 0,-9 0 0 15,9 0 0-15,-9 0 0 0,1-2 0 0,8-3-1 16,-8 7-1-16,-2-3-2 0,2-4-7 0,-1 5-16 0,9-5-22 16,-8 0-26-16,8 0-30 0,0 0-35 0,-9 0-37 15,9-5-46-15,0 1-59 0,0-6-88 0,-8 0-99 0,8 0-42 16</inkml:trace>
  <inkml:trace contextRef="#ctx0" brushRef="#br0" timeOffset="207979.0375">25955 2306 44 0,'0'0'227'0,"9"0"-74"0,-9 0-51 0,0-4-31 0,8 4-19 0,-8 0-8 0,10 0-5 16,-2-6-2-16,1 6-3 0,-1-4 0 0,1 4 3 0,8-6 1 16,1 1 3-16,-1 0 3 0,0 1 2 0,1-2-3 15,9 3 0-15,-2-9-3 0,1 8-5 0,1-6 0 16,7 6 0-16,-8-6-1 0,8-1 0 0,-7 1 3 0,6 2 0 16,4-2 3-16,-3 0 0 15,0 0-3-15,-8 0-3 0,1 6-5 16,7-6-2-16,-8 5-5 0,-8-5-4 0,7 0-3 0,2 6-3 15,-9-5-2-15,-1 3-2 0,0 2 0 0,-9-2 0 0,10 1-3 16,-9 0 0-16,-1 5-3 0,-8-5-1 0,9 5-1 0,-9-5-3 16,0 5-9-16,9 0-16 0,-9 0-22 0,0 0-29 15,0-3-30-15,-9 3-39 0,9 0-68 0,-9-6-119 16,1 6-88-16</inkml:trace>
  <inkml:trace contextRef="#ctx0" brushRef="#br0" timeOffset="208527.3412">26286 2223 229 0,'0'0'236'0,"-10"0"-71"0,10 0-51 0,0 0-27 16,0 0-15-16,-8 0-9 0,8 0-6 0,0-5-4 16,0 5-8-16,0 0-6 0,0-6-7 0,8 6-5 0,-8 0-2 15,0 0-3-15,0 0-3 0,0 0-2 0,0 6-4 16,10-6-3-16,-10 5 0 0,0-1 1 0,8 2 2 15,0 4 6-15,-8-2 4 0,9 7 8 0,0 5 6 0,0 0 6 0,-1 4 4 16,10 1 0-16,-11 4-1 0,11-1-2 0,1 3-4 16,-12 2-2-16,11-3-5 0,-9 4-5 0,8 0 3 15,-8 6-3-15,9-7 2 0,-10 2-3 0,10-1-1 0,-10 5-4 16,1-6-2-16,-1-2-2 0,-8 3-4 0,9-1-4 0,-9 2-3 16,9-6-3-16,-9 1-4 0,0-1-8 0,0-4-17 0,8 4-26 15,-8-10-35-15,0 1-53 0,0-4-98 0,0-3-167 16,0-3-84-16,-8-4-42 0</inkml:trace>
  <inkml:trace contextRef="#ctx0" brushRef="#br0" timeOffset="209525.4107">26130 2237 102 0,'0'0'297'16,"0"-4"-117"-16,8 4-76 0,0-6-43 0,1 2-22 0,9 4-13 16,8-11-7-16,0 11-5 0,-1-3-2 0,1-8-6 15,9 7-14-15,0-6-18 0,-1 5-26 0,10-5-59 16,-9 1-144-16,9-6-91 0</inkml:trace>
  <inkml:trace contextRef="#ctx0" brushRef="#br0" timeOffset="266704.4421">22934 2765 52 0,'0'0'92'15,"-11"0"4"-15,11 0 0 0,0 0-9 0,0 0-11 0,0-5-14 16,-7 5-15-16,7 0-18 0,-10 0-14 0,3 0-6 16,-2 0-5-16,0 0-2 0,-9 5-1 0,1-5-1 0,-1 5 1 15,-16 5 0-15,8-2 1 0,-17 8 0 0,8-1 1 0,-18 0-1 16,2 4 0-16,-1 1 1 0,-9 3 3 0,1 7 4 15,-2 1 4-15,2-3 3 0,-1 6 2 0,0 4 3 0,9 1 1 16,0 1 1-16,0 4-1 0,7 5-4 0,-5 1-2 16,5 2-3-16,3 2-3 0,-10 4 2 0,8 1 0 0,-9 10 2 15,1-5 0-15,-8 9 0 0,0 0 1 0,7-1 1 0,-7 3-2 16,-1-1-1-16,0-2-2 0,0 1-3 0,9-5-2 16,0-4-1-16,8 0-2 0,1-5-1 0,-1-6-2 0,10 0 1 15,-1-4 0-15,9-4 1 0,0-2-2 0,10-8 1 0,-11-1-2 16,17-1 1-16,-7-3 1 0,9-5-1 0,8-1 0 15,-9-5-2-15,9 3-1 0,0-9-4 0,0 2-6 0,0-2-10 16,9-6-17-16,-9-7-34 0,0 0-58 0,8-7-117 16,-8-1-101-16</inkml:trace>
  <inkml:trace contextRef="#ctx0" brushRef="#br0" timeOffset="266876.7109">20658 4547 259 0,'-8'-4'219'0,"-1"4"-95"0,-8 0-57 16,6 0-32-16,4 4-18 0,-10 6-9 0,8 0-4 0,-8 5-1 15,9-1 0-15,-2 6 2 0,1 5 6 0,1-1 6 0,-2 6 5 16,10-1 5-16,0 0 6 0,0 0 6 0,18 1 8 0,-9-1 7 16,9 0 3-16,-1-4 1 0,9-1 1 0,9-4-2 15,9-2-2-15,-2 2-5 0,2-5-9 0,16-1-11 16,-7-2-8-16,8-4-15 0,-1-3-27 0,1 0-53 0,0-5-129 16,0-5-137-16,-9-5-88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05T07:17:57.0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992 5945 53 0,'-10'-5'220'0,"10"5"-50"16,0-5-45-16,-10 5-32 0,10-5-19 0,0 5-12 16,0-5-5-16,0 5-4 0,-7-3-3 0,7 3-4 0,0-7 0 0,0 7-1 15,0 0 2-15,0 0 0 0,-8 0-1 16,8-3 0-16,0 3-3 0,0 0-2 0,-10 0-2 0,10 0-2 16,-8-6-5-16,-1 6-5 0,0 0-3 0,-8-6-1 0,-1 2 0 0,-8-6 4 0,9 5 6 15,-17 0 3-15,-1-4 3 0,2-1 9 0,-5 0 9 16,4-5 10-16,-9 5 8 0,9 0 4 0,-10-4 0 0,10 0-2 15,-10 4-3-15,9-4-8 0,0-1-7 0,-8 5-13 0,9-5-12 16,-10 7-12-16,0-8-9 0,1 1-3 0,-1 5-4 0,-7-4-2 16,-2 4-3-16,1 0 1 0,0-5 0 0,0 5-1 15,0-4-1-15,-1 5 0 0,2-6 0 0,7 4 1 0,-7-2 0 16,-2 2-2-16,1 1 1 0,0 1 0 0,0-1 0 0,-1 0 0 16,2 0 0-16,-10 0 1 0,0 6-1 0,1-5 2 15,-2 3 1-15,2 2 1 0,-1-2 2 0,0 6 3 0,-9-5 1 0,19 5 1 16,-10 5 5-16,0-5 2 0,17 6 7 0,-7-6 7 15,7 4 5-15,1-4 2 0,1 6 2 0,-3-6 3 16,2 4-3-16,-1-4-2 0,1 5-5 0,-11-1-8 0,3 2-3 16,-1-2-3-16,0 1-2 0,0 0-4 0,0 5 0 0,0-5 0 15,-1 5-1-15,2 0 0 0,-1 5 1 0,-1-2-4 0,0 3-3 16,2-3-1-16,-1 3-1 0,-1 4 2 0,2-7 0 16,7 7 0-16,-7-5 3 0,7 5 8 0,-9-4 8 15,10-3 8-15,0 7 6 0,-1-5 4 0,10-1 1 0,-9 1 2 16,0-2-4-16,-1 7-4 0,1-5-6 0,-1-1-5 0,1 2-6 15,-1-2-2-15,1 1-4 0,-2 1-5 0,3-3-1 16,8 7-2-16,-3-5 1 0,-6 4 0 0,8-4 4 0,1 3 1 16,-1 4 1-16,1-3 4 0,-1 4 0 0,2-3 1 15,-4 6-2-15,2-3-2 0,-7-3-3 0,7 9-3 0,9-4-1 16,-8 3-1-16,-2 2-1 0,2-1-3 0,7 6 0 0,-7-1 2 16,-1-1 0-16,10 3 1 0,-2-3 2 0,-8 2 0 15,9-2 1-15,-1 2 0 0,10-1 1 0,-8-4-2 0,-1 3 1 16,8-4 0-16,1 1-3 0,-1 1 1 0,2-3 0 0,-1 1 1 15,-1 0-2-15,-8 1 1 0,8 3 0 0,0-3-1 16,1 4-1-16,-1-4-2 0,2 4 1 0,-2-1 2 0,1 2 0 16,-9-1-1-16,9 0-1 0,-2-4-1 0,-6 4 2 15,7-1 1-15,1 2-1 0,-9 0-3 0,8-1-2 0,2 0 3 16,-2 1-2-16,1-6 1 0,0 4-1 0,-1 6-2 0,1-4 2 16,8-1 1-16,-9 1 2 0,2-1-1 0,6-1 3 15,3 6-2-15,-13-4 1 0,13-1 3 0,-2 1-1 16,-9 4-1-16,10-5 0 0,0-1 1 0,-2 2 0 0,2 4 2 15,-1-4-3-15,9-1 1 0,-9-1-2 0,9 3 0 0,-8-3-1 16,8 1 0-16,-9 0-2 0,9 6 0 0,-8-7-1 16,-2 6-2-16,10 1 2 0,-8-6-1 0,-9 11 0 0,8-6 0 15,0 5 0-15,-8-6 1 0,7 6 1 0,-7 1-1 0,1-7 1 16,7 1-1-16,-9 0 1 0,1 0 0 0,8 1 0 16,0-6 1-16,1 5-1 0,-9-6 1 0,8 2-1 0,9-1 1 15,-8 1 0-15,-2 4 0 0,10-6 0 0,-8 3-2 0,0 3 1 16,8-6 3-16,-8 6 1 0,-2 6 3 15,10-7 2-15,-8 7 2 0,-1 0 2 0,9 3 1 0,-9-6-1 0,9 7-3 16,-9-4 0-16,9 4-3 0,0 0-1 0,-8 4-2 0,8-4 1 16,0 5-1-16,0 4 1 0,-10-3 0 0,10 4 0 15,0-1 0-15,0 1-1 0,0-2 2 0,10 2-3 0,-10 0-1 16,0-6-3-16,8 6 1 0,-8-5-2 0,9 0-1 16,-9-1 1-16,9 1 0 0,-9 5 0 0,9-5 4 0,-1 0 1 15,-8-1 1-15,10 1 1 0,-2 0 1 0,0-5 2 0,0 4-3 16,2-4 4-16,-2 4-2 0,1-4-1 0,-1 6-1 15,1-7 2-15,-1 6-3 0,1-5 3 0,0 0 1 16,8 4-1-16,1 1 0 0,-9 0 0 0,7 4 2 0,-6-4-2 16,7 5 3-16,-7-5-1 0,6 5 0 0,-7-6-4 0,8 0-1 15,1 2 1 1,-1-6-1-16,0-1 0 0,0 0-2 0,1 1 1 16,-1-4-1-16,1-2 3 0,9-4 3 0,-10 6 3 15,8-7 0-15,-7 1 0 0,8 0 3 0,0 1-2 0,-1-6 1 16,1 4-2-16,0-3-2 0,9 1-4 0,-10-3-2 0,3 1-3 15,6 0 0-15,1 1-1 0,-9-7 0 0,9 8-2 0,-1-7 0 16,2-1 0-16,-1-3 1 0,-1 4 2 0,9-5-2 16,-8 2 1-16,-1-3-1 0,1 6-1 0,9-3 2 15,-9-3 0-15,-1-3 0 0,1 0 0 0,9 0 0 0,-10-1-5 16,2 1 3-16,6-7 4 0,-7 3-2 0,0-2 2 0,8 1 1 16,-9-1 0-16,11 1 1 0,-2-5 4 0,9 0 0 0,-9-1-1 15,0-2 0-15,10-4 0 0,-1 2-2 0,-1 0 1 16,10-5 2-16,-7 0-1 0,-3 0 2 0,2-5-1 15,7 0 0-15,-8 2-1 0,9-4 2 0,-1-2 1 0,-7-1-2 16,8 0 0-16,-9-5-3 0,0 1-1 0,8-1-1 0,-6-5-1 16,6 0 0-16,0 2-2 0,-9-6 1 0,12 4 0 0,-4-5 3 15,2 1 2-15,0-6 4 0,-9 7 1 0,9-3 3 16,0-2 5-16,-9 3 4 0,9 1 5 0,-9-6 6 0,0 6 1 16,0-6 2-16,0 1 5 0,-7 5 4 0,6-5-1 0,-8-1-2 15,10 1 0-15,-11-1-5 0,3 6-1 0,7-4-3 16,-9-7-3-16,0 5-5 0,0 1-4 0,0-5 0 0,1 4-3 15,9-4-1-15,-10 0-1 0,1-1 1 0,-10 2-1 16,9-7 0-16,2 1 0 0,-3-4-1 0,2 4 1 0,-1-5 1 16,-8-1 2-16,-1-4-1 0,11 6-2 0,-11-5 0 0,1 3-4 15,-1-4 0-15,-7 0-2 0,7-5-3 0,-8 11-1 16,1-6 0-16,-1 0 0 0,-1 0 3 0,-7 0 0 0,8 1 0 16,-10-6 4-16,4 5-2 0,-5-6-1 0,3 6-2 15,0-4-1-15,-1 0 0 0,1-5-1 0,-10 4 1 0,10-1-2 16,-1 3 0-16,0-2 0 0,0-5-1 0,1 11 1 15,-1-7-3-15,9-4 1 0,-8 6-4 0,-1-1-1 0,0-4-1 16,10-1 0-16,-11-5-1 0,2-5-2 0,9 2 2 0,-11-7-1 16,2 2 0-16,-1-7 2 0,9 0-2 0,-17-3 1 15,8 3-1-15,1-4 0 0,-10 0 1 0,10 5-1 0,-1-5 0 16,-10 5 0-16,13 5 0 0,-12-1 1 0,0 5 1 0,10 2 2 16,-10 3-2-16,2 1 0 0,-2-1 1 0,1 5 0 15,-1 0 1-15,9-3-1 0,-8 2-1 0,0-3-1 0,0 0-1 16,-1 1 0-16,10-3-1 0,-9 2 0 0,-1-6 0 15,-8 5-2-15,8 2-1 0,2-2-1 0,-10 0-1 0,0-5-1 16,9 1-3-16,-9 4-2 0,-9-4 1 0,9 5-2 0,-10-1 1 16,10 1 1-16,-8 4 0 0,0 1 3 0,-1-1 0 15,0 0 1-15,0 1-1 0,1 4 0 0,-1 1 1 0,0-2-2 16,-8 2 1-16,8-6 1 0,-8 5-1 0,9 0-2 16,-10 1 3-16,0-1 1 0,2 0 1 0,-4 6 1 0,5-6 1 15,-3 5-1-15,1 0 0 0,9 1 3 0,-11-1-3 0,2 5-2 16,0-5 1-16,-1 4-4 0,2 2-4 0,-2-2-3 15,0-3-3-15,1 10 0 0,-9-7-2 0,8 2 0 0,1 3-3 16,0 1-3-16,0 6-4 0,-9-6-9 0,-1 3-10 16,1 1-15-16,0 7-27 0,9-1-28 0,-9-1-27 0,-10 5-31 15,11 1-74-15,7-1-108 0,-7 6-110 0,15 5-144 0,2-6-144 16,8 6-73-16,8 4-27 0,19-4 5 0</inkml:trace>
  <inkml:trace contextRef="#ctx0" brushRef="#br0" timeOffset="1785.1248">25278 6122 309 0,'-8'-26'354'0,"-9"6"-132"0,8 1-78 16,-2-4-40-16,4 1-25 0,-10 4-8 0,8-6-7 0,0 4-4 16,-9 0-2-16,10 2-5 0,-9-3-1 0,7 3-1 15,-6 2-1-15,-2-4-4 0,1 5-1 0,8-5 4 0,-8 2 3 16,0 3 9-16,-2-4-1 0,-6-1-1 0,7 5 1 15,3-4 4-15,-13 4 3 0,2-5-3 0,0 6-1 0,0-5-8 16,-9 3-1-16,1-4-2 0,-9 7-3 0,7-3-3 0,-16 3-3 16,9-2-1-16,-18 0-1 0,9 0 2 0,-8 0 2 15,-1 5 1-15,0-3 4 0,-8 3 5 0,8-1 4 0,-9 2 3 16,9 3 6-16,0 3 4 0,0-3-3 0,1 2 0 0,0 4-6 16,-2 0-5-16,1 0-2 0,0 4-2 0,1-4-8 15,-1 6-1-15,-9-3 4 0,1 3-2 0,-1-2 0 16,2 1-3-16,-3 6-5 0,2-7-4 0,-9 2-2 0,8-2-8 15,1 5-7-15,-9-3-1 0,9-2-4 0,-8 1 1 0,-3 5 1 16,3-5 2-16,5 0-3 0,-5 5 0 0,9-6 0 0,-3 6-3 16,10 1-1-16,-8-8-2 0,8 7-1 0,1 6-5 15,-1-6 0-15,0-1 1 0,1 5-1 0,-2 2-2 16,10-7 0-16,-8 5 2 0,8 2 0 0,-10-2 3 0,11 5 0 16,-2-4-3-16,2 5 1 0,-3-2 3 0,3 3-2 0,-1 3-1 15,0-4-1-15,0 5-2 0,10-1 0 0,-12 0 2 0,3 7-1 16,-2-3 1-16,2 1 1 0,-2 0-3 0,1 6 1 15,0-2 2-15,-2 3-1 0,4 2 0 0,5-4 0 16,-5 11 0-16,6-7 2 0,1 1 1 0,-1 5 1 0,0 1-1 16,1-6-3-16,-1 4 11 0,10 2-1 0,-9-7-4 0,7 7-3 15,1-1-1-15,1-6 0 0,-1 6-1 0,10-5 6 0,-10-1-10 16,8 7 1-16,-6-6 2 0,-3 5 2 0,10-3 2 16,0 0 0-16,-9 4 8 0,9 0-5 0,0-2 0 15,1 1 1-15,-3 0-3 0,3 1 1 0,7-7-2 0,-7 7 1 16,7 0-8-16,1-3 2 0,0 3 2 0,-1-1 1 0,10-6 1 15,-10 6 0-15,1 0 1 0,9-5 1 0,-10 6 0 16,9-7 3-16,-7 6 3 0,-3-5-4 0,10 1-1 0,-7 3 0 16,-2 1 0-16,1 0-2 0,-1-5 0 0,1 6-1 15,0-1-4-15,-1-1 3 0,1 1 5 0,-1 1 0 0,10 4 3 16,-9-7 1-16,7 7 0 0,1-4 2 0,-9 4-1 0,11-5-1 16,-2 5-2-16,0-4-1 0,1 3-1 0,-1-6-1 0,1 7 0 15,8-4-1-15,-10 4 2 0,2 0 4 0,0 0 1 16,8-1 1-16,-10 1-2 0,10 5 0 0,-8-5 1 15,8 4-3-15,-9 6-1 0,9-6-4 0,-8 2 0 0,-1-2 2 16,9 6 0-16,-9-5 0 0,1 5-1 0,-2-2 2 0,10-2-1 16,-7 2-1-16,7 2-2 0,-9-5 0 0,9 1 0 0,0 3-2 15,0 0 3-15,0-4-1 0,0 4 0 0,9 1 1 16,-9 0 1-16,7 0-1 0,3 0 0 0,-2-1 1 16,1 0 0-16,0 0-2 0,-1 1-1 0,1-4-1 0,-1 3 1 15,2-4 1-15,-2 0 1 0,0 4 1 0,2-4 2 0,7 5 2 16,-9-6 1-16,-8 6 2 0,9-5-2 0,0 5 1 15,-2-6 0-15,4 6-4 0,-4-2-1 0,2 8-1 0,1-7-3 16,-2 1-1-16,9 5 2 0,-8-6 2 0,8 1-1 16,1-1 2-16,-1-4-1 0,1 4 0 0,8-4 1 0,-1-5 0 15,1 6-1-15,-8-7-2 0,17 5 0 0,-17-4-1 0,17 4 0 16,-10-4 0-16,1 6-2 0,0-6 2 0,8 0 1 16,-7 0 2-16,6-1-2 0,3 1-1 0,-1 5 2 0,0-5 0 15,0-6 1-15,-1 6 0 0,2 0-1 0,-3-4 1 0,2-7-3 16,1 7 2-16,-2-7 0 0,9 2 0 0,-8-6 1 15,9-1-5-15,-10 2 3 0,9-1 1 0,1-5 4 0,-1 1 2 16,1-1 2-16,8 1 0 0,-9-7 2 0,9 2 7 16,-8-5-3-16,-1-1 1 0,10 1-1 0,-2-1 0 0,-7-4 1 15,8 0 3-15,1 0-1 0,-2-1-1 0,2 1-1 0,-2-6 0 16,3 1-1-16,-3 0-3 0,0-6-4 0,2 6-1 0,-1-5 5 16,0 1-2-16,0-6 0 0,1 0-1 0,-2 0 1 15,1-6 1-15,1 1 1 0,8-5 2 0,-10 6-6 16,10-6 3-16,-8 0-2 0,7 1-1 0,1-6 0 0,0 4-3 15,8-7 1-15,-8 3-3 0,8 0 1 0,-7-4-4 0,7 4 2 16,-9-5 2-16,10 0-1 0,-9-3 0 0,8 3 2 0,-8-4 3 16,1 0 3-16,-2-1 6 0,0 0 5 0,-8 6 3 15,1-5 1-15,8-1 4 0,-10 1 2 0,2-5 1 16,-2 3-2-16,1-2 0 0,10 3-3 0,-19-4-1 0,18-1-1 16,-18 1-4-16,10-4-3 0,-2 3-3 0,-7-4-3 0,8-1-4 15,1 1-3-15,-2 0-1 0,-8-5-3 0,10 0 0 0,-1-5 0 16,0 5-2-16,0-6 0 0,0 6-1 0,0-4 1 15,1-1-1-15,-2-1-1 0,-8 2 1 0,2-2-2 16,-2 2 2-16,1-1 0 0,-10-4 2 0,1 3 1 0,-1 0 0 16,1 2 3-16,1-6 0 0,-11 0 3 0,1 1-1 0,9-1-1 15,-9 0-2-15,0 0-2 0,-1-4-1 0,1-1-1 0,9 0 1 16,-10-5-5-16,12 1-1 0,-12 0 0 0,10-2-1 16,0-3 1-16,0 0-1 0,-1-1 0 0,1 0-1 0,0 7 2 15,0-3 1-15,8-2 2 0,-18 1-2 0,11 4 0 16,-1-2 1-16,-2 5-1 0,-5-5 0 0,6 1 0 0,-8 4 0 15,0-5-1-15,0 6 0 0,-8-5 3 0,8-2-2 0,-9 2-1 16,0-5 0-16,0 4 0 0,1-5-1 0,0 1 0 16,-1-5-2-16,-9-1-1 0,10-4 2 0,-10 0 0 15,10-5-1-15,-10-5 1 0,-8 4 0 0,9-4-1 0,0 1 1 0,-9-1-4 16,9 0 0-16,-1-6-1 0,-8 6-2 0,0 0 0 16,0-5-3-16,-8 4-1 0,8 2-2 0,-9-1 0 0,0-1-5 15,0 2-1-15,-7 0-2 0,6-7 2 0,-6 7 2 16,-2-7 2-16,-9 1 3 0,12 0 1 0,-13 0 1 0,-6 0-1 15,-1-4 2-15,0-1-3 0,-8-1-4 0,0-8 0 0,-1 4 0 16,-8-4 0-16,-9 0 2 0,9-2 2 0,-9 6 1 16,0 1 5-16,9 4 2 0,-9 1 1 0,10 9 0 0,-2-1 2 15,9 7 1-15,1 3-1 0,1 6 1 0,-3 10-3 16,12 0-8-16,-3 7-11 0,1 3-15 0,9 9-35 0,0 4-39 16,0 2-44-16,9 3-49 0,-1 1-109 0,1 10-132 0,0-1-156 15,0 1-203-15,-1 4-92 0,10 5-30 0,-2 0 8 16</inkml:trace>
  <inkml:trace contextRef="#ctx0" brushRef="#br0" timeOffset="2585.0341">29298 8783 241 0,'0'-16'453'0,"-8"8"-121"16,8-7-97-16,0 0-46 0,-9 4-13 0,9 3 2 15,0-2 18-15,-9 5 19 0,9 0 9 0,0-5 3 16,-8 10-12-16,8-3-23 0,0-4-28 0,-9 7-32 0,1 7-38 15,-2-4-35-15,2 12-27 0,-9 0-16 0,-8 9-5 0,-2 5 3 16,-8 6 5-16,0-1 8 0,-8 11 7 0,8 3 3 0,1 0 6 16,7 1 4-16,-8-5 8 0,19-5 2 0,-3 0 8 15,11-10 7-15,-1-3 14 0,9-7 32 0,0 1 40 16,0-10 45-16,9-2 35 0,18-3 30 0,24-5 14 0,10-10 3 0,26-3-5 16,17-7-20-16,17 1-37 0,19-11-45 0,8 0-39 15,8-4-36-15,0-10-24 0,9 1-21 0,9-6-21 0,-1-10-32 16,1 0-39-16,-10-5-53 0,10-5-71 0,-9-3-78 15,-10 3-88-15,-6-3-168 0,-19-1-188 0,-17-5-226 0,-8-1-113 16,-27 0-31-16,-17 1 26 0,-10-5 47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05T07:20:53.9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848 11406 137 0,'0'0'96'0,"0"0"-30"0,0 0-21 15,0 0-9-15,0 0-5 0,0 0-2 0,0 0 5 0,0 0 3 0,0 0 5 0,0 0 7 16,0 0 7 0,0 0 7-16,0 0 3 0,0 0 1 0,0 0-1 0,-10 0-7 15,10-5-8-15,0 5-7 0,0-5-7 0,-8 5-5 0,8-5-2 16,0 5-3-16,0-4-1 0,0 4 3 0,-8-6 3 16,8 6 1-16,0 0 3 0,0-5-1 0,0 5 0 0,0 0 2 15,0 0-1-15,0 0 1 0,0-5-2 0,0 5 0 0,0 0-2 16,0 0 0-16,0 0 0 0,0 0 1 0,0 0 3 0,0 5 2 15,0-5 4-15,0 0 5 0,0-5 5 0,0 5 0 16,0 0 0-16,0 0-1 0,0 0-2 0,0 0-5 16,0 0-6-16,0 0-8 0,0 0-4 0,0 5-7 15,-10-5-5-15,10 0-4 0,0 0-4 0,0 0-2 0,0 0-1 16,0 0-2-16,0 5-2 0,0-5-1 0,0 0 0 0,0 6-1 16,0-2 0-16,10 1 1 0,-10 5 2 0,0 4 5 0,0 1 8 15,0 0 14-15,0 8 19 0,0 8 14 0,0-3 13 16,0 7 7-16,-10-1 6 0,10 5 0 0,0 1-5 0,0-1-10 15,10 0-13-15,-10 0-11 0,0 0-6 0,0 0-2 16,0 0-1-16,0-1 1 0,0-3-1 0,0-1 1 0,0 0 5 16,0-4 5-16,0 4 1 0,0-9-5 0,0 4-5 15,0-5-2-15,8 0-3 0,-8-3-2 0,0 2-11 0,0-3-8 16,8-5-4-16,-8 4-3 0,10-4 0 0,-2 0 3 16,1 0-2-16,-1-5 1 0,1-1 1 0,0 1-2 0,-1-6 2 0,9 6 2 15,-8-5 2-15,9-1 0 0,-1-4 2 0,9 6 2 16,1-6 2-16,-1-6 1 0,0 6-2 0,-1-4 0 15,10-1-6-15,-9 1 0 0,8-6-4 0,3 4-2 0,-3-4-2 16,0 7-2-16,-8-7 0 0,9-2-2 0,-9 9 0 0,-10-8 1 16,11 7-1-16,-1-5 0 0,-8 3-2 0,-1 1 1 15,1-5 2-15,-1 6-2 0,1-1 0 0,-2 0-1 0,-6-5 0 16,7 5 0-16,-9 0 2 0,1-4-5 0,-1 3 1 0,1 2 3 16,2 4 2-16,-11-5 2 0,7 5 2 0,-7-4 2 15,0 4 0-15,8-6 6 0,-8 6-3 0,0-4-5 0,0-2-8 16,-8 1-16-16,8-4-34 0,0 3-52 0,-7-3-70 15,-4-5-68-15,-6 4-60 0,8-11-59 0,1 3-70 0,-9-2-109 16,7-4-89-16,-15-6-23 0,7 2 27 0</inkml:trace>
  <inkml:trace contextRef="#ctx0" brushRef="#br0" timeOffset="346.0322">15882 11010 185 0,'-9'-5'501'0,"1"5"-157"16,8-5-126-16,0 5-68 0,-9-4-40 0,9-2-22 16,9 3-14-16,-9 3-7 0,8-10-6 0,1 4-9 0,8-4-11 15,-7 0-6-15,6 1-1 0,12-1 2 0,-12 0 5 0,10 0 7 16,0-5 6-16,0 5 11 0,9-4 7 0,-1 5 7 15,1-11 2-15,9 4 5 0,-1 3 5 0,1-2 5 0,-1-5 4 16,9 1 4-16,-9 4 1 0,10-5-1 0,-10 6-6 16,1-1-7-16,-10 1-13 0,1 4-11 0,0-4-10 0,-9 9-13 15,-8-5-10-15,-2 5-7 0,2 0-2 0,-9-1-1 0,-1 6-2 16,-8-3 0-16,8 3-2 0,-8-5-2 0,0 5-2 16,10 0-4-16,-10 0-11 0,0 0-22 0,-10 0-36 0,10 0-51 15,-8 5-55-15,8-2-55 0,-8-3-51 0,-1 6-52 16,0-1-59-16,-8-5-97 0,0 5-95 0,0-5-26 0,-1 10 12 15</inkml:trace>
  <inkml:trace contextRef="#ctx0" brushRef="#br0" timeOffset="583.0187">15953 11312 157 0,'0'10'419'0,"7"0"-148"0,2 0-96 0,0 0-49 15,-1-5-20-15,10 5-4 0,-1-10 0 0,9 4 1 16,0-4 2-16,8 0 1 0,1-4-2 0,0-2-4 0,0 2-2 16,9-5-1-16,-1-1 6 0,1-6 7 0,-1 6 5 0,-9 2 0 15,10-2-1-15,-9-5-7 0,-9 6-9 0,9-2-12 0,-10 7-15 16,-8-2-18-16,3-3-15 0,-5 4-13 0,3 0-11 0,-9 5-7 16,-1-5-10-16,2 5-29 0,-10-5-43 0,8 5-50 0,1 0-51 15,0-5-56-15,-1 0-75 0,9 1-143 0,-8-2-105 16,8-3-49-16,9 5-4 0</inkml:trace>
  <inkml:trace contextRef="#ctx0" brushRef="#br0" timeOffset="1037.5283">17801 11000 355 0,'0'0'306'0,"-8"5"-102"15,8-5-76-15,0 5-45 0,-10-5-26 0,10 5-17 0,0-5-5 16,0 5-3-16,0-5 2 0,0 5-5 0,10-5 0 16,-10 5-1-16,8 0 2 0,-8-5 2 0,18 4 3 0,-11-4 2 15,12 0 4-15,-2 0 4 0,-9 0 2 0,19 0 1 0,-10-4 2 16,0 4 1-16,1-5 1 0,8 0 4 0,-1 0 1 16,2 0 3-16,0-5 0 0,-2 1 6 0,1 0 1 0,9-1 4 15,-1-1-2-15,1-4 1 0,1 6 4 0,7-1 1 16,-8-4 4-16,-1 4 5 0,1-5 4 0,-1 5-1 0,1-4 1 15,-1 4-7-15,-7 0-8 0,-1 0-10 0,-8 6-11 16,-2-3-11-16,2-1-15 0,-9 3-11 0,-9 5-20 0,9-5-36 16,-9 5-46-16,0 0-51 0,0 0-54 0,-9 5-56 0,0-5-73 15,-9 0-99-15,2 0-137 0,-2 5-47 0,-16 0 0 0</inkml:trace>
  <inkml:trace contextRef="#ctx0" brushRef="#br0" timeOffset="1226.1101">17966 11148 57 0,'0'3'473'16,"0"3"-136"-16,9-2-120 0,0-4-71 0,-1 0-38 0,10 5-16 15,-1-5-3-15,0-5-2 0,10 5 5 0,-1-4-1 0,9-2-5 16,-1 3-5-16,1-3-5 0,-1-4-6 0,1 6-5 16,-2-6-6-16,3 4-6 0,0-3-7 0,-11 3-5 0,10-4-9 15,0 6-12-15,-10-6-28 0,-6 6-44 0,15-1-63 16,-16-5-97-16,8 1-195 0,-9-1-109 0,0-5-56 0</inkml:trace>
  <inkml:trace contextRef="#ctx0" brushRef="#br0" timeOffset="1916.437">19755 10815 173 0,'-9'-5'419'0,"9"0"-96"0,-8 0-92 0,8 5-56 0,-9-5-25 16,0 0-8-16,9 5 1 0,-8-3 2 0,8 3-3 0,0 0-10 16,0 0-13-16,0 0-17 0,-9 0-20 0,9 0-20 0,0 0-22 15,0 0-16-15,0 3-11 0,0 2-5 0,0 5 8 16,9 0 13-16,-9 3 9 0,0 3 7 0,8 4 15 16,1 3 18-16,0 2 20 0,-1 1 13 0,1 7 2 0,0-4-2 15,-1 6-5-15,1-1-1 0,0 0-9 0,0-1-20 0,-1 2-14 16,0 0-15-16,2-6-11 0,7 0-9 0,-9 1-7 15,1-2-4-15,1-2-4 0,8-3 0 0,-11 2-3 0,1-1-2 16,10-4 0-16,-9-1-5 0,-1 2-8 0,10-7-27 0,-18 6-53 16,9-6-72-16,0-4-72 0,-9 4-66 0,8-8-73 15,0-1-106-15,-8-5-149 0,-8 0-55 0,0 0-1 0</inkml:trace>
  <inkml:trace contextRef="#ctx0" brushRef="#br0" timeOffset="2136.6456">19103 11997 16 0,'0'0'542'15,"0"6"-46"-15,0-6-170 0,10 0-109 0,7-6-55 0,0 6-25 16,-1-4-4-16,11-2 7 0,8-4 9 0,0 6 16 0,9-6 9 16,-1-1 2-16,0-3-6 0,19 4-11 0,-2-4-16 15,1-6-11-15,0 6-12 0,8-6-16 0,0 2-15 0,1-3-20 16,-10 1-15-16,11 6-14 0,-12-6-12 0,2 5-19 0,-8 1-35 15,-1 4-56-15,-17 1-75 0,-1-1-70 0,-8 0-72 16,1 5-79-16,-10-6-117 0,-7 8-135 0,-3-7-55 0,-14 10 6 16</inkml:trace>
  <inkml:trace contextRef="#ctx0" brushRef="#br0" timeOffset="2576.0638">19678 12226 60 0,'-9'0'691'0,"9"0"12"16,0-5-78-16,0 5-191 0,9-5-118 0,7 1-84 0,2-2-60 15,-1 3-33-15,9-3-14 0,0 6-7 0,0 0-5 16,9 0-7-16,-8 6-20 0,6-3-24 0,-6 7-24 0,-1 6-17 16,0 3-10-16,-9-5-5 0,9 11-3 0,-8-1 1 0,-10 6-1 15,0 0 0-15,-8 3 0 0,-8 2 4 0,8 3 0 16,-18 2 0-1,2-1 5-15,-11-1-2 0,11 1 1 0,-20 0-2 0,11-4 0 0,-11-7-2 0,2 3 0 0,-1-6 0 16,0-1-1-16,1-10 0 0,8 2-5 0,-1-6 5 0,0-2 3 16,10-3 3-16,1-5 0 0,-1 0-1 0,-1-10-1 0,9 7-1 15,1-13 5-15,-1-4-5 0,9 1-3 0,0-5-2 0,0-1-2 16,9 1-1-16,-9-6-1 0,8 1-1 0,9 0 11 16,-7-1-3-16,7 1-2 0,-8 5-2 0,8 0 1 15,1 3 1-15,7 2-2 0,-7 4 2 0,8 0-12 0,0 1 6 16,0 9 1-16,-1 1 1 0,10-2 1 0,-9 6 0 0,10 6 0 15,-11-2-1-15,11 6 1 0,-2-1-2 0,1 6 0 16,-9 0 0-16,9 4 0 0,-2 2 0 0,3 3 0 0,-2-6 0 16,1 8 2-16,9-3 0 0,-9-1-1 0,9-4-1 15,-1 6-5-15,-8-4-12 0,7 0-23 0,-8-5-40 0,3-1-65 16,-3-4-68-16,1-5-71 0,-9 0-58 0,9-5-63 0,-19 0-73 16,10-10-96-16,-17 0-70 0,9-4-4 0</inkml:trace>
  <inkml:trace contextRef="#ctx0" brushRef="#br0" timeOffset="3296.4556">20571 11548 26 0,'0'-10'515'0,"0"0"-85"16,0 1-137-16,0 4-87 0,0-5-45 0,0 5-22 15,0 0-12-15,0 0-7 0,0-1-9 0,0 3-11 0,9-4-15 16,-9 7-18-16,9-3-18 0,-9 3-13 0,9 0-11 0,-1 0-5 16,-1 0 1-16,4 3 6 0,-2-3 11 0,-1 10 8 15,9-4 11-15,-8 9 9 0,9-5 5 0,-10 4 5 16,9 6 6-16,-8 3-2 0,-1-3-3 0,1 9-4 0,0-4-5 15,0 10-7-15,-1-6-7 0,1 0-4 0,0 0-7 0,-9 1 0 16,8-6 3-16,-8 5 0 0,0-9 2 0,9 0 6 0,-9-6 5 16,0 1 5-16,8-6 6 0,-8 1-1 0,0-6 1 15,10 2 2-15,-10-2 1 0,0-4 4 0,0 0 0 0,0 0 0 16,9-4-2-16,-9-6-4 0,0 0-8 0,7-4-9 16,-7-6-9-16,11 1-8 0,-4-6-5 0,-7 7-6 0,9-8-3 15,0-3-4-15,-1 4 1 0,1 1 0 0,-1-5 0 0,2 5-1 16,-2-1-6-16,1 1-4 0,0 4-3 0,-1 1-2 15,-8 3-3-15,9 3-1 0,-1-3-3 0,-8 12-1 0,9-6-1 16,-9 4-2-16,0 3 0 0,0 3-1 0,0 0-2 16,9 0 1-16,-9 0 2 0,0 3-3 0,8 7 3 0,-8-4 1 15,10 8 1-15,-10-3 3 0,7 3 2 0,-7 0 1 0,9 1-1 16,-1-1 2-16,-8-2-1 0,10-4 1 0,-10 2 0 16,0-5-1-16,0 0 2 0,10 0-1 0,-10-5 1 0,0 5 2 15,7-5 2-15,-7 0 1 0,0 0-1 0,8 0 1 0,-8-10-1 16,10 5 0-16,-2-5-1 0,1 0-1 0,0-5-3 15,-2 1-2-15,3-1 2 0,8 1 0 0,-10 0 0 0,0-1-2 16,10-5 0-16,-9 6-1 0,-1-1-3 0,10-1 3 16,-10 3-5-16,10-2 2 0,-10 5 0 0,1 0-1 0,0 0 0 15,0 5-1-15,-1 5 0 0,1-4-2 0,0 4 2 0,-2 4-1 16,-7 1 0-16,20 2 1 0,-12 1 0 0,1 2 2 16,-2 5 1-16,3 3 2 0,7-2-1 0,-8 4 0 0,-1 3 0 15,1 2 1-15,-1-1 1 0,2 1 0 0,-2 4 0 16,-8-4 1-16,8-1 0 0,2 6 1 0,-2-6 0 0,-8 1-2 15,9-1 1-15,-9-5-2 0,8 1-2 0,1-1-4 0,-9-4-5 16,0 0-6-16,9-1-6 0,-9-4-10 0,7-5-11 16,-7 5-7-16,0-6-11 0,0 2-11 0,11-2-18 0,-11-4-38 15,0 0-67-15,0 0-78 0,0-4-68 0,0-2-72 16,0-8-107-16,-11 4-147 0,11-9-64 0,-7 4-4 0</inkml:trace>
  <inkml:trace contextRef="#ctx0" brushRef="#br0" timeOffset="3641.1245">21535 11240 228 0,'0'-15'575'0,"0"5"-85"16,0 1-106-16,0 3-58 0,0 2-30 0,0-1-21 15,0 1-18-15,0-2-16 0,0 6-23 0,0 0-38 0,0 6-47 16,9-2-46-16,-9 1-36 0,9 5-24 0,-1 4-9 0,1-4-3 15,0 9 2-15,0 2 4 0,-1-2 4 0,1 1 5 0,8 9 3 16,-9-6 2-16,2 7-1 0,7-1-4 0,-9 1-2 16,9 0-5-16,-8-1-4 0,2 4-3 0,4 2-3 15,-6-6-1-15,0 0-2 0,8 1-6 0,-9-1 2 0,2-4 1 16,-1-2 2-16,-1 2 2 0,9-5 1 0,-8-1 1 0,0-4 1 16,0 0 6-16,-1-1-1 0,-8-4-2 0,8-5 1 0,2 5-2 15,-10-5 0-15,8-5 2 0,-8 5-1 0,8-5 1 16,-8 0-3-16,0 0 0 0,10 0-2 0,-10 0-2 0,8 0-2 15,-8-5-3-15,9 5-2 0,-9-10-5 0,8 5-6 0,-8-5-11 16,10 0-24-16,-10-3-66 0,8-3-93 0,-8-3-84 16,0-5-80-16,8-7-95 0,-8 3-159 0,0-6-96 15,0 4-49-15,0 0 28 0</inkml:trace>
  <inkml:trace contextRef="#ctx0" brushRef="#br0" timeOffset="4347.07">21918 11161 17 0,'0'0'302'0,"0"0"-65"15,0 0-50-15,0 0-41 0,0 0-32 0,0 0-18 16,0 0-12-16,0 0-7 0,0 5-6 0,0-5-4 0,8 0-6 16,-8 0-5-16,0 0-3 0,0 0-7 0,8 0-6 0,-8 0-4 15,0 0-4-15,10 0-4 0,-10 5-2 0,7 1-3 0,-7-6-2 16,0 10 3-16,10-6 4 0,-10 11 5 0,0-6 9 15,0 11 15-15,0 0 15 0,0 4 12 0,0 1 7 0,0-1 5 16,0 5 2-16,-10 5 0 0,10 0-4 16,0-4-9-16,-7 4-7 0,7 5-1 0,-10-4-8 0,10-2-8 0,-8 3-7 15,0 2-7-15,8-9-4 0,-10 4-6 0,10-2-7 16,-8-1-14-16,8-2-2 0,0-4-3 0,-9-4-1 0,9 0-2 16,0-6-3-16,0 1-2 0,0-5-1 0,0-6-4 0,0 6-18 15,0-6-32-15,0-4-44 0,0 6-47 0,9-12-52 0,-9 2-53 16,8-10-63-16,2-1-89 0,6-9-130 0,-6 4-50 15,7-9-11-15</inkml:trace>
  <inkml:trace contextRef="#ctx0" brushRef="#br0" timeOffset="4802.8984">22230 10810 90 0,'7'-10'453'0,"-7"0"-128"0,10 0-118 16,0 1-64-16,-2 4-35 0,1-5-25 0,0 5-9 16,7 0-5-16,2 5-4 0,-1-4-2 0,9 4-4 0,-8 0-2 15,-1 4-1-15,1-4 0 0,-3 10 2 0,3-5-1 0,1 5-1 16,-11 6 5-16,1-3 4 0,-1 7-1 0,-8 4 1 15,10 1 1-15,-20 3 0 0,10 7 5 0,-17-6 4 0,9 6 3 16,-11 4 0-16,1-5 1 0,-7 0-3 0,8-1-1 0,-9-3-1 16,8 4-8-16,-7-4-5 0,7-5-8 0,10-7-5 15,-9 3 0-15,8-6 3 0,9-2 4 0,-8-3 4 0,8 0 10 16,0 0 10-16,8-5 11 0,1-1 5 0,8 2 0 16,0-6-4-16,9 0-10 0,8 0-7 0,1-6-20 0,8 2-8 15,-7-5-10-15,7-1-7 0,9 0-5 0,-9-6-3 0,1 8 2 16,-1-7 0-16,2-1 11 0,-3 2-1 0,2 0 3 15,-1-1 3-15,-8 0 4 0,-8 0 5 0,-2 6 4 16,1-1 3-16,-9 6 2 0,-8-7-1 0,0 6-3 0,-1 5-7 16,1-4-11-16,-9-2-22 0,0 6-30 0,0 0-32 0,0-3-37 15,-9 3-78-15,-8 3-120 0,0-3-124 0,-9 0-169 0,-1 6-137 16,-7-2-86-16,8-4-36 0,-9 5-3 0</inkml:trace>
  <inkml:trace contextRef="#ctx0" brushRef="#br0" timeOffset="6118.5018">15943 10987 270 0,'-8'0'268'0,"-2"0"-85"0,1 0-61 0,2 0-43 0,-3 0-28 16,10 0-18-16,-8 0-9 0,-1 0-5 0,0 0-6 0,9 0-4 0,-8 0-2 0,8 0-1 15,0 0-2-15,-9 0 0 0,9 0 2 0,0 0 1 16,0 0 6-16,-8 0 5 0,8 0 4 0,0 0 3 16,0 0 3-16,-10 0 1 0,10 0 3 15,-8-6-1-15,8 6-4 0,0 0-3 0,-8 0 0 0,-2 0-2 0,10-4-1 0,-8 4-2 16,8 0-3-16,0 0-2 0,-9 0-1 15,9 0-5-15,0 0-1 0,0 0-5 0,0 4 1 16,9-4-1-16,-9 6 2 0,0-6 3 0,8 9 1 0,-8-5 2 16,10 1 4-16,-2 5 3 0,-8 0 2 0,8 0 1 15,-8 4 0-15,10 1 1 0,-2 0 0 0,-8 3 6 0,9 3 2 16,-1 3 4-16,-8 0 0 0,9 6 6 0,-9-6 3 0,9 5 3 0,-1 1 1 0,2 0-1 16,-3-7 1-16,12 2-2 0,-11-1 4 0,9 1-1 0,-8-6-4 15,0 1-1-15,8-6-3 0,1-3-2 0,-10-1-6 16,10-1-5-16,-2-4-8 0,2 0-18 0,-1 0-31 0,-8-5-41 15,8 0-53-15,1-5-79 0,-10-5-155 0,1-6-113 16,0 8-75-16,-9-7-30 0</inkml:trace>
  <inkml:trace contextRef="#ctx0" brushRef="#br0" timeOffset="8716.9085">6321 14986 291 0,'-8'5'309'0,"8"1"-130"0,0-2-79 0,8 2-41 16,-8-3-21-16,0 3-6 0,9-2-3 15,-9-4 2-15,9 5 4 0,-1-5 7 0,1 0 6 0,0 0 6 0,8-5 5 16,-8 1 6-16,0-2 6 16,7 3 6-16,2-7 9 0,-8-6 5 0,6 3 4 0,11-3 4 0,-19-8 11 0,9 0 9 0,9-1 7 15,-8-6 8-15,-1-2 3 0,0-1 2 0,1-5 1 0,-1-6-1 16,1 7-6-16,-1-11-8 0,-8 5-11 0,8-9-17 16,1 4-12-16,-9-5-13 0,-2 0-13 0,3-5-10 0,-2 6-12 15,1-6-11-15,-1 0-9 0,-8 1-2 0,0 4 0 0,9 1-4 16,-9-2 4-16,-9 1 3 0,9 11 1 0,0-6 4 15,-8 10 5-15,8-1 2 0,-9 7 1 0,9-1 3 0,-8 3-3 16,8 8-3-16,-10-2-6 0,10 11-2 0,0-6-1 16,0 10-5-16,-7-4-3 0,7 4-5 0,0 5 0 0,0 1-4 15,0-2-1-15,0 6-3 0,0 0-1 0,0 0-2 0,0 6-2 16,0 3 3-16,0 5-1 0,0 6 0 0,0 0-1 16,7 4 3-16,-7 6 1 0,0 4 1 0,10-5 0 15,-10 6 0-15,8 3 0 0,-8-4 0 0,0 1 1 0,9 9 3 16,-9-4-1-16,0 2-3 0,8-2 1 0,-8 4 3 0,0 0-1 15,9 5 0-15,-9-1 3 0,0 1-5 0,9 5 2 0,-9-5 5 16,0 10 0-16,8-6-2 0,-8 6 2 0,0 4-2 16,9-4-1-16,-9 5 1 0,9 3-2 0,-1-3 0 0,-8 5-2 15,9-5 0-15,0 0-1 0,0-2 1 0,-1-3-1 16,1 0 0-16,8 0 0 0,-8-1-2 0,-9 1 2 0,18-6 0 16,-18 6 0-16,9-5 1 0,-2 4-2 0,4-5 1 15,-4 1 2-15,-7 1 1 0,9-3 1 0,0-1 0 0,-1-8 0 16,1 1 1-16,-1 0 2 0,10-5-1 0,0-6-1 0,-10 7-3 15,9-11 0-15,1 6 0 0,7-11-2 0,-8 6 0 0,10-7 1 16,-1-3 1-16,-8-1-1 0,8-3 2 0,-9-2 1 16,9-5 2-16,-9 1 1 0,1 1-2 0,-1-7-1 15,0-4 2-15,-8 0 3 0,9 5-1 0,-10-5 2 0,1-5-12 16,0 1 7-16,-2-2 4 0,3-3 0 0,0-6-1 0,-10-5-1 16,7 0-1-16,-7 1-1 0,0-11 8 0,0 1-7 0,0 1 2 15,-7-12-3-15,-3 6-2 0,-7-5-1 0,8 0-1 16,-8-5 0-16,-1 0 1 0,1 0 0 0,-9 1-6 0,8-2 4 15,-7 7 2-15,-1-2 0 0,-9 1-1 0,9 5 3 16,1-1-1-16,-12 7 3 0,12-2 0 0,-1 1-2 0,9 6 1 16,-9 1-1-16,8 3 2 0,1-1-3 0,-1 6-2 0,0 5 0 15,11-7-1-15,-2 6 0 16,9 6-1-16,-10-2-2 0,10 3-4 0,-8-2-4 0,8 0-10 0,0 0-10 0,0 5-39 0,8-5-60 16,2 0-73-16,-1 5-73 0,9-5-66 0,-2-4-79 15,10-1-152-15,0-1-106 0,0 2-34 0,0-6 10 16</inkml:trace>
  <inkml:trace contextRef="#ctx0" brushRef="#br0" timeOffset="9140.3425">7919 14131 400 0,'0'-9'494'31,"0"0"-158"-31,-8-1-112 0,8 4-55 0,0 2-25 0,-9-2-13 16,9 6-6-16,0-4-10 0,-9 4-9 0,9-6-13 0,0 6-18 15,-9 6-21-15,2-2-21 0,-3 2-16 0,2 8-10 16,-11 1-4-16,11-1-4 0,-9 6 0 0,-1 4 0 0,3 1 1 15,-5 4 0-15,4 6 4 0,-2-1 8 0,-8 5 10 0,9 4 14 16,0 2 14-16,-10 4 15 0,10 4 16 0,-1 5 19 16,2 0 17-16,-3 1 9 0,1 5 0 0,2 5 0 0,7-5-3 15,-8 0-8-15,9-2-13 0,-2 1-15 0,10-4-14 16,0-4-13-16,0-2-11 0,0-4-7 0,10-6-9 0,-2 2-3 16,9-6-1-16,-8 0-2 0,7-5-3 0,2-5-3 15,9 1-1-15,-1-7-3 0,0-3-3 0,9 0-3 0,0-5-2 16,-1-6-3-16,1 1 1 0,8 0 2 0,-8-10-3 0,17 5-1 15,-18-10 0-15,11 5-3 0,-2-5-6 0,-9 0-11 16,1 0-23-16,0-3-47 0,-9-4-63 0,-9 3-75 0,10-1-67 16,-11-4-64-16,2-2-66 0,-1-3-95 0,-8 5-133 0,-9-10-34 15,0 4 16-15</inkml:trace>
  <inkml:trace contextRef="#ctx0" brushRef="#br0" timeOffset="9499.8708">8215 14689 87 0,'-10'-15'541'0,"2"0"-74"0,8 1-133 0,-9 4-80 15,9 0-34-15,-8 5-9 0,8-5-1 0,0 5-8 16,-9 5-9-16,9-5-20 0,0 2-26 0,0 3-30 0,0 0-34 16,0 0-34-16,0 3-24 0,0 2-9 0,9 0-11 0,-9 5-2 15,0 5 2-15,0-2 13 0,8 8 18 0,-8-1 15 16,0 8 13-16,0 1 12 0,0 1 9 0,0 4 5 0,0 1 0 15,0 3-11-15,0 1-15 0,0 0-12 0,0 1-11 16,9-1-13-16,-9-5-7 0,8 6-5 0,2-12-3 0,-2 7 0 16,0-11-1-16,10 5-3 0,-8-9-1 0,6 5 3 15,1-7 4-15,1-2-5 0,-1-1 0 0,1-7-1 0,8 2-2 16,-9 0-1-16,17 0 0 0,-8-4-3 0,1-6-5 0,-1 0 3 16,-1 0-1-16,2-6 0 0,-1 2 1 0,0-6-2 0,0 0 1 15,0 1-1-15,-8-6-6 0,-1 5-10 0,8-10-21 16,-16 1-31-16,9-1-47 0,-8 1-58 0,-3-6-61 15,2 1-51-15,-9-5-45 0,0 0-38 0,0-1-37 0,0 0-49 16,-9 1-81-16,2 0-35 0,-3-1 10 0</inkml:trace>
  <inkml:trace contextRef="#ctx0" brushRef="#br0" timeOffset="9704.158">8136 14635 387 0,'-8'0'394'0,"-1"0"-140"0,9 0-92 16,-9 0-50-16,9 0-28 0,9-5-13 0,-9 5-2 0,9 0 1 16,8-5 1-16,0 5 1 0,1-5-1 0,-1 0-2 0,1 0 1 15,7 0-3-15,1 0-3 0,-8 2-6 0,8-9-7 0,1 8-7 16,-2-6-8-16,1 5-9 0,8-5-11 0,-8 6-13 16,-8-2-22-16,8 2-29 0,1-2-28 0,-11 2-32 15,-6 0-37-15,7-2-38 0,-9 6-61 0,-8-5-93 0,0 5-103 16,-8 11-45-16</inkml:trace>
  <inkml:trace contextRef="#ctx0" brushRef="#br0" timeOffset="9876.0538">8075 14991 156 0,'0'6'458'0,"10"-2"-126"0,-2-4-105 16,0 0-64-16,10-4-34 0,-1-2-13 0,9-4-4 0,0 5-2 15,9-3-6-15,1-8-11 0,7 2-14 0,0-2-12 16,0 1-14-16,9-3-13 0,-9 3-14 0,9 0-16 0,-8-4-33 15,0 4-41-15,-2 0-46 0,-6 2-59 0,0-8-103 16,-12 6-152-16,-6 0-85 0,0 1-41 0</inkml:trace>
  <inkml:trace contextRef="#ctx0" brushRef="#br0" timeOffset="10175.0893">8710 14346 394 0,'16'-14'547'16,"-5"-1"-158"-16,6 1-139 0,-1 4-85 0,11-6-48 0,-10 3-30 15,17 3-12-15,-8 0-7 0,8 0-6 0,-7 5-5 0,8 0-11 16,9 5-10-16,-10 5-11 0,1 0-9 0,8 5-6 0,-17 5-3 16,17 3-1-16,-17 2-1 0,10 5 0 0,-11 5 2 15,1 3 3-15,-8 6 3 0,8 1 4 0,-9 9 4 16,-9-1 2-16,1 11 4 0,-9 0 1 0,0 0 2 0,-9 10 3 15,-7-7 8-15,7 7 9 0,-9 0 11 0,10-2 7 0,-10-3 5 16,2-5 2-16,-2-6-1 0,9-4-2 0,-9 0-10 16,10-10-12-16,1 0-16 0,-4-5-10 0,11-4-11 0,-7-6-28 15,7-4-56-15,0-2-66 0,0-8-71 0,0 0-100 16,7-5-195-16,11-5-103 0,-10 0-63 0,10-9-12 0</inkml:trace>
  <inkml:trace contextRef="#ctx0" brushRef="#br0" timeOffset="10741.756">9752 14346 148 0,'0'6'530'0,"-10"3"-62"16,10-4-197-16,0 10-121 0,0-6-69 0,10 11-35 0,-10 0-16 15,8-2-6-15,1 13-4 0,8-7 0 0,0 5 0 16,1 5 1-16,-1-3 0 0,1 2-2 0,-1-4 2 0,0 1 4 16,1 3 9-16,-1-3 5 0,1-1 4 0,-10-3 3 0,1 2 3 15,0-4 7-15,0 0 5 0,-9 0 6 0,0 1 1 16,0-5 5-16,0 4 10 0,-9 1 8 0,-9 4 8 0,1-4 4 16,-1 4-3-16,2 6-4 0,-11-6-7 0,1 4-11 15,0-3-13-15,0 4-13 0,0 1-10 0,9-6-10 0,-9 4-7 16,9-3-7-16,0-1-2 0,7 0-1 0,0 1-1 0,10-5-1 15,-7-1-1-15,7-4 1 0,7-1-1 0,-7 1 0 16,10-5 0-16,7-7 1 0,0 2-1 0,1 0 2 16,0-10 2-16,7 0-2 0,1-4 0 0,9-12-2 0,0 2-3 15,0-5-2-15,0-5 1 0,0-1-2 0,-1-5-1 16,-8 3 8-16,8-9 1 0,-7 1 3 0,-1 6 3 0,-9-4 4 0,-9-6 3 16,11 4 5-16,-12 1 0 0,-7 0-6 0,10-5 6 0,-20 8 4 15,10-2 3-15,-7 4 1 0,7 4-4 0,-9 2-1 16,-1 2-1-16,10 3-1 0,-8 2-4 0,-2 2-7 0,3 5-8 15,7 3-4-15,-9-3-3 0,0 9-3 0,9 0-2 16,-8 0-2-16,-1 3-2 0,0 9 1 0,0 1-1 0,9 1 2 16,-8 8 7-16,8-4-4 0,0 6-1 0,8 1 0 0,-8-1 0 15,0 1-1-15,9 5-1 0,0-6 1 0,-9 0-6 16,9 0 3-16,-1 1 4 0,10-6-2 0,-11 6 1 0,3-5 0 16,8-2 0-16,-2-2-2 0,2-1 1 0,0-1-5 15,-1-4-1-15,9 0 5 0,0 0 0 0,0-6-3 0,1-4-9 16,-3 0-25-16,11-4-57 0,-8-2-74 0,8-4-79 0,-10 0-73 15,2-8-75-15,-1 3-99 0,-9-4-153 0,0-6-67 16,1 0 7-16</inkml:trace>
  <inkml:trace contextRef="#ctx0" brushRef="#br0" timeOffset="11039.4015">10627 14459 21 0,'0'-21'557'0,"0"7"-36"16,0 5-142-16,0-6-81 0,0 10-39 0,0 0-7 0,0 0-12 15,0 1-9-15,0-2-15 0,0 6-22 0,0 6-28 16,0-2-35-16,0 1-27 0,10 10-29 0,-10 0-6 0,10 3-2 16,-10 3 2-16,8 7 3 0,0-2 1 0,1 7-1 0,-9 2-12 15,9 4-13-15,-1 5-12 0,10-1-8 0,-10 2-5 16,1 3-7-16,-1 0-2 0,1 1-3 0,8 0-2 0,-7-4-3 16,7-1-1-16,0 5 0 0,-8-11-1 0,9-2 1 0,-2-3 3 15,2-8-3-15,-1 4 1 0,1-9-3 0,8-1 1 16,-9-4-2-16,9 0 2 0,-8-5 1 0,8-5-4 0,-1-2 1 15,1-3-5-15,1-3 4 0,-1-2 1 0,0-5 1 16,0-5-6-16,-9 0-4 0,9-4-12 0,-8-1-29 0,-1 1-55 16,1-10-85-16,-2 0-76 0,-6-1-70 0,-3-9-70 0,3-1-98 15,-1 1-157-15,-9 0-64 0,0-4 14 0</inkml:trace>
  <inkml:trace contextRef="#ctx0" brushRef="#br0" timeOffset="11243.0399">10559 14342 287 0,'-9'0'511'0,"0"0"-156"0,1 0-139 0,8 0-81 15,0 0-43-15,0 0-19 0,8 0-3 0,-8 0 7 0,18 4 11 16,-1-4 11-16,1 0 12 0,8 0 14 0,-9 0 9 0,18 0 6 16,-9 0 4-16,8 0-4 0,-8 0-6 0,9-4-13 0,1-2-14 15,-10 6-18-15,8-4-24 0,1 4-21 0,-9 0-31 16,-1-6-42-16,2 6-57 0,-2 0-57 0,-5 0-51 0,-5 0-50 15,-6-4-47-15,0 4-54 0,0 0-59 0,-9 0-88 16,-9 0-44-16,0 4-3 0</inkml:trace>
  <inkml:trace contextRef="#ctx0" brushRef="#br0" timeOffset="11399.437">10524 14689 251 0,'-9'4'368'0,"9"6"-128"0,-8-6-83 0,8 2-39 0,0-2-11 16,8 1 2-16,1-5 4 0,0 0 7 0,8 0 4 0,0 0-3 15,10 0-8-15,-1-5-15 0,9-5-19 0,-9 6-17 16,17-6-17-16,-9 0-27 0,10 1-40 0,-1-1-46 0,1 0-53 16,-9-9-79-16,8 4-148 0,1 0-106 0,-1 0-66 0</inkml:trace>
  <inkml:trace contextRef="#ctx0" brushRef="#br0" timeOffset="11634.1465">11662 14542 68 0,'-9'0'630'16,"0"0"8"-16,1 0-139 0,0 0-177 0,8 0-107 0,8-6-67 15,-8 6-39-15,17-4-23 0,1 0-11 0,7-2-7 16,2 1-2-16,8 5-7 0,0-4-12 0,7-2-19 0,-7 2-23 15,9 4-37-15,-1-6-46 0,-9 2-48 0,10 4-53 16,-9-6-60-16,0-2-84 0,-1 8-157 0,-16-5-87 0,-2 0-36 16</inkml:trace>
  <inkml:trace contextRef="#ctx0" brushRef="#br0" timeOffset="11776.5068">11818 14752 325 0,'-8'6'485'15,"16"-6"-148"-15,-8 0-125 0,9 0-68 16,9 0-43-16,-2-6-25 0,11 0-13 0,7 2-8 0,1-6-6 0,10 0-18 0,-3 1-30 16,10-1-40-16,0-4-54 0,8-1-81 0,-7 0-163 0,-1-4-91 15,-9-1-63-15</inkml:trace>
  <inkml:trace contextRef="#ctx0" brushRef="#br0" timeOffset="12278.8474">12808 13448 490 0,'-8'-10'560'0,"-2"0"-157"0,2 1-169 0,8 4-99 0,0 5-57 15,-8-5-34-15,8 5-18 0,0 0-10 0,0 5-5 16,0 3-2-16,0 2-1 0,8 10 1 0,0-1 8 0,-8 7 16 15,10 3 18-15,-2 5 23 0,1-1 24 0,8 12 28 16,-9-2 28-16,1 2 29 0,0 4 5 0,8 10-2 0,-17-2-3 16,9 7-10-16,0 6-14 0,0 2-20 0,-9 6-23 0,8 6-28 15,-8-1-12-15,8 5-12 0,-8 10-11 0,10-6-14 16,-10 10-8-16,7 1-7 0,-7 0-5 0,10-1-6 0,0-3-2 16,-3-8-5-16,2 3-1 0,9-11-3 0,-2-1 1 15,11-3-1-15,-1-11 1 0,0 1 1 0,9-5 0 0,-8-10 3 16,15-5 1-16,-16-11 1 0,18 0-2 0,-9-2 1 0,-1-13-2 15,9 3 1-15,-8-13 1 0,-1-3 3 0,2 0 0 16,-11-10 2-16,11-4 1 0,-11-2 0 0,11-9 0 0,-10 0 1 16,-8-8 0-16,-1-2-3 0,-1-5 0 0,-7 2-1 0,-9-7-2 15,0-4-1-15,0 0 0 0,-17 1-4 0,-1-2-1 16,1-4-2-16,-10-5-1 0,-6 6 0 0,-12-6-4 0,2 5 1 16,-1 6-4-16,0-3 4 0,2 2-1 0,-2 5 0 15,10 5 1-15,-9 4 0 0,17 1 2 0,-9 4-1 0,17 6 3 16,1-1-1-16,0 5 1 0,8 0-1 0,0 0-4 0,0 6-7 15,9-2-5-15,0 6-6 0,0-3-12 0,9 3-15 16,9 0-39-16,-1-6-67 0,10 6-79 0,-2-4-74 0,1-2-73 16,1 2-108-16,7-2-165 0,-8-4-84 0,0 0-14 15</inkml:trace>
  <inkml:trace contextRef="#ctx0" brushRef="#br0" timeOffset="12577.2681">14015 14210 340 0,'-9'-15'574'0,"1"0"-74"0,-1 6-161 0,0-1-94 0,1 5-40 0,-1 1-24 16,0-2-14-16,1 6-8 0,-1 0-12 0,0 6-18 0,1-2-27 16,0 11-26-16,-2-1-29 0,10 6-17 0,-10-1-6 0,3 5-1 15,-1 5 7-15,-2 1 12 0,2 5 13 0,-1-2 9 0,0 7 9 31,9-1 4-31,-7 4 4 0,-3 2 3 0,1 3-7 16,9 2-12-16,-9-7-8 0,9 6-10 0,0-5-6 16,0 5-6-16,0-5-8 0,9 0-6 0,-9-5-3 0,19 0-3 15,-12-5-2-15,11-4-2 0,8 4-2 0,-9-9-3 0,9-1-2 16,9 0-1-16,0-9-3 0,0-1-8 0,8-4-27 16,-9 0-53-16,1-5-77 0,-9-5-81 0,9-5-72 0,-1 1-78 15,1-6-110-15,-9-6-150 0,0-3-65 0,1-1 6 16</inkml:trace>
  <inkml:trace contextRef="#ctx0" brushRef="#br0" timeOffset="12874.7852">14319 14483 252 0,'-7'-4'521'0,"7"-6"-139"0,0 5-142 0,-11 5-87 16,11 0-45-16,0 0-20 0,-9 5 2 0,9 5 13 15,0-2 11-15,0 8 11 0,0 3 12 0,0 1 13 0,0 4 10 16,9 7 8-16,-9-3-4 0,0 6-8 0,11-4-8 15,-11 3-10-15,7 3-11 0,1-3-11 0,-8 1-17 0,18 0-18 16,-9-4-15-16,-1 3-7 0,10-3-7 0,-1-6-3 0,-8-3-2 16,17-2-1-16,-17-5 2 0,7-4 6 0,2-5 5 15,0 0 2-15,7-5 3 0,-7-5 2 0,7-5 2 0,-6-5 1 16,6-4 0-16,-7-6-1 0,8 1-2 0,-1 0 3 16,-7-7 1-16,0 3-5 0,-9-1-4 0,-1-1-9 0,0-4-6 15,2 0-9-15,-10-1-8 0,0 7-10 0,-10-6-11 0,10 4-11 16,-8 0-18-16,8 1-23 0,-8 1-22 0,-1 3-20 15,9 1-22-15,-9-1-30 0,9 6-66 0,0-1-93 0,0 0-82 16,0 0-76-16,-9 6-118 0,9-1-129 0,0-5-73 16,0 11-18-16</inkml:trace>
  <inkml:trace contextRef="#ctx0" brushRef="#br0" timeOffset="13112.1309">14692 14152 70 0,'9'-6'547'0,"0"2"-40"0,0 4-163 16,-1 0-97-16,10 4-34 0,-1 2-4 0,0-6 10 0,10 9 16 16,-11-5 10-16,19 11-1 0,-9-5-11 0,9 5-24 15,0 4-35-15,0 1-40 0,0 5-37 0,0-1-31 0,-1 5-21 16,-8-5-12-16,0 11-8 0,0-1-4 0,0-1-3 16,0 6-3-16,-8 6-3 0,-11-1-1 0,2 0 2 0,2 5-1 15,-11-1-3-15,0 1-2 0,-11 0-2 0,2 5 0 16,2-4-2-16,-3-1-5 0,-7-7-11 0,9-2-22 0,-1-6-40 0,0 1-70 15,-8-6-81-15,17-6-82 0,-9-8-105 0,9 0-197 0,0-5-92 16,0-5-41-16,9-10 0 0</inkml:trace>
  <inkml:trace contextRef="#ctx0" brushRef="#br0" timeOffset="13753.5498">15830 13652 112 0,'-8'0'612'0,"-2"0"7"0,2 0-153 16,8 6-182-16,0-2-119 0,0 1-74 0,0 5-45 16,0 0-19-16,8 6-7 0,-8 2 2 0,18 3 5 0,-10 2-1 15,2 2 9-15,7 4 7 0,-9 1 6 0,10 4 13 16,0-1 9-16,-2 3 6 0,12-3 6 0,-12 1 7 0,1 6 4 15,1-6 2-15,-1-1 0 0,1 6-10 0,-10-4-5 16,10-1-6-16,-10 1-5 0,9-1-6 0,-17-5-4 0,9 5-3 16,-1-5-3-16,-8 6-6 0,-8-6-3 0,8 5-3 0,-9-5-6 15,-8 1-5-15,9-1-3 0,-10 5-5 0,0-9-1 0,2 4-1 16,-2-5-2-16,1 0-5 0,8 1-2 0,0-6-3 16,2-4-2-16,-3 0-3 0,2 1 1 0,8-8-3 15,-10-3 1-15,10 5 1 0,0-5 1 0,0 0-1 0,0-5 3 16,10 5-1-16,-10-5 2 0,18 0 1 0,-11-5-1 0,11 5 2 15,-1-10 0-15,9 5 0 0,-8-10-2 0,8 2 1 0,-1-3-1 16,-8-4-2-16,10 1 0 0,-10-1-3 0,9-5 0 16,-8 2 0-16,-11-3 0 0,13-2-1 0,-13 5 0 15,11-8 1-15,-9 1 0 0,-1 1-1 0,0 1 0 0,2-3 0 16,-10 7 2-16,8 0-1 0,-8-1 4 0,0 11-2 0,0-1 0 16,0 1 2-16,0 4 1 0,0 1-2 0,0 3-2 0,0 6-3 15,0-4-2-15,-8 4 1 0,8 4-2 0,0 2 1 16,-10-2-3-16,2 5 4 0,8 7 1 0,-8-2 0 15,8 5 0-15,-9-4 0 0,9 5 2 0,0 0-1 0,-9-2 0 16,9 3-1-16,9-7-1 0,-9 6 2 0,0-6 2 0,9 5-3 16,-1-3 1-16,0 3 1 0,2-9 0 0,-2 6 1 0,10-3 2 15,-10-3-4-15,1 0 0 0,9 0 2 0,-10-2-1 16,9 3-1-16,1-6 2 0,-11 5-3 0,20-5 0 16,-9 5 2-16,-1-6-1 0,1 0 0 0,8 2-1 0,-9-2 1 15,9 2-1-15,-8-6 0 0,7 4-3 0,-8-4-6 0,10 0-8 16,-9 5-14-16,-1-5-30 0,1 0-52 0,-1-5-67 0,0 5-69 15,-9-4-62-15,10-6-61 0,-9 0-76 0,-1-4-131 16,-8 4-78-16,8-5-12 0,-8 1 23 0</inkml:trace>
  <inkml:trace contextRef="#ctx0" brushRef="#br0" timeOffset="14256.0428">16550 13858 212 0,'0'0'514'0,"0"-6"-115"0,0 3-133 16,0 3-75-16,0-7-38 0,0 7-19 0,0 0-10 16,0 0-4-16,0 0-6 0,0 7-10 0,10-7-13 0,-2 3-13 15,1 9-8-15,-1-9-4 0,9 13 5 0,3-8 5 0,-5 14 9 16,3-4 12-16,-1 6 5 0,10 1 1 0,-10 5-11 16,0 4-6-16,1-1-10 0,8 12-9 0,-10-6-9 0,2 5-13 15,-1 5-6-15,1 0-7 0,0-6-5 0,-1 6-6 0,0 0-6 16,0-6-5-16,-7-2 0 0,15-3 8 0,-7-4 12 15,-2-4 8-15,2-1 9 0,0-9 10 0,-1-6 15 0,-9 0 7 16,9-8 11-16,1-2 4 0,1-8-7 0,-3-2 2 16,11-8-1-16,-10 0 4 0,9-11 0 0,0-4 3 0,-9 1 3 15,9-8-2-15,0-3-2 0,-8-4 1 0,-1 2-2 0,-1-7-7 16,-6 4-10-16,8-5-8 0,-18 0-11 0,9 1-7 16,-9 0-5-16,0-1-7 0,0-2-9 0,-9 3-5 0,9-1-4 15,-11 7-6-15,4 2-7 0,-3-4-7 0,10 8-13 16,-7 3-17-16,-2 3-21 0,9 3-29 0,-9 5-34 0,9 3-35 15,0 9-45-15,0 0-100 0,0 0-102 0,0 6-95 0,0 0-133 16,0 4-123-16,-8 4-70 0,-2 6-26 0,-7 0 16 16</inkml:trace>
  <inkml:trace contextRef="#ctx0" brushRef="#br0" timeOffset="19154.7929">16403 15245 14 0,'0'0'27'0,"0"0"6"0,0 0 11 0,-10 0 9 0,10 0 9 16,0 0 4-16,0 0 0 0,0 0-2 0,0 0-4 15,0 0-7-15,0 0-7 0,0 0-11 0,0 0-5 0,0 0-5 16,0 0-1-16,0 0-2 0,0 0 3 0,0 0 2 0,0 0 6 0,0 0 5 16,0 0 5-16,0 0 7 0,-7 0 3 0,7 0 2 0,0 0-1 15,0-5-1-15,0 5-5 0,0 0-2 0,-9 0-3 16,9-5-4-16,0 5-4 0,0 0-1 15,0 0-5-15,0 0-2 0,0 0-1 0,-9 0-4 0,9 0-5 16,0 0-4-16,0 0-2 0,-9 0-3 0,9 0-3 0,-8 0-2 16,8 0 2-16,-8 5-1 0,-2-5 3 0,2 0 1 15,-1 0 4-15,1 5 7 0,-1-5 8 0,0 0 8 0,1 0 9 16,-2 0 7-16,2 0 7 0,0 0 5 0,-1 0 4 0,9 0 2 0,-9 0-1 0,9 0-3 16,0 0-4-16,-9 0-5 0,9 0-5 0,0 0-8 15,0 0-3-15,0 0-5 0,9 0-4 0,-9 5-1 0,9-5 0 16,-9 0 1-16,9 0 3 0,-1 0 4 0,-8 0 0 0,18 0-1 15,-1-5 6-15,0 5 7 0,10 0 6 0,7-5 3 0,-8 0 0 16,17 5-2-16,1-5 1 0,0-5-5 0,7 6-4 0,1-1-5 16,10-5-7-16,-10 0-4 0,8 5-3 0,0-4 1 0,2 3 1 15,7-3 3-15,-9 5-1 0,2-6-2 0,-1 0-1 16,-9 4-2-16,-1-4 2 0,2 2 2 0,-1-7 2 0,0 9 1 16,-8-3 3-1,-1-6 0-15,-9 5 2 0,10 1-1 0,-17 4-2 16,-1-5-3-16,-1 5-2 0,-7-5 1 0,-10 6-3 0,10-2-2 0,-10 6 0 15,0-3-3-15,-8 3-2 0,10-6 0 0,-10 6-5 0,0 0-7 0,10-4-5 0,-10 4-13 16,-10 0-26-16,10 0-42 0,0 0-70 0,-10 4-81 0,10-4-76 16,-8 0-84-16,0 0-118 0,-10 0-143 0,1 6-68 0,0-3-4 15</inkml:trace>
  <inkml:trace contextRef="#ctx0" brushRef="#br0" timeOffset="19985.0018">16637 15548 390 0,'0'-6'408'0,"0"2"-125"0,0 0-105 15,0 4-62-15,0-5-35 0,0 5-15 0,0-5-8 0,0 5-5 16,0 0-3-16,0 5-5 0,0 0-6 0,0-1-1 16,10 0 3-16,-10 6 3 0,8 6 0 0,1-7 3 0,-9 11 8 15,8-6 9-15,2 6 14 0,7 4 9 0,-8-4 1 16,-1 5-3-16,0-1-2 0,1 0 0 0,0 0-4 0,8 1-4 15,1-1-8-15,-10 1-9 0,10-1-6 0,-10-4-3 0,9 4 1 16,-7-4-1-16,-2-6-2 0,0 0-2 0,2 1 0 16,-10 1 3-16,7-6 8 0,-7-6 14 0,0 5 12 0,0-2 10 15,0-4 7-15,0 2 2 0,0-5 0 0,0 0-8 16,0 0-12-16,-7 0-15 0,7 5-21 0,-10-5-12 0,-6 5-10 16,6-5-5-16,-7 5-5 0,9 1-5 0,-10-2-3 0,0 2-3 15,2-2 5-15,7 5-2 0,-9 1-1 0,2 0 0 16,-2 5-4-16,0-1 1 0,1 0-1 0,-1 2 0 0,3 4 0 15,-5-1-1-15,3 1 0 0,0-1-1 0,9 5 0 16,-10-5 2-16,10 6-1 0,-1-1 2 0,0 0 0 0,0 2 1 16,1-7-3-16,-1 5 3 0,9-5 0 0,0 1-2 0,0 5 2 15,0-11-2-15,0 1 0 0,0 5 0 0,9-10 1 16,-9 5-1-16,8-1 0 0,1-4-1 0,0-5 1 0,0 4 3 16,-1-5-1-16,0 2-1 0,10-6 0 0,-9 0 1 15,8 0 0-15,0-6 1 0,1 2 0 0,8-5-2 0,-9-1 0 16,1 0-1-16,0 1 0 0,-2-6-2 0,2 0-1 0,-1 0-2 15,1-4 0-15,8-1-1 0,-9-5-1 0,9 7 1 16,-8-7 1-16,-1 1 2 0,0-1 1 0,0-5-1 0,1 6 1 16,-1-1 0-16,1 6 2 0,-10-5-2 0,0 5 0 0,-8-1 0 15,10 4 0-15,-10-2 1 0,0 3 2 0,8 0 2 16,-8 6 1-16,0-1 3 0,0 0 3 0,0 5-1 0,0 0 3 16,-8 0-12-16,8 0 4 0,0 5 0 0,0 0 0 15,0 0-2-15,0-5-1 0,0 5 1 0,0 5-3 0,0-5 10 16,0 5-3-16,0 0-2 0,-10 5-2 0,10 0-1 0,0 4-2 15,-8 0-1-15,8 2 2 0,-8-1 0 0,8 3-1 16,0 2 0-16,0-1 1 0,0 1 0 0,-9 5 0 0,9 0 2 16,9-1-1-16,-9 1-1 0,0-1 1 0,0 0 0 15,8 0 0-15,-8-5-1 0,8 7 2 0,2-7-1 0,-2 0-2 16,1 1 1-16,0-5 1 0,8-2-1 0,-9 3 1 0,9-6 0 16,1 0-1-16,1-1 0 0,6 1 1 0,-7-6-3 15,7 2-3-15,1-2-5 0,-8-4-9 0,8 0-22 0,-9 0-43 16,0 0-75-16,0-4-80 0,10-2-78 0,-11-4-97 15,12-3-161-15,-12-2-97 0,-5-6-49 0,5 8-7 0</inkml:trace>
  <inkml:trace contextRef="#ctx0" brushRef="#br0" timeOffset="20423.4547">17445 15752 220 0,'-9'-8'545'0,"1"-2"-99"0,8 5-132 0,-8-5-81 0,8 10-31 16,0-5-5-16,-10 1 1 0,10 4 3 0,-8-7 0 15,8 7-13-15,0 0-22 0,0 0-32 0,0 0-38 0,0 7-35 16,8-3-21-16,-8 6-7 0,10 0 3 0,-10 0 10 0,0 5 11 15,0 3 8-15,8 2 8 0,-8 4 4 0,0 1-1 0,8-6-6 16,-8 6-10-16,9-1-11 0,0 0-11 0,-1 6-10 16,-8-5-8-16,9 5-5 0,0-7-5 0,0 6-2 0,-9 1-2 15,8 0-1-15,-8-6-1 0,9 4-1 0,-9-2 0 16,0-3-3-16,0 3 0 0,0-3 1 0,0-3-1 0,0 5-1 16,-9-7 1-16,9 3 0 0,0-3 0 0,0-2 1 0,0 4 1 15,0-7-2-15,0 3 0 0,9-2 0 0,-9 1-1 16,9-5 0-16,-9 6 1 0,8-8-1 0,9 2 1 15,-7 0 0-15,-3-5 2 0,13 0-1 0,-4-2 1 0,1 4 0 16,0-7 1-16,10 4-2 0,-10-4-1 0,0-4-1 0,9 4-4 16,-8-7-3-16,-2 7-7 0,4-3-16 0,-5-7-26 0,3 5-41 15,0 0-55-15,-1-5-62 0,-8-5-55 0,8 6-46 16,-9-11-45-16,2 5-52 0,-2 1-71 0,-8-5-99 0,9-1-23 16,-9 1 20-16</inkml:trace>
  <inkml:trace contextRef="#ctx0" brushRef="#br0" timeOffset="21051.7087">17402 15601 112 0,'0'-4'238'0,"-9"-2"-51"0,9 6-43 16,0-4-37-16,-7 4-24 0,7 0-14 0,0-4-9 0,0-2-4 16,0 6-5-16,-11-5 1 0,11 5-4 0,0 0-3 0,0-4-4 15,0 4-4-15,0 0-2 0,0 0-1 0,0-6-3 16,0 6-4-16,0 0-1 0,0 0-5 0,0 0-2 0,0 0 2 16,11 0 0-16,-11 0 0 0,0 0 4 0,0 0 6 15,0 0 6-15,0 0 9 0,0-4 7 0,0 4 6 16,0 0 8-16,0 0 3 0,0-6 1 0,7 6 1 0,-7 0-3 0,0 0-4 15,9-4-6-15,-9 4-3 0,8 0-8 0,2 0-5 16,6-6-2-16,-7 2-5 0,0 4-2 0,8 0-5 16,1-4-3-16,-1-1-3 0,0 0 1 0,0 5 1 0,0-5 2 15,10 0 0-15,-9 0 3 0,7 5 5 0,2-5 5 0,-1 1 3 16,0-3 4-16,0-1 4 0,-10 2 1 0,11 2 3 16,-9-1-7-16,-1 0 0 0,9 0-5 0,-8 5-2 0,-10-5-5 15,10 2-7-15,-10-4-2 0,1 2 0 0,-1 5 5 0,1-4 0 16,0 4 1-16,-9-6 1 0,8 6 4 0,-8 0 0 0,0 0-1 15,0-4-2-15,0 4-4 0,9 0-2 0,-9 0-3 16,0 0-6-16,0 0-6 0,0 0-3 0,0 0-6 16,0 0-3-16,0 0-5 0,0 0-6 0,0 0-6 0,0 0-6 15,0 0-9-15,0 0-15 0,0 0-24 0,-9 4-41 0,9-4-50 16,0 0-51-16,-8 6-52 0,-1-6-54 0,0 4-74 16,1-4-130-16,-1 0-76 0,1 5-24 0</inkml:trace>
  <inkml:trace contextRef="#ctx0" brushRef="#br0" timeOffset="21318.2258">17420 15793 40 0,'-10'0'476'0,"2"4"-119"0,8-4-138 0,0 0-94 0,-9 0-51 15,9 0-26-15,9 0-12 0,-9 0-5 0,8 0-2 16,2 4 0-16,-2-4 3 0,9 6 1 0,-8-6-2 0,17 0-3 16,-9 0-1-16,9 0 3 0,1-6-2 0,0 6 0 15,6-4 4-15,2 0-1 0,0-6 2 0,8 4 3 0,2-3 0 16,-3 0-1-16,2-2-1 0,-10-3-3 0,9 4-8 16,-8 0-19-16,9-1-30 0,-10 3-53 0,-7-2-76 0,7-5-160 15,-7 0-113-15,-1 0-77 0</inkml:trace>
  <inkml:trace contextRef="#ctx0" brushRef="#br0" timeOffset="22493.1058">18557 13842 161 0,'-9'-8'341'0,"9"-2"-100"0,-9 0-81 0,9 5-42 0,-7-4-26 16,7 2-9-16,0 4-6 0,-10-2-1 0,10 0-2 0,0 0-5 15,-8 0-4-15,8 5-7 0,0-5-4 0,0 5-7 16,0 0-5-16,0 0-7 0,-9 0-7 0,9 5-6 0,0 0-2 16,0 0 6-16,9 5 10 0,-9 0 14 0,0 9 11 0,8-4 13 15,-8 9 20-15,17 1 18 0,-8-2 15 0,0 7 3 16,0-1-5-16,-1 1-7 0,10 4-7 0,-10 1-9 15,10-2-16-15,-1 1-16 0,1 0-14 0,-2-4-12 0,1 4-7 16,0-4-7-16,3-2-5 0,-13-2-5 0,11-3-1 0,-10-3-1 16,10-5-1-16,-9-1 5 0,-9-4 5 0,8 0 11 0,1 0 13 15,-9-5 13-15,0-1 10 0,0-4 7 0,9 6 3 16,-9-6-3-16,-9 0-6 0,9 0-9 0,-9 0-12 16,9-6-13-16,-8 6-12 0,-1-4-11 0,-9-1-5 0,10 5-4 15,-10-5-1-15,11 0-2 0,-13 5-2 0,3 0-1 0,0-5-2 16,1 5 2-16,-2 0-1 0,1 0-1 0,-1 5-1 0,0 0 0 15,2 0-1-15,-2 0 0 0,-8 5-1 0,9-5 0 16,-1 8 0-16,-8-2-2 0,9 4 2 0,-1-2 1 0,-8 3 1 16,9-2 3-16,-1 5-1 0,-8 1-1 0,10 5 0 15,7-1 2-15,-9-4-2 0,1 3-1 0,8 3 0 0,0-3-3 16,1-3 2-16,8 5-1 0,0-9 0 0,0 2 0 0,0-3 1 16,8 1-2-16,1-3-2 0,9 2 0 0,-3-5 1 15,-4 0 0-15,14-1-2 0,-7-4 0 0,8 0 2 0,0-5 1 16,9 0 2-16,-9-5 0 0,9 0 0 0,-1 0 0 0,-7-6 1 15,7 3 1-15,-8-7-1 0,9 5 0 0,-10-5-1 16,2 1 0-16,1-6 1 0,-4 0 0 0,-6 6 0 16,8-11 0-16,-9 7 0 0,0-2 0 0,-8-4 0 0,-1 4 2 15,10 0-2-15,-18-4 0 0,8 4-1 0,1 1 0 0,-9-1 0 16,0 5 1-16,0 1 1 0,0 0 0 0,0-1 1 0,-9 5-2 16,9 0 3-16,-8 4 0 0,8-2 1 0,0 2 0 15,-8 2-2-15,8 4 0 0,0-5-1 0,0 5 2 16,0-5-3-16,0 5 0 0,0 0 0 0,0 0-1 0,0 5 1 15,-10-5-3-15,10 5 0 0,0 5 1 0,0-5 0 0,0 4 1 16,0 1 0-16,0 0 0 0,0 5-1 0,0-1 2 0,0 0 0 16,0 1 0-16,0-1 1 0,10 2-1 0,-10-2-1 15,8 5 0-15,0-4 1 0,1 5 1 0,0 0-1 16,-1-6 1-16,10 1-1 0,-9-1 0 0,9 0 0 0,-3 2 1 16,5-7 0-16,-3 7 0 0,8-8-3 0,1 4 0 0,-9-4-4 15,9-3-1-15,1 5-10 0,-1-5-13 0,-1-5-30 0,-6 5-54 16,6-5-71-16,-7-5-66 0,-1 0-62 0,9-5-56 15,-8 0-70-15,-2-5-101 0,-6 1-97 0,-2-1-20 16,1-5 31-16</inkml:trace>
  <inkml:trace contextRef="#ctx0" brushRef="#br0" timeOffset="22884.4896">19260 13965 249 0,'0'-10'573'0,"0"7"-78"0,-9-7-139 15,9 4-85-15,0 1-38 0,0 0-15 0,0 0-11 0,0 5-9 16,0 0-8-16,0-5-19 0,0 10-30 0,0-5-34 16,0 5-37-16,9 0-33 0,-9 6-18 0,9-1-7 0,0 3-1 15,-1 7 4-15,1-5 10 0,0 4 7 0,-1 6 2 0,0-1 5 16,2 1 4-16,-2 4 3 0,1 1-1 0,-1-2 1 15,2 2-8-15,-3 4-5 0,2-4-4 0,0 3-2 0,0 2-3 16,1-6-4-16,-3 5-6 0,2-4-4 0,0-1-5 0,-9 0 1 16,8-5-3-16,2 1 1 0,-2-6-2 0,9 1 1 15,-7-4 4-15,-2-3 2 0,0 2 4 0,10-10 1 16,-10 5 3-16,10-5-1 0,-1-5 1 0,0 0 3 0,0 0-1 16,10-5-5-16,-1 0-3 0,-8 0-1 0,7-5-3 0,1 0 1 15,0 0-1-15,0 0-4 0,-8-4-3 0,7-1 1 0,2 0-1 16,-10 1-4-16,11-5-10 0,-13-1-28 0,12 1-48 15,-9-7-74-15,-1 8-75 0,0-7-71 0,0-5-67 16,1 1-82-16,-2-4-132 0,-6-3-84 0,-2 7-18 0</inkml:trace>
  <inkml:trace contextRef="#ctx0" brushRef="#br0" timeOffset="23212.9191">19286 13873 191 0,'0'0'350'16,"0"-6"-106"-16,0 6-83 0,0 0-50 0,0-3-25 0,0 3-14 15,0 0-6-15,9-6-3 0,-9 6-2 0,9-6-2 0,-9 6-1 16,8-3 0-16,10-4-3 0,-10 7 4 0,9-4 4 15,0 0 4-15,1-1 6 0,8 0-2 0,-8 0 4 16,8 0-2-16,1-5 0 0,7 6-1 0,-8-3-2 0,8-1-3 16,1 3-2-16,-10-5 0 0,12 5-5 0,-12-5-9 0,1 7-9 15,0-4-7-15,0 4-10 0,-8-3-7 0,-2 0-5 0,-6 2-9 16,-2 4-19-16,1-5-24 0,-1 5-30 0,-8-5-30 16,9 5-33-16,-9 0-35 0,0 0-34 0,0 5-47 15,0-5-61-15,-9 0-112 0,1 5-67 0,-9-1-22 0</inkml:trace>
  <inkml:trace contextRef="#ctx0" brushRef="#br0" timeOffset="23369.6406">19269 14074 456 0,'-9'3'402'16,"9"3"-133"-16,0-2-84 0,9 2-44 0,0-6-18 0,-1 0-3 15,10 0 3-15,8 0-2 0,-1 0-3 0,10-6-12 16,0 6-16-16,9-4-20 0,-1-2-22 0,0 3-40 0,0-3-47 15,-7-3-60-15,8-1-80 0,-2-1-169 0,-7-2-99 0,0-2-81 16,-10 5-50-16</inkml:trace>
  <inkml:trace contextRef="#ctx0" brushRef="#br0" timeOffset="27260.9393">17706 13320 95 0,'8'0'118'0,"-8"0"-19"15,0 0-18-15,9-4-14 0,-9 4-14 0,9 0-12 0,-9-5-7 0,0 5-8 0,8-5-6 0,-8 5-5 0,8 0-2 16,-8 0-1-16,10-5 0 0,-10 5 2 0,0 0 3 16,0 0 7-1,0 0 5-15,0 0 6 0,10 0 4 0,-10-4 1 16,0 4 0-16,0 0 0 0,0-6-2 0,7 2-2 0,-7 4-4 15,0-6-3-15,0 1-1 0,0 5-3 0,0-5-1 0,8 5-1 16,-8-4-2-16,0-1 1 0,0 5 0 0,10-4 2 0,-10 4 1 16,0 0 2-16,0 0 2 0,0-6 3 0,0 6 2 15,0-4-1-15,0 4 0 0,0 0-1 0,0 0 0 0,-10-6-2 0,10 6-2 16,0 0-2-16,0 0-2 0,0-4 0 0,0 4-3 16,0 0-3-16,0 0 0 0,-8-6-1 0,8 6-1 15,0 0-1-15,0 0-1 0,0-4-1 0,0 4-1 16,0 0-1-16,0-6-4 0,0 6 0 0,0 0-2 0,-7 0 0 15,7 0-1-15,0-3-1 0,0 3-3 0,0 0 7 0,-10-5-1 16,10 5-3-16,0 0-2 0,-10 0-1 0,10-5 0 0,0 5 0 16,-8 0 2-16,8 0-8 0,0-5 3 0,0 5 2 15,0 0 1-15,0 0 1 0,-8 0 0 0,8 0-1 16,0 0-2-16,0 0 0 0,0 5 1 0,0-5 0 0,0 0-1 0,0 0-1 16,0 0-1-16,0 0 0 0,0-5-2 0,0 5 3 15,0 0-1-15,0 0 0 0,0 0 1 0,0 0 0 16,0 0 2-16,0 0 1 0,0-5 1 0,0 5-1 0,0 0-1 15,0 0 1-15,0 0-1 0,0 0 1 0,0 0-1 0,0 0-1 16,0 0-3-16,0 0 1 0,0 0-2 0,0 0 0 0,0 0 0 16,0 0-1-16,0 0 0 0,0 0 4 0,0 0 2 15,0 0 1-15,0 0 1 0,0 0-1 0,0 0 0 0,0 0-1 0,0 0-1 16,0 0 0-16,0 0-3 16,0 0-1-16,-9 0-3 0,9 0-2 0,0 0-3 0,0 0-3 15,0 0-4-15,0 0-3 0,0 0-3 0,0 0 0 0,0 0 0 0,0-6 1 0,0 6 1 0,0 0-1 16,0 0 0-16,0 0-4 0,0 0-4 0,0 0-8 0,0 0-9 15,0 0-15 1,0 0-15-16,0 0-23 0,0 0-31 0,0 0-49 16,0 0-70-16,0 0-90 0</inkml:trace>
  <inkml:trace contextRef="#ctx0" brushRef="#br0" timeOffset="29584.7898">17706 13209 68 0,'0'0'216'0,"0"-5"-42"16,0 5-36-16,0 0-29 0,0 0-20 0,0-5-15 16,0 5-10-16,0 0-4 0,0 0-7 0,0-6-3 0,0 6-4 15,0 0-1-15,0 0-3 0,0 0-3 0,0 0-1 16,0 0-3-16,0 0-1 0,0 0 1 0,0-4-1 0,0 4 0 16,0 0 2-16,0 0 5 0,0-6-2 0,0 6 0 0,0-4 2 15,0 4 1-15,0-5 0 0,0 5 0 0,-9-5-4 16,9 5-7-16,-9-4 1 0,1-2-2 0,-1 2 0 0,1 4-4 15,-1-5-2-15,0 5-1 0,1-5-3 0,-2 5-1 16,2-5-4-16,8 5 0 0,-9 0-4 0,1-5-4 0,-1 5-1 16,0 0 0-16,2 0 2 0,-4-5 2 0,11 5 3 15,-9 0 8-15,2-5 9 0,-3 5 11 0,2 0 12 0,8 0 11 16,-9-5 4-16,1 5 3 0,-1-5 0 0,0 5-6 0,1-5-7 16,-1 5-12-16,-9-4-13 0,10 4-11 0,-1-5-8 0,-8 5-5 15,9-4-3-15,-10 4-2 0,9 0-2 0,2 0-1 16,-11-6-1-16,9 6 1 0,-9 0 0 0,8 0-2 15,-6 0 1-15,7 0 0 0,-17 0 0 0,9 0 1 0,-1 0 0 16,1 0-1-16,0 0 0 0,-9 0 0 0,8-4 0 0,1 4 1 16,-1 0 2-16,1-6-1 0,1 6 3 0,-12 0 2 15,12 0 1-15,-2-5 0 0,1 5 0 0,-1 0 1 0,0 0-1 16,2-5-2-16,-2 5-2 16,-7 0-1-16,8 0-1 0,-1 0 0 15,-1 0-1-15,2 0-1 0,1 0 1 0,-2 0-1 0,1 0 0 16,-1 5 1-16,-8-5 1 0,18 0 0 0,-10 0 3 15,1 0 0-15,0 5-2 0,0-5 2 0,-1 0-3 0,9 6 3 16,-9-2-2-16,-8 2-2 0,9-2 0 0,0 1 0 0,-10-1 1 16,11 6-1-16,-11-5 2 0,1 5-1 0,9-5-1 15,-9 5 0-15,8-5-1 0,-9 5 0 0,11-1 1 16,-2 0-1-16,-8-3 0 0,9 4 0 0,-9-5 0 0,8 5 0 16,2-2 0-16,-2-2-2 0,2 4 1 0,-4-6 0 0,3 6 0 15,9 0-1-15,-9-1 1 0,8-4 1 0,0 6 0 0,1-1 3 16,-1-1-2-16,0 1-1 0,0-1 0 0,9 6 0 15,-8-5 0-15,8 5-1 0,-9 0 0 0,9 4 0 16,-8-4 2-16,8 3 0 0,-9-2 2 0,9 3 1 0,-8 1 2 16,-2-1 1-16,2 5 2 0,0-9 1 0,-2 5 2 0,2-2 1 15,0 3 1-15,-1-1 1 0,0-6 0 0,0 6 0 16,1-1 0-16,-1-5 0 0,0 6-2 0,2-1 0 0,-3 3-1 16,2-4-4-16,-2 5-1 0,1-2 0 0,2-1-3 15,7 4-1-15,-10 1 1 0,2-2-1 0,-1 2 0 0,0-1 0 16,1 1 0-16,8-1-2 0,-9 1 1 0,9-2 1 0,-8 2 2 15,8 1 2-15,-10-7 3 0,10 5 3 0,-8 1 3 16,8-1 6-16,0 1 6 0,0-1 5 0,-8 1 3 0,8-7 1 16,0 8-1-16,0-3 2 0,0 7 2 0,0-6-6 15,0 6-5-15,0-6-5 0,0 6-4 0,0-1-3 0,0 0-3 16,0 0-6-16,0 0-1 0,0 1 0 0,0-2-3 0,0 3 0 16,0-3 0-16,-10 3-2 0,10-3 0 0,0-3 4 15,0-1 0-15,0 1 1 0,0 4 1 0,-8-5 2 0,8 2 1 16,0-3 0-16,0 3 1 0,0-8 1 0,0 6 0 15,8 1-1-15,-8 5 1 0,0-6-2 0,0 1 2 0,10-1 0 16,-10 0-3-16,8 5 0 0,-8-4-3 0,0-1 0 16,0 1-2-16,0 0 0 0,0-1 1 0,0 0 1 0,0 0 5 0,0-5 1 15,0 7 4-15,-8-7 1 0,8 7 0 0,0-3 2 16,0-5-1-16,-10 8 2 0,10-7-5 0,0 5-2 0,0 1-4 16,0-1-3-16,10 1 0 0,-10-1 0 0,0 1 1 15,0 4-5-15,8-5 1 0,-8 6 4 0,0-1-1 0,8-5 1 16,-8 7 1-16,10-3 0 0,-10 2-3 0,0-6-1 0,0 4 0 15,8-3-4-15,-8 1 1 0,0 2 13 0,9-3-3 16,-9-1-5-16,0 6 0 0,8-6 0 0,-8 1 1 16,0-1 1-16,0 6 0 0,9-7-12 0,-9 2 2 0,9 0 5 15,-9 3 2-15,0-4-1 0,8 2 0 0,-8 3-3 0,10-4 1 16,-10 3-1-16,7 1-1 0,2-4-1 0,1 5 0 0,-10-6 1 16,8 5-1-16,2-5 0 0,-3 5 0 0,-7-4 1 15,9-1 0-15,-9 1 2 0,9 0-3 0,-9-1 1 0,8 0 2 16,-8 0-2-16,9 1 1 0,0 1-2 0,0-8 1 15,-1 7-1-15,-8-1 1 0,8 1 0 0,2-1 2 0,-2-5 1 16,0 7 0-16,2-3 1 0,7 3 1 0,-9 3-3 0,9-6 2 16,1 2-1-16,-1-1-2 0,1 0-1 0,-1 2-1 15,1-3 1-15,-11 3-2 0,13-3 1 0,-4 2 0 0,2 1-1 16,-2-3 0-16,2 2 2 0,0-6-1 0,-1 4 0 16,1-3 0-16,-2 1 2 0,2 3-1 0,-2-5 0 0,4 1 2 15,-2-1-3-15,-3 1 2 0,3-2-1 0,-1 3 1 0,1-6-1 16,-1 4 0-16,9-5 1 0,-8 1-1 0,7-1-1 15,1 8 0-15,-8-9-3 0,8 1 2 0,1-2 1 0,-10 1 0 16,8 2 2-16,2-5 0 0,7 0-2 0,-8 4 1 0,1-4 4 16,-1 0-4-16,0 0 0 0,-1-6-1 0,1 7-1 15,1-8-2-15,-11 3 2 0,11 0-1 0,-1-3-1 0,-8 3 1 16,7-6-1-16,-6 4 2 0,6-4 0 0,1 0 0 16,-9 0 0-16,9 0 0 0,0 0 1 0,-8-4-1 0,8 4-2 15,-1-6-2-15,2 3-1 0,-1-3 1 0,1 0-2 0,-2 3 1 16,-8-4-1-16,9 3 0 0,0 0 2 0,-8-2 1 15,8 2 1-15,0-1-3 0,-8-5 4 0,-2 5-2 0,11 1 1 16,-10-2-2-16,10 2 3 0,-10-1-2 0,9 0 1 16,-9 0 0-16,9-5 1 0,-9 0-3 0,1 0 1 0,7 1 0 15,-7-1 0-15,0 0 3 0,-1 0 1 0,9-5 0 0,-8 5 0 16,-1 2 2-16,0-2 0 0,0-5 1 0,1 5 2 16,-1-4-5-16,1-1 0 0,-2 0-1 0,1 4 1 0,3-2-2 15,-13-2 3-15,10-5 0 0,-7 6-3 0,6-6 2 16,-6 0 2-16,-2 2-2 0,1-3 1 0,-1-2 3 0,2-2-4 15,-2-4 1-15,0 4 1 0,2 1 2 0,-10-5-2 0,8 0 4 16,0 3-1-16,1-2-2 0,0 3 1 0,0-4-1 16,-1 4 0-16,-8 1 2 0,9-1 1 0,-1 1-2 0,1 0 0 0,1 5 0 15,-2-11 0-15,0 6-1 0,1-1 0 0,0 1 0 16,0-1 0-16,-1 2 0 0,-8-7 1 0,7 5-2 0,4-5 0 16,-2 6 2-16,-1-5 0 0,0-1-2 0,-8-4-1 15,9 4 1-15,-9-3 0 0,9 4 2 0,-1-7 0 0,2 3-3 16,-10-1-1-16,8-1 0 0,1 2 1 0,-9-1-1 0,8 3 0 15,-8-2-1-15,9 3 1 0,-9-3 0 0,0 7 0 16,0-3 3-16,0 1 0 0,0 3 0 0,0-4 2 0,0-1-2 16,-9 7-1-16,9-8 5 0,0 7-2 0,0 0-3 15,0-5 2-15,0 4 0 0,0-4-2 0,0 4 4 0,0 2-3 16,-8-8 0-16,8 3-12 0,0 3 8 0,0-5 2 0,0 2 2 16,-9-2 0-16,9 2-3 0,0-3 3 0,0-3 0 15,-8 5 10-15,8-5-7 0,0 3-2 0,-10 3-1 0,10-7-2 16,0 6 0-16,-8 0-1 0,8-1 0 0,0 2 2 15,-9 4 1-15,9-6-9 0,0 5 4 0,-9 1 1 0,9-6 1 16,0 7 0-16,-8-6 0 0,8 4 0 0,0 1 0 0,-8-1 10 16,8 0-1-16,-9 2-2 0,9-3-2 0,-11 3-1 15,11-3 0-15,-7 1 0 0,7 1-2 0,-8 5-1 0,8-5-3 16,-9-1 0-16,0 1 1 0,9-1-1 0,-9 1 2 16,1-5 0-16,0 5 0 0,-2-1-1 0,1-4 1 0,1 4 0 15,-1-4 0-15,-8 0 0 0,8 5 1 16,0-7 0-16,-7 8-3 0,6-7 1 0,-6 6 1 0,6-1 0 0,-7-4 1 0,9 5-1 15,-10-1-1-15,10 1 1 0,-9 0 0 0,7-1 1 0,-7 5 3 16,7 1-2-16,-7-1-2 0,9 0 1 0,0 7 1 16,-1-8 1-16,0 6-1 0,0 2-1 0,1-3 0 15,-1 6 0-15,0-3 1 0,1 1-1 0,-1-2 2 0,0 1-1 16,9-2-2-16,-8 0 1 0,-1 0-1 0,1 5 0 0,-2-5 0 16,2 2 0-16,0-8-1 0,-1 6 1 0,0-4 2 0,-8-1-1 15,8 2 2-15,0-2-1 0,-9 0-2 0,10 1-1 16,-9-6 0-16,7 5 0 0,-6-4 0 0,7 0 0 15,-8 0-1-15,-1-1 1 0,1 1 2 0,0-7 0 0,0 3 3 16,-1-2-2-16,1 6 0 0,-1-6 2 0,0 1-1 0,2 5-1 16,-2-5-1-16,1 4 1 0,-1 1-2 0,1-1 0 0,-1 1 0 15,1 4 0-15,0 1 0 0,9 5 1 0,-10-2-1 16,2 3 1-16,5 3 1 0,-5 0-1 0,5 0-1 0,-6 4-1 16,10-3-4-16,-2 4-7 0,0 5-9 0,-9-4-18 15,1 4-52-15,0 0-99 0,0 4-109 0,-9 1-150 0,8 0-177 16,-8 5-118-16,1 0-59 0,-11-5-23 0</inkml:trace>
  <inkml:trace contextRef="#ctx0" brushRef="#br0" timeOffset="33571.192">17663 13258 112 0,'0'0'229'0,"0"0"-69"16,0 0-56-16,0 0-38 0,0 0-24 0,0-6-13 0,0 6-8 15,0 0-2-15,0 0-3 0,0 0-4 0,8 0 2 16,-8 0 1-16,9 0 0 0,-9 0-1 0,8-4 6 0,1 4 2 15,0 0 3-15,-1 0 5 0,1-6-2 0,0 6-3 0,7-4-2 16,-6 4-1-16,7 0-5 0,1 0-3 0,-10-6-2 16,10 6 2-16,8 0 3 0,-9 0 2 0,9 0 5 15,0 0 2-15,9 0 3 0,0 0 3 0,-2 0 5 0,4-4 1 16,14 4-1-16,-8 0 1 0,10-6 1 0,7 6-1 0,10 0 1 16,-1-3-2-16,10 3-1 0,8-5 1 0,0 0 0 0,8 0-1 15,0 0-2-15,9-1-1 0,-8 2-2 0,8-2-1 16,9 6-1-16,-8-4-4 0,-10 4-4 0,9 0-3 15,10-5-4-15,-11 5-1 0,3 0-6 0,-4 0-1 0,2 0-2 16,9-5-3-16,-9 1 0 0,10-2-1 0,-10 2 0 0,1-1 1 16,7 0 3-16,-8-5 3 0,0 0 1 0,-9 0 7 15,2-4 4-15,-2 4 6 0,1-5 4 0,-9 0 2 0,0 2 1 16,-9 3-2-16,-1-6-2 0,2 3-4 0,-10-2-3 16,1 0-3-16,-9 0-3 0,8 0-2 0,-8-4 0 0,-10 4-1 15,10-3 2-15,-10-3 4 0,3 3 5 0,-11-4 8 0,1 4 5 16,6-3 6-16,-13 3 6 0,6-2 7 0,-8-1 6 15,-1-2 1-15,9 5-2 0,-17-4-7 0,9 3-3 0,1-1 0 16,-11 2-1-16,1-3 3 0,0 1 1 0,-8 7 2 0,8-7 8 16,-9 1 10-16,1 4 10 0,-1 0 2 0,-1 0 2 15,1-4-6-15,-6 4-4 0,5 5-3 0,-6-4-8 0,-2-1-6 16,1 1-13-16,-1 4-7 0,1 1-3 0,-9-1-7 16,9-2-4-16,-9 4-3 0,8-2-5 0,-8 1-2 0,0-2 0 15,0 1-1-15,-8 6-5 0,8-6 0 0,-9 0-3 0,0 5-1 16,1-5 0-16,-1 0-3 0,1 1-2 0,-9-1-1 15,-3 0-1-15,3 5 1 0,-8 0-2 0,-1-5 2 0,-1 7-3 16,-7-3 0-16,8 6-1 0,-8-4 0 0,-1 4 0 16,-7-6-2-16,5 6 1 0,-6 0 0 0,0 0 2 0,9 0 1 15,-10 0-12-15,9 0 7 0,-8 0 4 0,7 0 0 0,11 0 2 16,-1 0 1-16,0 0 0 0,8 0 0 0,1 0 9 16,9 0-4-16,-2 0-2 0,2 0 0 0,-1 0-3 0,9 0 0 15,-9 0-1-15,9 0-2 0,0 0 3 0,0 0 0 0,0 0 0 16,0 0-2-16,0 0 2 0,0 0 0 0,0 0 2 15,0 0 3-15,9-4 2 0,-9 4 4 0,9 0 1 0,-9 0 1 16,0 0 1-16,8-6 1 0,-8 6-1 0,0 0-1 16,0 0-1-16,0 0-4 0,0 0-4 0,0 0 1 0,0 0-2 15,0 0-2-15,0 0-1 0,0 0 0 0,0 0-2 0,0 6-1 16,-8-6 1-16,8 0-3 0,0 0 1 0,-9 4-1 16,0 2-1-16,2-2 0 0,-3 2-1 0,-8 3 3 0,10 5-1 15,-10-4 0-15,1 5-1 0,0-1 3 0,0-4 0 16,-1 5-1-16,10-5-2 0,-10 0 0 0,18-1 2 0,-9 0 1 15,1-3 3-15,-1-2 0 0,9 2-1 0,-9-6 6 0,9 0 4 16,0 5 4-16,0-5 6 0,0-5 1 0,0-1 2 16,0 2 3-16,9-2 1 0,0-3-1 0,-1-6-2 0,1 1-2 15,0-6-5-15,8 1 0 0,1 0-4 0,-1-7-3 16,9 7-1-16,0-10 0 0,0 5 0 0,9-1-3 0,-2 1-1 16,-5 4-1-16,6 0 2 0,1-4-1 0,-1 9-2 0,-7 2-3 15,6-3 0-15,4 6-1 0,-2 6 3 0,-1-1 0 16,1-1-4-16,-1 6 1 0,0 6 1 0,3-1-1 0,-12 5-1 15,10 0 1-15,-9 0-4 0,8 3 1 0,-16 2 2 16,16 0-1-16,-17 4 2 0,10-4 0 0,-11 0 1 0,1 4 2 16,10-4-1-16,-9 4 0 0,-1-5-1 0,-8 1-1 0,8 1 0 15,-8-2 1-15,-9-5-6 0,9 6-7 0,-9-4-6 16,8-1-14-16,-8-1-23 0,-8 1-48 0,-1-1-83 0,0-4-81 16,1 5-89-16,-1-5-134 0,-8-5-150 0,0 5-93 15,-9 0-31-15,8-5 17 0</inkml:trace>
  <inkml:trace contextRef="#ctx0" brushRef="#br0" timeOffset="50219.7812">18027 16135 70 0,'0'9'137'0,"-10"6"-55"0,10 0-34 16,-7-2-17-16,-3 7-11 0,10-4-4 0,-8-3-4 0,8 3-2 15,-8 3-1-15,8-5 1 0,0 6-1 0,0-1-3 16,8 2-4-16,-8-2-18 0,8 1-43 0,2-1-79 0</inkml:trace>
  <inkml:trace contextRef="#ctx0" brushRef="#br0" timeOffset="55377.8104">24947 13238 136 0,'0'-6'181'0,"0"2"-43"0,0-2-38 15,0 3-28-15,0-2-18 0,0 0-12 0,0 0-7 16,0 5-5-16,9-5-5 0,-9 5-6 0,0-6-6 16,0 6-4-16,0 0-7 0,0 0 0 0,0 0-1 0,0 0 0 31,0-4 0-31,0 4-1 0,0 0 1 0,0 0-1 0,0 0 4 0,0 0 0 0,0 0 2 0,0 0 3 0,0 0 1 0,0 0 2 31,0 0 1-31,0 0 0 0,0 0 1 0,0 0-2 16,0 0-4-16,0 0-1 0,0 0-2 0,0 0-4 0,0 0 1 15,0-6-2-15,0 6 0 0,11 0 1 0,-11 0-1 0,0-4 1 16,0 4 2-16,7 0 2 0,-7 0 3 0,0-5 7 16,8 5 6-16,-8-5 7 0,9 1 8 0,-9-2 5 15,0 2 1-15,9 4 1 0,-9-10 0 0,9 5-3 0,-1 0-2 16,-8 0-3-16,0 0-2 0,8 5 0 0,-8-5 0 0,10 0-1 15,-10 5 1-15,0-5-2 0,0 5-3 0,0-4-2 0,9 4 0 16,-9 0-2-16,0 0 2 0,0 0 2 0,0 0 1 16,-9 0 4-16,9 0 2 0,0 0 1 0,0 0 0 15,0 0-3-15,0 0-4 0,0 0-6 0,0 0-3 0,0 4-4 16,0-4-6-16,0 5-3 0,0 5 2 0,-10 0 10 0,10 0 15 16,0 10 17-16,-8 4 20 0,8 6 22 0,-8 3 25 15,-1 2 22-15,0 13 16 0,-8 0 10 0,10 7 2 0,-13 4-1 16,4 4-7-16,7 5-18 0,-8 7-16 0,-1-3-21 15,1 5-17-15,0 7-18 0,-1-1-18 0,1 5-12 0,-1 0-14 16,10-6-5-16,-9 7-6 0,7-7-4 0,1 2-3 0,2-1-4 16,-4-1-1-16,11 2-3 0,-7-6 1 0,7-5 0 15,7-4-1-15,-7-1 0 0,0-8-1 0,11-3 1 16,-4-8-1-16,12 0 2 0,-11-4-1 0,1-6 0 0,8-6 2 16,-8-4-2-16,8-4 0 0,1-1 1 0,-1-3 3 0,0-7-2 15,9-4-1-15,-8 0-1 0,7-6 0 0,1-4 2 0,1 0 3 16,-11 0-1-16,11-9-1 0,-1 4-1 0,-8-5-1 15,8-4 2-15,-10-1 2 0,2 0 3 0,-9 0 0 0,9-4 0 16,-10-1 2-16,-8-5 3 0,0 2 3 0,0-3-3 0,-8-2 0 16,-2 4-1-16,-7-1 2 0,9-5-4 0,-18 6 3 15,8-1-1-15,-8 1-1 0,9-6 2 0,-9 12 1 0,8-7 0 16,-8 5-1-16,9 1 0 0,-1-1-2 0,1 6-2 16,9-1 1-16,-10 0-2 0,10 5-2 0,-2 2-2 0,2-2 0 15,0 4-4-15,8-4 0 0,-9 6-2 0,9-2-1 0,0 2-5 16,0-2-5-16,0 3-6 0,9-3-9 0,-1-3-22 15,10-2-57-15,-1 1-84 0,8-4-81 0,2-7-76 0,8-2-101 16,-9-2-169-16,8-4-96 0,-7 4-36 0,-1 1 17 16</inkml:trace>
  <inkml:trace contextRef="#ctx0" brushRef="#br0" timeOffset="55690.233">25747 13697 14 0,'0'-20'547'0,"0"1"-44"0,-9 3-145 0,9 2-109 16,0 5-58-16,0 4-23 0,0 0-11 0,0 0-1 0,0 0-3 15,0-1-11-15,0 6-16 0,0 0-20 0,0 0-23 0,0 6-25 16,0-6-24-16,0 10-12 0,-8 0-2 0,-1 9 8 16,9 1 13-16,-17 3 12 0,6 2 14 0,4 11 11 15,-11-3 14-15,1 6 7 0,9-1-1 0,-10 7-6 0,0 0-14 16,10 3-11-16,-9 0-8 0,8 1-9 0,0 0-11 0,9 0-7 15,-8 4-10-15,8-8-4 0,0 4-2 0,0-6-2 0,0 2-3 16,8-1-4-16,1-5-2 0,0-6-1 0,8 2 1 16,0-1-1-16,0-4 2 0,10-1-3 0,-1 0 4 15,1-9-2-15,-2 5-1 0,18-5-3 0,-8-7-7 0,0-3-15 16,9 0-32-16,-10-4-56 0,1-6-78 0,0 0-72 0,-1-11-65 16,1 1-77-16,0-5-101 0,-8-4-144 0,-2-6-54 15,-7 1 10-15</inkml:trace>
  <inkml:trace contextRef="#ctx0" brushRef="#br0" timeOffset="55982.2736">26302 13716 263 0,'0'-5'563'0,"-8"-3"-112"0,8 2-161 0,0 6-109 15,-8-6-69-15,8 12-43 0,0-6-18 0,-10 9 9 0,10 6 14 16,-8 0 15-16,8 9 15 0,0 1 16 0,-8 4 15 15,8-1 5-15,0 7 2 0,0-6-11 0,8 7-9 16,-8-3-9-16,8 2-12 0,-8-1-11 0,10-4-14 0,-2 3-7 16,9-4-8-16,-8 0-8 0,0 1-9 0,-1-1-3 0,10-5-5 15,-11 2-3-15,11-3-2 0,1-3-2 0,-12-5-2 16,11-1-1-16,0 1-5 0,7-5 0 0,-7 0-3 0,8-10 1 16,0 4-2-16,1-4-2 0,-3-4-5 0,3-2-3 15,-1-3-2-15,1-1-17 0,-1 0-32 0,0-4-73 0,-9-5-81 16,9-1-80-16,-9-4-95 0,9-11-136 0,-8 1-132 0,-3-1-73 15,-4 1-19-15</inkml:trace>
  <inkml:trace contextRef="#ctx0" brushRef="#br0" timeOffset="56161.6923">26329 13662 511 0,'0'0'546'0,"0"0"-155"0,8-4-141 0,-8 4-84 0,18-6-46 15,-1 6-21-15,1-4-10 0,9 4-1 0,-2-6-3 0,10 6 1 16,-1-4-5-16,9 4-11 0,1-6-18 0,8 6-25 16,-8 0-36-16,-1 0-45 0,-9 0-44 0,1 0-43 0,-2 6-48 15,-5-2-52-15,-11 2-68 0,1-2-95 0,-9 6-89 0,-18 1-29 16</inkml:trace>
  <inkml:trace contextRef="#ctx0" brushRef="#br0" timeOffset="56302.3839">26406 13942 359 0,'-26'13'476'0,"1"2"-144"0,7-5-120 15,1 5-68-15,8-6-39 0,0 1-20 0,1 1-8 0,0-2 2 16,8-5 1-16,0 7 7 0,8-1 1 0,0-1-2 0,10-3-7 16,8 3-7-16,8-5-9 0,3 2-10 0,5-6-17 15,2 4-28-15,7-4-40 0,-7-4-47 0,8-2-52 16,-8-4-62-16,7-3-80 0,-16-2-154 0,9 0-95 0,-18-5-45 16</inkml:trace>
  <inkml:trace contextRef="#ctx0" brushRef="#br0" timeOffset="56521.9187">27041 13570 46 0,'0'-10'528'0,"0"5"-80"0,0-5-146 0,7 7-112 0,-7-4-59 15,10 2-31-15,7 1-8 0,1 4 7 0,-1 0 14 0,9 0 17 16,9 4 20-16,-1 8 23 0,2-4 13 0,0 7 11 16,6 3 5-16,-7 3-7 0,-1 3-15 0,0 0-16 0,2 5-22 15,-11 1-26-15,-7 4-24 0,0 6-22 0,-11-1-21 16,-7 4-14-16,0-4-7 0,0 10-8 0,-17-4-5 0,1-1-3 15,-2 5-3-15,-9-6-4 0,1 6-3 0,-8-5-5 0,8 1-15 16,-1-6-26-16,-7 0-52 0,10-1-77 0,-4-8-78 16,2-2-81-16,8-7-113 0,2-3-187 0,-2-8-91 0,10 6-29 15,8-7 23-15</inkml:trace>
  <inkml:trace contextRef="#ctx0" brushRef="#br0" timeOffset="57557.4902">28257 13199 385 0,'0'-6'376'0,"-9"6"-117"0,9-4-94 0,0-2-47 16,0 6-24-16,-9 0-12 0,9-4-6 0,0 4-6 0,0 0-9 15,0 0-11-15,0 0-12 0,0 4-13 0,0 2-11 0,0-2-3 16,9 2-2-16,-9 4-1 0,0 0 5 0,0-1 7 16,9 5 6-16,-9 2 6 0,8 2 1 0,-8 3-3 0,9-2 2 15,-9 0-1-15,8 1-3 0,-8 5-5 0,10-6-4 16,-10 1-4-16,8 3-2 0,-8-3 1 0,9-1-1 0,-9 6 0 15,0-5 0-15,0-1 3 0,-9 1 7 0,9-2 11 16,-8 3 11-16,-2-1 15 0,2 4 15 0,-9 1 11 0,-1-1 10 16,0 0 5-16,-9 0-2 0,11 6-6 0,-10-1-6 0,0-4-15 15,0 10-13-15,9-8-12 0,-9 3-9 0,-1 1-10 0,11 2-7 16,-11-4-6-16,10 1-6 0,0 0-2 0,-1-1-2 16,0-1-1-16,10 2-1 0,-1-6 1 0,1 1-2 15,-1-1-1-15,9-4 2 0,0-5 0 0,0-1-1 0,0-4 3 16,9 0 0-16,-1 0 1 15,1-6 3-15,8-4 3 0,10-4 1 0,-10-6 5 0,9 0 4 0,1 0 5 0,-2-9 12 16,10-1 5-16,-9 0 3 0,0 1 2 0,0-6 6 0,-9 1 0 16,10 4 0-16,-11-3-6 0,2-3-12 0,0 3-4 15,-1-3-5-15,1 2-4 0,-1 0-6 0,-9 4-5 0,1 2-3 16,0 2 2-16,-1 1 1 0,1 7-2 0,-9 1 0 0,9-2-2 16,-9 3-2-16,0 6 0 0,0 0-1 0,0 0-5 15,0 0-1-15,0 12-1 0,0-9 0 0,0 12 1 16,0 0 1-16,0 1-2 0,0-3 0 0,0 7 0 0,0-1 1 15,8 2 0-15,1-2 1 0,-9 1-2 0,9-1-1 0,7 1 2 16,-6-1 1-16,7 1 0 0,1-6-1 0,-1 5-1 0,9-4-1 16,-8 0 0-16,8-6 2 0,-1 1-4 0,1 0-9 15,0-6-12-15,1 2-24 0,-1-2-35 0,-1-4-54 0,1 0-60 16,-8 0-58-16,8-10-55 0,-9 1-57 0,1-6-74 0,0 1-120 16,-2-6-60-16,2 1-9 0</inkml:trace>
  <inkml:trace contextRef="#ctx0" brushRef="#br0" timeOffset="57839.7908">28916 13393 51 0,'0'-13'498'0,"0"2"-110"0,-8 2-136 16,8 4-88-16,0 0-47 0,0 0-28 0,-8 5-17 16,8 0-9-16,-10 5-7 0,10 5-3 0,-9-1-5 0,1 5-2 15,-1 7 2-15,9-3 0 0,-8 8 1 0,-1-3-1 0,0 3-3 16,9 3 0-16,0-5 4 0,0 1 2 0,0 4 1 15,0-5 5-15,9 0 4 0,-9 1 4 0,9 1 3 0,-1-8 3 16,1 3 1-16,8-8 2 0,1 2 0 0,-10-5 1 16,19 3 0-16,-12-2-2 0,13-6-3 0,-2 0-4 0,0 0-9 15,9-5-8-15,-1 0-8 0,1 0-12 0,0-5-7 0,0 0-5 16,0 0-5-16,-1-6-5 0,9 8-5 0,-16-7-6 16,7 0-29-16,1-5-46 0,-9 5-58 0,1-9-56 0,-2 4-58 15,2-9-69-15,-3-1-100 0,-6-5-155 0,-9-3-55 0,0 4 0 16</inkml:trace>
  <inkml:trace contextRef="#ctx0" brushRef="#br0" timeOffset="58012.2529">28864 13204 1 0,'-8'-5'523'0,"-1"-1"-60"0,0 6-169 0,9-4-122 0,0 4-70 15,0 0-38-15,0 0-21 0,9-6-11 0,8 6-5 0,0 0-4 16,10 0-4-16,-2 6-5 0,11-6-4 0,-2 0-5 15,1 0-11-15,0 4-14 0,-1-4-24 0,-7 6-28 0,-1-1-37 16,1-5-49-16,-11 5-70 0,-7-5-100 0,0 5-93 0</inkml:trace>
  <inkml:trace contextRef="#ctx0" brushRef="#br0" timeOffset="58153.0952">28933 13419 393 0,'-8'3'452'0,"-1"3"-126"15,1-2-99-15,8-4-57 0,0 6-30 0,0-6-14 0,0 0-4 16,0 0 0-16,8 4-2 15,9-4 0-15,1 0-7 0,0 6-10 0,16-6-18 0,1 0-13 0,8 0-15 0,18 0-12 16,-9 0-27-16,18 0-49 0,-1 0-54 0,1 0-60 0,8-6-71 16,0 2-108-16,0-2-158 0,-8-4-93 0,-1 2-35 15</inkml:trace>
  <inkml:trace contextRef="#ctx0" brushRef="#br0" timeOffset="58356.8959">30089 13355 204 0,'-9'-5'647'0,"0"5"10"0,9-5-164 16,-7 0-151-16,7 5-99 0,7-5-62 0,-7 0-43 0,9 0-22 16,0 5-13-1,9-5-9-15,7 1-15 0,1-1-17 0,9 5-23 0,0-5-18 16,8 5-31-16,-8 0-53 0,-1 0-63 0,10-5-60 0,-9 1-60 0,0 4-71 0,-9-6-103 15,-2 2-153-15,-6 4-65 0,-9-6 5 0</inkml:trace>
  <inkml:trace contextRef="#ctx0" brushRef="#br0" timeOffset="58513.3924">30089 13521 321 0,'-18'5'610'0,"11"-1"-32"15,-3-4-163-15,1 5-103 0,9-5-59 0,-9 7-21 0,9-7-8 0,0 0-5 0,9 0-2 16,-9 0-11-16,19 3-30 0,-3-3-40 0,11 0-38 0,16 0-52 15,0 5-57-15,9-5-83 0,0 0-92 0,9 0-90 16,9-5-104-16,-1 2-161 0,-9-4-121 0,2-2-66 0,-2-1-17 16</inkml:trace>
  <inkml:trace contextRef="#ctx0" brushRef="#br0" timeOffset="58763.5258">31340 12745 616 0,'-10'-25'802'0,"10"5"20"0,0 1-102 16,0 4-226-16,0 0-184 0,0 0-113 0,10 5-67 0,-2 2-37 15,0-3-21-15,1 7-15 0,8 4-11 0,1 0-10 16,8 4-11-16,-9 7-7 0,10 3-4 0,0 10 0 16,-2 1-1-16,0 9 0 0,-7 5 3 0,0 1 2 0,-1 2 2 15,-9 9 0-15,1 2-3 0,-9 1-1 0,9 0-4 0,-9 4-2 16,-9-5-1-16,9 7-2 0,-9-3-3 0,9 2-4 0,-8-1-13 15,8-3-18-15,-9 3-42 0,9-4-108 0,0 0-120 16,0-10-164-16,0 1-186 0,9-3-118 0,-18-2-56 16,9-1-18-16</inkml:trace>
  <inkml:trace contextRef="#ctx0" brushRef="#br0" timeOffset="58888.745">32199 14248 100 0,'26'0'955'0,"-8"-4"33"0,0 4 14 16,-2-6 25-16,-8 2-337 0,2-6-244 0,-2 6-162 15,-8-2-117-15,9-3-103 0,-9 4-90 0,-9 0-88 16,1-5-184-16,-10 0-227 16,-8-4-231-16,0 5-149 0,-9-7-68 0,-9 6-10 0,1 6 27 0</inkml:trace>
  <inkml:trace contextRef="#ctx0" brushRef="#br0" timeOffset="81470.5996">23185 9706 357 0,'17'34'277'0,"1"6"-203"0,8 2-166 0,0 7-164 0,1-4-97 15</inkml:trace>
  <inkml:trace contextRef="#ctx0" brushRef="#br0" timeOffset="82115.1452">24019 11842 152 0,'-18'-10'454'0,"9"-1"-98"0,-8-4-100 16,0 6-60-16,9-1-28 0,-10 4-12 0,9 2 2 16,1-6 7-16,-9 6 14 0,8 4 12 0,9-5 5 0,-9-1-8 15,0 6-11-15,9 0-15 0,-8-4-21 0,8 4-20 0,0 0-24 16,0 0-25-16,0 0-17 0,8 0-13 0,-8 0-3 15,18 0 3-15,-1 0 3 0,0-6 1 0,10 6 0 0,7-4 1 16,9-2 0-16,0 6-1 0,1-8-7 0,9 3-7 0,-2-10-6 16,9 5-5-16,2-4-1 0,-1-6-1 0,8 5 1 15,1-4 0-15,-9-6 3 0,-1 5 1 0,1 2 1 16,-8-7 1-16,-10 6-3 0,0-1-4 0,-9 4-5 0,-7-2 4 16,-10 3-1-16,0 5-1 0,1-5-1 0,-18 0-6 0,0 6 2 15,0-5-2-15,-7 3 1 0,-13 2-5 0,4-1-5 0,-2 1-5 16,0 3-3-16,2 2 0 0,-2-2-2 0,1 6-4 15,8-4-6-15,9 4-6 0,-9 0-6 0,9 0-1 0,9 0-1 16,0 4 0-16,8 2-1 0,9 4 4 0,0-6 6 0,8 1 6 16,10-1 6-16,-10 2 5 0,2-2 3 0,-1 6 1 15,-1-4 3-15,-16-2-1 0,7 1 0 0,-7 0 2 0,-9 4 1 16,-9-3 0-16,9 3 2 0,-18-2 0 0,0 1 1 16,1 7-2-16,-10-5 3 0,1 5-1 0,-1-1-1 0,-8 1-1 15,9-5 0-15,-1-1-1 0,10 1-11 0,-9 0-29 0,8-6-73 16,-1 2-90-16,10-1-93 0,0-10-111 0,0 5-207 15,0-10-113-15,10-6-45 0,7-2-3 0</inkml:trace>
  <inkml:trace contextRef="#ctx0" brushRef="#br0" timeOffset="83008.8811">26146 10102 198 0,'-8'-9'427'0,"8"-3"-100"0,-8 8-110 0,-2 0-63 16,1-2-28-16,9 2-12 0,-8-5-1 0,8 9 3 16,0-6 2-16,0 0-6 0,-10 3-7 0,10 3-13 15,0 0-15-15,0 0-14 0,0 0-13 0,0-7-12 0,0 7-10 16,0 0-8-16,0 0-5 0,0 7-3 0,0-7-4 0,0 0-4 15,0 3-1-15,0 3-1 0,10 0 1 0,-10 7 12 0,0 1 16 16,0 7 19-16,8-2 16 0,-8 5 15 0,9 6 10 16,1-1 4-16,-10 1 1 0,8 0-7 0,0 3-14 0,10-4-16 15,-9 6-18-15,8-6-10 0,-8-1-8 0,8 3-6 16,0-3-3-16,-8 3-7 0,9-7 0 0,-10 5-1 0,0-10-2 16,10 6-2-16,-10-10 0 0,1 4-2 0,-9-4 0 15,9-5 0-15,-9-1 1 0,9 1 3 0,-9 0 7 0,0-6 15 16,0 2 13-16,0-6 17 0,0 5 14 0,0-5 9 0,0 4 6 15,0-4 4-15,0 0-2 0,0 6-10 0,-9-6-15 16,9 0-16-16,-9-6-12 0,0 6-9 0,-7 0-9 0,-10 0-4 16,8 0-5-16,-8 0-6 0,-9 0 0 15,9 6 0-15,1 2-1 0,-12 4-2 0,12-4 2 0,-10 2-2 0,1 5 1 16,-1 4 0-16,10 1-1 0,-12-2-1 0,3 8-3 0,0 3 3 16,8-4 0-16,-1 5 2 0,-7-2-3 0,17 2 1 0,-9-1-1 15,8 0 1-15,10 0 2 0,-10-3-1 0,9-3-2 16,9 2-2-16,9-5-1 0,-9-1-1 0,18-5 1 15,-3 1 0-15,5-5 0 0,5 0 1 0,2-10 1 0,7 0 2 16,1-5 1-16,8-5 3 0,2-5-1 0,-3-4 3 0,10 0 2 16,-9-1 1-16,1-5 2 0,-1-4-1 0,-8-1 3 0,0 2 1 15,-1-2 0-15,-8 2-1 0,0-8 1 0,1 3-1 16,-10-2-2-16,-1 6 1 0,2-10 0 0,1 4-1 16,-12 1-1-16,4 6 3 0,-4-3 2 0,2 3 2 0,-9 8 0 15,0 1 2-15,9-1 3 0,-9 5 0 0,0 7-2 0,0-4-1 16,0 8-3-16,0-1-3 0,0 0-4 0,0 0-3 0,0 5-5 15,0 0-1-15,0 5 1 0,0 0-4 0,-9 4-1 16,9 3 3-16,0 1 0 0,0 2 3 0,0 5 1 16,0-1 0-16,0 1 0 0,0 3 1 0,0-2 0 0,9 3-1 0,-9 0 0 15,0 0-4-15,8 1-1 0,-8-2 0 0,9 3 2 16,-1-3-4-16,2-3-1 0,6 5 1 0,-6-5 0 0,-2 4 3 16,9-3-2-16,1-8-1 0,0 7 2 0,-2-5 2 15,12-5-1-15,-13-1-4 0,3 1 0 0,0-5-4 0,8-1-4 16,-9-4-4-16,1 0-10 0,7-4-12 0,-7-1-27 0,-1 0-54 15,0-5-76-15,1-4-67 0,-1-1-64 0,1-5-68 16,-1 1-109-16,0-11-141 0,-8 5-55 0,9-4 9 16</inkml:trace>
  <inkml:trace contextRef="#ctx0" brushRef="#br0" timeOffset="83321.9093">26824 10106 79 0,'0'0'542'0,"-9"0"-71"16,9 5-166-16,-9 0-120 0,9 0-77 0,-9 0-41 0,9 5-18 15,0 5 1-15,0-1 8 0,0 6 5 0,9 4 5 16,-9 1 6-16,9-2 7 0,-9 7 2 0,9-1-4 16,-1 1-13-16,-1 4-11 0,4-4-7 0,-11-1-6 0,7-1-6 15,13 2-9-15,-13-1-8 0,2-4-5 0,0 4-2 0,8-4-4 16,-9-2 0-16,2 3-1 0,-2-7 2 0,9 1-1 0,-8-5 3 15,8-1 8-15,1 2 9 0,-10-3 17 0,10-8 20 16,-2 5 20-16,11-10 17 0,-9 5 21 0,8-5 8 16,-9 0 4-16,10-5-3 0,-1 0-13 0,0-5-20 0,-9 1-19 15,8-1-20-15,2-4-18 0,-10-1-16 0,9-5-15 0,-8 1-17 16,8-6-37-16,-9 1-66 0,1-1-72 0,-2-4-66 16,-6-6-60-16,6 2-55 0,2-11-66 0,-9 5-97 0,-1-6-107 15,2 1-8-15</inkml:trace>
  <inkml:trace contextRef="#ctx0" brushRef="#br0" timeOffset="83525.5975">27006 9871 130 0,'-8'0'465'0,"-2"0"-123"0,10 0-132 0,-8 0-77 16,8-4-39-16,0 4-21 0,0 0-8 0,8 0 0 15,-8 4 7-15,10-4 8 0,-2 0 12 0,9 0 11 0,-8 0 11 16,17 6 14-16,-9-6 10 0,10 0 4 0,-1-6-5 15,0 6-7-15,0 0-19 0,-1-4-18 0,11 4-22 0,-11-4-34 16,1 4-51-16,-8-6-57 0,-1 6-51 0,1 0-52 0,-9 0-48 16,-1 0-51-16,1 0-73 0,-9 0-112 0,-9 0-75 15,1 6-24-15</inkml:trace>
  <inkml:trace contextRef="#ctx0" brushRef="#br0" timeOffset="83698.7767">26685 10175 194 0,'-9'5'452'15,"9"0"-126"-15,-8 0-118 0,8-1-67 0,8-4-26 16,-8 6-10-16,18-6 2 0,-2 4 5 0,11-4 5 0,-1-4 2 16,8 4-1-16,8-6-8 0,3 2-8 0,8-1-6 0,-2-5-7 15,9 0-6-15,2 0-7 0,-1 0-9 0,0-3-9 16,-1 2-11-16,-7-4-24 0,-10 11-42 0,1-5-47 16,-10-3-47-16,1 4-48 0,-10 2-49 0,-6 2-59 0,-1-2-92 15,-11 6-131-15,3-3-62 0,-20 6-9 0</inkml:trace>
  <inkml:trace contextRef="#ctx0" brushRef="#br0" timeOffset="83996.6143">25633 11645 177 0,'0'5'558'0,"0"0"-91"0,10-5-168 0,-2 0-107 15,9 0-61-15,8 0-30 0,12-10-11 0,-2 5-2 16,8 0 7-16,9-4 14 0,10-1 13 0,6-5 7 0,10 1 1 16,-8-2-1-16,17 3 1 0,-10-3-1 0,11-4-6 0,-1 7-8 15,-10-7-6-15,10 4-16 0,-8 2-15 0,-2 0-15 0,-7 4-17 16,0 0-19-16,-19-5-41 0,-7 11-69 0,-1-1-77 15,-16-5-73-15,-1 6-81 0,0-2-111 0,-17-4-175 16,-9 6-88-16,0-2-17 0</inkml:trace>
  <inkml:trace contextRef="#ctx0" brushRef="#br0" timeOffset="84466.6656">26554 11450 150 0,'-8'9'617'0,"8"-3"0"0,-9 2-189 16,9-1-154-16,0 2-105 0,0 6-63 0,0-5-30 16,9 4-12-16,-9 0-5 0,8 7-3 0,2-3 0 0,-3 7-1 15,2-5-3-15,-1 4-11 0,2-4-14 0,0 4-10 16,-3 1-6-16,1-6-4 0,2 1-1 0,-10 3-1 0,0-3-1 16,0 5 0-16,0-1 2 0,-10 1 2 0,2-1 4 0,1 5 5 15,-13-5 2-15,3 7 2 0,-8-3 4 0,-1 3-1 16,-1-3-1-16,1 2-3 0,1-2-4 0,0 2-4 15,7-5-5-15,-9-2-1 0,10 3-1 0,-1-7-2 0,1 5-2 16,8-4 1-16,-8-5-1 0,9 3-1 0,8-8-1 0,-10 4-1 16,10-2-4-16,0-9 2 0,0 4 2 0,10-4 1 0,-10-3 3 15,8 0-1-15,9-10 12 0,-8 7 14 0,8-12 20 16,1 0 19-16,7-5 12 0,-6 1 12 0,6-6 6 16,-7 1 5-16,7-6-7 0,1-3-7 0,1 2-17 0,-10 3-14 15,10-1-11-15,-11-1-8 0,12 1-7 0,-13-1-13 0,3 7 5 16,0-2-2-16,-9 5 8 0,-1 6-3 0,1 4-2 15,0-5-2-15,-1 10-2 0,-8 1 8 0,8-1-10 0,-8 5-5 16,10 0-12-16,-10 5 0 0,8 4-1 0,-8 1-2 16,9 5 1-16,-9 3 2 0,8 3 0 15,1-1 0-15,-9 3-1 0,9 3-1 0,-1 2 1 0,1-3 0 0,8-1 1 0,-8 1-1 16,9-1 1-16,-3 1-3 0,-4-2-18 0,6-3-43 16,0 5-78-16,1-6-66 0,-1 1-54 0,1 0-50 0,-1-5-63 15,0-2-80-15,-8 1-101 0,9-7-79 0,-10 1 4 0</inkml:trace>
  <inkml:trace contextRef="#ctx0" brushRef="#br0" timeOffset="84780.9972">27110 12021 558 0,'0'-10'604'16,"0"5"-115"-16,0 2-130 0,0-3-76 0,0 2-49 0,9 4-38 15,-9 0-25-15,0 0-17 0,9 0-13 0,-9 4-18 16,8 2-25-16,1 2-26 0,0 7-24 0,0 1-17 0,8-3-11 15,-8 2-8-15,-1 5-3 0,10-1-3 0,-10-4 0 0,1 5 0 16,0 0-1-16,7-1-1 0,-7 1-1 0,9-2-1 31,-1-3 1-31,1 4 0 0,-10-9-3 0,10 5 0 16,-9-5 1-16,-1 0 9 0,1-6 20 0,-1-4 19 0,-8 6 15 16,9-12 13-16,0 6 11 0,-9-9 9 0,9-1 9 0,7 0-1 15,-6-10-13-15,-2 1-6 0,0-1-6 0,2 1-1 0,-2-5-4 16,1 0-3-16,-9-6-8 0,8 6-6 0,-8-11-8 15,10 7-12-15,-10-7-11 0,8 1-10 0,-8-1-7 0,0 6-3 16,8 0-7-16,-8 1-11 0,0 2-16 0,0-3-19 0,10 5-26 16,-10-1-44-16,7 1-121 0,3-1-125 0,7-4-149 15,-7 4-189-15,-3-4-98 0,11 4-45 0,-1 7-12 0</inkml:trace>
  <inkml:trace contextRef="#ctx0" brushRef="#br0" timeOffset="85329.19">28126 11069 119 0,'-8'0'376'16,"-1"0"-104"-16,0 0-101 0,9 0-62 0,-9 0-34 0,9 0-19 15,-8-5-9-15,8 5-7 0,0 0-3 0,0 5-5 0,0-5-4 16,0 0-2-16,8 0 0 0,-8 4-1 0,9-4 6 16,-9 0 11-16,9 6 7 0,0-6 8 0,-1 0 7 0,1 4 4 15,8-4 6-15,-8 4 4 0,0-4 2 0,8 7 1 16,1-7 3-16,-2 3 4 0,2-3 7 0,0 0 4 0,7 0 6 15,2 0 9-15,-1-3 7 0,0 3 5 0,0-7 5 0,8 3 2 16,-7 4-2-16,-1-4-5 0,0-2-11 0,-1 2-14 16,2 4-16-16,-10-5-16 0,10 5-16 0,-19 0-16 0,9 0-14 15,-8-5-8-15,0 5-6 0,-1 0-2 0,-8-5-3 16,8 5 0-16,-8 0-4 0,10-5-1 0,-10 5-19 0,0 0-37 16,0 5-55-16,0-5-68 0,0 5-65 0,0-5-71 0,0 0-87 15,0-5-139-15,-10 0-99 0,2 5-36 0,0 0 14 16</inkml:trace>
  <inkml:trace contextRef="#ctx0" brushRef="#br0" timeOffset="85486.3961">28152 11328 102 0,'0'4'498'0,"9"-4"-102"15,0 0-128-15,-1 6-78 0,8-12-44 0,11 6-24 0,0-4-13 16,-1-2-6-16,9 3-4 0,-1-7-11 0,10 5-15 0,-1-5-24 15,1 5-36-15,0-5-52 0,-2 1-65 0,2-2-93 0,-9-3-185 16,-9-1-113-16,8-5-56 0</inkml:trace>
  <inkml:trace contextRef="#ctx0" brushRef="#br0" timeOffset="86364.2846">29047 10897 175 0,'-9'-4'451'0,"9"-2"-96"0,-8 2-100 0,-2-2-61 0,10 2-27 15,-8 0-7-15,8-1 2 0,0 5 7 0,0-5 5 16,0 0-1-16,0 5-5 0,0-5-8 0,0 0-11 15,0 5-12-15,0-5-14 0,8 5-12 0,-8 0-9 0,0 0-8 16,10-4-8-16,-10 4-6 0,8 0-11 0,-8 0-11 0,9 0-9 16,-9 0-7-16,8 4-8 0,1-4-5 0,0 5-5 15,-1 5-4-15,1 0-2 0,0-1-1 0,8 1-4 0,-8 4-4 16,0 7-2-16,-1-1-2 0,0 3-2 0,2 3-3 16,-3-3 2-16,3 2-2 0,0 4 2 0,-3 1 0 0,-7-6-1 15,9 6 2-15,-9-7 1 0,9 2 2 0,-9-1-2 0,0-4-1 16,0-5-1-16,0 0 1 0,0-6 1 0,0 6-1 15,0-12-1-15,0 4 5 0,0-2 7 0,0-5 8 0,0 3 7 16,0-3 9-16,9 0 5 0,-9-3 6 0,0 3 4 0,0-12-2 16,8 4-4-16,-8-8-4 0,8 2-6 0,2-5-3 0,-2-6-4 15,1 6 2-15,-1-6-2 0,1 2-2 0,0-7-1 16,9 6-3-16,-10-6 0 0,0 5-2 0,1 1 0 16,0-1-4-16,0 6-3 0,-2-1 0 0,3 7 0 0,0-3-1 15,-3 6-1-15,-7 1-3 0,10 3-5 0,-10 2-4 0,8-2-3 16,-8 2-1-16,0 4-2 0,8 0-1 0,-8 4-1 0,9 2 0 15,0-2 1-15,0 7 3 0,-9 3-2 0,8 2-1 16,1-3 3-16,0 7-1 0,-9-4 3 0,9 2-2 16,-9-3-2-16,8 4 0 0,-8-9 3 0,9 5-1 0,-9-6 4 15,0 1-1-15,8-6 0 0,-8 3 1 0,0-4 0 0,0-3 1 16,9 6 2-16,-9-6 2 0,8-6-3 0,2 6 3 0,-2-10 1 16,8 2 0-16,-6-2 2 0,7-5 0 0,9 0-1 15,-8-4-1-15,7 4-2 0,-6-3 0 0,6 2-2 0,1-4-1 16,-9 7-1-16,1-3 0 0,0 2-2 0,-1 9-1 15,0-5-1-15,-8 4-1 0,9 2 0 0,-11-2-1 0,2 6-2 16,1 0 0-16,-2 0 2 0,2 6 0 0,5-2-1 16,-5 6 2-16,-2 1 1 0,1 3-1 0,9 2 1 0,-10 2-1 15,2 3 1-15,-2-2 2 0,0 0-1 0,0 5-2 0,2-4-2 16,-2 4-3-16,9-4-4 0,-7 5-3 0,-3-5-6 0,-7-2-9 16,9 3-3-16,0-2-5 0,-9-5-2 0,9 1-3 15,1-1-3-15,-10 1-6 0,0-6-8 0,0-3-26 16,0 4-45-16,0-5-60 0,0 5-69 0,-10-10-62 0,10 0-65 15,0 0-90-15,-9-7-152 0,9 4-68 0,-9-8-8 0</inkml:trace>
  <inkml:trace contextRef="#ctx0" brushRef="#br0" timeOffset="87227.1919">30219 10703 246 0,'-9'0'288'0,"9"0"-69"15,0 0-68-15,0-6-46 0,0 6-28 0,-8 0-16 16,8 0-9-16,0 0-5 0,0 0-5 0,0 0-3 0,0 0-5 15,0-4-1-15,0 4 4 0,0 0 4 0,0 0 5 16,0 0 6-16,0 0 10 0,0 0 9 0,0 0 11 0,0 0 11 16,0 0 10-16,0 0 9 0,0 0 9 0,0 0 10 15,0-6 8-15,0 6 4 0,0 0 2 0,0 0-2 0,0 0-6 16,0 0-11-16,0 0-10 0,0 0-12 0,0 0-14 0,0 0-14 16,0 0-13-16,0 0-11 0,0 0-10 0,0 0-8 15,0 0-8-15,0 0-6 0,0 6-1 0,8-6-3 0,-8 4-1 16,0 2 6-16,9-1-2 0,-9-1-2 0,9 6 2 15,-1 0 0-15,-8 0-2 0,9-1 0 0,-1 1 0 0,2 6-7 16,-2-6 1-16,1 8-1 0,-1-3-2 0,1 0-2 0,0 4-2 16,-2 0 0-16,13 5-1 0,-13 1-2 0,11 1 0 15,-9-3 0-15,-1 6 1 0,1 1 0 0,0-1 2 0,-1-1-1 16,1 3 0-16,-9-1 0 0,9-1-1 0,0 0 1 0,-9-5-3 16,8 1 1-16,-8-1-1 0,9-6 0 0,-9-3-3 15,9 1 3-15,-9-2 0 0,0-4 1 0,8-5 7 0,-8-1 8 16,0 2 10-16,0-6 12 0,8 0 11 0,-8 0 8 15,10-10 10-15,-2 1 12 0,1-7 6 0,-2 3 3 0,11-12 1 16,2 1 4-16,-13-1 5 0,11-10 5 0,-1 6 2 0,-1-4-3 16,3-6-5-16,-2-1-5 0,0 1-5 0,1-1-10 15,-10 1-12-15,10 0-13 0,-10-4-10 0,0 2-9 0,10 3-8 16,-9-1-5-16,-1 0-8 0,2 0-12 0,-2 5-13 16,0 5-18-16,2-1-25 0,-10 11-31 0,0 0-32 0,0-2-34 15,0 12-59-15,-10 0-118 0,10-1-109 0,-8 4-121 0,0 6-191 16,-10 0-86-16,1 6-33 0,-9-2-2 0</inkml:trace>
  <inkml:trace contextRef="#ctx0" brushRef="#br0" timeOffset="90979.6871">25522 11855 100 0,'-10'5'254'0,"-7"-5"-76"0,9 5-62 0,-10-5-39 0,11 0-22 15,-4 5-15-15,4-5-6 16,-3 0-5-16,10 0-2 0,-9 0-3 16,9 0-2-16,-8 0-4 0,8 0-3 0,0 0-2 0,0 0-3 15,0 0-1-15,0 0-1 0,0 5 0 0,0-5 2 0,-9 0 3 16,9 0 3-16,0 0 1 0,0 0 3 0,-8 5 1 15,-2-5 4-15,10 0 2 0,-8 5 4 0,0-5 1 16,-1 5 2-16,-9-1 1 0,10 1 0 0,-1-5 0 0,0 5-1 16,-8 0-2-16,8 0-5 0,-8 0-4 0,9 0-4 0,-2-1-2 15,-6 2-3-15,5 2-1 0,-6-2-2 0,1 4 0 0,7-1-2 0,-9 1 0 0,1 0 0 16,-1 6-1-16,2-8 1 0,-2 2 0 0,1 1 1 0,-9 2 0 16,9-3 2-16,-2 0 1 0,3 5 1 0,-11-5 2 15,12 0 1-15,-13-1 1 0,2 1 0 0,0-1 0 16,0 7 0-16,0-8-2 0,0 4-3 15,0-3 0-15,-1 1-4 0,-7 0-1 0,8 3-1 0,-9-3-2 0,9 0 0 16,-8 6-4-16,0-7 5 0,7 5-1 0,-8-4 0 16,0 5 1-16,0-1 3 0,1 1 2 0,-1-6 2 0,0 7 3 0,9-8 1 0,-8 7 0 15,-1 1 0-15,9-6 1 0,-9 4 3 0,9 1-1 16,-9-5 0-16,10 4-3 0,-2 1 3 0,-8 4-2 0,9-4-1 16,0 0-2-16,1 3-2 0,-2 3-1 0,-7-1-2 15,8 4 3-15,-9 1-1 0,0-7 1 0,9 7 1 0,-8 1 0 16,7 2 1-16,-7-5-2 0,-2 3 1 0,2 4-2 0,-1-6 1 15,9 0 2-15,-9 0 5 0,1 1 7 0,-1-1 1 16,9 6 7-16,-9-6 2 0,2 1 3 0,5 3-1 0,-6 2-1 16,-1-1-3-16,1 0-3 0,7 1-4 0,-6-1-3 15,-4 1-3-15,2 3-2 0,10-3 1 0,-10 5-1 0,0-2-1 16,0 2-4-16,1-1 0 0,-1 5-3 0,0-6-1 0,1 2-2 16,-1 4-1-16,0-4 1 0,0 4 1 0,2-6 3 15,-4 6 0-15,3-4 4 0,0 4 1 0,-1-4 11 0,1 3-4 16,-1 1-5-16,-2-3-4 0,4 3-2 0,-2-1-2 0,1-3-2 15,-1 4-3-15,1 0-10 0,-1 0 5 0,-1-1 2 16,1 2 3-16,9 4 0 0,-8-5 0 0,-1 4 0 16,0-4 3-16,2 6 3 0,-4-1 0 0,-6 4 2 0,8-4 0 15,-7 5 3-15,8-5 1 0,-11 4 1 0,2 3 0 0,8-2 3 16,-9-1 1-16,2 1 2 0,-2-1-1 0,0 7 1 0,1-7-4 16,-1-4-2-16,1 5-2 0,-1-6-6 0,10 1-3 15,-1 1-4-15,0-6-2 0,9 0-1 0,-8 0 0 16,7 0 2-16,-7-5-1 0,8 0 0 0,-1 0-2 0,2 0 2 15,-2 1-2-15,2-6 2 0,7 5-1 0,-7-4-1 0,-1 4 1 16,-1 0 1-16,-6-5 1 0,6 5 0 0,0 0-1 16,-7 1 0-16,-1 3-1 0,9-2 0 0,-9 3 2 0,1-6-3 15,-1 6 0-15,1-4-1 0,-3 4 1 0,3-5-1 16,8-1 0-16,-8 7 0 16,-1-6-2-16,0 1 2 0,1-1 0 0,-1 0-7 0,9 5 4 0,-9-5 4 0,1 0 2 0,7 1 2 15,-7-6 0-15,8 4-1 0,-9 2 0 0,9-6 8 16,-9 7-5-16,1-8-3 0,8 2-2 0,-1-2 1 0,-6-4-1 15,5 7-1-15,2-8 2 0,0 2 0 0,0-1-1 0,0-4 0 16,9 0 1-16,-9-1-1 0,-1 1 0 0,0-5 0 16,3 3-1-16,6-2 0 0,-8-2 1 0,0 2 1 0,0-8-2 15,0 7 0-15,1-5 0 0,-2 0 0 0,1 4-1 16,-9-4 1-16,8 0-1 0,-7 0-1 0,0 0 0 0,8 0 1 16,-9-5 0-16,0 4 0 0,8-5 0 0,2 2 0 0,-1-1 2 15,-1-5-1-15,11 5 1 0,-2-5-1 0,-8-5 2 16,9 0 2-16,-9-1 3 0,8 2 2 0,1-2 1 15,-1-2 4-15,1 2 2 0,-1-3 2 0,1-1 0 0,0 0-9 16,-1 0 3-16,1 0 3 0,0 1 3 0,0-1-2 0,-1 0 1 16,10 0 0-16,-1-3 1 0,-9 3 9 0,10-6-1 0,1 2-6 15,-4 0-1-15,4-1-3 0,-3-5-2 0,-7 6-2 16,7-11-2-16,3 5-3 0,-3 1-6 0,10-6 0 16,-8 1-1-16,0 4 2 0,-2 1-2 0,2-5-1 0,-1 4 1 15,1 6 2-15,8-6 6 0,-9 5-1 0,0 1-2 0,9-1-1 16,0 5-1-16,-8 0 2 0,8 0 2 0,-10 7-1 15,10-9-5-15,0 8 3 0,0-2 0 0,-8 2 3 0,8 0 1 16,0 4 3-16,-8-6 1 0,8 1 1 0,0 5-2 0,-9 0 1 16,9-4 2-16,0 4-1 0,0 0-2 0,0 4-3 15,-9-4-2-15,9 5-3 0,-9 5 1 0,9 0-2 0,-7 6-2 16,-3 2-1-16,2 3-1 0,-1-3 2 0,-1 7 0 16,10-1-1-16,-8 5 0 0,8-3-1 0,-8 1 1 0,8 3 0 15,0 1 2-15,0-3-2 0,-9 2 0 0,9 4 0 0,0-1-1 16,0-3 0-16,-9 5-1 0,9-2 0 0,0-3 0 15,-9 3 0-15,9-2 2 0,-8-3 0 0,8 1 0 0,-9 1 0 16,9 1 0-16,-9-8 0 0,9 2-1 0,0-11 2 16,-9 6-1-16,9-12-2 0,0 2 0 0,0 0 0 0,0-4 1 15,0-2-2-15,0-4 2 0,0 0 0 0,0 0 0 0,9-4-1 16,-9-12 6-16,9 3-2 0,0-7 2 0,-1 1 1 16,1-11 0-16,0-4-2 0,0-1 0 0,-1-8-2 0,0-1-2 15,2-10-3-15,-1 1 1 0,-1-12-5 0,2-2 1 16,-3-1-3-16,-7-1 1 0,0 0 0 0,9 10 0 0,-9 1 2 15,0 9 1-15,-9 1 2 0,9 8 2 0,0 6 3 0,0 5-9 16,0 5 6-16,0 9 3 0,0-5 1 0,0 11 2 0,0-1-4 16,0 5-1-16,9 0 0 0,0 0 10 0,8 5-4 15,1 0-1-15,-1 5-3 0,17-5 2 0,-8 5 4 16,18 5-2-16,-9-5 1 0,17 4-3 0,-9 1-1 0,18 0-1 16,-8 5-1-16,6-7 0 0,12 2-2 0,-11 6 0 0,1-2 0 15,9 5-3-15,-1 1-7 0,-7 0-34 0,6 0-80 0,-7-1-104 16,-9-4-120-16,-1 9-225 0,2-10-118 0,-1 5-77 15,-8-3-34-15</inkml:trace>
  <inkml:trace contextRef="#ctx0" brushRef="#br0" timeOffset="93628.3125">14319 15914 20 0,'8'-4'127'0,"-8"4"-15"16,10-5-19-16,-2 0-19 0,-8 5-22 0,9 0-19 15,-1-5-14-15,-8 5-6 0,8 0-13 0,-8 0-14 0,10 0-15 16,-10 5-24-16,0-5-35 0,9 0-42 0,-9 0-55 16</inkml:trace>
  <inkml:trace contextRef="#ctx0" brushRef="#br0" timeOffset="94543.0374">14345 15801 78 0,'0'-8'209'0,"9"-2"-57"0,-9 4-43 16,8-3-30-16,0 0-17 0,-8-2-4 16,10 1-7-16,-10 1 1 0,9-1 0 0,-9 1 0 0,8-1 1 0,-8 0-4 0,0 0-3 15,0 5-7-15,9-5 1 0,-9 5-1 0,0-3 1 16,0 2-4-16,0 0 0 0,0 2 2 0,0-1 0 0,0 0 4 15,0 5-1-15,0-5 0 0,0 5-3 0,0-5 2 0,0 5 0 16,0-5 2-16,-9 5 1 0,9-4 0 0,0 4 1 16,-8 0 0-16,8 0 1 0,0-6 1 0,0 6-1 0,0 0-3 15,0 0-4-15,0 0-3 0,0 0-2 0,0 0-2 16,0 0-4-16,0 0-6 0,0 6-5 0,0-6-6 0,0 0-1 16,0 4-4-16,0 6 1 0,0 5 7 0,0 4 7 0,0 6 10 15,0 9 7-15,0 4 13 0,8 11 16 0,-8 6 13 16,9 3 10-16,-1 5 3 0,1 6 1 0,0 5 0 0,0 3 0 15,-1 7-8-15,-8-1-13 0,18-1-12 0,-10 2-11 0,0-7-13 16,2 7-7-16,7-10-8 0,-9 3-7 0,2-8 6 16,-2-1-7-16,1 1-5 0,0-6 0 0,-2 1 0 15,3-10-1-15,-1 0 0 0,0-6-1 0,0-4-7 0,-9-5 2 16,7-5 4-16,-7-4 9 0,0-7 14 0,0 2 15 0,0-10 18 16,-7-1 12-16,7-4 10 0,0-5 7 0,-9 5 1 0,0-10-6 15,0 0-12-15,-1 0-13 0,-6-5-16 0,7-5-12 16,-9 0-10-16,1-4-8 0,-1-1-3 0,-8-10 0 15,10 7 0-15,-2-7-2 0,-8 1 1 0,9 4 0 0,-1-1-1 16,1 3 4-16,-1 3 3 0,3 0-4 0,4 6 0 0,-6 4-3 16,8 0 1-16,9 0-1 0,-8 10-3 0,-1 0-4 0,9 9-2 15,-8 6 1-15,8 0-1 0,0 9 2 0,0 5-2 16,8-4 0-16,1 3 1 0,-1 2 1 0,1-1 0 0,8 0-2 16,1-4 0-16,0-2 0 0,7 1 0 0,2-4-2 0,-2-5 2 15,10-4 2-15,-9-3-2 0,9-8 3 0,0 0 1 16,0-5 3-16,0-5 1 0,-1-4 3 0,9 0-1 0,-8-12 2 15,0 6-1-15,-1-4 0 0,2-1 0 0,-11 1-2 16,1-1-2-16,0-4-3 0,1 10-4 0,-10-6-1 0,0 0-19 16,1 5-35-16,-10 1-104 0,1 4-126 0,-1-4-169 15,2-2-186-15,-2 2-116 0,-1-1-70 0,-7 1-2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7-29T06:54:57.5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592 2604 20 0,'0'0'120'0,"0"-6"-22"0,0 6-20 16,9-4-17-16,-9 4-16 0,0 0-14 15,0-6-14-15,0 6-7 0,0 0-7 0,0 0-3 0,8 0-1 16,-8-3-4-16,0 3 0 0,0 0 0 0,0 0 1 0,8 0 1 0,-8 0-2 16,0 0 2-16,0-6 1 0,10 6 2 15,-10 0 0-15,0 0 2 0,0-5 2 0,0 5 7 0,0 0 5 16,0 0 6-16,0 0 4 0,0 0 3 0,0-4 2 0,8 4 3 0,-8-5 1 0,0 5-2 15,0-5-5-15,0 5-1 16,0 0-3-16,8-5 1 0,-8 5-1 0,0 0 2 0,0-5 1 16,0 5 3-16,0 0 4 0,0 0 6 0,0-5 4 15,0 5 4-15,0 0 6 0,0 0 4 0,0-5 1 16,0 5 2-16,0-5 1 0,0 5-2 0,0-5-3 0,0 5-5 0,0-5-6 16,0 5-6-16,0-4-5 0,0 4-4 0,0-5-4 0,0 5-3 0,0 0 3 0,0-5-1 15,0 5 4-15,0 0 4 0,0 0 5 0,0 0 8 16,0 0 8-16,0 0 11 15,0 0 14-15,-8 0 15 0,8 0 16 0,0 0 12 0,0 0 9 16,0 0 8-16,0 0 3 0,0 0-1 0,0 0-9 0,0 0-9 16,0 0-12-16,0 0-14 0,0 0-12 0,0 0-12 15,0 0-13-15,0 0-9 0,0 0-10 0,0-5-7 16,0 5-8-16,0 0-4 0,0 0-3 0,0 0-3 0,0 0-3 16,0 0-1-16,0 0-1 0,0 0-3 0,0 5-1 0,0-5-1 15,0 0-1-15,0 0-1 0,0 0 0 0,0 0-2 16,0 0 0-16,0 5-1 0,0-5-1 0,0 0-1 0,0 0 0 15,0 0 0-15,0 0 0 0,0 0-3 0,0 5 1 0,0-5 1 16,0 4 0-16,0 1 0 0,0 0 0 0,8 5-1 0,-8 0 0 16,0 0 1-16,0 4 1 0,0 5-1 0,0 2-1 15,0-3 0-15,0 8 1 0,0 2 0 0,0 2 2 0,0-1-1 16,0 1 0-16,0 4-1 0,10-1 1 0,-2 2 1 0,1-1-1 16,-1 0-1-16,2 1-4 0,-2-1 4 0,10 0 1 15,-11 1 2-15,10-2 1 0,-7-3-2 0,7-1 2 16,1-4 0-16,-10-1 1 0,10 0-2 0,-9-4-1 0,-1-1 0 15,10-3-1-15,-10-6 0 0,-8-1 0 0,9 0 2 0,0-4 2 16,-9-5 4-16,9 0 4 0,-1 0 0 0,0-10 3 0,2-3 2 16,-2-7 0-16,1-5 1 0,8-5 3 0,0-4 1 15,-6 0 0-15,4-10 2 0,-5 1-4 0,7-6 0 0,1 0 0 16,-1-6-4-16,0 2-5 0,0-10-2 0,1 9-3 0,7-5-1 16,-8 0-7-16,-7 6 0 0,7-1 0 0,-9 10 3 15,10-5 0-15,0 11-4 0,-11-1-3 0,3 9-8 0,-1 1-17 16,-1 4-64-16,1 5-97 0,-1 5-101 0,2 1-104 0,6 4-200 15,11-5-107-15,-10 12-69 0,18-8-27 0</inkml:trace>
  <inkml:trace contextRef="#ctx0" brushRef="#br0" timeOffset="517.29">6625 1920 34 0,'-9'-10'504'0,"9"2"-139"0,0-2-136 0,0-2-81 0,-8 3-43 16,8-1-24-16,8 6-15 0,-8-6-12 0,0 0-7 16,9-4-6-16,9 3-5 0,-1-3-3 0,-1 4-5 0,12-4-4 15,-2 4-3-15,-1-5 2 0,10 6-1 0,-9-1 1 0,0-1 0 16,0 7-3-16,1-1-2 0,-11 5-5 0,2 0-3 15,0 0-3-15,-1 5-1 0,-9 5-4 0,10-2-2 0,-18 13-1 16,8-1 1-16,-8 4 0 0,-8 1 1 0,0 5 1 0,-2 3-1 16,-7 1 1-16,-9 0 0 0,1 4 2 0,-2 3-1 15,1-8 1-15,-9 3 0 0,9-3 0 0,0-4-1 0,9-5 4 16,-10 0 7-16,11-3 6 0,-2-3 8 0,8-3 10 16,3-5 9-16,-2 0 13 0,0 0 13 0,1-4 14 0,8-2 11 15,0 1 8-15,0-5 9 0,0 4 4 0,0-4 0 0,0 0-7 16,0 0-10-16,8 0-16 0,1-4-16 0,7-1-16 15,12-5-16-15,6 6-15 0,9-12-33 0,1 3-48 16,8-3-63-16,18 2-65 0,-9-7-75 0,7-3-123 0,2 5-169 16,-9 0-104-16,0-1-37 0</inkml:trace>
  <inkml:trace contextRef="#ctx0" brushRef="#br0" timeOffset="767.9">7215 2735 197 0,'0'0'570'0,"-8"0"-108"0,8 0-168 16,0 0-101-16,0-4-47 0,0 4-18 0,0 0-5 15,0-5-5-15,8 5-1 0,2-5-6 0,-2 0-9 0,9 0-17 16,1 0-22-16,-1 1-24 0,9-2-16 0,0 1-10 15,9 0-7-15,-1 5-9 0,2-4-22 0,-2 0-32 0,9-1-39 16,1-1-42-16,8 2-44 0,-8-2-61 0,7 2-85 0,-7-2-156 16,8 2-74-16,-18-2-20 0</inkml:trace>
  <inkml:trace contextRef="#ctx0" brushRef="#br0" timeOffset="924.21">7382 2935 413 0,'-10'6'447'0,"0"0"-177"0,3-3-113 15,-2-3-64-15,9 7-29 0,0-7-11 0,0 3-4 16,9-3-1-16,-2 0 0 0,13 0 1 0,-3-3-3 16,8 3-6-16,18-7-11 0,1 4-13 0,16-3-24 0,2-4-31 15,7 5-41-15,0-5-60 0,10-4-99 0,-2 4-150 0,2-4-90 16</inkml:trace>
  <inkml:trace contextRef="#ctx0" brushRef="#br0" timeOffset="1284.6">8640 2409 28 0,'0'-11'595'0,"-9"7"-6"0,9-2-205 0,-8 2-165 0,8 4-101 15,0 4-63-15,0-4-34 0,0 10-20 0,0 1-8 16,8 4 0-16,-8 4 1 0,9 5 2 0,0 0 1 0,-1 10 1 15,10 1 0-15,-10 9 0 0,1-5 1 0,0 4 1 16,7 2 1-16,-7 4 5 0,9 0 4 0,-8 0 3 0,-3-1 3 16,11 6 4-16,-10-5 3 0,10-5 2 0,-9 1 2 0,8-3 1 15,-8-7 2-15,8-1 6 0,-8-10 12 0,8 2 22 16,-8-7 37-16,-1-5 51 0,0-5 42 0,2-3 24 16,-2-6 13-16,9-6 4 0,-7-7-6 0,7-13-22 0,-1 1-33 15,3-8-49-15,6-6-41 0,-7-5-24 0,-1-1-16 0,1-4-12 16,-10 0-5-16,10-2-3 0,-10-10-6 0,1 9-3 0,0-12-5 15,0 5-5-15,-1 1-4 0,0-1-2 0,2 0-13 16,-2 5-16-16,1 0-16 0,8 6-24 0,-7 4-53 16,8 5-90-16,-3 6-88 0,-5 7-84 0,15 1-102 0,-7 11-175 15,8 0-92-15,-9 9-42 0,9 5 16 0</inkml:trace>
  <inkml:trace contextRef="#ctx0" brushRef="#br0" timeOffset="1567.1498">9630 3175 182 0,'8'-9'568'0,"8"0"-76"0,2-1-195 0,2-1-125 16,-3 1-69-16,0 5-40 0,9 2-21 0,-1-3-10 0,-7 2-8 15,8 4-3-15,-9 4-2 0,8 2-4 0,-7 2-3 0,1 7-4 16,-3 1-3-16,2 2-2 0,-9 2-2 0,-1 4 1 0,-8 0-1 15,0 6-1-15,0-5 1 0,-8 4 0 0,-1-5 0 16,-9 1 0-16,2-1 2 0,-3 1 0 0,1-7 0 0,2 3 1 16,7-6-3-16,-8-2 0 0,-1 3-1 0,10-6-7 0,-1-1-14 15,9-5-17-15,-9 2-25 0,9-2-39 0,0-8-55 16,0-2-94-16,9 2-161 0,0-5-83 0,-1-7-33 16</inkml:trace>
  <inkml:trace contextRef="#ctx0" brushRef="#br0" timeOffset="1808">10072 3005 119 0,'-8'-7'486'0,"0"7"-145"0,-2 0-131 0,2 0-83 0,-10 7-46 0,10-3-28 0,-1 6-13 0,-8 5-4 0,9-2-3 16,-1 7 0-16,-9 1-4 0,10 3-3 0,-1 5-4 16,9 0-4-16,-9 6-3 0,9-6-3 0,0 4 1 0,0 2 0 15,9-6-1-15,-9 6 1 0,9-6 0 0,-1 1 6 16,10-6 2-16,-9 6 5 0,8-7-1 0,0-3 0 0,1-1 1 15,-2 1-2-15,10-1-1 0,-8-9-5 0,8 5-5 0,0-5-4 16,1-5-2-16,7 0-1 0,-8-1-3 0,8-4 1 16,-7 0-3-16,7-4-4 0,-8-1-16 0,2 0-25 15,-3-10-30-15,1 5-43 0,0-9-60 0,-9-1-103 0,1 0-140 16,-10-3-74-16</inkml:trace>
  <inkml:trace contextRef="#ctx0" brushRef="#br0" timeOffset="2117.14">9786 2041 226 0,'0'-8'525'0,"0"-2"-161"0,9 5-158 15,-1-5-93-15,2 10-54 0,-2 0-28 0,9 0-17 0,1 10-8 16,-1-1-4-16,0 1-2 0,1 10 0 0,-1 4-1 15,1 0-2-15,-10 11-2 0,10-1-1 0,-18 4 0 0,9-3-1 16,-9 4 0-16,-9 0-2 0,9 0 1 0,-9-9 2 16,0 3 2-16,9-3 1 0,-8-6 0 0,-1-3 3 0,9-2 6 15,-9-5 7-15,9-4 8 0,-9 0 6 0,9 0 9 0,0-1 11 16,0-9 12-16,0 5 10 0,0 1 9 0,0-3 9 16,0-3 1-16,9 0 3 0,0 0-6 0,8-3-8 0,1-8-11 15,16 7-14-15,1-6-26 0,8 0-45 0,1-5-57 0,17 1-67 16,0-11-116-16,-1 5-175 0,11 1-103 0,-3-5-57 15</inkml:trace>
  <inkml:trace contextRef="#ctx0" brushRef="#br0" timeOffset="2384.83">10776 2990 307 0,'0'-5'548'0,"-8"5"-171"0,8 0-148 16,-10 0-86-16,10-5-43 0,0 5-19 0,0 0-5 0,10 0-5 16,-2-5-1-16,1 5-5 0,-1-5-6 0,10 0-12 15,9 5-14-15,-2-5-13 0,10 2-8 0,-9-4-7 0,17 7-2 16,-8-3-2-1,-1-3-1-15,10 0-4 0,0 2-10 0,-1-1-22 0,0 0-29 0,0-4-37 0,0 5-48 0,1-2-78 16,0-10-156-16,-9 8-94 0,-9-3-54 0</inkml:trace>
  <inkml:trace contextRef="#ctx0" brushRef="#br0" timeOffset="2588.31">11071 2673 379 0,'-9'0'447'0,"9"-6"-160"0,-8 6-115 0,8-4-65 0,0 4-43 15,0 4-22-15,0-4-11 0,0 11-4 0,8-3-2 0,1 8 0 16,-9 3 1-16,9 7 0 0,0-3 1 0,7 5-1 16,-6 3-2-16,-1 3-6 0,-1 5-3 0,1-6-4 15,-1 12-3-15,1-6-1 0,0 5-1 0,0 1 0 0,-1-2-2 16,0 1-1-16,2 0-7 0,-2-4-12 0,10-1-12 0,-1 0-21 16,1-6-39-16,-2 2-70 0,11-1-135 0,0-11-111 0,-2 3-68 15</inkml:trace>
  <inkml:trace contextRef="#ctx0" brushRef="#br0" timeOffset="2932.69">11835 2627 221 0,'0'-13'567'15,"0"-3"-110"1,0 3-181-16,0 2-109 0,0 7-64 0,0-1-40 0,0 0-21 0,0 5-11 0,0 0-9 0,10 5-7 0,-2 4-5 31,0 11-3-31,1 0-6 0,0 3 1 0,8 7-1 16,-8-1 0-16,0 6 0 0,-1 4 0 0,10 0 1 0,-10 5 0 15,1-1 0-15,9-4-1 0,-11 6 1 0,13-6 1 0,-13-1 2 0,11-3 1 0,-1-1 4 0,-9-3 6 0,10-8 16 0,-1-3 24 16,1-1 40-16,-1-9 53 0,0 0 47 0,1-6 31 31,-10-8 19-31,20-6 11 0,-13-4-2 0,3-11-16 0,0-5-32 0,8-4-45 0,-8 0-44 0,-1-5-26 0,0-5-16 31,0 0-13-31,-8 0-7 0,-1-4-7 0,10 4-5 0,-10-5-6 0,1 0-7 0,0 0-7 0,-9 4-6 0,9 2-5 0,-1 4-6 16,0 0-16-16,-8 9-18 0,10 1-18 0,-10-1-24 16,7 12-60-16,-7 3-99 0,10 5-95 0,-2 5-84 31,11 0-100-31,-2 5-179 0,-9 5-93 0,10 4-35 0</inkml:trace>
  <inkml:trace contextRef="#ctx0" brushRef="#br0" timeOffset="3386.88">12678 3082 112 0,'-8'6'581'16,"-2"2"-23"-16,10 4-210 0,-9-2-146 0,2 3-91 15,-3 3-51-15,10-6-30 0,-8 3-11 0,8 2-6 0,0 0-3 16,8 0 0-16,2-1 1 0,-3 0 2 0,2 0 2 0,9 2 4 15,-1-1 4-15,1-5 3 0,8 4 4 0,-9-5 6 16,9-3 7-16,0-2 5 0,0-4 11 0,0 0 18 16,0 0 24-16,0-4 24 0,-1-5 21 0,-5-1 12 0,5-6 12 15,-8 3 7-15,1-9-4 0,-10 4-13 0,1-6-23 0,-1-6-27 16,1 5-24-16,-9-4-16 0,9 6-14 0,-9-3-11 0,0 1-8 16,0 7-7-16,0 3-3 0,0 0-4 0,0 4-2 15,0 3-5-15,0 3-4 0,0 0-6 0,0 5-4 16,0 0-3-16,0 10-1 0,8-2-1 0,-8 8-1 0,10 9-2 15,-2 3 6-15,9 7 0 0,1 4 0 0,-1 5 1 0,0 5 2 16,9-1 1-16,-8 6 1 0,8 0-1 0,0-1-2 0,-9 6-1 16,0 0 0-16,1 0-1 0,-2 0-4 0,-6-1 4 15,-2-5 0-15,1 2 1 0,-9-6-1 0,0-6 1 16,-9-4 1-16,1-3 0 0,-2-3 5 0,-6-9-6 0,-10 1 1 16,-8-11 0-16,-1-4 1 0,0-4 1 0,-17-2 4 0,9-8 0 15,-10-2 0-15,-8-8 3 0,9-1 3 0,9-5 1 0,-9-4 0 16,17 4-1-16,1-9-7 0,-1 4-11 0,10-3-19 15,7-7-43-15,8 1-89 0,1-5-103 0,9-6-97 16,9-4-129-16,9-3-182 0,-1-8-92 0,1-3-46 0,8-1 3 16</inkml:trace>
  <inkml:trace contextRef="#ctx0" brushRef="#br0" timeOffset="3654.22">13078 1950 312 0,'16'-15'471'0,"2"5"-183"0,-2 5-129 0,4 5-73 16,5 0-38-16,1 5-24 0,-9 5-11 0,10 5-5 0,-2 4-3 15,-8 10-2-15,1 6-1 0,-2 3-1 0,-6 6 0 0,-2 1 2 16,1 4 0-16,0-1-2 0,-9-3 1 0,0-2 2 0,0 0 3 16,0-7 7-16,0-3 7 0,0-4 8 0,-9-4 11 15,9-1 14-15,0-9 22 0,0 0 35 0,-9-6 46 16,9 2 44-16,0-2 42 0,0-5 27 0,0 2 13 0,9-6 1 15,-9 5-15-15,9-5-31 0,0-5-44 0,-1-1-54 0,10 2-50 16,17-5-41-16,-1-6-42 0,1 0-62 0,17 0-90 16,8 0-96-16,2-4-88 0,-1-6-119 0,7 7-200 0,2-2-94 15,-9-4-42-15,0 9 12 0</inkml:trace>
  <inkml:trace contextRef="#ctx0" brushRef="#br0" timeOffset="3889.17">14215 2957 263 0,'0'-7'583'16,"-9"7"-86"-16,18-3-195 0,-9 3-120 0,17-12-66 15,-9 8-35-15,10-1-17 0,-1 0-9 0,9 0-5 0,0-3-4 16,9 2-3-16,0 0-5 0,0 2-9 0,0-2-10 0,8 6-14 15,1-4-26-15,-9 0-33 0,8-1-33 0,-1-1-48 16,3 2-67-16,-12-2-130 0,4-4-126 0,-4 0-76 16</inkml:trace>
  <inkml:trace contextRef="#ctx0" brushRef="#br0" timeOffset="4078.52">14467 2711 2 0,'-10'0'509'0,"2"0"-121"0,0 5-155 15,8 0-98-15,0 0-51 0,-9 4-27 0,9 3-7 0,0-4-2 0,0 7 4 16,0 10 2-16,0-1 0 0,0 0 1 0,9 6-4 16,-9 5-3-16,8 4-8 0,0-6-7 0,2 6-7 0,6 5-6 15,-6-5-7-15,7 0-3 0,-9 0-2 0,10 0-2 16,0-1-6-16,-1-3-15 0,1 0-24 0,-2-1-36 0,2-5-55 16,-1 0-113-16,1-8-152 0,-2-8-95 0,2 1-46 0</inkml:trace>
  <inkml:trace contextRef="#ctx0" brushRef="#br0" timeOffset="4406.8">15083 2443 286 0,'0'-10'577'0,"0"1"-118"0,9 4-185 0,-9 5-116 15,0 0-70-15,8 5-43 0,-8 4-24 0,0 5-11 16,10 11-4-16,-10-1-4 0,8 5 0 0,0 6 0 0,1 3-1 15,0 1 0-15,8 6 2 0,-8 4 0 0,17 0-1 0,-9 0 2 16,0 4 0-16,0-9 3 0,3 5 3 0,5-5 4 16,-8 0 6-16,1-11 8 0,8 2 10 0,-9-6 16 15,0-4 27-15,0-1 49 0,1-9 53 0,-2-5 37 0,4-5 23 16,-5-10 14-16,12-5 3 0,-9-9-6 0,-1-11-18 0,9 2-37 16,-9-11-48-16,0-2-34 0,-7-2-22 0,6-6-16 15,-8-5-6-15,-8 0-9 0,10-4-8 0,-2-1-9 0,1 0-8 16,0-5-8-16,0 2-9 0,-1 3-5 0,2-4-5 15,-2 4-3-15,-1 5-3 0,3 5-2 0,-2 5-7 0,2 9-7 16,-1 2-18-16,-2 9-24 0,3-1-33 0,-10 10-71 0,8 6-93 16,1 5-90-16,0 4-67 0,-1 0-77 0,9 10-166 15,1 3-92-15,0 2-46 0,-10 9 19 0</inkml:trace>
  <inkml:trace contextRef="#ctx0" brushRef="#br0" timeOffset="4766.99">15848 3385 609 0,'0'-5'728'0,"0"1"4"0,17-6-240 0,-9 5-184 0,10-5-125 16,7 6-85-16,-6-7-43 0,15 2-25 0,-8 0-14 15,0-1-6-15,8 4-6 0,-7 2-1 0,-2 4 0 0,10 0-4 16,-8 4 0-16,-11 2-5 0,1 4 0 0,3-1-1 0,-13 5 1 15,2 2 1-15,0 3-2 0,-9-5 2 0,-9 11 0 0,0-6 2 16,-8 6 1-16,7 5 2 0,-15-7 2 0,-1 6 0 16,0 1 5-16,0-1 4 0,0-4 5 0,-8 3 5 15,8 3 6-15,-1-7 3 0,1 1 3 0,9-1 3 0,-1-5 0 16,9 1 0-16,-8-6-5 0,9 1-2 0,8 0-1 0,-9-5-2 16,9-1 5-16,-9-4 2 0,18 0 7 0,-9 0 9 15,9 0 9-15,-1-5 4 0,9 0 1 0,10 0 0 0,-1 0-4 16,9-10-5-16,8 0-12 0,0 1-12 0,9-1-9 0,8-5-11 15,2-5-20-15,-1 5-43 0,0-4-76 0,-1-1-92 16,10-4-85-16,-9-5-108 0,-1-5-210 0,-7-1-92 0,-10-8-52 16,1-2-2-16</inkml:trace>
  <inkml:trace contextRef="#ctx0" brushRef="#br0" timeOffset="5051.13">16473 2081 293 0,'8'-24'545'0,"1"4"-179"0,0 1-153 16,8-1-88-16,-8 6-49 0,8 4-28 0,1 0-20 0,-1 5-14 15,0 5-6-15,-9 0-3 0,12 10-3 0,-13 5-2 16,1 3-1-16,-8 7 1 0,0 11 0 0,-8 3 0 0,1 4 0 16,-13 0 1-16,-5 6-1 0,8 0 0 0,-9 0 3 15,-1-5 0-15,1-4 3 0,9-2 9 0,-9-9 13 0,19 6 24 16,-11-11 27-16,8-4 28 0,0 0 35 0,3-7 38 0,7-2 33 15,-9-1 24-15,9-2 12 0,0-1-5 0,9-4-17 16,-2-3-24-16,13 0-32 0,-2-3-35 0,15-4-38 0,10-1-31 16,0-2-25-16,18-1-18 0,0 1-17 0,9-4-32 0,-1-5-75 15,1 4-98-15,-1 0-102 0,-8-4-139 16,-1-6-186-16,-7 7-124 0,-18-2-58 0,8-4-7 0</inkml:trace>
  <inkml:trace contextRef="#ctx0" brushRef="#br0" timeOffset="6014.02">19477 3088 294 0,'-8'0'250'0,"-1"0"-82"0,1 0-54 16,8 0-29-16,-10 0-12 0,2-6-3 0,8 6 3 0,0 0 4 16,-9-4 2-16,9 4 0 0,0 0-3 0,0 0-4 15,-9 0-8-15,9 0-7 16,0 0-8-16,0 0-6 0,0 0-3 0,0 0-7 16,0 0-5-16,9 0-4 0,-9 4-6 0,0-4-5 15,9 6-1-15,-1-6 1 0,2 4-1 0,7 0 3 0,9 2 3 16,0 0 6-16,17-2 9 0,1 2 10 0,6-3 9 0,21 2 10 15,-1 0 5-15,18 0 7 0,6-5 9 0,18 5 2 0,10-5 5 16,10-5 0-16,14 5-4 0,2 0-6 0,8-5-4 0,9 5-9 16,-8 0-11-16,6 0-8 0,12 0-12 0,-2 0-11 15,1 0-5-15,0 0-6 0,-1 0-6 0,-7 0-1 0,-10-5-1 16,-9 5 1-16,-7 0 0 0,-10 0-2 0,-17 0 1 16,-9-5-2-16,-17 5 0 0,-9 0 1 0,-17 0-1 0,-9-3 12 15,-8 3 21-15,-18 0 29 0,-1 0 20 0,-7-6 16 0,-1 6 10 16,-8-4 5-16,-9-2 1 0,8 0-12 0,-8 2-29 15,0-6-43-15,0 6-71 0,-8-7-91 0,8 7-103 0,0-6-109 16,-9 0-191-16,9 1-125 0,9-1-89 0,-1 0-37 0</inkml:trace>
  <inkml:trace contextRef="#ctx0" brushRef="#br0" timeOffset="6734.56">26294 2834 357 0,'0'-10'504'0,"-8"0"-158"0,8 0-129 16,0-6-70-16,-10 8-29 0,10-2-2 0,0 0 7 0,0-3 8 15,0 1 8-15,0 3 1 0,0-1 0 0,0 0 1 16,0 0-2-16,10-4-7 0,-2 5-6 0,-8-1-6 0,8-6-3 15,1 6 1-15,0-3-3 0,0 3-3 0,-1 0-14 0,1 0-12 16,7 1-12-16,-6-2-11 0,-2 2-13 0,11-1-14 16,-12 5-12-16,4 0-10 0,5-5-4 0,1 5-3 15,10 5-4-15,-11-5-2 0,2 5 0 0,8-4-1 0,1 4 2 16,-3 4-1-16,3-4-2 0,8 5 0 0,-9 0 0 0,0 0-1 16,0 5-1-16,-9 0 0 0,9 0 0 0,0 5 1 0,-8 4 0 15,6 1 1-15,-6 3 0 0,2 3 0 0,-4-3 2 16,2 7-1-16,-10 4 2 0,0 1-2 0,-8 4 0 0,-8 0-4 15,0 0-2-15,-10 6 0 0,2-4-2 0,-11 4 0 0,1 0-6 16,-9-7 1-16,0 2 3 0,1-6 1 0,-10-5 1 16,9-1 3-16,-8-6 2 0,-1-3 2 0,-7-5 8 15,15-5 4-15,-7-3 6 0,-1-6 2 0,10 0 6 0,-10-6 1 16,10-3 3-16,-1-5 5 0,1-2-1 0,-1-2 0 0,9-3 0 16,-1 2 3-16,9-5-1 0,2-1 1 0,-2 7-1 0,1-3-4 15,17-3-4-15,-9 4-3 0,1 6-4 0,8-7-6 16,0 7-4-16,0 5-3 0,0-6-5 0,8 10-2 15,1-4-1-15,-9 2-3 0,17 7-1 0,-8 0-1 0,8 7-1 16,1 2-1-16,9 1 1 0,-2 5 0 0,1-1 0 0,9 11 2 16,-1-7 0-16,2 12-1 0,-2-5 1 0,1 4 0 0,0 0-2 15,-1 1 0-15,1 4 0 0,9-9-4 0,-10 4 0 16,0-5 1-16,3 1-2 0,-4-1-1 0,2-5-3 16,-1-4 0-16,1 0-8 0,-9 0-13 0,9-5-34 0,-9-5-51 15,-8-2-69-15,-1-3-70 0,0-3-68 0,10-2-90 0,-11-10-161 16,2-1-101-16,-1 2-42 0,-8-5 7 0</inkml:trace>
  <inkml:trace contextRef="#ctx0" brushRef="#br0" timeOffset="7221.05">26797 1769 147 0,'-26'-26'521'0,"-8"8"-153"0,7 3-134 0,-7-3-79 16,-9 2-43-16,8 1-25 0,-9 1-15 0,-7-2-7 0,-2 6-5 15,2 7-5-15,-2-7-9 0,-7 10-6 0,-1-6-6 0,0 12-6 16,-10-2-4-16,11 5-5 0,-9 1-5 0,0 6-3 16,-1 3-3-16,10 7-1 0,-12 1-1 0,12 3 1 0,-9 9-2 15,9 4 1-15,0 6-1 0,-2 6 1 0,1 2 1 16,0 8-1-16,1 3-1 0,8 5-1 0,0 1 1 0,0 4-2 15,8-1 1-15,0 2-3 0,1 9 0 0,9-4 0 0,8 3 0 16,-1 1 2-16,10-6 0 0,8 7 1 0,1-1 1 16,16-5 1-16,10-5 1 0,8 0 1 0,9-4 2 0,8-7 0 15,9 2 1-15,9-10-1 0,0-5 0 0,16-6-2 16,10-9 0-16,0-4 0 0,17-6-1 0,1-4-2 0,17-11-3 16,-1-4-1-16,2-10 0 0,6-5-1 0,1 0 0 0,9-9 1 15,-9-11 2-15,-9 2 10 0,10-13 21 0,-1-3 29 16,-17-9 33-16,10-6 38 0,-20-5 38 0,10-5 21 0,-18-13 17 15,1-7 6-15,-8-4-11 0,-10-5-17 0,-9 0-22 16,-9 1-26-16,-18-1-30 0,-14-4-15 0,-2 3-10 0,-18 7-3 16,-8-1-5-16,-8 5-5 0,-10 5-6 0,-8-1-3 0,1 5-4 15,-18 7-8-15,-1 3-7 0,0 1-11 0,-8 9-4 16,1 5-7-16,-3 5-8 0,11 6-14 0,-1 7-23 0,10 8-22 16,8 3-27-16,-1 4-28 0,2 13-55 0,7 3-90 15,10 3-94-15,-10 13-94 0,9-1-180 0,9 9-99 0,0 0-75 16,0 5-30-16</inkml:trace>
  <inkml:trace contextRef="#ctx0" brushRef="#br0" timeOffset="7378.14">28639 2627 675 0,'8'-3'832'0,"0"3"16"0,2-5-34 15,-10 0-324-15,7-5-211 0,-7 0-113 0,-7 1-64 0,7-2-41 16,-10-3-36-16,-6 4-69 0,-2-5-118 0,-7 5-126 0,-2 6-178 15,-17-1-171-15,0 0-122 0,-16 5-58 0,0 0-22 0</inkml:trace>
  <inkml:trace contextRef="#ctx0" brushRef="#br0" timeOffset="15797.57">3690 5579 268 0,'-8'-16'205'0,"-2"3"-70"0,2 2-37 0,8-3-17 0,-7-1-1 0,-4 0-3 16,4 0-4-1,-3 6 2-15,1-5-3 0,9-2-2 0,-8 3-2 0,8 3 2 16,-9-6 1-16,1 6 5 0,8 1 5 0,-10 0-1 16,10-1-1-16,0 5-2 0,-8-1-4 0,8 6-15 15,0 0-14-15,0 0-17 0,0 6-9 0,-8 4-9 0,8 4-6 16,0 5-2-16,-9 7-2 0,0 3-1 0,9 0 1 0,-9 10 1 16,1-1 0-16,8 1 0 0,-9 6 0 0,9-6 0 0,-9 5 1 15,9 0 0-15,0-6 0 0,0 1 0 0,0 1 0 0,0-6 0 16,9 1 0-16,-9-1-1 0,9-6 1 0,-9-3-1 0,8-5 1 15,-8-1-1-15,9-9 1 0,-9 6 0 0,0-12 1 16,0 5 0-16,0-3 6 0,0-2 18 0,0-4 19 0,0 5 20 16,0-5 23-16,-9-5 20 0,1 5 14 0,-1-4 10 0,0-2-2 15,1 3-15-15,-10-7-18 0,-8 4-19 0,1 6-24 16,-3 0-18-16,-5 0-17 0,-2 6-9 0,0-2-3 0,-8 11-4 16,0-6-1-16,7 6-2 0,-8 4 0 0,10 1-1 0,0 0-1 15,8 0 0-15,-1-1-2 0,1 1 1 0,18-1-4 16,-9 1 0-16,8-6-1 0,-1 1-1 0,10-1-1 0,0 1 2 15,0-5 0-15,10 0 0 0,-1-1 3 0,-1-4 2 16,9-1-1-16,1 2 1 0,8-6-1 0,0-6 1 0,0 2-2 16,0-1 1-16,-1-4-1 0,2-1 1 0,8 0 2 0,-9-5 0 15,-9 5 0-15,9-4 2 0,-8-1 1 0,-1 0 2 16,-8 6 1-16,-1-6-1 0,1 11 1 0,0-6 1 16,-9 4 0-16,8 2 0 0,-8 4-1 0,9-6 1 0,-9 6-3 15,-9 6-1-15,9-2 0 0,0 2-1 0,-8-2-2 0,8 6 0 16,-9 5-1-16,9-6 0 0,0 6 0 0,0 0 0 0,0-1-1 15,9 1 1-15,-9 5-1 0,8-5 1 0,1-6 2 16,-1 6-3-16,10 0 2 0,0-5-5 0,-1 3-17 0,10-3-36 16,-11 6-41-16,10-7-39 0,9-5-39 0,-9 6-45 15,8-4-69-15,-7-2-112 0,7-4-122 0,2-4-53 0</inkml:trace>
  <inkml:trace contextRef="#ctx0" brushRef="#br0" timeOffset="16345.22">3906 5818 475 0,'-16'-20'384'16,"7"6"-150"-16,1 4-82 0,-2-1-45 0,2 1-23 15,8 7-15-15,-9-2-14 0,9-1-15 0,0 2-9 0,-8 4-11 16,8 4-8-16,0-4-6 0,0 11-3 0,8-1-2 0,-8-1-1 16,0 6 0-16,0 3 0 0,9 2 1 0,-9 5 0 15,0 4-1-15,8 1 1 0,-8-1-1 0,0 6 1 0,0-1 0 16,0 5-1-16,0-6-1 0,0 7 0 0,0-1 1 15,0-5 2-15,0-1 0 0,0 2-2 0,0-6 1 0,0-3 1 16,0-3 0-16,0-3-1 0,0-5 0 0,0-5 6 0,0 0 13 16,0-1 27-16,0-4 39 0,0-1 49 0,0-4 48 15,0 0 26-15,0 0 15 0,0-9 16 0,0 0-4 0,0-1-15 16,0-10-35-16,0 1-47 0,0-10-46 0,10 3-27 0,-10-3-14 16,0 1-18-16,8-7-11 0,-8 1-11 0,0 5-5 15,9-6-3-15,-9 6-2 0,0-4-2 0,0 3-1 0,0-4-2 16,0 4 0-16,0 5 1 0,0-4 0 0,0 10 1 15,0-1 1-15,0 1 5 0,0-1-4 0,-9 10 0 0,9-4-1 16,0 9 1-16,0-5-1 0,0 4 0 0,0 3-1 0,0 3-2 16,0-7 0-16,9 7 1 0,-9 0 0 0,0 0-1 15,9 7 1-15,-9 2 1 0,17 1-1 0,-8 0 0 16,8 9 2-16,1-5-3 0,7 7 3 0,1-3-3 0,-8 7 4 16,8 1-1-16,-1-3-2 0,2 5 0 0,0 3-1 0,-2-3-2 15,1 3-1-15,1-1 1 0,-1-1-7 0,-10-1 13 0,11 2-4 16,-2-6 1-16,2 1-3 0,-1-7 0 0,-2 2 3 15,-4-4-1-15,-3-3 3 0,0-3-12 0,1-5 6 16,-10 0 3-16,0-5 7 0,10-5 3 0,-10-4 0 0,-8-6 2 16,9-5 1-16,0-8 2 0,0-7 1 0,-9 1-2 0,8-4-3 15,-8-1-1-15,0-7 0 0,0 3 0 0,-8 4-2 16,8-4-2-16,0 4-1 0,-9-6-2 0,9 6 1 0,0 3-2 16,0 3-4-16,0 3-3 0,0 7-22 0,0-3-70 15,0 13-86-15,0-3-73 0,9 6-80 0,-9 6-124 0,8 4-156 16,1 0-95-16,-9 10-29 0</inkml:trace>
  <inkml:trace contextRef="#ctx0" brushRef="#br0" timeOffset="17132.48">3828 5984 10 0,'-8'-21'337'0,"8"3"-129"0,0-2-77 16,0 7-41-16,0-13-22 0,0 13-5 0,0-13 3 0,0 7 2 16,0-1 7-16,0 1 6 0,0-1 0 0,-9 4 2 15,9 2 3-15,-9 0-4 0,-7 9-6 0,7 0-10 0,-17 5-12 16,0 5-11-16,-9 5-10 0,-9 13-7 0,1 3-7 16,-9 7-3-16,0 6-1 0,-8 6 0 0,-1 4-3 0,8 10 1 15,1-6-2-15,1 6-2 0,8 5-1 0,-1-7-2 16,17 2-3-16,1-5 0 0,9-5 1 0,17-4 1 0,0-6-2 15,9-6 2-15,17-4-4 0,-1-9 0 0,19-10-1 0,-1-5 2 16,18-10 1-16,0-10-1 0,9-4 1 0,-1-10-2 16,9-6 1-16,-9-3 2 0,10-11-1 0,-10 0 0 0,1 0-1 15,-9 0 2-15,-10-5 4 0,2 0 4 0,-10 5 7 16,1-3 8-16,-10 7 38 0,-17 1 34 0,1 11 18 0,-18-3 7 16,0 11 1-16,-18 2-1 0,1 7-5 0,-27 6-9 0,1 10-39 15,-17 6-33-15,-1 8-18 0,-9 7-11 0,1 9-7 16,-1 3-2-16,2 11-4 0,6 0 1 0,10 5-3 0,9-1 0 15,9 1-1-15,25 5 0 0,-2-11 2 0,31 6 2 16,-4-9 0-16,28-1-1 0,8-9 3 0,8-6 0 0,10-4 1 16,17-6 2-16,-9-10-2 0,17-8-1 0,-8-5 1 0,0-1-2 15,1-10 1-15,-12 1 1 16,-5-11 2-16,-10 6-1 0,-10-5 6 0,-7 3 4 0,-9-3 6 0,-10 6 14 0,-6-7 5 16,-12 6 3-16,-7-6 0 0,-16 2 0 0,-2 2-4 0,-8-3-2 15,-9 5-7-15,-8 3-11 0,-9 3-8 0,-9 3-5 16,-1 0 0-16,-6 4-4 0,7 8-4 0,9 3-10 0,0 0-43 15,8 3-58-15,1 4-56 16,17 2-51-16,9 1-76 0,8 5-164 0,18-7-113 0,8 2-72 0,9 2-9 0</inkml:trace>
  <inkml:trace contextRef="#ctx0" brushRef="#br0" timeOffset="17758.3">5140 5676 145 0,'-8'-15'454'0,"-1"1"-155"16,0-1-115-16,9 1-63 0,-8-2-32 0,-2 6-23 0,10 2-9 16,-7-2-5-16,7-1-2 0,-9 7-5 0,9-2-4 0,-8 3-2 15,8 3-5-15,0-6-5 0,0 6-8 0,-10 6-9 16,10-3-7-16,0 3-1 0,0-2-3 0,-10 7 0 0,10-1-1 16,-7 4 1-16,7 6 0 0,-8 3 4 0,8 7 1 0,-10-1 0 15,2 6 0-15,8 4 1 0,-9 5 1 0,9-1 2 16,-9 8-1-16,9 0 0 0,0 8 0 0,-7 5 4 15,7 5 4-15,0 5 3 0,-10 3-1 0,10 7 1 0,-9 3-3 16,9 1-2-16,-9 4-1 0,9 6-2 0,0 0-5 0,0-5-4 16,0 5 0-16,9-4-3 0,-9-7 1 0,9 0 1 0,1-3 0 15,-3-6 0-15,2-1-1 0,0 2 1 0,-1-5 2 16,2-7-2-16,-2-3 1 0,-1-5 1 0,13-6-2 16,-12-4 0-16,1-5 1 0,8-4-3 0,-9-6 0 0,10-4 1 15,-10-11-1-15,1 1 0 16,-1-7 1-16,10-3-1 0,-10-5 0 0,2-5 1 0,-2-5 0 0,9-5-1 0,-8-9 0 15,0-1 1-15,-2-5 1 0,4-8 14 0,-11-1 14 0,0-6 9 16,0-2 4-16,-11-9 5 0,-5 3 3 0,-1-1 0 16,0-5 0-16,-19 1-9 0,11 4-7 0,-11-5 2 0,-8 6 10 15,11-1 21-15,-2 5 11 0,1-1 10 0,-1 6 10 0,0 6 0 16,0-2-2-16,18 5-1 0,-8 5-7 0,5 1-18 16,12 6-13-16,-8-2-11 0,16 5-12 15,-10 5-1-15,10-3-10 0,10 3-12 0,-10-6-11 0,16 6-8 0,2 0-10 16,-1 1-46-16,18-1-67 0,-9 0-64 0,9 0-61 0,9 1-90 15,0-7-167-15,-1 2-100 0,0 0-62 0,-9 0 5 0</inkml:trace>
  <inkml:trace contextRef="#ctx0" brushRef="#br0" timeOffset="18087.76">5895 6312 285 0,'-8'-16'360'0,"8"12"-143"0,0-5-90 15,-8 3-47-15,-1 2-26 0,9-2-12 0,-9 6-8 0,-8 0-2 16,8 0-4-16,-8 10-6 16,8-4-7-16,-9 7-3 0,2 3-1 0,-11 3 0 0,10 5 3 0,0 1-1 0,-9 3 0 15,8 3 3-15,1 3 2 0,-1-1 2 0,-8 6-1 0,9 1 1 16,-1-1-1-16,1 4 0 0,9 2 0 0,-11-2 0 15,11 7-2-15,0-2-2 0,-1 1-2 0,0 0-1 0,9 0-4 16,-9 0-1-16,18-6-2 0,-9-4 0 0,9 7 1 16,0-13-1-16,7 1 1 0,3-1 1 0,-1-2-3 0,7-1 2 15,0-12-1-15,1 3 0 0,9-8-3 0,1-3-1 0,8-5-1 16,-2 2-2-16,2-14-19 0,7 2-38 0,3-9-64 16,-11-1-146-16,0-9-118 0,0-1-71 0</inkml:trace>
  <inkml:trace contextRef="#ctx0" brushRef="#br0" timeOffset="18419.06">6000 6457 37 0,'9'0'446'0,"-9"0"-145"0,8 6-136 0,2-2-77 15,-2 6-38-15,1 5-18 0,0-1-10 16,-1 11-2-16,9-1-3 15,-8 6-2-15,0 3 0 0,7 6 0 0,-7 2 0 0,0 2-5 16,-1 1-4-16,10 5-1 0,-9 0-3 0,-1-1 1 0,2-2-1 16,-2-5-1-16,10 4 2 0,-11-10-3 0,3-2 4 15,7-3 5-15,-8-1 5 0,-1-9 11 0,2-1 14 0,-2-4 25 16,0-6 38-16,-8-3 55 0,9-2 37 0,0-4 18 16,-9-10 19-16,9 1 23 0,-1-15 15 0,1-1-7 0,-9-3-26 15,9-8-40-15,-1-3-36 0,-8-4-19 0,9-6-24 0,-9 4-31 16,9-8-31-16,-9 4-15 0,0-4-17 0,0-1-12 15,0 6-8-15,0-6-3 0,0 0 0 0,0 5 0 0,0 0 1 16,0 10-4-16,0 0 0 0,0 9-4 0,0 6-35 0,8 5-84 16,-8 4-91-16,0 5-79 0,9 6-100 0,0 4-198 15,7 10-105-15,-7-1-67 0,9 5-8 0</inkml:trace>
  <inkml:trace contextRef="#ctx0" brushRef="#br0" timeOffset="18765.49">6704 7131 53 0,'0'-9'479'0,"0"-1"-154"0,9 6-140 0,-9-6-77 16,0 4-41-16,0 3-22 0,7-3-12 0,-7 0-5 0,10 6-5 15,-2-3-3-15,1 3-6 0,-1 3-5 0,1 3-4 0,8 0-2 16,-8 3-1-16,0 1-2 0,-1 4 0 0,1 2 1 16,-9 2-1-16,0 3 1 0,0-3-1 0,0 7 0 0,-9-1 3 15,1 1 0-15,-1-2 0 0,0 7 1 0,1-5-1 16,-10-1 1-16,1 1 2 0,-1 4-2 0,2-9-2 0,-2 4 0 15,8-4 1-15,-6-7 0 0,7 7-1 0,1-10-2 0,-2 5-1 16,10-11-7-16,-8 6-26 0,8-10-53 0,8 0-133 16,-8-4-126-16,10-2-79 0</inkml:trace>
  <inkml:trace contextRef="#ctx0" brushRef="#br0" timeOffset="19000">6895 7049 63 0,'-10'-5'472'0,"2"0"-145"0,8 5-138 0,0 0-84 16,-9 0-46-16,9 5-25 0,-8 0-14 0,-1 5-6 0,9 5-3 15,-9 0-1-15,9 4 0 0,-8 4-1 0,8 2-1 0,-9-1 0 16,9 6-1-16,0-5 1 0,0 3-4 0,0-2 0 16,0 3-1-16,9 0 0 0,-9 1-1 0,8-7-1 15,1 7 0-15,-9-6-1 0,9 1 4 0,-1-2-1 0,1 3-2 16,9-7 1-16,-9-5 1 0,9 2-1 0,-2-2-1 0,1-5 1 15,10-3-2-15,-1-6 1 0,-1 0-20 0,11-10-39 0,-12-5-87 16,11 1-165-16,1-10-94 0</inkml:trace>
  <inkml:trace contextRef="#ctx0" brushRef="#br0" timeOffset="19267.78">6877 6483 14 0,'18'0'434'16,"-2"0"-157"-16,2 4-128 0,0 1-71 0,7 9-36 16,1-4-20-16,1 5-9 0,-1 4-4 0,-1 6-2 0,12 5-2 15,-12 4-2-15,1 0 0 0,0 9-1 0,-1 1 0 0,-7 11 1 16,-9-3-2-16,-1 3 1 0,1 3 2 0,-9 6 0 0,-9 0 0 15,9-5 1-15,-17 3-1 0,-1-2-1 0,2-2 0 16,-12 0 0-16,3 0-3 0,-1-9-17 0,-1-4-42 0,10-2-123 16,-8-8-114-16,7-1-84 0</inkml:trace>
  <inkml:trace contextRef="#ctx0" brushRef="#br0" timeOffset="19992.18">7840 6037 312 0,'-8'0'259'0,"8"-3"-86"0,0-3-52 16,-8 6-28-16,8-6-15 0,0 6-9 0,0 0-10 0,0 0-7 16,0 0-12-16,0 0-11 0,0 0-10 0,0 0-7 15,0 0-6-15,0 6-4 0,0 0 1 0,0-3-3 0,0 7 0 16,0 0 0-16,0 6 0 0,0-3 0 0,0 7 3 0,0 5 4 16,-9 4 2-16,9 5 8 0,0 1 2 0,0 9 2 15,0-1 2-15,-9 1 0 0,9 10-1 0,9-5-2 0,-9 10-3 16,0-1-4-16,0 6 0 0,0-2 0 0,0 7 1 15,0 5 0-15,-9 5 6 0,9-2-1 0,0 7 2 0,-9-6 0 16,9 8-2-16,-8-1 0 0,8-3-5 0,-7 0 0 0,7 7-4 16,-11-6-2-16,11 4-1 0,0-3-3 0,11-7-1 15,-11-3 0-15,7-5-2 0,1-5 0 0,1-7 0 16,9-8-1-16,-10 0 0 0,0-4-1 0,11-11 0 0,-11-1 0 16,9-7 3-16,-8-3 3 0,9-1 1 0,-10-14 1 0,10 2 0 15,-2-10 3-15,11 0 2 0,-1-5-2 0,-1-8-2 0,2-3-1 16,0-3-4-16,-2-7 0 0,1 3 0 0,-8-6-2 15,-10-7-1-15,1 2 2 0,0 0 1 16,-1-5-1-16,-8-5 3 0,-8 1-2 0,-10-1 1 0,1-4 0 0,-9-1 2 0,-8 4 0 16,-3-4 3-16,-5 5 11 15,-1 0 19-15,7 4 26 0,-7 1 33 0,-1 11 23 0,10-6 14 0,-1 4 15 0,10 6 9 0,-1 4-3 16,-1 1-13-16,10-1-26 0,0 5-28 0,8 5-25 16,0 0-15-16,1 0-17 0,8 7-16 0,-9-2-13 15,18 0-6-15,-1 0-8 0,10 0-7 0,-1 0-37 0,17 0-54 16,2-1-51-16,7-3-50 0,8 0-64 0,2-1-98 0,-9-5-173 15,7 0-90-15,2 0-16 0</inkml:trace>
  <inkml:trace contextRef="#ctx0" brushRef="#br0" timeOffset="20320.79">8665 6483 241 0,'0'-16'389'16,"-8"2"-146"-16,8 5-87 0,0-6-47 0,-8 5-27 0,8 5-19 16,0-1-10-16,-9 2-7 0,9-1-8 0,-9 5-9 0,1 5-9 15,-1 5-12-15,-9 0-1 0,1 5 1 0,0 9-1 0,0 0 3 16,-9 5 3-16,8 5-1 0,-8 6 1 0,-1 4 8 16,1-1-4-16,1 11 1 0,7 0 2 0,-8 0-1 15,10 5 1-15,-11-2 0 0,9 6 1 0,1 2-1 0,1-7 1 16,6 6-1-16,-8-6-5 0,10 1-1 0,0 0-1 0,8-1-3 15,0-3-2-15,0-2-2 0,8 0-2 0,0-3-1 16,10-1 1-16,-8-1 2 0,15-9-2 0,1 5 0 0,1-9 1 16,7-6-2-16,0-1-2 0,1-8 0 0,8-5 0 15,0-5-2-15,1-6-8 0,9-4-17 0,-1-4-33 0,-1-6-56 16,2-5-102-16,-10-9-165 0,1 0-90 0,-2-5-46 0</inkml:trace>
  <inkml:trace contextRef="#ctx0" brushRef="#br0" timeOffset="20668.18">8840 6808 461 0,'-9'-3'400'0,"9"3"-159"0,0-5-105 0,0 10-63 0,0-5-33 0,0 10-21 16,0-1-9-16,0 11-3 0,0-1-1 0,9 5 0 15,-9 5-1-15,8 6 1 0,-8 4 1 0,9 5-1 0,-9-1-1 16,9 2-1-16,-1 0-1 0,1-7 0 0,8 7 1 16,-9-6-2-16,10-6 1 0,-1 1-1 0,1-4 2 0,-9-4 1 15,7-3 2-15,3-4 5 0,-1-4 8 0,-11-5 16 0,11 0 20 16,-9-10 17-16,8-5 20 0,0-5 36 0,1-1 52 16,-1-7 42-16,-8-7 28 0,8-5 11 0,-9-4-3 0,2-4-6 15,-2-6-10-15,-8-1-35 0,0-7-48 0,0-3-42 0,-8 0-36 16,8 3-25-1,-10-8-14-15,10 3-9 0,-8 3-10 0,8-5-6 0,-8 10-5 0,8 0-6 0,-9 6-1 16,9-2-1-16,-9 11-5 0,9 5-5 0,0-1-10 0,0 11-50 31,-9 5-92-31,18 4-85 0,-9 0-72 0,9 10-86 0,0 0-150 16,7 10-133-16,-6 0-76 0,15 0-4 0</inkml:trace>
  <inkml:trace contextRef="#ctx0" brushRef="#br0" timeOffset="21189.52">9430 7034 245 0,'0'-9'535'0,"-9"2"-160"0,9 4-158 15,-8-2-91-15,8 0-53 0,-10 5-34 0,10 5-15 0,-8-5-9 16,-1 8-5-16,9 3-2 0,0-1 0 0,-9 4 0 0,9 7 2 16,0-3-3-16,0 2-2 0,9 6 2 0,-9-8-2 15,9 6 1-15,-1-4-1 0,10 0-1 0,-9 4 0 0,9-9 0 16,-10 3 1-16,19-3 0 0,-10-5 2 0,-9 0 0 16,9 0 1-16,9-10 6 0,-8 6 9 0,8-12 9 0,-9 2 8 15,1-6 9-15,6 1 30 0,-6-1 42 0,2-10 27 0,-13 4 12 16,3-8 15-16,-3 0 20 0,-7-4 15 0,0-3 9 15,0 1-22-15,-7 3-33 0,7 1-21 0,-10-3-10 16,3 10-21-16,-3-6-25 0,10 12-24 0,-10-3-19 0,10 6-9 0,-7 0-10 16,7 0-9-16,0 10-9 0,0-3-5 0,0 6-1 15,0 2-1-15,0 5-1 0,0 11-2 0,7 2 2 0,-7 5 0 16,10 3 2-16,0 9-1 0,-10-1-1 0,7 0 0 16,-7 4 2-16,10 0 0 0,-3 3-2 0,-7-4-1 0,10 3 0 15,-2-1 1-15,0 0 1 0,-8-6-1 0,10 1-3 0,-2-4 2 16,-8-1-1-16,0-4 2 0,0-6 8 0,-8-4-5 15,-2-2-2-15,-6-2 0 0,-1-6 1 0,0-1-1 0,-10-3 0 16,0-6 0-16,1 0-5 0,9 0 4 0,-9-6 2 0,0-3 1 16,8-1 2-16,-7 0 1 0,16 0-1 0,-8-4 2 0,-1-1-6 15,18-4-7-15,-8-1-20 0,16 0-61 0,-8-9-94 16,18 5-88-16,8-11-92 0,-1-3-150 0,1-2-148 16,9 1-95-16,0-5-29 0</inkml:trace>
  <inkml:trace contextRef="#ctx0" brushRef="#br0" timeOffset="21472.68">9654 6429 487 0,'0'-10'488'0,"11"-1"-193"15,6 7-133-15,-7 4-74 0,14-5-41 0,2 5-23 16,1 5-12-16,7-1-4 0,1 7-3 0,8 4-3 0,1 4 1 15,0 5-1-15,7 11-1 0,-7-2-1 0,8 7 0 0,-8 4 0 16,-1 4-1-16,1 11 1 0,-10 5 0 0,-8 3 0 16,-9 2 0-16,0 10 1 0,0 4-1 0,-17-4 0 0,0 3 0 15,-8 6 0-15,-8-5 0 0,-11 5 0 0,-7-6 2 16,-2 2 2-16,-7-1-1 0,-9-5 2 0,-9-1-1 0,0-8-1 16,1-5 2-16,0-5-2 0,-2-6 1 0,10-9-4 0,0-5-15 15,17-9-30-15,1-5-73 0,16-12-179 0,1-7-104 16,17-6-66-16</inkml:trace>
  <inkml:trace contextRef="#ctx0" brushRef="#br0" timeOffset="22114.25">10829 6234 66 0,'-11'-12'343'0,"4"4"-104"0,-2-2-75 0,0 0-35 16,1 0-20-16,8 0-10 0,-9 1 0 0,1-1 3 16,-2 5 2-16,10 0 4 0,-8-5 10 0,8 6 1 0,-9 4 1 15,9-6-2-15,0 3-9 0,0 3-13 0,-9 0-14 16,9 0-17-16,0 0-16 0,0 0-15 0,0 0-13 0,9 3-9 16,-9 3-8-16,0 3-2 0,0 6-2 0,9 4-2 0,-9 6 1 15,0-2 1-15,8 12-1 0,-8 0 1 0,10 4 1 16,-10 5 1-16,8 0 1 0,-8 4 0 0,9 7 1 0,-9 3-2 15,8 1 3-15,-8 0 2 0,9 10 9 0,-9-2 10 16,0 1 4-16,0 10 4 0,0-5 1 0,9 5 2 0,-9 1-1 16,-9-5-4-16,9 3-9 0,0 1-8 0,0 5-5 0,0-5 0 15,0-4-2-15,-9 5-1 0,9-7 0 0,9 2 0 16,-9-10-1-16,0-2-2 0,9-3 0 0,-2-5-2 0,4-6-1 16,-2-8 0-16,-2-1 0 0,3-10 3 0,-2-5 3 15,1-3 5-15,-1-6 12 0,1-2 21 0,0-7 17 0,-1-6 13 16,1 0 5-16,0-10 2 0,0-6 1 0,-1-2 3 15,1-6 0-15,0-1-6 0,-1-5-8 0,-8-9-6 0,0 5-2 16,-8-11 1-16,8 2 2 0,-9-1-6 0,0 0-3 0,1 0-14 16,-1 5-9-16,-9-5-3 0,10 5-1 0,-10 5-2 15,1-6 0-15,-1 7 1 0,2 4-5 0,-2-1 2 0,0 1-1 16,1 4-1-16,-1 1-2 0,10 4-4 0,-10 6-5 16,10 0-2-16,-1-1-7 0,9 5-8 0,-8 4-7 0,8-4-17 15,8 7-40-15,-8-2-86 0,17-5-96 0,9 5-88 0,1-5-117 16,6-5-204-16,12 6-92 0,-2-6-46 0,1 0 2 15</inkml:trace>
  <inkml:trace contextRef="#ctx0" brushRef="#br0" timeOffset="22443.49">11705 6570 195 0,'0'-15'469'16,"0"1"-163"-16,0-1-122 0,0 1-66 0,-9 3-27 0,9 2-19 16,0 0-11-16,0 3-4 0,0-4-6 0,-8 10-8 0,8-4-7 15,-9 4-4-15,9 0-15 0,-8 0-6 0,-1 4-4 16,0 2-5-16,-8 4 1 0,-1 3-2 0,2 3 0 0,-4-2 1 16,-5 5 0-16,8 6-1 0,-9-5 0 0,-1 8 1 0,2-2 4 15,-1 3 2-15,1 4 5 0,-11 2 3 0,1 4 2 16,1 5 2-16,-1 5 3 0,0 0-2 0,1 6 0 15,8-7-6-15,-1 4-2 0,2 2-4 0,6-5-1 0,11 0-1 16,8-1 0-16,0 3 0 0,8-8 4 0,2 1 3 0,7-5 2 16,9 1 1-16,0-2-1 0,8-3 0 0,1-2-2 0,8-3-1 15,11-5-3-15,-3-6-6 0,10 1-2 0,1-6-5 16,6-4-14-16,2-6-34 0,-1-4-52 0,10-4-96 16,-10-2-189-16,0-7-95 0,1-2-58 0</inkml:trace>
  <inkml:trace contextRef="#ctx0" brushRef="#br0" timeOffset="22899.14">11870 6808 415 0,'-9'-8'381'15,"1"-2"-141"-15,8 0-81 0,-8 5-38 0,-2-3-16 0,10 1 0 0,-8-2 0 16,-1 4-3-16,9 0-7 0,0 0-9 0,0 0-13 0,-8 5-17 16,8 5-13-16,8-5-14 0,-8 10-13 0,0-1-7 0,0 6-4 15,9 0-1-15,-1 8-1 0,-8 3 0 0,10 7-1 16,-2 2 0-16,-8-1 0 0,8 10-2 0,1 1-1 0,0 4 1 15,-9-7-2-15,9 9 0 0,-1-3 1 0,1-4 0 16,8 5 0-16,1-6 1 0,-10-4 1 0,8 1 0 0,2-7 0 16,2 3 2-16,-4-13-2 0,1 2 0 0,0-11 0 0,-7 2 0 15,7-12 2-15,-9 1 20 0,10-10 42 0,-1 1 37 16,0-16 28-16,1 1 30 0,-10-7 25 0,10-2 20 0,-8-6 14 16,-3-4-10-16,1-7-39 0,2-4-29 0,-10 0-23 15,0-5-22-15,0-5-23 0,0 1-14 0,0 4-19 0,0-5-8 16,0 5-3-16,0 0-4 0,0 1-7 0,8 4-6 0,-8 5-5 15,0 11-5-15,0-2 2 0,0 6-5 0,0 3-15 16,-8 8-59-16,8 3-102 0,0 5-93 16,0 0-99-16,8 10-182 0,1 0-134 0,0 0-85 0,8 10-39 0</inkml:trace>
  <inkml:trace contextRef="#ctx0" brushRef="#br0" timeOffset="23308.21">12435 7244 243 0,'-10'0'547'0,"10"0"-136"16,-8-5-160-16,8 5-96 0,0 0-53 0,0-4-27 0,8 4-16 15,-8-6-7-15,17 2-5 0,-7-1-1 0,7 0-7 0,10 0-8 16,-11 5-6-16,11-5-11 0,7 5-5 0,-7 0-5 0,-10 0-1 16,10 0-3-16,-1 5 1 0,-1-5 4 0,-7 5-4 15,-1 5-1-15,1-6-1 0,-10 6 1 0,2 1-1 16,-2 2 1-16,-8 1-2 0,0 1-5 0,-8 5 5 0,-10 0 1 16,0 4 1-16,1 1 0 0,-8 6 1 0,-12-4 0 0,3 3 2 15,0 0 0-15,8-1-2 0,-9-6 2 0,9 3 0 16,9-7 0-16,-10 5 2 0,10-4 0 0,-1-5 0 0,10-1 2 15,-1 1 3-15,0-5 4 0,0-5 8 0,9 4 11 0,0-5 10 16,0-4 16-16,0 6 13 0,9-6 9 0,0 4 4 16,8-4-2-16,1-4-6 0,7 4-9 0,11-6-15 0,7 2-15 15,1 0-17-15,-1-6-22 0,9 0-39 0,9 0-54 16,-10-4-58-16,10-1-78 0,0-5-130 0,-9-5-147 0,18 2-90 16,-18-3-38-16</inkml:trace>
  <inkml:trace contextRef="#ctx0" brushRef="#br0" timeOffset="23606.25">12782 6375 110 0,'0'-15'506'0,"8"5"-141"0,-8 1-163 0,18 3-91 16,-1 2-52-16,0-1-28 0,10 5-15 0,8 5-5 0,-2 5-4 15,3-1-1-15,8 11-1 0,-1 5 0 0,9 4 0 0,-9 4-1 16,10 6 0-16,-1 6-2 0,-9 4-2 0,0 5 2 0,-7 4 3 16,-3 7 2-16,3 2 0 0,-10 5 3 0,-1 2 1 15,1 5 4-15,-16 3 4 0,-2-3 0 0,-8 0 1 16,-8 3 0-16,-2 0 1 0,-16-2-1 0,1-3 1 0,-11 2-1 16,-8-1-4-16,11-10-3 0,-20 1-2 0,2-12-2 0,7 4-2 15,-7-13 0-15,7-4-1 0,9-5-3 0,0-6-1 16,1-7-5-16,16-7-20 0,1-5-53 0,8 1-134 0,9-15-147 15,9-5-94-15,8-5-55 0</inkml:trace>
  <inkml:trace contextRef="#ctx0" brushRef="#br0" timeOffset="23856.79">14267 7250 168 0,'0'0'544'0,"8"0"-115"0,9 0-184 15,3 0-111-15,5 0-61 0,0 0-33 0,2-6-14 0,16 6-10 16,-8-5-1-16,8 5-1 0,1-4-3 0,7 4 0 0,2-6-1 16,-1 6-3-16,8 0-3 0,-8 0-1 0,1 0-4 15,-1 0-4-15,1-4-1 0,-10 4-20 0,-8 0-43 16,-1-5-66-16,0 5-137 0,-16-5-122 0,-1 0-75 0</inkml:trace>
  <inkml:trace contextRef="#ctx0" brushRef="#br0" timeOffset="24013.5">14232 7538 203 0,'-8'9'444'0,"8"1"-153"0,0-6-113 0,0 2-57 15,8-6-23-15,0 4-12 0,10-4-2 0,8-4-4 0,2 4-4 16,5-6-9-16,11 2-17 0,-1 4-15 0,8-6-15 15,2 2-11-15,-9 0-6 0,8 4-3 0,8-5-4 0,-7 5-19 16,-9-6-43-16,7 2-82 0,2-2-180 0,-10-4-99 16,1 0-65-16</inkml:trace>
  <inkml:trace contextRef="#ctx0" brushRef="#br0" timeOffset="25958.5">17497 6751 85 0,'0'0'174'0,"0"-5"-54"0,0 5-42 0,0 0-31 0,0-5-14 0,0 5-7 0,0 0-1 16,0 0 2-16,9 0 2 0,-9-5 2 0,0 5 5 16,9 0 3-16,-9-5 0 15,0 5 4-15,8-5 6 0,-8 5 2 0,0-4 2 16,9 4 2-16,-9-6 2 0,0 2 0 0,0-2 2 15,0 2 0-15,0 0-3 0,0-2 2 0,0 1 4 0,0 1 1 16,0-2-6-16,-9 2-4 0,9-2-5 0,-8 2-6 16,-1-2-7-16,0 6-9 0,1-4-8 0,-10 4-6 0,1 4-3 0,-9-4-2 15,8 6-4-15,-6-2 0 0,-3 6-1 0,-8 0-1 16,9 1 2-16,-9 3 1 0,9 0 3 0,0 1 1 16,0 4 3-16,0 1 0 0,-1 5 2 0,1-1 0 0,9 0 1 15,-1 6-2-15,2 3-3 0,6 6 0 0,-7-4 0 0,17 0 1 16,0-1 1-16,0-1 0 0,9 3 2 0,9-8 1 15,-2 6 2-15,12-4 1 0,5 0-1 0,2-3-2 0,9-5-3 16,8 1-1-16,0-4-3 0,1-4-1 0,7-4-1 0,1-1-2 16,7-6-2-16,2-4 1 0,0-4 1 0,8-2-1 15,-8-4 1-15,-1-4 0 0,1-1-2 0,0-5 2 0,-10 0-1 16,-8 2-1-16,-9-3-1 0,1-3 1 0,-9 5 13 16,0-5 31-16,-19-1 45 0,2 5 29 0,0-5 19 0,-18 1 25 0,8 6 15 15,-16-7 10-15,-2 5-6 0,2 6-19 0,-10-6-37 16,2 5-23-16,-4 2-17 0,5-3-21 0,-3 6-16 15,1 0-9-15,-1 7-7 0,1-3-13 0,0 6-10 0,-1 0-3 16,1 6-2-16,-1-3-3 0,2 12 1 0,-2-6-1 0,1 6 0 16,7 5 1-16,-6 0 3 0,6 4-2 0,3 1-4 0,-3-1 1 15,3 5-1-15,7-3 1 0,0 3 1 0,0-6-2 16,0 2-1-16,7 4 1 0,-7-4 0 0,10-5 3 0,-10 3-1 16,7-3-3-16,3-1-1 0,-2-3 1 0,0-2 1 15,2 1-1-15,-2-6-1 0,1 1 0 0,9-5-1 0,-10 0 3 16,0-5 0-16,2 0 2 0,6-5 0 0,-7 0 2 15,0-5 1-15,0 1 1 0,-1-6 1 0,9 1 3 0,-8-2 1 16,1-3-1-16,-2 5 2 0,0-5 1 0,10-3-1 0,-9 4 0 16,-1 3-1-16,-1-4-3 0,13 4 1 0,-12 0-2 15,0 0 0-15,10 2-3 0,-10-3 1 0,10 3-1 0,-9 3-1 16,8-6-2-16,0 6-1 0,1 0 0 0,-10 1 0 16,10 0 0-16,-1-2-1 0,1 7 0 0,-1-2 1 0,9 6 1 15,-8 0 0-15,-2 0 0 0,2 6-2 0,0-2-1 0,-1 7 0 16,1-2 0-16,-2 6-1 0,-6-1 0 0,7 5 0 15,-10 6-1-15,3-1 1 0,-10 1-2 0,10-1-1 0,-10 0 1 16,0 7-1-16,0-7-1 0,-10 0 2 0,10 0 0 16,0-3 0-16,-10-2 2 0,10-3 0 0,0-3 0 0,-7-3 3 15,7 0 2-15,0-1-4 0,0-3 2 0,0-3 0 0,0-3 1 16,0 6 2-16,0-6-1 0,0-6 1 0,7 3-4 16,-7-3 0-16,10-3 0 0,0-1 1 0,-3 0 0 15,4-3-1-15,-4-3 1 0,10 1-2 0,1-5 3 0,-1 0-1 16,0 1 0-16,9-4 0 0,-9-2 1 0,9-5 0 0,0 6 0 15,1-6 0-15,-1 1 1 0,-9 6 3 0,10-3 0 0,-2 3 2 16,-7-3-14-16,-1 7 8 0,-9 0 4 0,10-1 4 16,-10 5 0-16,2 2 1 0,-2 3-2 0,1-2-1 15,-1 3 12-15,1-1-7 0,-9 5-2 0,9 2-5 0,-9-3-1 16,0 6-1-16,0-6 0 0,7 6-3 0,-7-4 1 0,0 4-2 16,0 0 1-16,0 0-1 0,0 0-1 0,0 4 0 0,0-4 0 15,0 0 0-15,0 6 0 0,0 0 0 0,0-3 1 16,0-3-1-16,0 0 0 0,0 5 0 0,0-5-1 15,0 0 1-15,0 5 1 0,0-5-2 0,0 0 2 0,-7 0 1 16,7-5 2-16,0 5 0 0,0 0 1 0,0 0 0 0,0 0 0 16,0 0 4-16,0 0-3 0,0-5 0 0,-9 5-2 0,9-3 2 15,0 3 0-15,0-6-1 0,0 0 0 0,-9 2-3 16,9-2 0-16,-8 2 1 0,-1 0 1 0,9-2-2 0,-8 1 0 16,-2 1 0-16,-6 4-1 0,6-6 1 0,2 6 1 0,-1-4 1 15,1 4 0-15,-1-6-1 0,0 6 2 0,9 0-2 16,-8 0-1-16,8 0 0 0,0 0 0 0,0 6-3 0,0-2 1 15,0 2-1-15,0-2 1 0,0 1 2 0,0 5 2 16,8 0 1-16,1 0-3 0,0 4 0 0,-1 1-4 0,1 1 3 16,9-3 0-16,-2 2-2 0,2 0-1 0,-1 0 1 0,1-1 3 15,7 6-3-15,2-5 2 0,-10 0 0 0,9-2-2 16,-8 1-1-16,-1 1 0 0,1 0-3 0,-10 0-3 0,0-5-3 16,2 5-1-16,-2-1-2 0,-8 1 0 0,0-5 1 0,-8 4-2 15,8 0 3-15,-10 2 2 0,2-1 4 0,0-7 3 16,-1 8 2-16,0-2 1 0,1-4 0 0,-1-1 1 0,0 1 0 15,0-5 0-15,1 6 1 0,-10-7 1 0,10 2-1 16,8-2 0-16,-9 1 0 0,1-1 0 0,-2 2 2 0,10-6 0 16,-9 4-2-16,9-4 0 0,-7 0 0 0,7 0 1 0,-11 0 0 15,11 0 0-15,0 0-1 0,0 0 2 0,0 0-1 16,0 0 0-16,0 0-2 0,0 0 0 0,0 0-13 16,0-4-37-16,11 4-73 0,-11-6-86 0,7 2-96 0,2-5-161 15,1-1-151-15,7-1-107 0,0 2-43 0</inkml:trace>
  <inkml:trace contextRef="#ctx0" brushRef="#br0" timeOffset="26391.94">19929 6936 380 0,'0'-14'387'0,"-9"4"-141"0,1-4-89 0,-10 3-47 16,0 1-32-16,1 0-11 0,0 6-5 0,-10-2-2 0,2 2-3 15,-10 4-4-15,9 0-9 0,-9 4-7 0,10 2-9 0,-3-2-10 16,12 6-9-16,-1 0-3 0,-1 1-3 0,9-3-5 15,1 8 1-15,8-2 0 0,0 5 0 0,0 3 1 0,8-4 1 16,9 5-1-16,1 3 1 0,0-3 5 0,-1 2-4 16,1-1 0-16,7 1-1 0,-7 1 0 0,8-3 0 0,-9 2 0 15,9-1-2-15,-8 0-1 0,-2 2-1 0,2-7 2 0,-9 1-1 16,8-1 0-16,-17-5-1 0,10 2 2 0,-10-3-1 16,0-3 2-16,-10 2 2 0,1-4 0 0,-8-3 3 15,-1 5-1-15,-7-10 1 0,-1 4 1 0,0-4-1 0,0 0 1 16,-8-4-2-16,-3-1-1 0,4 0 0 0,-2 0-2 0,9-3 1 15,0 1 0-15,8-2-3 0,10-1-21 0,8 1-38 0,8-12-74 16,1 6-141-16,17-4-124 0,-9-1-76 0</inkml:trace>
  <inkml:trace contextRef="#ctx0" brushRef="#br0" timeOffset="26611">20180 6555 225 0,'0'-10'538'0,"-8"6"-144"16,8 4-161-16,-9 0-100 0,9 0-61 0,-8 4-34 0,8 11-17 16,-9-5-9-16,9 10-5 0,0-2-2 0,0 13-3 0,0-3 3 15,0 7 0-15,0-1-1 0,0 5 1 0,0 1-3 16,9-2 0-16,-9 7 1 0,0-2 0 0,8 1-1 0,1 0 0 16,-1 1 0-16,2-7-2 0,-2 1 3 0,0 0-3 0,10 0 0 15,-1-5-2-15,9-5-1 0,0 7-16 16,1-13-34-16,0-3-51 0,7-5-100 0,0-5-165 0,-7-1-89 0,7-2-41 15</inkml:trace>
  <inkml:trace contextRef="#ctx0" brushRef="#br0" timeOffset="26751.79">19989 7034 414 0,'0'-5'410'0,"0"1"-158"0,9-3-110 16,0 7-60-16,8-3-34 0,1-2-20 0,8 5-11 0,17 0-7 15,1-5-18-15,7 5-31 0,10 0-64 0,-1 0-125 0,10-5-126 16,1 5-76-16</inkml:trace>
  <inkml:trace contextRef="#ctx0" brushRef="#br0" timeOffset="27116.77">20928 6857 253 0,'-26'-4'550'0,"-1"4"-128"0,1-4-166 15,1 8-103-15,-2-4-58 0,1 4-34 0,0 2-20 0,0-2-10 0,8 6-4 0,-8 5-5 16,9-5-5-16,0 4-4 0,9 6-5 0,-1-1-3 0,-2 3-1 16,4-4 0-16,7 2-2 0,7-1-1 0,-7 6 1 15,11-7-3-15,-2 3 1 0,8-3 0 0,0-3 0 0,1 0-3 16,-2-5 1-16,2 1 1 0,-1-7 1 0,1 2 1 16,-1-3 1-16,0-6 1 0,-8-3-1 0,9 2 1 0,-9-7 1 15,-2 1 1-15,4-5 0 0,-4-4 5 0,-7 5 4 0,9-7 7 16,-9 7 7-16,9-5 7 0,-9 0 5 0,0 4 3 15,0-5 3-15,8 7 6 0,-8 3 2 0,0-6 1 0,0 6-2 16,0 5-4-16,0 0-2 0,0-4-4 0,0 9-7 0,0-6-9 16,9 6-8-16,-9 0-9 0,8 6-5 0,-8 0-5 15,0 2 0-15,10 2 0 0,-10-1-1 0,8 6-1 0,1 0 1 16,0 5 1-16,8 0 0 0,0-6 0 0,-8 6-1 16,9-2-2-16,6 3-1 0,-4-7-1 0,5 5-2 0,8-4-4 15,-5 6-18-15,6-8-35 0,1-3-43 0,-1 5-44 16,1-5-62-16,-10-5-102 0,3 0-164 0,-12-1-87 0,2 2-26 0</inkml:trace>
  <inkml:trace contextRef="#ctx0" brushRef="#br0" timeOffset="27635.1">21292 6967 149 0,'0'-12'505'0,"0"3"-146"0,0-1-142 0,10 5-91 0,-10 2-53 0,0-3-32 0,8 6-19 15,-8 0-9-15,9 0-6 0,-2 0 0 0,3 6-6 0,-2-3 0 16,10 7-1-16,-10 0-1 0,9 0 0 0,-7-1-1 0,6 1-1 16,-6 5 1-16,7-10-1 0,0 0 2 0,-8 0 0 15,9-5 1-15,-2 0 2 0,-6-5 1 0,7-5-1 0,0 0 3 16,0-5 2-16,-8-4 9 0,9-1 14 0,-10 1 16 16,1-1 23-16,0 1 13 0,-1-1 10 0,0 1 3 0,-8 3 0 15,10-2-2-15,-10 3 3 0,0 5-5 0,0 2-12 0,0 1-11 16,0 2-9-16,0 1-4 0,0-1-2 0,0 10-10 15,0-1-15-15,0 1-15 0,-10 10-6 0,2 0-5 0,8 3-1 16,-8 8-1-16,8-3-1 0,0 7 0 0,0-1-2 16,8 6 1-16,0-6-3 0,10 1 0 0,-1-1-1 0,0-5 1 15,3 5 0-15,4-9 1 0,2-1 0 0,-8-9 1 0,9 0 3 16,-2 0 0-16,0-10 1 0,-7-5 0 0,8-5 3 16,1 2 1-16,-11-14 1 0,1 4 1 0,0-13 2 0,3 3-1 15,-13-6 2-15,-7-1 22 0,9-4 38 0,-9 0 29 16,0-4 25-16,-9-1 15 0,9-6 11 0,-7 1 10 0,-3 0 2 15,0 0-18-15,10 1-37 0,-7 0-29 0,7 3-27 16,-10 2-13-16,10 3-6 0,-7 6-5 0,7 0 0 0,-10 10 0 16,10-1-2-16,0 11-1 0,-8-2-1 0,8 8-3 0,0 1-6 15,-8 7-7-15,8 7-5 0,-10 1-4 0,2 12 1 16,-1 6 1-16,1 7 1 0,-2 1 0 0,10 11 1 0,-8-1 2 16,8 0 0-16,0 4 0 0,8 6-1 0,-8-5-3 15,18 0-2 1,-9 4-2-16,9-4-9 0,-2 0-18 0,11 0-38 0,0-1-63 15,-2-9-76-15,-8 1-67 0,18-6-65 0,-18-11-82 0,9-1-123 0,-9-9-129 0,9-3-48 0,-8-10 20 0</inkml:trace>
  <inkml:trace contextRef="#ctx0" brushRef="#br0" timeOffset="27807.47">21500 6618 204 0,'-16'-10'580'0,"-2"10"-60"0,9-3-186 16,9-3-113-16,0 1-60 0,0 5-37 0,0-4-19 0,16 4-11 15,2-5-6-15,9 5-6 0,16-5-12 0,1 5-21 0,8 0-20 32,8 0-15-32,2 0-8 0,6 5-6 0,3-5-6 0,-11 0-2 0,10 5-6 0,-10-5-32 0,11 4-44 0,-13-4-48 15,-4 0-72-15,-3 0-121 0,-7 0-140 0,-2-4-90 16,-5-1-44-16</inkml:trace>
  <inkml:trace contextRef="#ctx0" brushRef="#br0" timeOffset="29563.6">23020 5998 382 0,'0'-9'268'0,"-9"4"-104"0,9-5-56 0,0 6-27 0,-8-6-10 0,8 5-3 15,-9 0 1-15,9-5-4 0,0 5-5 0,0 5-8 16,-9-5-10-16,9 0-9 0,0 5-9 0,0 0-9 31,0 0-7-31,9 5-3 0,-9 5-3 0,0 0-2 0,9 3-1 16,-1 13 1-16,-8 4 0 0,9 4 3 0,0 4 2 0,-1 11 3 16,1 0 2-16,0 9 2 0,0 1-1 0,-1 10-1 0,-8 0 1 15,8-1-2-15,2 5-3 0,-2 5-2 0,9 0-2 0,-8-1-1 16,1 3 0-16,-3-1-1 0,4-7 0 0,-4 7-1 15,1-12 1-15,-8 1 0 0,0-3 0 0,0-7 1 0,0-5 0 16,0 2 1-16,-8-6 1 0,1-11-1 0,7 1 1 0,-11-4 0 16,4-11-1-16,7 1 1 0,-10-11-1 0,10 0 1 0,-9-4-2 15,1-5-3-15,-1-5-14 0,9-5-30 0,0-9-46 16,-8-6-79-16,8-4-142 0,-10-5-94 0,10-6-66 16</inkml:trace>
  <inkml:trace contextRef="#ctx0" brushRef="#br0" timeOffset="29922.56">22794 6004 379 0,'-8'0'294'16,"8"0"-125"-16,-9 4-79 0,9 0-41 0,9 3-19 16,-1-4-10-16,1 3-2 0,0 0-3 0,17-3-1 0,-1 3-1 15,11 4 0-15,-1-6 1 0,8 0-2 16,9 2-2-16,-9-6 1 0,0 6 4 0,9-3 5 0,-7 4 2 0,6-4 2 16,1-3 0-16,-9 5 5 0,0-5 3 0,11 5-1 0,-11-5-3 15,9 0-4-15,-10 5 2 0,12-5-6 0,-11 0 0 16,1 0-7-16,-1 0-4 0,1 0-2 0,-10 0-5 0,1 0 1 15,-1 0-3-15,-7 0 2 0,-2-5 3 0,-8 5 4 16,1 0 1-16,-9 0 3 0,-1-5 2 0,-8 5-2 0,9 0 0 16,-9-5 0-16,0 5-6 0,0-3-5 0,-9 3-18 0,9-7-30 15,-8 7-50-15,-1 0-86 0,0 0-168 0,0 0-92 16</inkml:trace>
  <inkml:trace contextRef="#ctx0" brushRef="#br0" timeOffset="30235.76">23072 6751 336 0,'0'0'377'15,"0"0"-112"-15,0 0-93 0,0 0-60 0,8 0-30 0,2 0-22 16,-2-5-12-16,18 5-7 0,-9 0-8 0,9-5-9 15,9 5-8-15,9 0-5 0,-9 0-2 0,17-5 1 0,-9 5-3 16,10 0 0-16,-2 0 0 0,10-5-1 0,-10 5-1 0,11 0 0 16,-1-5 0-16,0 5 1 0,-9-4 5 0,0-2 8 15,0 6 10-15,-9-4 13 0,-8-2 16 0,-9 6 21 16,0-4 30-16,-8 4 35 0,-2-4 33 0,-5 4 24 0,-11 0 17 16,7-6 9-16,-7 6-6 0,0-5-17 0,-7 5-28 0,7-4-43 15,-18-2-79-15,-1 2-114 0,-6-2-118 0,-1 2-118 0,-1-2-192 16,-7 2-132-16,-9 0-96 0,8-1-52 0</inkml:trace>
  <inkml:trace contextRef="#ctx0" brushRef="#br0" timeOffset="32242.48">26111 6800 100 0,'-8'-5'411'0,"-2"5"-136"16,10-5-116-16,-8 5-74 0,0-5-36 0,-1 5-18 0,9 0-7 15,-9-5-1-15,1 5 4 0,-1 0 7 0,9 0 5 16,0 0 6-16,-9 0-1 0,9-5 3 16,0 5-5-16,-8 0-3 0,8 0-5 0,0 5-5 0,0-5-5 0,0 0-2 0,8 0 0 15,-8 5 0-15,9-5 0 0,8 5 3 0,9 0 3 16,0 0 1-16,18 0 7 0,17 5 12 0,-1-7 10 0,19 8 3 16,16-6 7-16,19 0 2 0,7 0 5 0,9-5 11 0,17-5 6 15,19 5-8-15,-2 0-7 0,10-5-4 0,1 5-7 0,6-5-4 16,-7 5-9-16,0-5-14 0,-1-1-11 0,2 6-9 0,-3-3-6 15,-6-4-3-15,-2 4-3 0,3 3 0 0,-21-10-2 16,-6 5-3-16,-11 0-2 0,-7 0-1 0,-17 0 0 0,-10 0 1 16,-17 2 2-16,-9-4 10 0,-18 2 24 0,-6 1 28 0,-10-1 29 15,-9 0 27-15,-1 0 16 0,-7 0 7 0,-9 0 7 0,-9-5-6 16,8 6-20-16,-8-6-25 0,-8-5-26 0,-1 5-25 16,1 0-16-16,-2 0-8 0,-7 6-9 0,0-5-7 15,0 4-15-15,-9 0-43 0,8 0-94 0,2 5-108 0,-4-5-131 16,13 5-229-16,-1 0-107 0,8 0-66 0,0 0-30 0</inkml:trace>
  <inkml:trace contextRef="#ctx0" brushRef="#br0" timeOffset="32762.39">32103 6145 358 0,'-8'-10'381'0,"-1"0"-135"15,1 1-88-15,-2 5-46 0,10-7-17 0,-8 1-5 0,8 2 2 16,-8 1 7-16,8-2 6 0,-10 3 6 0,10 2 5 0,-8 0 7 16,8 4 10-16,0-6 12 0,-9 2 9 0,9 4 3 0,0-6-4 15,0 6-12-15,0 0-15 0,0 0-21 0,0 0-23 16,0 6-25-16,0-2-22 0,0 2-19 0,0 2-9 15,0 7-4-15,0 5-2 16,0 0 0-16,0 9-1 0,0 0 1 0,0 11 1 0,0-1 0 0,0 0 1 0,-8 10 0 0,8-6-1 16,8 7-1-16,-8-1 2 0,0-1 1 0,9 1 2 15,-1 0 1-15,-8-1 2 16,10 1 2-16,-2 0-1 0,0-6-1 0,2 6 0 0,-2-10-2 0,1 6-3 0,-1-11 0 0,-8-1-3 16,9-2 0-16,-9-3 1 0,0-7 1 0,9-3 0 15,-9-3 0-15,0 0-1 0,0-10 1 16,0 5 1-16,0-4-1 15,0-6-1-15,0 0-6 0,0 0-35 0,0-6-68 0,0-9-69 16,8 0-71-16,2-4-94 0,-3-10-152 0,12-1-121 0,-1 2-73 16,-2-12-11-16</inkml:trace>
  <inkml:trace contextRef="#ctx0" brushRef="#br0" timeOffset="33391.84">32520 5628 442 0,'-8'-16'370'0,"8"2"-145"15,-10 0-86-15,2-1-39 0,0-1-15 0,-1 2-6 0,-9 0 0 16,11-1 0-16,-13 0-7 0,13 0-6 0,-19 6-8 0,8-5-11 15,1-2-5-15,-10 6 1 0,2-3 0 0,-2 3 2 0,3 4 2 16,-12 2 2-16,1-2 3 0,0 3-1 0,1 3-5 16,-9 0-9-16,-1 3-7 0,1 7-4 0,-1 0-6 0,1 9-1 15,-10-4-2-15,2 10-2 0,-3 4 0 0,3 0 0 16,-10 5-1-16,10 1 0 0,-10 4-1 0,9 0-1 0,-1 5 2 16,-8 5 1-16,18 0 5 0,-9 0 2 0,9 6 3 15,-1 2 1-15,9 1 0 0,-7 6 2 0,7 5-1 0,-1-2-1 16,10 2-4-16,1 5-3 0,-2 3-2 0,1-3-3 0,8 3 1 15,2 2 0-15,7 1 0 0,0-3 0 0,0-5 2 0,9 7-1 16,9-7 3-16,0 2-1 0,0-10 0 0,7 0 1 16,11-1-3-16,-1-9 0 0,-1-1-1 0,12-8-1 15,-4-1-1-15,2-11-1 0,9 2-2 0,8-6-1 0,-9-4-1 16,10-6 0-16,-2-4-1 0,10 0 0 0,-9-10-1 0,9-1-2 16,0-4-1-16,0-4 1 0,8-6-1 0,-8 0-1 15,0-5 3-15,8-9-2 0,0-1 1 0,-7 1-2 0,7-5 3 16,0-6 0-16,1-3 1 0,-10-2 9 0,10-2 8 0,0-3 14 15,-9-4 10-15,-1-10 10 0,-8 5 15 0,0-5 18 0,1-4 13 16,-10-5-3-16,1-1-1 0,-10-4-8 0,1 0-6 16,8-11-5-16,-16 7-8 0,-2-7-8 0,-7-4-9 0,-1 5-3 15,-9 0-6-15,-8-4 4 0,-8 4 3 0,0 5 3 0,-10-5-1 16,-7-1-1-16,-3 10 5 0,-5-3 7 0,-3 9 2 16,-7 3-5-16,0 2-7 0,-1 10-5 0,1 4-7 0,-9 4-11 15,9 6-10-15,-10 6-12 0,1 8-4 0,9 1-5 16,-1 10-10-16,-8 3-16 0,18 6-22 0,0 5-20 0,7 10-20 15,9 6-31-15,1 2-92 0,17 12-109 0,0 4-109 0,9 0-198 16,8 5-112-16,9 6-69 0,0-7-34 0</inkml:trace>
  <inkml:trace contextRef="#ctx0" brushRef="#br0" timeOffset="33564.65">33623 6096 252 0,'-18'-20'840'0,"11"1"-14"0,-13-1-33 15,13 11-242-15,-3-7-370 0,3 8-254 0,7-2-200 0,-9-5-244 16,0-1-138-16,1 3-78 0,-2-2-20 0</inkml:trace>
  <inkml:trace contextRef="#ctx0" brushRef="#br0" timeOffset="39674.28">26919 10777 143 0,'8'0'115'15,"2"0"-28"-15,-2 0-20 0,1-6-17 0,-1 6-4 0,-8 0-1 16,9-5 1-16,0 5 5 0,-1 0 5 0,-8-5 6 16,10 5 3-16,-2 0 8 0,-8-5-5 0,0 5-5 0,0-5-1 15,8 0-4-15,-8-3-3 0,9 2 4 0,0-4-7 0,0-4-6 16,-2-1-3-16,3-1 1 0,7-2-1 0,1-7 2 16,-1-4 3-16,9 1-1 0,-8-7 8 0,8 1 6 0,-1-7 0 15,2 2 6-15,-2-4 2 0,2-6-1 0,-1 0-6 16,9 1-2-16,-9-1 0 0,0 0 1 0,-1-5 5 0,-7 6 0 15,8-7 6-15,-9 6 3 0,1 1 6 0,0-1-3 0,-1 5 5 16,-8 5 3-16,-1 0 0 0,2 0-1 0,-3 4-6 16,3 5-7-16,-10 2-2 0,8 4 3 0,-8 4-6 0,0 2-7 15,0 6-8-15,0-2-8 0,0 5-8 0,0 3-5 0,0 2-6 16,0-2-7-16,0 6-9 0,-8 0-6 0,8 0-4 16,0 6-1-16,0 4 0 0,-10 3-3 0,10 9 3 15,-7 1-1-15,7 11 2 0,-10-1 3 0,10 12 1 0,-8 4 0 16,8 5 0-16,-9 4 1 0,-1 5-1 0,10 6 0 0,-7 9-2 15,-3 0-1-15,10 10 0 0,-8 1-1 0,8-2-2 0,-8 2 0 16,8 3-1-16,0 1 2 0,0 1 2 0,8-7 1 16,-8 6 0-16,8-6 1 0,2-5 2 0,-3 2-2 15,3-6 1-15,7-8-2 0,-7-8-5 0,-3-3 0 0,3-10-1 16,-2-10-2-16,0-4 1 0,-8-7 4 0,9-8 1 0,-9-5 4 16,0-9 5-16,0-3 5 0,-9-6 8 0,9-9 14 15,-8-7 10-15,0-1 2 0,-2-3 4 0,-7-7-2 0,9-4-1 16,-11-1 0-16,2-4-7 0,1 0-11 0,-2 0-7 0,1 1-2 15,-1-2-2-15,0 6 1 0,2 0-3 0,7-1-2 0,0 2-2 16,0 8-2-16,1 1-3 0,8-1-4 0,0 6-10 16,0 4-17-16,0-5-49 0,8 7-92 0,10-3-94 15,7 1-106-15,1-3-194 0,19-8-127 0,-2 1-79 0,1 2-33 16</inkml:trace>
  <inkml:trace contextRef="#ctx0" brushRef="#br0" timeOffset="39956.57">28232 9975 276 0,'0'-10'506'0,"0"0"-176"0,-11 5-147 0,11 0-85 16,0 1-46-16,0 4-22 0,0 0-15 0,-9 4-7 15,2 1-3-15,-4 5-3 0,4 10 0 0,-2-1 0 0,-8 6 1 16,8 5 3-16,-8 3 1 0,0 1 2 0,-1 5 4 0,9 5 4 15,-7-6 2-15,6 7 1 0,2 0 1 0,-9-2-3 16,17 0-1-16,-10-2-2 0,10-3-2 0,-7 1-3 0,7 2-2 16,7-8-2-16,-7 1 1 0,10-5 0 0,-2 6-1 15,9-11-1-15,1 0 0 0,-1 0-1 0,9-4 0 0,0 0-3 16,0-5-3-16,8-6-11 0,2 1-21 0,-2-10-43 0,10-5-79 16,-9-5-145-16,-1-4-105 0,1-6-68 0</inkml:trace>
  <inkml:trace contextRef="#ctx0" brushRef="#br0" timeOffset="40207.87">28612 10096 427 0,'-16'-9'546'0,"-2"3"-175"0,9 2-151 15,-8 4-96-15,8 4-55 0,-9 8-31 0,11-3-15 16,-11 10-7-16,9 1-4 0,-1 4-3 0,3 11 1 0,7-7-1 16,0 8-2-16,0 3-2 0,0-6-1 0,7 6-1 0,3 1 1 15,8-1-2-15,-9-6 1 0,8 1-2 0,0-4 0 16,0-1 1-16,0-4 0 0,1-5 3 0,-1-1 3 15,1-9 12-15,-10 0 20 0,10-5 33 0,-1-5 41 0,-9-5 45 16,11-5 45-16,-2-5 30 0,-1 1 17 0,-6-11 0 0,7 2-11 16,1-3-26-16,-10-4-35 0,0-4-40 0,-8 1-41 0,10-3-33 15,-10 3-19-15,0-6-13 0,0 5-8 0,0-1-5 16,-10 0-7-16,10 11-6 0,0 0-8 0,-8 5-18 0,8-1-50 16,0 10-92-16,0 1-102 0,0 5-98 0,0-2-138 0,0 6-168 15,0 6-98-15,8-2-39 0</inkml:trace>
  <inkml:trace contextRef="#ctx0" brushRef="#br0" timeOffset="40412.24">29038 10355 219 0,'0'0'598'16,"0"0"-43"-16,9 6-198 0,-9-2-149 0,8 1-95 0,1 0-55 15,0 0-28-15,-1 5-15 0,10 4-6 0,-10 0-4 16,1 7-2-16,0-1-3 0,-9-2 1 0,0 8-2 0,0-8 1 15,0 7 2-15,0 6-1 0,-9-8-3 0,0 5-1 0,1-2-12 16,-1-3-17-16,9 8-21 0,-9-13-23 0,9 7-28 16,0-5-35-16,0-4-58 0,0-8-79 0,9-3-140 0,0-5-69 15</inkml:trace>
  <inkml:trace contextRef="#ctx0" brushRef="#br0" timeOffset="40585.31">29385 10385 126 0,'0'-10'441'15,"-7"0"-136"-15,-3 6-107 16,0 4-72-16,3 0-44 0,-2 4-30 0,-9 6-18 0,10 0-8 0,-10 5-4 0,10 3-2 0,-1 3-5 16,0 4-2-16,1-2-1 0,8 2 0 0,0-1 0 15,0 5-3-15,0-4-1 0,8 5-1 0,10-1-1 0,-10-1-2 16,10-2-1-16,8 3-3 0,0-5 0 0,1-3-2 0,7 2-9 16,-8-3-20-16,17-12-35 0,-8 3-69 0,-1-1-124 15,1-10-119-15,-10-5-69 0</inkml:trace>
  <inkml:trace contextRef="#ctx0" brushRef="#br0" timeOffset="40820.32">29742 10067 12 0,'16'-13'512'0,"2"1"-98"0,-1 9-173 0,9-8-107 0,0 7-60 16,2 4-29-16,5 0-16 0,-6 0-7 0,7 8-6 0,1 2-3 15,-10 2-5-15,2 7-3 0,-1 4 0 0,-9 7-1 16,1 4 1-16,-11 0-3 0,-7 11 3 0,-7-1-1 16,-1 5 2-16,-10-1 0 0,-7 0-1 0,-12 1-1 0,12 6-1 15,-10-7-2-15,1 6-1 0,-1-5 0 0,10-6-2 0,-12 2-10 16,12-1-15-16,7-10-29 0,1 0-50 0,9-9-97 0,-2-7-154 16,20-2-88-16</inkml:trace>
  <inkml:trace contextRef="#ctx0" brushRef="#br0" timeOffset="41102.98">30393 10464 9 0,'-9'0'556'0,"0"0"-14"16,9 0-209-16,0 0-150 0,9 0-90 0,8 0-47 0,1 0-28 15,8 0-28-15,9 0-36 0,7 0-53 0,11 0-112 16,-9-5-167-16,8 0-90 0,-10 5-46 0</inkml:trace>
  <inkml:trace contextRef="#ctx0" brushRef="#br0" timeOffset="41244.5">30584 10620 254 0,'-17'0'572'0,"7"0"-91"0,2 0-178 0,1 0-117 0,7 0-77 15,0 0-45-15,0 0-27 0,7 0-25 0,11 0-32 0,15 0-45 16,3-5-75-16,7 0-135 0,9 0-137 0,1-10-83 15,-2 5-50-15</inkml:trace>
  <inkml:trace contextRef="#ctx0" brushRef="#br0" timeOffset="41497.88">31486 9871 78 0,'27'-23'512'0,"-1"3"-139"16,0 1-149-16,9-1-87 0,-1 4-49 0,0 3-26 15,-7 3-16-15,8 0-8 0,0 5-8 0,-10 2-5 16,2 6-8-16,-1 2-9 0,0 5-1 0,-9 5-5 0,1 0 3 16,-2 9 5-16,1 0 5 0,-7 5 5 0,-10 1 5 0,0 5 7 15,0-2 8-15,-10 6 7 0,3 6 6 0,-11-7-1 16,10 11-6-16,-10-5-3 0,1 4-6 0,-9 1-4 0,8 0-11 0,1 0-15 15,-1 1-32-15,2-1-48 0,7-1-80 0,0-4-182 16,-1-5-101-16,10 0-76 0,0-4-48 0</inkml:trace>
  <inkml:trace contextRef="#ctx0" brushRef="#br0" timeOffset="41622.92">32112 10948 509 0,'0'0'839'0,"-9"-6"11"16,1 2-35-16,8 4-249 0,-9-6-241 0,9 6-163 15,-8-6-152-15,8 6-160 0,-10 0-185 0,2 0-234 0,0 0-150 16,-2 0-76-16,10 0-45 0</inkml:trace>
  <inkml:trace contextRef="#ctx0" brushRef="#br0" timeOffset="42454.54">27866 12520 280 0,'8'-10'296'15,"1"-5"-121"-15,8 7-79 0,-8-14-45 0,8 3-18 0,10-1-6 16,-10-3-3-16,0-3 2 0,10-2 2 0,-1-7 7 0,-1 1 10 16,1 0 4-16,9-9 0 0,-9 4 3 0,0-11 1 15,1 1 0-15,0 0-4 0,-2-9-4 0,0 4 1 16,2 0 4-16,-10-3 12 0,9 2 8 0,-9 6 20 0,-8 0 36 16,0 10 43-16,-1 1 35 0,-8 3 26 0,0 11 13 0,0 0 1 15,0 3-7-15,0 7-19 0,-8 1-37 0,8 1-43 0,-9 8-41 16,9-2-34-16,-9 12-26 0,1 3-18 0,-10 1-11 15,1 10-4-15,0 8-2 0,8 3-1 0,-9 13 1 16,1-1 0-16,9 11 1 0,-10 10 2 0,11-2-4 0,-4 7 0 16,-5 0-2-16,5 5 0 0,4 3-1 0,7 2-1 0,-17 4 3 15,8-1 0-15,9 7 3 0,-9-2 0 0,1 0 1 16,-1 2-1-16,0-6 2 0,1 4 0 0,-1-8-3 0,0 0 0 16,9-7 1-16,0-3 1 0,0-5-1 0,0-5 1 15,0-11-2-15,0-4-1 0,0-5 0 0,9-9 0 0,-9-7-2 16,0-7 3-16,0-3-1 0,0-3 4 0,0-10 0 0,9 0 2 15,-9-10 1-15,8-3 1 0,-8-7 0 0,0-4 1 16,0-1 3-16,9-4 2 0,-9-6 4 0,0 7 1 0,0-2 1 16,0 1 0-16,0 0-1 0,0 3-1 0,9 2-5 15,-9 5-2-15,0-1-6 0,0 6-1 0,8-5-3 0,-8-2-2 16,9 7-3-16,0 0-24 0,8-2-70 0,1-2-96 0,9 3-91 16,-2-10-104-16,0 1-194 0,10-6-121 0,-9 7-74 15,9-6-27-15</inkml:trace>
  <inkml:trace contextRef="#ctx0" brushRef="#br0" timeOffset="42721.08">29099 11958 230 0,'-9'-10'528'0,"0"4"-152"15,1 2-154-15,-10 0-93 0,10-2-53 0,-9 12-27 16,-1-2-17-16,2 6-8 0,-11 0-4 0,9 9-4 0,-8 1-2 15,9-1-1-15,-1 10 0 0,-8 1-1 0,9-1 4 16,-1 5 2-16,2 5 3 0,-2 0 2 0,0 0-1 0,1 6 0 16,9-1 0-16,-2-1-1 0,2 2-2 0,0-2-4 0,8 2 0 15,0-1-3-15,0-5-3 0,8 6-1 0,-8-12-1 16,8 1 1-16,2 0 0 0,7-4-1 0,1 0-1 0,-2-7 1 16,2-4 0-16,8-4-1 0,0 0-1 0,1-9-10 15,6-2-19-15,-8-8-35 0,13-2-53 0,-4-9-88 0,0-3-162 16,1-8-96-16,0-2-65 0</inkml:trace>
  <inkml:trace contextRef="#ctx0" brushRef="#br0" timeOffset="43034.71">29272 11997 395 0,'-8'-4'566'15,"-9"-2"-157"-15,7 6-165 16,-6 6-106-16,7-2-63 0,0 5-36 0,0 6-17 0,-8 6-9 0,7-3-4 0,3 12-2 15,-3-1 0-15,2 4-1 0,8 2 1 0,-8 4 0 0,8 0 0 16,0 0 0-16,8 1 1 0,-8-1-1 0,8 0 0 16,2 0-3-16,-3 0 0 0,13-4 1 0,-4-1 0 0,2 0 0 15,-2-11 3-15,2 2 6 0,-1-10 11 0,1 0 19 16,0-6 35-16,-2-2 39 0,2-14 42 0,8 4 36 0,1-9 29 16,-2-7 12-16,1-5 3 0,1-5-12 0,-2-5-27 0,2 0-37 15,-11-1-38-15,2-4-30 0,-1 0-29 0,1 4-17 16,-10-3-12-16,2-1-8 0,-2 4-6 0,-1 2-6 0,3-3-4 15,-10 7-8-15,0 1-3 0,8 7-5 0,-8 2-14 16,0 0-36-16,0 9-76 0,0 0-95 0,10 0-88 0,-10 5-100 16,9 5-163-16,-9-4-133 0,7 8-72 0,3-4-13 0</inkml:trace>
  <inkml:trace contextRef="#ctx0" brushRef="#br0" timeOffset="43426.21">29742 12275 138 0,'-27'10'548'16,"10"0"-76"-16,0-1-188 0,0 6-125 0,-2 0-72 16,1 0-38-16,11 0-20 0,-1 4-10 0,8-5-5 0,0 5-2 15,8 1-2-15,-1 0-1 0,11-5-1 0,1 4-2 0,6-4 1 16,1 0-1-16,1-7 0 0,7-1-1 0,-8-4-2 16,1-3 1-16,7 0 0 0,-9-3 1 0,-7-7 8 15,9-1 15-15,-9-3 16 0,-2 1 25 0,-8-9 42 0,2 3 39 16,-2-1 38-16,-8 1 30 0,9-1 12 0,-9 0 0 0,0 2-4 15,-9 3-16-15,9-5-32 0,0 10-35 0,-8-4-36 0,8 4-28 16,0 5-22-16,-10 0-16 0,10 0-12 0,0 5-11 16,-8 0-8-16,8 0-7 0,0 10-1 0,-8 5-3 0,0 5-2 15,8 4 1-15,0 6 1 0,-10-1 1 0,20 4 0 16,-10 6 0-16,0 1-3 0,8-1 4 0,0 0 3 0,0 4 0 16,10-3-3-16,-9 4 1 0,-1 0 1 0,2-4 0 0,-10-2 1 15,7 1-4-15,-7 0 0 0,0-4-1 0,0-1 2 16,0 0-1-16,-7-5 0 0,-3 0 0 0,2-3 0 0,-1-3 2 15,-9-3 3-15,2-5-2 0,8 4 0 0,-19-4-2 16,9-5-2-16,-8 0-2 0,9-5-4 0,-10 0-12 0,2-2-23 16,-1-3-45-16,9 0-81 0,-9-3-81 0,8-7-84 15,1-6-113-15,8-3-186 0,0-10-95 0,9-1-42 0,9-4 14 16</inkml:trace>
  <inkml:trace contextRef="#ctx0" brushRef="#br0" timeOffset="43662.04">30193 11865 217 0,'9'-5'513'0,"8"-5"-162"15,9 10-153-15,9 0-89 0,-9 0-48 0,18 5-23 16,-10 5-13-16,10 0-8 0,-10 9-2 0,8 1 1 0,-4 4-1 16,4 5 0-16,-7 7 1 0,-10 3-1 0,2-1 2 15,-11 6 1-15,-6-1 1 0,-2 6-2 0,-8 5-1 0,0 1 1 16,-8 3-1-16,-10 1 0 0,1-1-1 0,-9 1-1 0,0 0-1 15,-9-6 0-15,2 6-3 0,5-6-2 0,-6-4-3 16,-1 0-2-16,0-5-9 0,0 0-21 0,10-9-36 0,8-7-64 16,-3-2-130-16,13-13-140 0,7-3-79 0</inkml:trace>
  <inkml:trace contextRef="#ctx0" brushRef="#br0" timeOffset="43803.91">30982 12314 638 0,'0'-14'683'16,"-7"4"-79"-16,7 5-198 0,7 0-149 0,-7 0-101 0,10-5-65 16,7 6-39-16,0 4-41 0,1-6-59 0,17 6-68 15,-9-4-87-15,8 4-132 0,10-5-166 0,-9 5-100 0,0 0-48 16</inkml:trace>
  <inkml:trace contextRef="#ctx0" brushRef="#br0" timeOffset="43944.56">31009 12538 144 0,'-17'0'650'0,"7"6"19"0,3-6-152 0,-3 0-134 0,10 0-91 16,0 0-63-16,0 0-42 0,0 0-24 0,17-6-13 15,1 3-20-15,18-7-49 0,7-1-80 0,9-3-93 0,8 1-87 16,10-3-89-16,-1-4-110 0,10 1-194 0,-11-6-107 16,2 5-42-16</inkml:trace>
  <inkml:trace contextRef="#ctx0" brushRef="#br0" timeOffset="44289.43">32034 11675 156 0,'-9'-5'527'0,"9"-5"-133"16,0 10-158-16,0-5-99 0,0 5-56 0,0-5-33 16,9 5-17-16,-9 5-10 0,8-5-6 0,-8 5-4 15,10 10-6-15,6-1-2 0,-6 6-3 0,7 3-1 0,-9 12-1 16,1-1 2-16,-9 1-1 0,9 4 1 0,-9 5 1 0,0-5 1 15,-9 6-1-15,9-3 0 0,-9 3 2 0,1-1-3 16,-1-1 0-16,1 1-1 0,-2 0-1 0,10-5-19 0,-8 6-42 16,8-7-105-16,0-3-171 0,8-1-101 0,2-3-53 15</inkml:trace>
  <inkml:trace contextRef="#ctx0" brushRef="#br0" timeOffset="44401.58">32407 12642 21 0,'0'-6'565'0,"0"2"-27"0,0-2-212 0,0 2-246 31,0-6-285-31,8 1-167 0,-8 3-106 0</inkml:trace>
  <inkml:trace contextRef="#ctx0" brushRef="#br0" timeOffset="45246.92">27710 14879 84 0,'0'0'434'0,"7"-5"-140"0,2 0-126 0,0-5-76 0,10-4-39 16,-3-6-17-16,11 2-11 0,-12-8-5 0,13 3-3 0,-2-7 2 16,-9-1 5-16,9-2 5 0,-9-1 2 0,10 1 1 15,-10-8 4-15,0 2 9 0,-1 1 6 0,-5-11 5 0,5 0 3 16,-6 0 9-16,-2 0 1 0,9-5 9 0,-7-4 15 0,-2 3 8 15,0 3 16-15,-8-2 12 0,9 5 5 0,-9 1 9 16,9 2 16-16,-9 8 7 0,0 2-9 0,0 8-6 0,0 5-20 16,0 2-18-16,0 6-12 0,0 0-22 0,0 5-26 0,0 6-22 15,0 0-14-15,-9 4-9 0,9 4-7 0,0 6-1 16,0 6-2-16,0 7-2 0,0 11 0 0,0 6 1 0,-9 9-2 16,9 5 0-16,-8 8 1 0,0 7 2 0,8 10 2 15,-10 3 2-15,2 0 3 0,8 12 0 0,-9-1 3 0,9-1 0 16,0 6 0-16,0 0-2 0,0-2-4 0,0-2 0 15,0-1-1-15,9-6-3 0,-1 2-1 0,2-10 2 0,-2-7-1 16,0-4 0-16,1-8 3 0,9-8 0 0,-10-7 0 16,1-6 2-16,0-10 3 0,-9-9 3 0,0-5 6 0,8-5 2 15,-8-7 2-15,0-6 1 0,0-12 0 0,9-5 2 0,-9-5 3 16,0-4 0-16,-9-5 1 0,9-5 5 0,-8 1 1 0,8-2 3 16,-9 6 4-16,9-5-2 0,-9 0-2 0,1 5-6 15,-1 0-6-15,0-1-7 0,9 6-5 0,-9 4-6 16,9 5-2-16,-8 1-3 0,8-1-5 0,0 7-22 0,8-2-67 15,1 4-95-15,0-8-94 0,17 4-110 0,-9-4-195 0,18-5-108 16,-10-1-71-16,11-5-25 0</inkml:trace>
  <inkml:trace contextRef="#ctx0" brushRef="#br0" timeOffset="45514.15">28890 14087 111 0,'-9'-10'525'0,"1"1"-125"0,-1 5-161 0,1-1-95 0,-1 5-63 16,-9 0-32-16,2 9-20 0,-2 0-8 0,0 7-4 0,-7 7-4 15,7 3-2-15,-7-3-3 0,6 12-2 0,1-1 1 16,1 1 2-16,1 3-2 0,7 1-1 0,0 0 0 16,0 0 1-16,1 1 0 0,8-1 4 0,0 4-1 0,0-4 0 15,8 1 2-15,1-1 0 0,0 0 1 0,8 0-2 0,1 0-2 16,-1-5-3-16,0-1-3 0,10 2 0 0,-11 1-1 0,19-9-1 15,-17 3-4-15,16-5 0 0,-7-6-1 0,-10-4-8 16,10 0-18-16,-11-6-27 0,11-3-36 0,-19-12-53 0,10 2-82 16,-9-16-134-16,9 5-86 0</inkml:trace>
  <inkml:trace contextRef="#ctx0" brushRef="#br0" timeOffset="45797.2">29012 14103 358 0,'-9'0'369'0,"-8"0"-135"0,9 10-92 0,-1-1-55 16,-2 5-30-16,-4 6-15 0,5-1-8 0,2 6-2 16,-1 4-6-16,9 1-3 0,-8 4-5 0,8-1-3 15,0 7-3-15,0-6 0 0,8 4 1 0,1 3-3 0,-1-7-2 16,10 5-2-16,-11-10 0 0,13 5-2 0,-2-4 0 0,6-6 0 16,-6 0 0-16,-1-10 8 0,9 1 10 0,-8-5 13 0,-1-4 17 15,1-6 10-15,-2-6 22 0,11-4 30 0,-10-9 35 16,10-1 25-16,-11-4 24 0,2-5 15 0,-1-4 6 0,1 2 1 15,0-7-14-15,-10-3-28 0,0 2-33 0,1 1-31 0,0-6-30 16,-9 0-28-16,9 5-23 0,-9-6-13 0,7 7-7 16,-7 3-7-16,0 6-7 0,0 0-24 0,-7 9-69 15,7 1-86-15,0 3-89 0,0 2-114 0,0 10-195 0,7-1-110 16,-7 1-64-16,10 8-17 0</inkml:trace>
  <inkml:trace contextRef="#ctx0" brushRef="#br0" timeOffset="46079.07">29385 14542 437 0,'0'0'541'0,"10"-6"-203"0,-2 6-156 0,9-4-84 16,1 4-47-16,8 0-24 0,-9 0-11 0,0 4-5 0,0 2-5 15,1 8-2-15,-10 1-1 0,0-1-2 0,2 6 1 0,-10 0 0 16,0 3-1-16,0 3-1 0,-10-3 2 0,-6 2-2 15,8-1 1-15,-2-4 1 0,2 5 2 0,-1-6 0 16,1 1 0-16,-1-5 1 0,1-1 0 0,-1 1 1 0,9-6 0 16,-9 1 0-16,9 1 0 0,0-2 2 0,0-3 5 0,0-3 2 15,9 3 2-15,0-6 0 0,-1 4 2 0,18-8-3 0,0 4 0 16,0-6-4-16,17-3-5 0,-8 0-7 0,9-6-14 16,7 0-28-16,-7-4-41 0,-1-11-68 0,1 5-135 15,-1-4-122-15,-8-4-78 0</inkml:trace>
  <inkml:trace contextRef="#ctx0" brushRef="#br0" timeOffset="46282.5">29924 14077 358 0,'9'0'308'0,"9"0"-128"0,-2 10-79 16,10-4-36-16,1 4-20 0,-2 3-8 0,10 2-2 0,0 6 0 15,0-2 0-15,-1 5-1 0,1 5-1 0,-1 1-4 16,-16 3-2-16,8 6-1 0,-10 6-1 0,-5-1-2 0,-11 5 0 15,0-6-4-15,-11 11-1 0,-5 0-4 0,-1 0-1 16,-10 9-4-16,2-4-2 0,-1 5-2 0,-9-6-3 0,0-10-3 16,0 7-19-16,2-6-38 0,-4-10-87 0,12-1-176 0,-2-3-98 15,11-11-55-15</inkml:trace>
  <inkml:trace contextRef="#ctx0" brushRef="#br0" timeOffset="46470.71">30791 14356 168 0,'-7'-10'602'15,"-3"6"7"-15,10-2-217 0,0 2-159 0,0-2-88 0,10 6-50 16,-3-4-33-16,20 4-17 0,0-5-13 0,7 1-11 16,9 4-24-16,10-6-39 0,-2 6-49 0,10-4-63 0,-9-2-99 15,0-4-172-15,0 6-92 0,-16 4-59 0</inkml:trace>
  <inkml:trace contextRef="#ctx0" brushRef="#br0" timeOffset="46611.33">30965 14435 510 0,'-17'3'456'0,"0"-3"-162"16,8 0-106-16,1 6-57 0,8-6-28 0,-10 0-13 16,10 0-6-16,10 0-3 0,-2 0-9 0,10 0-12 0,7-6-18 15,2 6-15-15,17-3-13 0,7-2-19 0,10-1-30 16,1-3-40-16,-4-6-56 0,14 0-88 0,-12 1-181 0,0-1-101 15,2 1-50-15</inkml:trace>
  <inkml:trace contextRef="#ctx0" brushRef="#br0" timeOffset="46894.15">32025 13736 280 0,'0'-15'532'0,"9"5"-164"0,-1-4-141 0,-8 8-80 0,10 2-42 16,-2-2-26-16,0 2-17 0,2 4-5 0,-2 0-11 0,9 4-14 16,1 6-12-16,0 2-7 0,-2 1-6 0,2 7-1 0,-1-1 1 15,1 6 1-15,-1 4 2 0,-8-4 1 0,0 5 1 16,-1 3 0-16,2-4-1 0,-2 6 1 0,-8 4-4 15,0-5-1-15,0 6-3 0,0-1-6 0,0 0-22 0,0-1-39 16,0 1-72-16,0-9-148 0,8 4-130 0,-16-10-82 0,8 1-50 16</inkml:trace>
  <inkml:trace contextRef="#ctx0" brushRef="#br0" timeOffset="47006.3">32607 14493 1 0,'9'-6'603'0,"-9"6"8"16,0-4-181-16,0 4-163 0,0-4-110 0,0 4-98 0,-9-5-94 15,0-5-132-15,0 0-205 0,1 0-121 0,-10 1-67 16</inkml:trace>
  <inkml:trace contextRef="#ctx0" brushRef="#br0" timeOffset="52575.81">23906 16842 285 0,'-8'-13'495'0,"8"1"-132"0,0 2-130 0,0 2-78 16,-9-2-37-16,9 0-12 0,0 0 3 0,0 6 12 0,0-2 13 0,0 2 5 15,0-1-1-15,0 0-6 0,0 5-14 0,0-5-18 0,0 5-21 16,0 0-21-16,0 0-15 0,0 0-15 0,0 0-11 15,0 0-5-15,0 0 1 0,0 5 8 16,9 0 22-16,-9 0 28 0,8 9 21 0,-8-4 18 0,9 10 11 0,-1-2 11 0,1 7 6 0,-9 1-6 16,8 2-19-1,2 6-26-15,-10-4-22 0,8 9-19 0,0-6-7 16,-8 7-12-16,9-1-7 0,0 5-7 0,-9-6-2 0,8 8-4 0,10-7-1 16,-9 0-2-16,-1-4-1 0,1-2-2 0,8 1 0 15,-8-5 1-15,-1-9 0 0,11-1 2 0,-12-5 8 0,4-8 5 16,-4 4 9-16,2-16 8 0,8 2 8 0,-8-12 14 0,9-3 8 15,-2-5 9-15,2-10 3 0,-1 0 3 0,1-1 2 16,0-9 1-16,-11 5-2 0,3-4-6 0,-3-1-8 0,3-1-7 16,0 1-10-16,-3 0-6 0,-7 5-9 0,10 1-9 15,-10 3-6-15,0 1-11 0,0 6-20 0,0 2-26 0,0 1-31 16,-10 1-39-16,3 10-74 0,7-6-139 0,0 6-155 0,-10-1-231 16,10 1-114-16,0 8-61 0,0 3-17 0,0 3 13 15</inkml:trace>
  <inkml:trace contextRef="#ctx0" brushRef="#br0" timeOffset="53392.49">25487 17107 294 0,'-10'0'460'0,"-5"-6"-136"0,4 6-123 0,4 0-71 0,-3 0-34 16,1-5-12-16,1 5-1 0,-1 0 4 0,1 0 2 0,8 0-4 15,-10 0-7-15,10 0-8 0,0 0-12 0,0 0-15 16,0 0-14-16,0 0-10 0,10 5-9 0,-2 1-3 0,9-2 1 16,-8 2 3-16,19 3 3 0,-3 0 9 0,10 1 10 0,-1 0 4 15,9-5 7-15,9 5 3 0,1-5-2 0,8-1 0 16,8-4-3-16,-1 0-3 0,2-4-4 0,9-1-4 16,-10-10 2-16,10 5 1 0,-18-5 1 0,-1 2-2 0,0-3 1 15,-16 6-5-15,-9-3-4 0,-1-3-5 0,-16 6-10 0,-9-4-8 16,-1 5-5-16,-8-6-4 0,-17 0-3 0,-1 0-2 0,-8 6-1 15,-8-6 0-15,-9 5 0 0,-1 0 5 0,-8 0 4 16,8 0 6-16,-7 7 15 0,7-3 27 0,0-4 27 16,10 5 20-16,8 5 11 0,8-5 4 0,1 0 4 0,8 5-4 15,9 0-11-15,18 0-26 0,-1 0-25 0,9 5-20 0,9 0-12 16,8-5-5-16,1 11-4 0,8-7-6 16,-8 2-6-16,7 3-14 0,-8 0-15 0,10 1-22 0,-19 5-25 0,2-6-23 15,-2 6-24-15,-7-6-15 0,-11 7-7 0,-8-1 7 0,2-1 7 16,-10 6 16-16,0 0 19 0,-10-7 16 0,-7 7 13 0,0-1 7 15,-9-4-1-15,1 5-5 0,-1-6-6 0,-1 0-11 16,1 2-12-16,1-1-13 0,-2-5-17 0,10-2-28 0,8-2-41 16,0 4-65-16,9-10-105 0,0 4-66 0</inkml:trace>
  <inkml:trace contextRef="#ctx0" brushRef="#br0" timeOffset="53799.44">27717 16779 16 0,'-7'-5'591'15,"-3"0"-13"-15,-7 5-154 0,0 5-166 0,0 0-109 0,-1 5-65 16,-8 0-35-16,9-2-15 0,-8 14-5 0,7-3 3 15,-8 1 7-15,0 3 12 0,8 3 15 0,1 2 11 16,-1 2 7-16,10 4 2 0,-2-1-1 0,2 3-3 0,8 3-6 16,0-1-12-16,8 0-14 0,2 3-12 0,6-3-11 0,11 1-7 15,-1-5-2-15,-1 1-5 0,12-1 7 0,5-6-8 16,-6-2-2-16,-2-7-3 0,8-5-1 0,-5-4 0 0,-4-4 0 16,2-6 6-16,0-10 4 0,0 0 26 0,-10-9 29 0,-7-7 26 15,8-2 20-15,-9-3 12 0,1 3 10 0,-11-11 3 16,-7 4-11-16,-7-4-15 0,-11 1-25 0,1-6-24 0,-9 4-14 15,-9-4-16-15,-8 6-11 0,-2-7-6 0,3 2-7 16,-11 9-4-16,2-6-3 0,-1 10-7 0,8 6-11 0,-7 6-14 16,7 3-20-16,9 9-51 0,-8 6-74 0,17 0-80 0,0 10-71 15,16 4-71-15,2 1-96 0,16 5-161 16,2-1-76-16,16 1-8 0</inkml:trace>
  <inkml:trace contextRef="#ctx0" brushRef="#br0" timeOffset="54285.46">29116 16520 56 0,'0'-13'561'0,"-9"1"-56"0,9 8-173 16,0-6-134-16,-8 5-80 0,8 0-46 0,-9 5-25 16,0 0-11-16,-8 5 1 0,8 4 9 0,-8 1 13 0,-1 5 20 15,1 10 22-15,0-5 26 0,0 9 24 0,-1 0 15 0,0 4 12 16,1 7 3-16,1-6-2 0,-3 5-12 0,2 5-16 16,9-5-24-16,-10 0-23 0,9 6-19 0,9-6-18 0,0-1-14 15,0 1-14-15,9-3-8 0,0 3-10 0,0-6-7 0,8-4-5 16,0 1-4-16,1-10-4 0,7-1 0 0,0-5-3 15,-5-4 0-15,5-4-1 0,2-6-1 0,-2 0-1 0,1-6 0 16,-8-4 5-16,-1 0 2 0,-8 6 5 0,0-2 2 16,-1 3 5-16,-8-2 3 0,0 5 2 0,0 0 2 0,-8 0-4 15,-1 0-3-15,0 5-3 0,-8-2-2 0,8 7-3 0,0 0-3 16,1 6-2-16,-1-3-2 0,0-3-2 0,18 0 0 16,-9 0-2-16,9-5-2 0,8 5-1 0,-8-10 1 0,17 0-2 15,-9-5 2-15,1 0 2 0,9 0 0 0,-11-5 6 16,2 0 5-16,-2 0 0 0,2-3 8 0,-9-3 7 0,-1 2 2 15,-8 0 6-15,0-1 2 0,-8-1-3 0,-1 3-4 0,-9-2-4 16,2 5-16-16,-11 0-23 0,-7-5-54 0,8 10-94 16,-18-4-94-16,9 4-100 0,0 1-132 0,-7-6-176 15,15 4-90-15,-8-3053-40 0</inkml:trace>
  <inkml:trace contextRef="#ctx0" brushRef="#br0" timeOffset="54474">28474 16896 394 0,'-9'-10'627'0,"0"2"-59"0,1-2-167 0,8 4-101 0,-10-4-54 15,10 6-29-15,0-2-20 0,0-4-11 0,10 7-8 0,-2-3-13 16,17 0-28-16,3 3-44 0,6-4-52 0,19 3-58 16,-2 0-64-16,1 4-68 0,18-6-64 0,-1 2-66 0,9-6-88 15,9 5-151-15,0 0-106 0,0 1-49 0,8 4-1 0</inkml:trace>
  <inkml:trace contextRef="#ctx0" brushRef="#br0" timeOffset="55351.28">31991 16310 13 0,'0'-5'516'15,"0"5"-89"-15,-10 0-164 0,3 5-112 0,-2 5-61 0,-1 0-31 16,2 5-15-16,-9 4-5 0,-1 1-3 0,1 9-1 0,-1 4-1 15,0 2-3-15,-7 4-2 0,8 5-2 0,-10-5 0 16,2 4 2-16,-1-3 4 0,-10 4 12 0,1-5 12 16,1-1 14-16,0 3 14 0,-9-8 14 0,-10 3 13 0,9-8 14 15,1 2 12-15,-9-6 7 0,0 1 7 0,0-11 7 0,1 6 1 16,-2-10-3-16,1 0-9 0,-1-7-13 0,10-3-19 0,-9-3-18 16,9-3-19-16,8-4-19 0,-9-4-18 0,19-2-12 15,-1-7-12-15,0-2-7 0,8 1-11 0,9-10 3 16,1 4-1-16,-2-4-2 15,20 1 1-15,-10-3-1 0,8 8 1 0,1-2 0 0,-1 5 7 0,2 6-5 0,6-1-2 0,1 5-1 16,2 11-2-16,-1-2-2 0,7 6 1 0,1 6 0 16,-1 10 1-16,2-3 0 0,7 13 2 0,10-3-2 0,-9 12 2 15,8-7 1-15,9 8-7 0,-8-3-8 0,16 1-8 16,-7 0-12-16,7 1-9 0,10-1-12 0,-10-4-15 0,11-1-12 16,6-9-10-16,2 3-5 0,-2-7 0 0,2-7 6 0,-1-5 11 15,0 1 12-15,0-10 14 0,2 1 14 0,-12-5 14 16,-7-1 15-16,-1-1 11 0,-7-4 13 0,-10 2 14 0,-9-3 19 15,-7 2 18-15,-1 0 17 0,-8-11 12 0,-10 5 7 16,-8 1 5-16,0-11-1 0,-8 7-8 0,-10-6-16 0,1-7-17 16,-9 8-12-16,-9-2-11 0,-10 1-6 0,3-1-7 0,-11 6-5 15,1-1-5-15,1 5-1 0,-10 2-4 0,9 3-4 16,-9-1 0-16,9 2-2 0,-1 5-3 0,-7-1-3 0,8 5-16 16,-1 5-48-16,9 0-86 0,1 0-92 0,18 5-102 0,-10-5-144 15,9 10-167-15,17-5-101 0,-8 3-40 0</inkml:trace>
  <inkml:trace contextRef="#ctx0" brushRef="#br0" timeOffset="55493.14">33206 16384 349 0,'0'-20'688'16,"0"1"-126"-16,-8 4-181 0,-1 9-411 0,-9-3-377 0,2 9-212 15,-19 0-116-15</inkml:trace>
  <inkml:trace contextRef="#ctx0" brushRef="#br0" timeOffset="214316.52">1945 10669 75 0,'-9'4'83'0,"9"-4"-24"0,0 0-19 0,0 4-13 0,0-4-7 0,0 6-5 0,0-6-4 15,0 0 1-15,0 0-3 0,9 4 1 0,-9-4-2 16,0 0 0-16,0 0-1 0,8 0 1 16,-8 0 6-16,0 0 0 0,0 0 5 0,0 0-1 0,0 0 1 15,0 0-1-15,0 0-4 0,-8 0-11 0,8-4-14 0,0 4-20 16,0 0-22-16,0-6-20 0,0 2-22 0,8 4-13 16,-8-4-9-16</inkml:trace>
  <inkml:trace contextRef="#ctx0" brushRef="#br0" timeOffset="214476">1978 10634 80 0,'0'-6'111'0,"0"6"-10"16,0-3-18-16,0-2-19 0,0 5-15 0,0-5-11 0,0 5-7 15,-7 0-5-15,7-5-2 0,0 5-4 0,0 0-3 0,0 0-2 16,0 0-4-16,-9 0-5 16,9 0-4-16,0 0-3 0,0 0-3 0,0 0-4 0,0 0-4 0,0 0-4 0,0 5-3 15,0-5-1-15,0 0 0 0,0 0-2 0,9 0 3 0,-9 0 3 16,0 0 6-16,7-5 3 0,-7 5 3 0,0 0 1 16,0 0-1-16,0 0-5 0,0 0-7 0,0 0-9 0,0 0-10 15,0 0-15-15,0 0-16 0,0 0-18 0,0 0-26 16</inkml:trace>
  <inkml:trace contextRef="#ctx0" brushRef="#br0" timeOffset="-213545.4199">1867 10526 67 0,'0'0'92'15,"-10"6"-8"-15,2-6-12 0,0 0-9 0,8 0-7 0,-10 4-7 16,3-4-1-16,-3 0-3 0,10 6-5 0,-7-6-4 0,7 0-2 16,-10 0-4-16,10 0-8 0,-10 0-4 0,10 0-5 15,0 0-1-15,0 0 0 0,0 0 4 0,0 0 3 16,-7 0 6-16,7 0 4 0,0 0 1 0,-10 0 3 0,10 0 0 16,-8 0-1-16,8 0 0 0,-8 0-2 0,8 0 3 0,-9 0 0 0,9 0 5 0,0-6 3 15,-9 6 3-15,9 0 4 16,0-4 2-16,0 4 1 0,0 0 3 0,-9 0 4 0,9 0 2 15,0-6 1-15,0 6 5 0,0 0 3 0,0 0 3 0,0-5 3 0,0 5 3 0,0 0 4 16,0-5 2-16,0 5 0 16,0-4-1-16,0 4 3 0,0-4 5 0,0 4 5 0,0-5 2 15,0-1-1-15,0 2 1 0,9 4-2 0,-9-6 2 0,0 6-1 0,0-4-3 0,9-2-4 16,-9 6-5-16,0 0-5 0,0-4-3 0,9-2-7 16,-9 3-10-16,8-2-10 0,0 0-10 0,2 0-8 0,-3 0-10 15,13-5-7-15,-3 4-4 16,8-4-4-16,-7 7-3 0,7-8 0 0,1 2-1 0,1 4-2 15,-10 0 2-15,10 0-1 0,-11 0-1 0,12 5-1 0,-12-5 0 16,1 5-1-16,10 0-1 0,-11 0 1 0,2 0-2 0,0 5 0 16,-10-5 0-16,9 5 2 0,0 5-1 0,-8-5 1 0,0 4 0 0,0 2 0 0,-9-2 1 15,8 1 0-15,-8 5 1 0,-8 0 0 0,8-2 3 0,-9 7 1 32,-9-1 0-32,1 7 0 0,-8-3-2 0,-1 2 2 0,0 0-4 15,-18 4 1-15,18 0-3 0,-19-5 0 0,12 5 0 16,-10-4-2-16,-2 4 3 0,12-4-1 0,-4-5 1 0,-5 4-1 0,7-4 5 15,9-2-1-15,0-2-2 0,0 3 3 0,0-3-3 16,0-3 2-16,9-3 0 0,7 0 2 0,-5 0-3 16,5-1-1-16,0-3 5 0,2-2-2 0,8 1 0 0,0-5-2 15,-8 5-1-15,8-5 0 0,8 5-1 0,-8-5 0 0,0 0 0 16,8 0 0-16,2 0 3 0,0 0 1 0,5 0 3 16,3 0 0-16,7 0 0 0,-6 0-1 0,-2 0-1 0,9 0 1 0,0 0-1 15,-9 0-3-15,18 0-1 0,-17 0 0 0,15 5 0 16,-6-5 1-16,0 5 0 0,7 0 1 0,1 0-2 15,-9-5 1-15,9 4-1 0,-1 2 0 0,-6-6 0 0,5 4 2 16,2-4-3-16,-9 5 0 0,0 0 0 0,-9-5 0 0,9 5-1 16,-8-5-3-16,-10 0 3 0,10 5-1 0,-9-5 1 0,-1 0 1 15,0 0-1-15,-8 4 2 0,0-4-1 0,10 0 0 16,-10 0-4-16,0 0-9 0,0 6-8 0,0-6-37 16,-10 0-67-16,2 0-79 0,0 0-74 0,8-6-86 0,-9 2-155 15,0-1-131-15,9-5-71 0,0 5-15 0</inkml:trace>
  <inkml:trace contextRef="#ctx0" brushRef="#br0" timeOffset="-212979.72">2405 10546 60 0,'-9'-4'526'0,"1"-6"-97"0,-1 4-133 15,0-4-73-15,1 6-35 0,8 0-9 0,0-1 3 16,-10-5 5-16,10 10 3 0,0-6-4 0,0-4-16 0,0 10-26 16,0-4-28-16,10 4-29 0,-10-6-27 0,0 6-19 0,8 6-15 15,1-2-14-15,0 2-6 0,-1 4-3 0,9 5 4 16,1-2 2-16,0 8 4 0,-1-2 6 0,0 5 4 16,-7 6 4-16,6-1 0 0,1 0-2 0,1 6-2 0,-1-5-3 15,1 3-3-15,-1 1-3 0,0-4-5 0,-8 4-2 0,9-6-2 16,-2 1 1-16,-7 1-2 0,0-5 0 0,8-1 1 0,-8-4 2 15,0 0 2-15,-1-6 9 0,-8-4 16 0,10 0 20 16,-10-2 22-16,0 2 15 0,8-10 15 0,-8 0 10 16,0 0 5-16,0-3-3 0,0-8-15 0,0 1-16 0,0-4-14 15,0-10-13-15,0 4-12 0,7-8-7 0,-7-3-4 0,10-3-2 16,-10-1 3-16,10 2-1 0,-10-1-3 0,8 1-3 16,1-3-5-16,-2 7-5 0,3-6-4 0,-10 7-5 0,8-3-11 15,-8 3 1-15,9 5-2 0,-9-3-1 0,0 7-1 16,0 3-6-16,9 3-15 0,-9 3-16 0,8 4-17 0,-8-4-34 0,0 6-74 15,0-2-104-15,0 3-91 0,9 3-83 0,-1-5-111 16,10 5-163-16,0 0-80 0,-1 0-22 0</inkml:trace>
  <inkml:trace contextRef="#ctx0" brushRef="#br0" timeOffset="-212509.93">3308 10204 520 0,'-9'-4'495'0,"9"4"-185"0,0 0-132 0,-8 4-80 16,8 1-44-16,0 4-23 0,0 7-11 0,0 4-6 0,8-1-1 15,1 5-1-15,-9 5 0 0,9 0-1 0,-1 1 1 16,1 0-1-16,0-1-4 0,-1 0-2 0,1-5-2 16,-1 5 1-16,2-4-1 0,-2 1-1 0,1-3-2 0,-9-3 2 15,9-6 2-15,-9 6 9 0,0-10 10 0,0-1 16 0,0 5 24 16,-9-8 33-16,0 4 33 0,-9-1 24 0,1 1 17 15,-9 0 8-15,0 0 3 0,0 4-5 0,-8-4-15 0,-1 1-29 16,10 2-27-16,-12 7-23 0,12-2-17 0,-10 3-14 0,9-1-13 16,-9 4-8-16,9 1-7 0,9 5-4 0,-10-7-4 0,9 2-2 15,11 4-1-15,-11-5 0 0,18 0-3 0,-8 0-2 16,16-3-1-16,-8-3 0 0,10-3-4 0,-2 5 0 16,-1-10-1-16,11 0 0 0,1-1-1 0,6-9 2 0,1 0 2 15,1-4-1-15,-1-5 0 0,0-7-1 0,9 2 1 0,-8-7 3 16,-3 7 2-16,2-11 5 0,-8 7 6 0,-1-2 8 15,-7 0 11-15,6 1 6 0,-7 4 6 0,0 0 3 0,-9 2-1 16,8-3 0-16,-8 6-7 0,0 1-5 0,0 5-8 16,0-8-6-16,0 8-5 0,0 0-4 0,0 4-5 0,0-6-4 15,0 6-5-15,0 0-1 0,0 0-2 0,0 6-2 0,0-6-3 16,9 4 0-16,-9 6 0 0,0-4-2 0,9 4 1 16,-9-2-1-16,8 7-3 0,1-5-3 0,-9 5-3 0,9-6-7 15,8 1-11-15,-9 0-22 0,2 0-38 0,-2 0-51 16,10-1-60-16,-11 1-59 0,10-5-50 0,3-1-54 0,-13-8-72 15,20 4-106-15,-19-10-85 0,10 5-18 0</inkml:trace>
  <inkml:trace contextRef="#ctx0" brushRef="#br0" timeOffset="-212197.3">3664 10542 261 0,'0'-21'611'0,"-7"3"-76"15,7 2-114-15,0 6-66 0,-11-3-36 0,11 3-28 0,0 5-25 0,-7 0-20 0,7 0-21 16,0 5-34-16,0 0-45 0,0 0-50 0,0 0-38 15,7 5-29-15,-7 5-13 0,11 3-8 0,-4 7-6 0,-7 1 0 16,8 3 0-16,2 0 0 0,-2 5-1 0,1 1 3 0,9-1-2 16,-10 4-1-16,1-2 1 0,0-1 0 0,-1 3-3 15,0-4 1-15,10-4 2 0,-9-1-2 0,-1-4 0 16,9-2 1-16,-8-2 2 0,-1-1 0 0,2-7 10 0,-2 4 9 16,1-8 10-16,-1-4 9 0,2-4 6 0,7-8 8 0,-8-2 7 15,8-5 6-15,1-5 3 0,-2-1 0 0,-6-9 0 0,7 4 3 16,-9-4 4-16,10-4 9 0,-10 3 3 0,1-4-3 15,0 0 0-15,-1 0-5 0,1-1-8 0,0 7-8 16,0-6-10-16,-1 10-16 0,-8-6-9 0,0 6-9 0,0 4-23 16,0 2-38-16,0 3-42 0,0 4-52 0,0 3-130 0,8 1-149 15,-8 4-217-15,10-2-154 0,7 10-99 16,-7 4-35-16,7 7 2 0</inkml:trace>
  <inkml:trace contextRef="#ctx0" brushRef="#br0" timeOffset="-211331.8499">3551 11391 137 0,'0'-10'404'16,"0"5"-107"-16,0 0-94 0,0 1-56 0,9-2-29 16,-9 2-10-16,0 4-1 0,0-5 0 0,0 1-4 0,0 4-8 15,0-6-13-15,0 6-12 0,0 6-16 0,0-6-14 0,-9 4-12 16,9 5-5-16,0 1 6 0,0 6 6 0,9-2 7 16,-9 10 8-16,0 1 8 0,0-2 6 0,9 8 1 0,-9 3 3 15,0 5-3-15,-9 0-4 0,9 0-6 0,0 5-5 0,0-1-8 16,0-4-5-16,0 6-4 0,-9-1-11 0,9-5-7 15,0 0-4-15,0 0-5 0,0-5-2 0,0 0 0 0,0 1-3 16,0-6 2-16,0 1 1 0,0-6-3 0,-9-4 4 16,9-1 5-16,0-5 12 0,-8 2 17 15,8-3 31-15,-9-3 29 0,0 0 25 0,1-10 16 0,-1 5 9 0,0-5 1 16,1-5-7-16,-1 0-11 0,0-4-25 0,-7-6-24 0,7 5-20 16,-2-10-7-16,4 7-6 0,-3-3-1 0,3 2 0 0,-2-1-1 15,0-5 4-15,1 10-3 0,8-4 1 0,-10 4-1 16,2 1-2-16,8-1-5 0,-9 5-2 0,1 0-6 0,8 0-9 15,0 5-5-15,0-5-8 0,0 5-8 0,0 0-8 16,0 0-3-16,0 5-1 0,0 5 0 0,0 0-3 0,8 4-1 16,1 1-2-16,-1 0 0 0,2 3-3 0,7 3-4 0,-8-7-5 15,8 5-5-15,1-4-1 0,-2 0 0 0,2 0-1 16,-1-5 2-16,1-6 3 16,-1 6 5-16,0-10 7 0,1 0 5 0,-1 0 4 0,9-10 6 0,-9 0 10 0,2-3 12 0,6-8 10 15,-7 3 9-15,-1-8 12 0,1 1 17 0,-1 1 17 16,-8 0 8-16,-1 0 6 15,0-1 2-15,1 2-1 0,-9 2-7 0,9 3-9 0,-9-8-16 0,0 11-17 0,0 1-16 0,-9 0-29 16,9 4-37-16,0 0-45 0,0 5-44 0,-9-4-51 0,9 9-107 16,9-5-109-16,-9 5-103 0,0 5-128 0,9 4-151 15,-9 6-71-15,9-1-22 0,-9 16 16 0</inkml:trace>
  <inkml:trace contextRef="#ctx0" brushRef="#br0" timeOffset="-210986.14">3542 12787 155 0,'-17'7'595'0,"0"-4"-6"0,-1 13-209 0,1-1-159 0,-1-1-103 15,2 5-53-15,5 7-25 0,-6-3-9 0,10 7-7 0,-2-1-2 16,0-1-2-16,9 7-3 0,0-1 3 0,0-3-1 15,9 2-6-15,0 2-4 0,-2-1-2 0,10-1 0 16,3-3-4-16,5-5 0 0,1-6-3 0,0 0 0 0,9-9 1 16,0 0-1-16,-1-10 2 0,1 0 3 0,0-10 13 0,0 0 39 15,8-9 59-15,-18 0 57 0,11-10 37 0,-11-1 28 16,2 1 20-16,-11-5 21 0,-6-1 7 0,-1 6-18 0,-9-1-39 31,-9 1-42-31,-1 0-26 0,-6 5-20 0,-11-1-18 0,2 1-23 0,-11 4-19 0,2 6-22 0,0-1-33 0,-10 5-43 16,0 5-47-16,10 0-46 0,-9 10-106 0,8 0-137 0,9 1-181 15,8 7-202-15,-8-3-120 0,17 5-43 0,2 0-3 16</inkml:trace>
  <inkml:trace contextRef="#ctx0" brushRef="#br0" timeOffset="-205301.47">5175 10800 385 0,'-18'-5'306'0,"10"5"-89"0,-1-5-67 0,1 2-33 0,-10 3-15 16,10-7-7-16,8 7-1 0,-10-3-1 0,3 3-7 0,-2 0-4 15,9 0-8-15,-8 0-6 0,8 0-5 0,-10 0 3 0,10 0 0 16,0 0 3-16,-10 0 3 0,10 0 0 16,0 0 1-16,0 0-7 0,10 0-4 0,-10 0-9 15,0 0-7-15,10 0 2 0,-2 0 5 0,1 3 14 0,8-3 19 16,0 7 16-16,9-7 13 0,0 3 13 0,0-3 7 0,0 5 3 0,8 0-6 0,2-5-15 0,7 5-19 15,-8-5-18-15,0 5-15 0,7-5-12 0,2 0-9 16,-10 0-12-16,10 0-8 0,-9 0-8 0,-1 0-3 0,1 0-3 16,-9 0-3-16,-9-5-3 0,0 5-8 15,3 0-17-15,-13 0-42 0,3 0-78 0,-10 0-90 0,0 0-110 0,-10 0-177 16,3 0-136-16,-20 0-89 0,10 0-38 0</inkml:trace>
  <inkml:trace contextRef="#ctx0" brushRef="#br0" timeOffset="-205112.84">4940 11157 3 0,'0'0'558'0,"0"0"-28"0,10 0-175 0,-2 0-119 0,9-6-55 0,2 3-16 16,-3-3 5-16,1 0 15 0,1 2 10 0,9-6 5 15,-3 6-9-15,3-2-6 16,-1 6-37-16,8-3-40 0,-7-3-35 0,6 6-29 0,4 0-21 0,-3 0-26 0,1 6-49 0,0-3-71 15,8-3-64-15,-9 6-74 0,10-6-102 0,8-6-180 16,-8 6-108-16,8 0-47 0</inkml:trace>
  <inkml:trace contextRef="#ctx0" brushRef="#br0" timeOffset="-204187.22">6868 10761 6 0,'0'0'424'0,"0"0"-85"16,0 0-98-16,0 0-74 0,0 0-39 0,0 0-26 0,0 0-10 16,0 0-3-16,0 0 3 0,0 0 2 0,0 0-1 15,0 0-1-15,0-5 0 0,0 5 6 0,0 0 10 0,0 0 20 16,0-5 22-16,0 5 20 0,0 0 15 0,0 0 12 0,0-5 1 16,-8 5-6-16,8 0-19 0,0 0-26 0,0 0-27 15,8 0-25-15,-8 0-17 0,0 5-18 0,0-5-14 16,0 0-8-16,0 0-3 0,9 0-5 0,-9-5-3 0,0 5-4 15,0-4-4-15,8 4-2 0,2-4-2 0,-10-2 0 0,9 0-6 16,9 2 1-16,-11 0-4 0,11-6 0 0,-10 5 0 0,9-5-1 16,1 4-3-16,0-4-2 0,-1 6 0 0,0-5-7 15,0 4 7-15,9-5-2 0,-8 5 1 0,7 0 0 16,-7 0 1-16,7-1-1 0,-6 3 1 0,6 3 3 0,2-5-3 16,-10 5 0-16,9 0-1 0,-9 0-1 0,10 5 2 0,-10-5 0 15,9 3 0-15,-9-3 0 0,0 6 0 0,-7-1 0 0,6 5 0 16,-6-5-1-16,-2 5-2 0,-8-1-2 0,9 1-1 15,-18 0 2-15,9 5 2 0,-18-1 1 0,10 10-1 16,-17-4 0-16,-2 9 2 0,-8 1 2 0,0-1-1 0,-8-6 4 16,9 8-10-16,-1-1 2 0,-9-2 3 0,11 2 2 0,-4-6-1 15,3 1 1-15,0-1 1 0,-2-6-3 0,11 7 9 0,0-5-2 16,-2-4-3-16,9 2 0 0,1-3-1 0,-1 0-1 16,1-5-2-16,-1-1-4 0,18-4 3 0,-8 5 0 0,-1-10-2 15,9 5-2-15,0 0-1 0,0-5 0 0,0 0 4 16,0 5 2-16,0-5-3 0,0 0 1 0,9 0 2 0,-1 0 0 15,10 0 1-15,-1 0-1 0,1 0-2 0,-1 0 0 0,10 0-3 16,-2-5 3-16,10 5 2 0,-9-5 0 0,9 5 2 16,-1-5-2-16,-8 5 2 0,9-5-1 0,-9 5-6 0,9 0-13 15,-9-5-24-15,0 5-49 0,0 0-82 0,0 0-91 0,0-5-96 16,-8 5-125-16,8-5-181 0,1 1-87 0,-10-6-35 16,8 5 18-16</inkml:trace>
  <inkml:trace contextRef="#ctx0" brushRef="#br0" timeOffset="-203654.72">7659 10751 202 0,'-9'-9'498'0,"9"5"-120"0,0-2-125 0,0 0-70 16,0 2-28-16,0 0-5 0,0-2 6 0,0 2 9 15,0-1 5-15,0 5-7 0,9-6-16 0,-9 6-23 0,0 0-27 16,0 0-31-16,0 0-26 0,0 0-21 0,9 0-10 15,-1 6-4-15,-8 3-2 0,9-3 2 0,-1 2 2 0,1 8 1 16,9-2 5-16,-10 7 6 0,0-3 6 0,2 7 7 0,-2-1 3 16,0 1 3-16,1 3 2 0,2 1 0 0,-4 6 0 15,1 0-2-15,1-1-4 0,-9 0-5 0,9-4 0 0,0 4 0 16,-1-5 3-16,-8 1 6 0,8-7 11 0,2 2 7 0,-10-5 6 16,9-2 4-16,-9 3 5 0,0-6 2 0,8-5 1 15,-8-7 1-15,10 3-3 0,-10-2 1 0,7-4 0 16,2 0 0-16,-9-4-6 0,9-5-1 0,0-6-8 0,-1-6-5 15,0-3-1-15,2-5-2 0,-2-1 3 0,10-4 6 0,-10 0 5 16,1-4 2-16,-1-7 8 0,2 6 5 0,-2 0 1 0,0-6-1 16,2 6-5-16,-10 1-4 0,7 4 0 0,-7-1-2 15,10 1-7-15,-10 6-7 0,0 3-9 0,0 1-8 16,0 4-8-16,0 5-11 0,7 1-17 0,-7 4-26 0,0 0-38 16,0 5-42-16,10 0-44 0,0 5-59 0,-3 0-123 0,11 0-127 15,8 0-155-15,9 5-169 0,-1 0-79 0,-7 5-26 0,7-5 5 16</inkml:trace>
  <inkml:trace contextRef="#ctx0" brushRef="#br0" timeOffset="-203138">8492 11128 422 0,'0'-6'374'15,"0"6"-118"-15,-9 0-86 0,9 0-53 0,0 0-28 0,0 0-15 16,9-4-10-16,-9 4-6 0,0 0-5 0,9 0-9 0,-2-6-11 16,11 6-8-16,-9 0-6 0,9 0-6 0,-1 0 3 15,-8 0 3-15,8 0 2 0,1 0 2 0,-1 0 2 0,-8 6-1 16,8-2 0-16,-9 6 1 0,2-6-5 0,-2 8-3 0,1 1 0 15,0-3 3-15,-9 6 6 0,0 3 7 0,0-5 9 16,-9 11 14-16,0-6 17 0,1 6 23 0,-2-2 21 0,-6 3 17 16,-2-3 16-16,-8 3 10 0,0-7 9 0,0 7-4 15,-1-3-11-15,2-5-21 0,-10 8-17 0,9-6-22 0,-9-1-22 16,9-5-20-16,0 5-19 0,0-9-11 0,9 5-8 0,-1-5-3 16,1 0-5-16,8 0-5 0,-8-4-6 0,17-3-14 15,-9 2-27-15,0 0-46 0,9-5-70 0,9 0-75 0,0 0-73 16,1-10-89-16,6-5-136 0,11 1-111 0,-12-1-53 15,13-5 4-15</inkml:trace>
  <inkml:trace contextRef="#ctx0" brushRef="#br0" timeOffset="-202840.8799">8761 11132 407 0,'0'0'507'0,"-7"0"-141"0,7-4-132 16,-10 4-83-16,10 0-53 0,0 0-32 0,0 0-17 0,0 0-9 16,-7 4-8-16,7 0-2 0,0 2-8 0,0 3-6 15,-11 1-5-15,11 6-1 0,-9-2 5 0,2 1 7 0,-2 4 6 16,0 1 15-16,9 5 15 0,-17-6 11 0,7 4 9 0,2 3 6 16,8-7 0-16,-8 5-2 0,-1-4-1 0,9 4-9 15,-9-4-11-15,9 0-7 0,9-2-4 0,-9-2-5 16,9-1-6-16,-9-1-2 0,16 0-4 0,-6 2-6 0,7-7-4 15,1-5-4-15,-2 6-6 0,12-4-3 0,-3-6-14 0,-7 4-33 16,16-8-42-16,-8-2-43 0,0 2-44 0,-1-6-48 0,10-5-52 16,-8 1-66-16,-1-5-104 0,8-1-103 0,-7 1-31 15</inkml:trace>
  <inkml:trace contextRef="#ctx0" brushRef="#br0" timeOffset="-202198.0799">9474 10483 203 0,'-11'-6'583'0,"4"2"-60"0,7 4-184 16,0-6-138-16,-8 6-87 0,8 6-51 0,0-2-28 0,0 6-11 15,-10-4-3-15,10 9 1 0,0 3 2 0,10 2 6 0,-10 4 2 16,0 1 1-16,8 5 1 0,-8-6-4 0,0 4 0 16,7 3-5-16,-7-1-2 0,11 3-4 0,-2-4-5 15,-9-1-1-15,8-2-4 0,-8 3-2 0,0-4 2 0,0-1 9 16,9-5 11-16,-9 1 12 0,0-1 15 0,-9-4 14 0,9 0 23 16,0-5 27-16,-8-5 21 0,8 5 10 0,-9-6 3 15,-2 1-2-15,-4 0-9 0,5 0-12 0,2-5-28 0,-9 5-22 16,-1-5-20-16,0 4-19 0,2-4-13 0,-2 6-9 15,1-6-6-15,-1 4-5 0,2 7 5 0,-2-8-7 0,1 3-3 16,-8 3-3-16,7 1-1 0,-1 4 2 0,2-2-2 0,-1 1 0 16,2 7 1-16,7-5 2 0,-9-1-2 0,10 6-1 15,-1-1 0-15,0-4-3 0,9 4 10 0,0-5-3 0,0 1-4 16,0 1-1-16,9-2-3 0,-9 1 0 0,17-1-3 0,-8-4-5 16,9-4-11-16,-2-2-3 0,2 1 1 0,-1-5-1 15,9 0-1-15,0-5 1 0,-8-5 0 0,9 0 6 0,-1-4 3 16,-10-1 8-16,11-5 3 0,-11 2 6 0,-7-3 6 15,0 2 7-15,9 0 4 0,-18-1 3 0,8 1 7 0,1 0 1 16,-9-2 4-16,0 3-1 0,0 2-1 0,0 2-2 0,0-1-3 16,0 6-5-16,0-2-1 0,-9 1-2 0,9 6-5 15,0-1-2-15,0 0 0 0,0 0-3 0,0 0-3 16,-8 5-1-16,8 0-3 0,0 0-3 0,0 0 2 0,0 5-3 16,0 0-1-16,0 5 1 0,0 0 1 0,0 5-1 0,8 0 0 15,-8-2 2-15,0 1 1 0,0 1 1 0,9 5 0 0,-9-4 0 16,0-3 0-16,8 7 0 0,2-5 0 0,-2-1-1 15,-1 1-4-15,4 0-3 0,6 0-6 0,-8 0-11 16,8-2-19-16,1-3-29 0,-2 0-41 0,-7 5-39 0,9-11-45 16,8 6-41-16,-9-10-36 0,0 5-25 0,10-10-14 0,-10 5-6 15,10-10-3-15,-10 1-11 0,9-1-20 0,-9-4-68 0,0 5-44 16</inkml:trace>
  <inkml:trace contextRef="#ctx0" brushRef="#br0" timeOffset="-201821.49">9916 10787 520 0,'0'-10'623'16,"-8"-1"-104"-16,8 1-104 0,0 5-60 0,-8-4-36 0,8 5-32 0,0 4-23 16,0-6-23-16,0 6-32 0,0 0-47 0,0 0-52 15,8 6-46-15,-8-2-29 0,0 0-20 0,8 6-9 0,1 0-6 16,0 4 0-16,-9 1-1 0,17 5-1 0,-17 0 0 15,9 4 2-15,0 0 1 0,0 1 0 0,-1 5 0 0,1-2 0 16,-9 2 0-16,8-1 0 0,1 5 0 0,-1-6-1 0,2 3 1 16,-10-1 1-16,8-1 0 0,0-6-1 0,2 2-2 15,-2-5 1-15,-8-1-2 0,8-4 0 0,1 0 1 16,-9-12 3-16,9 9 7 0,0-12 4 0,-1 0 4 0,-8 0 3 16,9-12 7-16,0-2 4 0,-2-5 6 0,3 0 8 0,-2-11 1 15,2 2 6-15,-1-8 8 0,-9 3 7 0,7-6 5 0,-7-1 3 16,10-3 9-16,-10-2 4 0,8 6 4 0,-8 0 4 15,9 1 1-15,-9 3-2 0,9-4-3 0,-9 10-3 0,0 0-11 16,0-1-11-16,-9 6-13 0,9 3-14 0,0 3-12 0,0 3-17 16,0 5-37-16,0 2-43 0,0 1-48 0,9 2-49 15,-1 1-110-15,-8 4-133 0,17 0-165 0,-7 4-203 0,16 1-99 16,-9 2-31-16,9 1 3 0</inkml:trace>
  <inkml:trace contextRef="#ctx0" brushRef="#br0" timeOffset="-201396.97">10524 11259 563 0,'-9'-4'596'15,"9"-2"-152"-15,-8 2-111 0,8-1-52 0,0-5-20 16,0 10-10-16,0-10-6 0,8 5-6 0,-8 0-10 0,9-5-23 16,0 6-36-16,-1-1-47 0,10 1-46 0,-10-2-32 0,10 2-22 15,-1-2-8-15,1 6-7 0,-1 0-2 0,1 0-2 0,-1 6-2 16,-8-2 0-16,8 2 1 0,0 3 0 0,-8 1-2 15,-1 4-1-15,-8 1 0 0,9 5 0 0,-9-2 0 16,-9 3 0-16,1 4 1 0,-1-6 2 0,-8 10-3 0,8-5 3 16,-8 1 3-16,0-1 0 0,-11 1 1 0,10-1-1 0,-6 1-1 15,6-1 0-15,-8-4 2 0,9-1-4 0,0-5-1 16,0 1-1-16,-1 5 0 0,1-11-2 0,8 1-2 0,1 0-8 16,-10 0-22-16,18-5-34 0,-9 0-56 0,9 0-66 0,-8-5-68 15,16 0-65-15,-8-5-72 0,9-5-79 0,9-5-133 0,-1 0-58 16,0-4-5-16</inkml:trace>
  <inkml:trace contextRef="#ctx0" brushRef="#br0" timeOffset="-201114.61">10967 11136 231 0,'0'-4'549'0,"8"0"-131"0,-8-2-141 16,0 6-88-16,0-4-51 0,0 4-31 0,0-6-21 0,-8 12-10 15,8-6-9-15,-8 4-9 0,-1 6-8 0,0 0-16 0,1-1-13 16,-1 6-11-16,0 0-3 0,-8 0 0 0,8 4 1 16,-8-4 5-16,8 10 2 0,1-7 2 0,-2 3 1 0,-6 4 2 15,5-6 1-15,11 4 0 0,-7-3 0 0,7 5-1 16,-9-6 0-16,9 1-1 0,0 0-1 0,9-2 0 0,-2 3-2 0,4-6 2 16,-2-2-1-16,8 3-4 0,0-1-3 0,9-7 1 15,-9-2-2-15,9-2-1 0,8 2-3 0,-7-6-5 16,-2 0-15-16,10-6-23 0,-8 2-28 0,-1-6-33 0,0 1-33 15,0-7-40-15,-9 2-55 0,9 0-80 0,-8-6-127 0,-1-1-70 16,-9 7-34-16</inkml:trace>
  <inkml:trace contextRef="#ctx0" brushRef="#br0" timeOffset="-200104.07">12193 10961 248 0,'0'0'356'0,"-10"0"-124"0,10 0-92 0,0 0-51 16,0 0-21-16,-10 0-11 0,10 0-1 0,0 0 0 0,0 5 3 0,0-5-1 0,-8 0-6 0,8 0-5 0,0 0-6 31,0 0-4-31,0 0-2 0,8 0-2 0,-8 0-4 0,0 0 0 16,0 0-1-16,0 0-2 0,0 5-5 0,0-5-4 15,0 0-4-15,0 0-1 0,0 6 0 0,10-6 1 0,-10 0 5 16,10 4 4-16,-3-4 6 0,1 6 7 0,10-6 9 0,0 0 5 0,-1 0 5 15,1 0 2-15,8 0 2 0,-1 0 3 0,1 0-2 16,0 0 1-16,9-6 3 0,0 6 7 0,-1-4 5 0,2-2 11 16,-1 1 12-16,8 0 7 0,1 0 14 0,0 0 12 15,-2 2 7-15,2-7 1 0,-1 4-2 0,0-4-12 0,1 0-12 16,-11 6-14-16,3-7-15 0,-2 7-20 0,-16-2-17 0,-1 6-12 16,1-4-7-16,0-2-2 0,-10 6-2 0,-8 0-2 15,8-4-2-15,-16 4 0 0,8 0-4 0,-8-4-3 0,-2 4-4 16,2 0-6-16,-1 0-8 0,-8-5-8 0,0 5-14 15,7-5-29-15,-6 5-46 0,-2-5-70 0,2 5-67 0,-4 0-55 0,3 0-52 16,9-5-51-16,-9 0-59 0,8 0-88 0,0-6-79 16,1 8-1-16</inkml:trace>
  <inkml:trace contextRef="#ctx0" brushRef="#br0" timeOffset="-199822.68">12591 10708 532 0,'-8'-5'573'0,"-2"-1"-152"0,2 2-140 0,0 4-79 16,-2-6-41-16,10 6-28 0,-8-4-16 0,8 4-10 15,-9 0-7-15,9 0-4 0,0 4-14 0,0 2-20 16,9 4-22-16,-9 5-18 0,8-1-9 0,2 0-5 0,-10 6-1 16,8 4-1-16,0 1-1 0,2-1 0 0,-2 6 0 0,1-6-1 15,-1 9 1-15,1-3 0 0,0 1 1 0,-1-3 0 0,-8 2 1 16,10-2-1-16,-3 2 1 0,-7-1 1 0,0-4 4 15,9-1 4-15,-9-5 5 0,0 1 8 0,0 0 7 16,0-5 5-16,0-6 3 0,0 0 1 0,10 1-3 0,-10-4-4 16,0-1-6-16,0-5-18 0,0 0-44 0,0 0-66 0,0 0-73 15,0-5-77-15,8-5-84 0,2-5-164 0,-3-4-113 16,1 4-64-16,10-9-5 0</inkml:trace>
  <inkml:trace contextRef="#ctx0" brushRef="#br0" timeOffset="-199036.07">13797 10693 278 0,'0'0'261'0,"0"0"-75"15,0 0-57-15,-7 0-38 0,7 0-19 0,0 0-11 0,0 0-6 16,0 0 0-16,0 0-1 0,-10 0 1 0,10-6 1 0,-8 6 4 15,8 0 4-15,-9 0 4 0,1-4 9 0,8 4 9 16,-9 0 13-16,9 0 18 0,-9-6 16 0,1 6 16 0,8-4 15 16,0 4 11-16,-8 0 5 0,8 0 0 0,0 0-4 0,0-4-14 15,0 4-17-15,0 0-23 0,0-5-22 0,8 5-22 16,-8-5-18-16,8 5-11 0,10-5-7 0,-10 0-3 0,9 0-1 16,0 0-3-16,1-6-1 0,1 8-1 0,-3-2-4 15,11-5-2-15,-12 5-6 0,5 0-5 0,5 0-4 0,-8 0-2 16,9 0-5-16,0 0 2 0,-9 5 3 0,18-3 0 0,-10 3 0 15,2-7 1-15,8 7-1 0,-9-5 2 0,1 5 1 16,-1-4 0-16,0 4-3 0,-1 0-1 0,-8 0-1 0,3 0-1 16,-5 4-1-16,-5 1-2 0,-2 2 1 0,1-4-2 15,-1 7 0-15,-8 5-1 0,0 0 2 0,-8 4 0 0,-1 1 1 16,-9-2 0-16,3 8 1 0,-13-3 2 0,2 7-1 0,0 1 3 16,-8-3-2-16,-1 1-1 0,0 0-1 0,1 6 0 15,-2-1-4-15,-7-5-2 0,0 5 0 0,8-4-1 0,-10 4-1 16,3-6 1-16,-2 3 1 0,10-8 0 0,-9 7 0 15,8-5 2-15,1-6-1 0,7 1-2 0,0-1 0 0,2-4-2 16,7-5 0-16,1-2-1 0,9 4 1 0,8-9-2 0,-10 4 2 16,10-4 1-16,10-3-1 0,-10 0 2 0,17 0 0 15,1 0 1-15,8 0 0 0,0-3 1 16,-1-4 0-16,1 4 0 0,1-2 0 0,7-2 2 0,-8 4-1 0,8-8-2 0,3 7 2 16,-4-2-1-16,2 3-1 0,0-8-6 0,8 7 3 0,-8-2 1 15,8 2-1-15,2-1 2 0,-3 0-1 0,-7 0 1 16,0 0 1-16,0 0 6 0,-10 5-4 0,1-5-1 0,-8 5 2 15,0 0-1-15,-10 0-2 0,9 0 1 0,-17 0-1 0,8 0 0 16,-8 0 1-16,10 0 0 0,-10 0-1 0,0 0-2 16,0 0 2-16,0 0 0 0,0 0 0 0,0 0 0 0,0 0 0 15,0 5-6-15,0-5-7 0,0 0-15 0,0 0-33 16,0 0-57-16,9 0-71 0,-9 0-68 0,0 5-65 0,0-10-72 16,8 0-106-16,-8 0-154 0,9 1-52 0,8-6 1 0</inkml:trace>
  <inkml:trace contextRef="#ctx0" brushRef="#br0" timeOffset="-198425.56">14789 10610 1 0,'-10'-5'532'0,"10"0"-89"0,-9 0-118 16,9 0-77-16,0 0-27 0,-8 0 1 0,8 2 17 15,0-4 19-15,-10 2 11 0,10 1 3 0,0-1-12 0,0 5-26 16,-7-5-34-16,7 5-46 0,0 0-45 0,0 0-37 16,0 0-30-16,7 0-19 0,-7 5-10 0,0 0-4 0,0-1-2 15,10 8 4-15,-10 1-1 0,8 2 4 0,1 5 3 0,-9-6 0 16,10 11 2-16,-3-2-1 0,-7 2-4 0,10 1-3 0,-2 2 0 15,-8-4-5 1,8 11-1-16,2-6-1 0,-10 0-2 0,8 6-1 0,1-5 1 0,-9-1 0 0,8-1 0 16,2 2 0-16,-10-1 5 0,8-6-2 0,-8 2-4 0,8-5 2 15,2-1-14-15,-10-4 5 0,8 0 4 0,-8-5 3 0,8-1 4 16,-8-3 9-16,0-2 13 0,0-4-2 0,9 0 27 0,-9 0 4 16,9-10 1-16,0 1 1 0,8-5 3 0,-9-6-2 15,11-5-5-15,-3 2 5 0,1-7-12 0,8 0-5 16,-5-4 0-16,5 0-2 0,-8-5-6 0,9 0-3 0,0 0 0 15,1-5 3-15,-1 4 5 0,-9 6 1 0,1-4-1 0,-2 3 2 16,2 6 2-16,-9 5 3 0,0-6-2 0,-1 10-5 0,-8 1-6 16,9 4-6-16,-9 0-6 0,8 6-13 0,-8 0-21 15,0 3-29-15,0 2-32 0,10-2-35 0,-10 6-37 16,0-4-73-16,8 4-106 0,-8 4-94 0,9-4-97 0,0 6-157 16,-1-2-94-16,1 7-55 0,-1-3-14 0</inkml:trace>
  <inkml:trace contextRef="#ctx0" brushRef="#br0" timeOffset="-197861.04">15500 10777 478 0,'-9'3'551'0,"1"4"-184"0,-2-4-143 0,2 7-87 15,1-5-53-15,-3 5-27 0,10 0-12 0,-10 0-5 0,10-1 0 16,-8 6-1-16,8-1-2 0,0 0-5 0,0 2-6 15,0 3-5-15,0-3-1 0,0-3-3 0,8 7-1 0,-8-4-1 16,10-3-2-16,-10 7 1 0,10-5 2 0,-3-1 0 16,1-4 1-16,2 0-1 0,-2 0 1 0,1-2 5 0,0-1 7 15,8-4 6-15,-8-3 9 0,0 0 9 0,8-3 13 0,0-4 24 16,-8-1 29-16,9-7 32 0,-2 0 21 0,-8 1 10 0,10-1 0 16,-9 0-5-16,9-3-4 0,-10-3-17 0,-8 3-26 15,10-4-31-15,-2 4-22 0,-8-3-13 0,7 7-7 16,-7-5-3-16,10 4 0 0,-10 1-1 0,0-1 7 0,0 5-8 15,0 0-2-15,0 0 0 0,0 7-5 0,0-8-8 0,0 11-7 16,-10-5-9-16,10 0-13 0,0 5-4 0,10 0-5 0,-10 0-6 16,0 0 0-16,0 0 0 0,0 5-1 0,8 0 1 15,-8 6 0-15,10-1 3 0,-1-2 1 0,-9 7 2 16,7 0 0 0,3-1 1-16,-2 6-1 0,-8-2 1 0,9 2-2 0,-9 1-1 0,9 3-3 0,-9 0-3 0,0 6-4 0,0-1-4 15,0 0-4-15,0 0-6 0,0 0-5 0,-9 7-3 0,9-7-8 16,0 4-3-16,0-3 0 0,-9 0-6 0,9 4 0 15,0-6-1-15,0 1-3 0,0 1-4 0,0-5-6 0,0-1-3 16,0 1-4-16,-8-1 1 0,8-4-1 0,-10-7 3 16,3 7 6-16,-2-4 11 0,-1-3 14 0,-8-3 13 0,11 0 23 15,-11-5 23-15,10 0 20 0,-1-5 17 0,0 0 13 16,-8-5 10-16,7-4 5 0,2 3 1 0,0-8-11 0,0-1-11 16,-2 1-10-16,2-5-14 0,8-1-7 0,0 1-4 0,-9-2-3 15,9-3-1-15,9 5-2 0,-9-6-3 0,8 1-6 0,2-5-5 16,-2 3-15-16,8-3-18 0,11 5-25 0,-9-5-73 15,8-1-113-15,9-4-122 0,8 0-207 0,-9-1-136 0,10 2-82 16,9-1-41-16,-9 0-8 0</inkml:trace>
  <inkml:trace contextRef="#ctx0" brushRef="#br0" timeOffset="-197172.3">16664 10303 434 0,'-9'-6'608'0,"-9"-4"-122"0,10 6-165 0,8-2-104 16,-7 2-57-16,-4-2-38 0,11 6-22 0,0-3-12 16,0 3-3-16,0 3-4 0,0-3-11 0,0 10-15 0,0 0-16 15,0 0-14-15,11 5-7 0,-11 5-3 0,7-1 0 0,-7 0 1 16,8 6 4-16,-8-2 7 0,10 3 2 0,-2-3 6 16,-8 7 3-16,9-6 1 0,-1 6-3 0,-8-1-1 15,10-4-1-15,-10-2-5 0,8 8-4 0,-8-13 5 0,0 8-5 16,0-7 3-16,0 1 10 0,-8-1 12 0,8-3 13 0,-10-3 14 15,2-3 11-15,-9 0-4 0,7 0 8 0,-5 5-4 0,-5-6-8 16,-5 1-12-16,8-5-16 0,-1 5-13 0,-8-6-11 16,0 6-9-16,9-6-6 0,-10 6-1 0,12 1-4 15,-13-1-4-15,11-2 0 0,-1 4 0 0,1-2-9 0,-1 3 5 16,10 3 0-16,-9-6-1 0,8 8 1 0,0-3 1 0,-9 0 0 16,10 4-2-16,8 0 7 0,-8-5-6 0,8 2 0 0,0 3-1 15,0-5 0-15,8 1-3 0,-8 0-3 0,18-4-2 16,-10-1-3-16,10-6-2 0,-1 1-4 0,1-5-3 15,7 0-3-15,0-5 0 0,13 1 3 0,-14-6 1 0,2-1 2 16,0-4 5-16,1 0 4 0,-1-3 6 0,-9-3 3 0,8 3 5 16,-16-7 4-16,9 6 4 0,-10-6 8 0,2 2 6 15,-2-3 5-15,1 3 1 0,-1-3 5 0,-8 7 4 0,0-5-4 16,10 9 2-16,-10-4 1 0,-10 4-5 0,10 5 3 16,0-5-2-16,0 7-3 0,0 1-6 0,0 4 0 0,-8-3-6 15,8 6-6-15,0 0-6 0,0 0-7 0,0 0-3 0,0 6-2 16,-9 4-1-16,9-7 0 0,0 12-3 0,0-5 2 15,0 3 0-15,9 8 1 0,-9-6-1 0,8-2 1 0,2 7-2 16,-2-5 1-16,1-1-1 0,0 8-3 0,-1-9-2 0,0 7-5 16,1-5-9-16,9-1-6 0,-10 1-6 0,0-1-14 0,10-4-19 15,-10 5-26-15,10-6-43 0,-9 1-43 0,9 1-47 16,-10-8-36-16,10 9-31 0,-1-9-16 0,0-3-8 16,0 0 7-16,1 0 16 0,-1-9 22 0,1 0 12 0,-2-2-18 15,-6-3-60-15,-2-1-81 0</inkml:trace>
  <inkml:trace contextRef="#ctx0" brushRef="#br0" timeOffset="-196796.8799">17185 10365 569 0,'0'-19'679'0,"0"5"-92"0,-8 3-124 15,8-4-85-15,-10 6-59 0,10 5-53 0,0-2-40 0,0 2-24 16,0-2-25-16,0 2-32 0,0 4-43 0,10 4-41 15,-10 2-28-15,0 4-15 0,8 3-10 0,-8 2-5 0,0 5-2 16,0 4-1-16,8 1-1 0,-8 3-7 0,0 3 2 0,0 3 3 16,0-1 1-16,9 2 1 0,-9-1 1 0,0 6-2 0,9-6-3 15,-9 0 7-15,0-1-6 0,8 2-3 0,-8-6-3 16,9 1-4-16,-9-1 0 0,9-5 2 0,-1-4 1 16,1-1 2-16,0-5 4 0,-1-2 5 0,-8-2 7 0,9-7 10 15,-1 2 5-15,2-5 5 0,7-5 5 0,-8-4 6 0,8-7 7 16,1-7 5-16,-9 3 4 0,9-9 2 0,-11 3 6 15,2-7 1-15,-1-1 2 0,2-5 5 0,-10 0 3 0,8 0 6 16,-8-5 3-16,8 0 5 0,-8 0 1 0,0-1 1 16,0 2-3-16,9-1-6 0,-9 5-10 0,0 1-11 0,0 2-14 15,0 3-16-15,0 3-11 0,0 6-20 0,0 4-31 0,0 1-41 16,0 4-47-16,0 5-87 0,9 5-149 0,-9 0-184 16,8 5-218-16,10 5-118 0,-9 0-51 0,8 11-3 0</inkml:trace>
  <inkml:trace contextRef="#ctx0" brushRef="#br0" timeOffset="-195934.02">17714 10828 267 0,'-8'-8'457'16,"8"-2"-122"-16,0 5-113 0,-9-5-67 0,9 5-31 16,0-5-14-16,-9 7-3 0,9-3-2 0,-8 6-5 0,8-5-7 15,0 5-12-15,0 0-14 0,0 0-16 0,0 5-18 0,-9-5-16 16,9 9-10-16,0 1-3 0,0 0-3 0,0 5 0 16,0-2-1-16,0 3 1 0,9 9 1 0,-9-7 3 0,8 3 2 15,1 3-1-15,0-5 1 0,-1 1 0 0,1 5 1 0,0-6 2 16,-1-4 3-16,10 0 4 0,-8-1 7 0,5 0 15 15,-5-4 18-15,7 1 24 0,-1-8 30 0,3-3 29 0,-2 0 27 16,-9 0 17-16,10-3 6 0,-1-4-4 0,1 3-10 16,-1-6-19-16,-8 1-26 0,-1-6-26 0,1 1-27 0,0-1-18 15,0-5-12-15,-9 7-3 0,8-8-2 0,-8 6-3 0,0-4 0 16,0 5-2-16,0-1 0 0,0-1 0 0,-8 6 2 0,8 2-1 16,0-2-2-16,0 5-3 0,0-5-3 0,-9 5-4 15,9 5-4-15,0-4-6 0,0 4-6 0,0 0-6 16,0 0-9-16,0 4-3 0,0 1-1 0,9 5 1 0,-9 0-1 15,0 9 1-15,8-5 0 0,-8 11 1 0,8 1 4 0,2 7 1 16,-3-4 1-16,-7 6 1 0,10 3-1 0,0 1 2 0,-10 0 1 16,7 6-3-16,-7-2-5 0,10 2-6 0,-10-7-6 15,0 6-4-15,-10-4-4 0,10-1-6 0,-7 0-4 16,7-5 0-16,-10 1 3 0,-7-7 6 0,7 1 4 0,-6-9 3 16,7 5-1-16,-9-10 8 0,1-1 8 0,0-4 8 0,-1 0 8 15,10-5 7-15,-9-5 7 0,7 0 6 0,-6 0 13 0,-2-10 5 16,8 5 1-16,3-5-1 0,-11-1 0 0,10-2-3 15,-2-2-4-15,10 0-3 0,-8 1-6 0,8-6-7 16,0 5-2-16,0-5-6 0,8 7-7 0,2-7-4 0,-2 1-2 16,1-1-2-16,7 4-4 0,3-2-7 0,-2-2-14 0,1 7-21 15,-1-3-21-15,0 1-30 0,9 1-80 0,-9-2-122 16,1 2-145-16,-1-1-231 0,1 1-121 0,-1-5-60 0,-7 7-25 16</inkml:trace>
  <inkml:trace contextRef="#ctx0" brushRef="#br0" timeOffset="-195274.25">19052 10877 205 0,'0'0'417'0,"0"0"-121"0,0 0-107 0,0 0-70 0,8 0-41 16,1 0-24-16,-1 0-10 0,2 0-4 15,6 0-3-15,-6 0 0 0,15 6 1 0,-7-6-4 0,7 0-2 0,2 0-2 0,8 4-2 16,0-4 1-16,-9 0 0 0,17 0 0 0,-9 6 5 0,1-6 4 15,9 0 4-15,-1 0 10 0,1 0 11 0,-1 0 11 16,1-6 15-16,0 6 10 0,-10-4 14 0,0 4 12 0,1-6 15 16,-9 2 8-16,0 4 5 0,-9-4 6 0,-8 4 3 0,1-5 0 15,-3 5-10-15,4 0-13 0,-11-5-21 0,0 5-19 16,0 0-24-16,0-5-29 0,-11 5-39 0,11 0-48 16,-7 0-64-16,-12 0-71 0,2 5-56 0,9-5-56 0,-10 0-50 15,10-5-49-15,-1 5-49 0,0-10-63 0,9 5-73 0,-9 1-13 16</inkml:trace>
  <inkml:trace contextRef="#ctx0" brushRef="#br0" timeOffset="-195053.97">19477 10726 485 0,'-17'-4'424'0,"9"-6"-133"16,-2 6-90-16,2-1-40 0,8-5-7 0,-9 4 13 16,9 2 24-16,-9-2 19 0,9 2 0 0,0 0 0 15,-7-1-14-15,7 5-23 0,0-5-38 0,0 5-36 0,0 5-37 16,0 0-30-16,0-1-17 0,0 10-10 0,0 2-5 0,0-1-3 15,0 5 3-15,0 8 2 0,0-4-1 0,0 6 2 0,0 4 1 16,0-1 1-16,0 2 0 0,0 4 3 0,0-4-1 16,0 4 1-16,7-5 1 0,-7-6-1 0,9 7-1 15,0-6-13-15,-9 6-37 0,8-11-60 0,2 1-60 0,-10 0-69 16,17-12-90-16,-9 1-159 0,10-2-124 0,-1-2-71 0,9-7-4 16</inkml:trace>
  <inkml:trace contextRef="#ctx0" brushRef="#br0" timeOffset="-194222.94">20364 10590 148 0,'0'0'208'0,"-10"0"-41"0,10 0-35 16,0 0-27-16,0 0-18 0,-7 0-3 0,7 0-3 15,0 0 0-15,0-5 1 0,0 5-1 0,0 0-1 0,0 0-2 16,0-5-5-16,-10 5-13 0,10 0-6 0,0 0-8 0,0-3-2 15,-10 3-3-15,10 0-2 0,0 0 1 0,0-7 0 16,-7 7 3-16,7 0 6 0,0 0 10 0,0 0 7 0,-10-5 15 16,10 5 14-16,0 0 18 0,0 0 22 0,0-4 18 0,0 4 16 15,0 0 7-15,0-5 8 0,0 5-5 0,0 0-12 16,0 0-15-16,0-5-23 0,0 5-22 0,0 0-22 0,0 0-21 16,0 0-14-16,0 0-8 0,0-5-5 0,0 5-6 15,0 0-3-15,10-4-1 0,-10 4-1 0,0-6 1 0,7 2-6 16,-7-2-3-16,10 1-4 0,0-4-2 0,-3 5-4 0,3-7-2 15,-3 7 0-15,3-6-1 0,6 4-3 0,-6-4-1 16,7 7-1-16,-9-2 0 0,2 0 2 0,6 0-1 0,2 5-1 16,-1-5 0-16,8 0 0 0,2 5 0 0,-1 0-1 15,1 0 1-15,-1 0 0 0,0 0 1 0,-1 0-1 0,-7 5 0 16,-1-5-1-16,0 5-1 0,1 5 0 0,-9-2-2 0,8 2 2 16,-8 6-2-16,-9-1 3 0,0 3-1 0,0 2 2 15,0 4-1-15,-18 1 1 0,10 5 1 0,-19-6 0 0,1 10 3 16,0-5-2-16,-8 5-1 0,-1-3 1 0,-8 2-1 15,-2-4 1-15,11 1-3 0,-8-2 3 0,7 1-2 0,-1-7-2 16,12 1 2-16,-3-4 0 0,0 1 0 0,10-5 0 0,0-1 0 16,-1-4-2-16,1 0 2 0,8 0 2 0,0-6 0 15,9 2-2-15,-8-2 5 0,8 0-2 0,0-4 0 0,0 7 2 16,0-7-4-16,8 0-1 0,1 0 0 0,9 0 1 16,-1 0-4-16,0 0 2 0,18-7 1 0,0 7 0 0,-1-4 1 15,10 4-1-15,-1-4 0 0,1-2 1 0,-1 6-3 0,10-4 1 16,-10-1 0-16,1 0-1 0,-2 0-1 0,2 0-4 15,0 5-11-15,-10-4-17 0,1-2-38 0,-9 2-79 0,0-6-88 16,0 5-89-16,-9-5-101 0,0 0-162 0,0-3-111 0,3-3-61 16,-13 6-2-16</inkml:trace>
  <inkml:trace contextRef="#ctx0" brushRef="#br0" timeOffset="-193752.97">21091 10428 267 0,'-7'-10'549'0,"7"7"-125"15,-9-2-136-15,9-1-81 0,-9 2-40 0,9-1-20 16,-8 5-12-16,8-5-9 0,0 5-7 0,0 0-14 15,0 0-21-15,0 0-24 0,0 5-22 0,8 0-19 0,-8-1-11 16,9 2-5-16,-9 2-3 0,9 2 0 0,-2 6 0 0,3-1 1 16,-1-1 1-16,0 6 0 0,-1-5 2 0,0 3 1 0,-8 7 4 15,10 1 4-15,-2-3 1 0,1 2 3 0,-1 4-1 16,1 0 2-16,-9 0-2 0,9 1-2 0,-1 5-3 16,1-7-2-16,-9 2-2 0,9-1-3 0,-1 0 1 0,1-4 1 15,0-1 0 1,-9-5 2-16,9 1 6 0,-1-5 13 0,1-6 22 0,-9 1 25 0,0-5 30 0,9 0 25 0,-9 0 17 15,7 0 17-15,3-5 5 0,0 0-5 0,-2-5-15 0,1-5-18 16,-2 0-24-16,3-4-19 0,7-5-13 0,0-7-15 0,-8 1 0 16,-1-4-1-16,2 1 4 0,6-6 3 0,-6-6 1 15,-2 6 1-15,1-5 1 0,-1 0 0 0,1-5-9 0,0 5-5 16,-9 0-9-16,7-6-7 0,4 6-8 0,-4 1-8 16,-7 3-6-16,0 6-5 0,9 0-2 0,-9 4-5 0,0 1-12 15,0 4-25-15,0 7-26 0,0 3-30 0,0-2-35 0,10 4-69 16,-10 2-109-16,0 6-96 0,8-4-91 0,9 8-131 0,-8 2-128 15,8 2-65-15,1 4-20 0</inkml:trace>
  <inkml:trace contextRef="#ctx0" brushRef="#br0" timeOffset="-193142.8898">21630 10961 118 0,'-8'0'474'0,"8"0"-100"16,0 0-112-16,-8 0-69 0,8 0-35 0,0 0-12 16,0 0 3-16,-9-5 10 0,9 5 8 0,0 0 4 15,0 0-4-15,0-5-13 0,0 5-15 0,0 0-15 0,0 0-15 16,9-3-14-16,-9 3-9 0,0 0-6 0,0 0-3 0,0 0-1 16,0 0-1-16,8 0 0 0,-8 0 0 0,0 0-5 0,0 0 0 15,8 0-5-15,2 0-3 0,-2 0-4 0,1 0-5 16,-1 0-7-16,9 0-7 0,3 0-5 0,-5 0-6 15,3-6-7-15,-1 6-5 0,1 0-2 0,-1-4-2 0,0 4-5 16,1 0-1-16,-9 0-3 0,7-6 0 0,-6 6-1 0,6 0 0 16,-6 0-1-16,-2 6 1 0,1-6-1 0,-1 4-1 0,2-4 0 15,-10 6 0-15,8-3 0 0,0-3 0 0,-8 5 0 16,0 5-1-16,0-5 0 0,0 5 1 0,0-4-1 16,0 3 1-16,-8 0-1 0,0 6 1 0,-2 0 0 0,-7-1-1 15,-1 1 1-15,2 4 1 0,-10-5 0 0,8 7-1 0,-16-3 2 16,7 3 0-16,1-1-2 0,-9-1 0 0,9 0 2 0,-9 1-3 15,10-6 1-15,-1 7-1 0,0-8 1 0,8 1 5 16,-7-2-1-16,6 1-1 0,12-3-1 0,-11 0 3 0,9-4-1 16,9 3 0-16,-9-9-1 0,9 4-10 0,0 2-1 15,0-6 2-15,0 4 4 0,0-4-1 0,9 0-1 0,-9 0 4 16,16 0-1-16,2 0 4 0,9 0 3 0,-1 0-6 16,9-4-11-16,8-6-14 0,0 5-31 0,9-5-66 0,1 0-83 15,-1 0-77-15,9-8-87 0,7-3-106 0,2 2-179 0,0-5-80 16,-10-1-27-16</inkml:trace>
  <inkml:trace contextRef="#ctx0" brushRef="#br0" timeOffset="-192249.05">22855 9990 39 0,'0'0'453'0,"-9"-6"-90"0,9 6-99 0,-8-4-74 0,8-1-41 15,-10 5-24-15,10 0-11 0,-8 0-8 0,8 0-6 16,0 0-10-16,0 0-13 0,0 0-16 0,0 0-15 0,0 0-17 16,0 0-12-16,0 5-10 0,0-1-4 0,0 2-1 0,0 3 4 15,0 1 5-15,0 5 7 0,0 0 11 0,0 9 10 16,0 0 7-16,0 0 4 0,0 6 2 0,0-1 0 0,0 5-4 16,0-4-5-16,0 3-10 0,0 3-7 0,8-7-5 15,-8 4-5-15,0-3-5 0,0 3-5 0,0-7-1 0,10 3-1 16,-10-4-6-16,0-7 11 0,0 2-4 0,0-1-1 0,0-4 2 15,0 0 7-15,0-5 12 0,-10-5 22 0,10 5 35 16,0-5 18-16,0-5 31 0,-8 0 18 0,8 3 10 0,-8-3 2 16,8 0-6-16,-9 0-22 0,0-3-27 0,-8 3-31 15,8 0-27-15,-7-5-18 0,-2 5-9 0,9-5-8 0,-9 5-8 16,-8 0-1-16,9 0-1 0,-1 0-1 0,2 0 0 0,-11 5-1 16,10 0-1-16,-9 4-1 0,0-4-1 0,0 5 1 15,8 0-1-15,-7 4 0 0,6 0 2 0,-6 2-1 0,7-1 0 16,1 5-1-16,-1-7 2 0,10 7-2 0,-10-4 1 0,18 2-1 15,-8 2-3-15,8-6 2 0,0 6-2 0,0-6 0 16,8 0-3-16,1 2-3 0,0-7-3 0,-1 5-1 0,2-2 0 16,7-8-2-16,1 5 0 0,-3-4-1 0,13-5 0 15,-2 0 1-15,0 0 1 0,0-5 1 0,0-4 2 0,0-1 2 16,0 0 5-16,-1-4 8 0,-5-1 6 0,4-1 8 0,-6-2 3 16,0-2 4-16,-1 6 3 0,1-6 5 0,-10-5 3 15,0 6-2-15,1 0 0 0,0-1-4 0,-9 6 2 0,0-7 1 16,8 7 0-16,-8 0-2 0,0 4-3 0,0 0 0 15,0 5-4-15,0-4-2 0,0 4-3 0,-8 0-4 0,8 5-7 16,0 0-3-16,0 0-3 0,0 0-3 0,0 0 0 0,0 5-3 16,0 0 0-16,0-2 0 0,8 8 2 0,-8-1 1 15,0 0-6-15,0 4 3 0,9 0 0 0,-9 2 3 16,9-1-1-16,-9 5 1 0,8-7-3 0,0 2-4 0,2-1 3 16,-2 6-6-16,1-5-7 0,-1-2-5 0,10-2-8 0,0 4-14 15,-1-5-23-15,1-5-39 0,-2 3-60 0,2 2-61 0,8-4-51 16,0-2-40-16,-9-4-32 0,10 0-24 0,-1-4-18 15,-1-2-13-15,1-4-25 0,-8 2-54 0,0-2-18 0</inkml:trace>
  <inkml:trace contextRef="#ctx0" brushRef="#br0" timeOffset="-191842.28">23152 10257 298 0,'-11'-15'571'0,"4"7"-111"0,7-2-119 16,-10 4-58-16,10-3-16 0,0 4-4 0,0 1 2 0,0-2-3 16,0 6-10-16,0 0-22 0,0 0-40 0,10 0-50 15,-10 0-56-15,0 6-39 0,0 3-27 0,7 0-10 0,-7 7-2 16,11 4-4-16,-11-1-2 0,7 1 0 0,-7 3 2 0,0 7-1 16,8-1-1-16,-8 0 0 0,0 6 2 0,0-1 0 15,0 1 1-15,0-1-1 0,0 1-2 0,0-2 0 16,0 1 1-16,0-1 2 0,0 2-5 0,0-5 2 0,0-1-1 15,0 0 0-15,0-4 0 0,0-6 1 0,10 1 0 0,-10-7-2 16,0 3 2-16,8-6 1 0,-8-5 8 0,0 5 9 0,9-10 8 16,-9 0 6-16,8 0 4 0,2-10 8 0,-2-1 4 15,1-3 7-15,8-5-2 0,-8-6-1 0,8 1-2 16,0-4-1-16,0-8-2 0,0 3-3 0,3-2 1 0,-5-4-3 16,3 0-3-16,0-5-2 0,-1-5-4 0,1 1-3 0,-2-1-2 15,11-1-2-15,-10 1-4 0,0 6-1 0,1 4-2 0,-10-1-2 16,10 6-2-16,-9 0 0 0,-1 10 0 0,-8-1-7 15,9 11-10-15,-9-1-19 0,0 6-21 0,0-2-30 16,9 1-43-16,-9 10-80 0,0 0-92 0,0 0-83 0,0 10-89 16,7 1-160-16,-7 4-101 0,0-2-61 0,10 7-9 0</inkml:trace>
  <inkml:trace contextRef="#ctx0" brushRef="#br0" timeOffset="-191262.67">23420 10771 19 0,'-19'6'514'0,"12"-6"-103"0,-2 3-135 0,9-3-90 0,-9 0-54 0,1 7-28 15,8-7-12-15,-10 0-3 0,10 0 0 0,0 3 1 16,0-3-5-16,0 0-6 0,0 0-5 0,0 0-4 16,0 0 1-16,0 0 5 0,10 0 15 0,-10-3 18 0,8 3 20 15,1 0 18-15,-9 0 13 0,9 0 9 0,-2 0 1 0,3 0-7 16,-1 0-17-16,0 0-17 0,7 3-27 0,-6-3-22 0,-2 5-21 15,9-10-17-15,1 5-11 0,-1 0-8 0,0 0-4 16,10-3-3-16,-10 3 0 0,-1 0 0 16,4 0 1-16,-3-7-3 0,0 7 2 0,-1 0 0 0,-6 0-2 0,7 0-1 15,-9 0-1-15,1 0-2 0,8 0 0 0,-7 0-2 0,-10 0 0 16,8 0-1-16,-8 0-2 0,0 0-1 0,8 0-2 0,-8 7 1 16,-8-7-1-16,8 0-1 0,0 3 0 0,-8 2-1 15,-2 5 1-15,-7-5 1 0,8 10 5 0,-8-5-3 16,-9 4-1-16,1 6-1 0,8-6-1 0,-10 6 1 0,1-1-2 15,-1 1 1-15,1-1-5 0,9 7 2 0,-9-8 0 0,8-3 2 16,2 4-1-16,-12-4 1 0,21 0-2 0,-11-1-2 0,10-3 2 16,-2-2-1-16,2 0 1 0,8-3 2 0,-7-2 0 15,7 2-1-15,0-2 2 0,0 0 6 0,0 2 3 16,7 0 3-16,1-6 3 0,2 3 2 0,7 3 4 0,-1-2 2 16,12-4-1-16,-2 0-4 0,8 0-2 0,9-4-4 0,1-2-8 15,-1 6-17-15,18-9-22 0,-8 3-40 0,-3-2-105 0,12-8-118 16,-1 1-140-16,-1-3-219 0,1-7-109 0,1 6-57 15,-2-6-21-15</inkml:trace>
  <inkml:trace contextRef="#ctx0" brushRef="#br0" timeOffset="-191119.75">24756 10815 519 0,'0'-10'883'0,"9"5"21"16,-9-5 21-16,0 7-234 0,0-4-244 0,0 4-147 0,0-8-90 15,0 6-51-15,0 0-45 0,0 0-52 0,0 5-60 16,0-5-71-16,0 1-149 0,10 0-157 0,-10-2-189 0,0-4-199 15,-10 0-105-15,1 6-38 0,9-1 5 0</inkml:trace>
  <inkml:trace contextRef="#ctx0" brushRef="#br0" timeOffset="-166590.4">5583 13199 56 0,'0'0'309'0,"0"0"-112"0,-9 0-86 0,9 0-42 0,0 0-25 0,0 0-9 16,0 0-4-16,-7 0-1 0,7 0-2 0,0 0 1 16,0 0 0-16,0 0-3 0,0 0 3 0,0 0 0 15,0-6 3-15,0 6 2 0,0 0 3 0,0 0 1 0,0 0 1 0,0 0 1 16,0 0-1-16,0 0 3 0,0 0 4 0,0 0 2 0,0 0 6 16,0 0 9-16,0 0 10 0,0 0 7 15,0 0 11-15,0 0 4 0,0 0 3 0,0 0 0 0,-10 0-2 0,10 0-3 0,0 0-1 16,-8 0 7-16,8 0 7 15,-9 0 11-15,9 0 9 0,0 0 11 0,0 0 5 0,-10 0 4 0,10-4 0 0,0 4-10 0,0 0-14 16,0 0-15 0,0 0-17-16,0 0-14 0,0 0-11 0,0 0-18 0,0-6-8 15,-8 6-6-15,8 0-8 0,0 0-6 0,0 0-5 16,0 0-5-16,0 0-4 0,-8 0 2 0,8 0 0 0,0 0-7 16,0 0 2-16,0 0-2 0,0 0 0 0,0 6 0 0,0-6 0 15,0 0 0-15,0 0-1 0,0 0 2 0,0 0-1 16,0 4 5-16,0-4-2 0,0 0 4 0,0 0 2 0,0 0 0 15,0 0 1-15,0 0 0 0,0 0 1 0,0 0-1 0,0 0-1 16,0 0-1-16,0 0-1 0,0 0 0 0,0 0 2 16,0 0 1-16,0 0 1 0,0 0-1 0,0 0-3 15,0 0 1-15,0 0 0 0,0 0-1 0,0 0-2 0,0 0 2 0,0 0-3 0,0 0 2 0,0 0 0 16,0-4 0-16,0 4 0 16,0 0 1-16,0 0-1 0,0 0-6 0,8 0 1 0,-8 0 0 15,0 0 1-15,0 0-2 0,0 0-1 0,0 0 1 16,0 0-1-16,0 0 4 0,0 0-3 0,0 0 1 15,0 0-1-15,-8 0 0 0,8 0 1 0,0 0-1 0,0 0 1 16,0 0-1-16,8 0 3 0,-8 0-2 0,0 0 0 0,0 0 0 0,0 0 0 0,0 0-1 0,0 0 0 0,0 0-1 16,0 0 0-16,0 0 2 0,0 0 0 0,0 0-1 15,0 4 0 1,0-4 0-16,0 6 0 0,0-1 0 0,8 0 0 0,-8 5-1 16,10-7 1-16,-1 13 0 0,-9-6-1 0,8 0 1 0,2 3 1 0,-10 3-1 0,7 3 0 0,2-5 0 0,9 1 0 31,-10 5 0-31,0-1-1 0,2 6-1 0,-2-5 3 0,0 3 0 15,2 2 0-15,7-1-1 0,-9 1 0 0,2 4 0 16,-2-4 1-16,10-2 1 0,-11 8-2 0,3-7 1 16,-3 5 0-16,3-3 2 0,0-3 0 0,7-4-2 0,-9 6 0 15,-8-5-2-15,8-1 0 0,1 1 1 0,0-7-2 0,0 3 1 16,-1-1-1-16,1-5 4 0,0 4 0 0,-9-5 2 0,8-2-1 16,-8 1-1-16,9-3 1 0,-9 0-3 0,0-5 1 15,0 5-1-15,9 1 1 0,-9-6 4 0,0 0 2 0,0 0 2 16,0 0 4-16,0-6 3 0,0 1 2 0,0-5 1 0,0-5-2 15,9 0-2-15,-1 1-3 0,0-11 0 0,2 2-3 16,-2-6-2-16,9-6-2 0,9-4-2 0,-8 0 1 0,0 0-2 16,7-5-1-16,-7 0-2 0,8 0 0 0,-9-5-1 15,9 4-1-15,0 3 2 0,-8 2-1 0,-1-3-1 0,1 4 3 16,-3 3 3-16,3 3 4 0,-8 3 6 0,-1 6 7 0,-1-1 4 16,-8 6 2-16,0 4 4 0,9 0-1 0,-9 6-1 15,0-1-4-15,0 6-6 0,0-6-5 0,0 4-5 0,0 6-2 16,0-4-4-16,0 4-2 0,0 0-3 0,0 0-4 15,0 0-2-15,-9 0-6 0,9 4-10 0,-8 2-10 0,-1-2-17 16,-1 6-26-16,3 6-80 0,-4-3-106 0,4 3-97 0,-1 3-116 16,8-5-208-16,8 1-95 0,-8-5-47 0,18 4-7 15</inkml:trace>
  <inkml:trace contextRef="#ctx0" brushRef="#br0" timeOffset="-166154.8">6427 13687 140 0,'0'-6'390'0,"-11"6"-106"0,11-4-92 0,0 0-61 16,0 4-32-16,0-6-18 0,0 1-7 0,0 5-6 16,0-4-5-16,0 4-7 0,11-6-10 0,-4 6-7 0,-7-4-10 15,10-2-8-15,6 6-8 0,-7-4-3 0,9 4-3 16,-1 0 1-16,-9 0-1 0,10 0 1 0,-1 4 0 0,9 2 1 16,-9-2 0-16,1 6 0 0,-1-5-1 0,1 5-2 0,-1 0 1 15,-1 6 0-15,-6-3 1 0,8 1 0 0,-9 1 1 16,-9 5 0-16,7-5 2 0,-14 5 2 0,7-1 1 0,-20 4 2 15,13-1-2-15,-19 1 0 0,-1 3-1 0,2-3 1 0,-10 2 5 16,0-1 8-16,1 1 11 0,-10-6 13 0,11 4 16 16,-3-1 19-16,-8-9 13 0,10 3 9 0,7 3 1 0,1-10-8 15,1 2-10-15,6-1-14 0,12-6-17 0,-4 1-17 16,4-1-15-16,-1-4-13 0,8 0-10 0,0 0-12 0,0-4-21 16,8-1-42-16,10-5-48 0,-1-5-56 0,0 0-67 0,10-4-106 15,-11-1-166-15,11 2-87 0,-1-3-28 0</inkml:trace>
  <inkml:trace contextRef="#ctx0" brushRef="#br0" timeOffset="-165840.47">6860 13570 394 0,'0'-5'420'0,"0"0"-150"0,0 0-106 0,0 5-55 15,0 0-31-15,0-5-13 0,0 5-4 0,0 0-4 0,0 0-1 16,-9 5-3-16,9 0-9 0,-9 0-7 0,1 10-7 16,-10-2-4-16,1 3 1 0,8-1 2 0,-8 3 2 0,8 2 2 15,-8 5 6-15,8-6 4 0,1 1 3 0,-2 6-2 0,3-8-1 16,-2 5-2-16,9-2-1 0,0-1-2 0,0 4-3 16,0-5-3-16,0 1-5 0,9-4-3 0,-2 2-3 0,3-3-5 15,-2-6-2-15,9 6-1 0,1-5-2 0,-1 0-2 16,9 0-2-16,0-6-1 0,-8 2-3 0,17-6 1 0,-8 0-4 15,-2 0-6-15,10-6-14 0,-9 2-17 0,-1-1-24 0,11-5-26 16,-12 5-30-16,3-10-36 0,-1 5-40 0,-8-3-65 16,8-8-105-16,-9 6-105 0,1-4-46 0</inkml:trace>
  <inkml:trace contextRef="#ctx0" brushRef="#br0" timeOffset="-165308.53">7493 13287 42 0,'0'-6'543'0,"0"6"-89"0,0 0-164 0,0 0-119 0,0 6-70 16,-8-2-46-16,8 6-20 0,0 0-9 16,0 4-2-16,0 1-1 0,0 10 1 0,8-7 1 0,-8 8 1 0,0-3 0 15,10 3-4-15,-2-3-5 0,-8 2 0 0,8-1-4 0,1-4-2 16,0 0-2-16,-9 0 1 0,9-6-2 0,-9 1 1 15,7-6 4-15,-7 1 11 0,0 0 16 0,0-6 16 0,0 6 24 16,0-5 25-16,-7 1 21 0,-2-2 16 0,-9 6 8 16,2-6-2-16,-2 8-3 0,0-4-7 0,-7 7-15 0,-11-5-15 15,12 6-15-15,-3 2-11 0,-8-3-19 0,9 4-2 0,0-4-8 16,0 4-9-16,-1 1-11 0,11-1-8 0,-12 1-8 16,21-1-5-16,-11 1 5 0,10-1-6 0,-2-4-3 0,10 0-2 15,0 0 0-15,0-1 0 0,0 1 0 0,10-6-1 16,-2 2 7-16,10-8-5 0,-1 4-5 0,1-7 0 0,-2 0-2 15,11-7-2-15,-1 4-1 0,0-8 1 0,0-2-7 0,-9-8 3 16,8 7 5-16,2-11-1 0,-10 6 1 0,1-6 3 16,0 1-1-16,-1 0 3 0,-9 3 1 0,1-2 6 0,0 3 5 15,-1 1 7-15,-8-1 6 0,0 5 3 0,0 2 4 16,0 1 1-16,0 3 0 0,0-1-3 0,0 5-4 0,0 2-6 16,0-3-6-16,0 0-5 0,0 2-5 0,0 4-3 0,0 0-3 15,0 0-3-15,0 4-3 0,0 2 1 0,10 0 0 16,-10 2 3-16,0-3 0 0,8 9 0 0,-8 1 1 0,8-5 0 15,-8 5-1-15,9 5-3 0,0-6 1 0,0 6-5 0,-2-6 2 16,-7 6-2-16,10-5-4 0,-2-1-8 0,11 2-16 16,-11-3-19-16,0-3-38 0,10 6-49 0,-9-6-53 15,-1-1-47-15,10 0-42 0,-9 1-33 0,8-5-29 0,-9-5-39 16,9 0-69-16,-7-5-101 0,6-5-27 0</inkml:trace>
  <inkml:trace contextRef="#ctx0" brushRef="#br0" timeOffset="-164982.75">7893 13340 473 0,'-16'-15'608'0,"16"6"-135"0,-10-1-150 0,2 5-100 15,8 1-62-15,0-2-41 0,-9 2-22 0,9 4-17 0,0 0-9 16,0 0-10-16,0 10-16 0,0-1-16 0,0 5-12 16,9 1-6-16,-9 10-5 0,8-2 1 0,-8 3-1 15,10 3-2-15,-3 4-1 0,2-3 0 0,0 4 2 0,0 1-2 16,-1-6 0-16,0 0 0 0,2 5-1 0,6-9 3 0,-6-1 2 15,7 1-1-15,-9-1 0 0,10-9 1 0,0 3 3 16,-11-7 6-16,3-1 17 0,7 0 28 0,-7-5 30 0,-3-5 30 16,3 0 21-16,-2-5 12 0,0-5 6 0,10-4 3 15,-9-6-7-15,-1 0-25 0,1-4-26 0,0-1-24 0,-9-5-13 16,8-3-6-16,-8-1 4 0,9-5 2 0,-9 6 2 0,9-3 0 16,-9-3 0-16,0 10-3 0,0-5-2 0,0 10-6 15,0-1-12-15,0 5-10 0,0 1-12 0,0 4-13 0,0 5-19 16,0 0-29-16,0 5-33 0,8 0-33 0,-8 1-62 0,9 8-98 15,-1-4-94-15,2 10-91 0,6 0-139 0,2 5-135 16,8-1-76-16,-9 6-23 0</inkml:trace>
  <inkml:trace contextRef="#ctx0" brushRef="#br0" timeOffset="-164729.3898">8379 13906 360 0,'0'-9'622'0,"9"3"-50"0,-9 2-198 16,17 0-151-16,-8-2-98 0,-1 6-56 0,1 0-33 0,0 0-16 15,-1 0-7-15,2 6-6 0,7 2-2 0,-9 4-2 16,-8-2 0-16,9 8-1 0,0-3 0 0,-9 9 1 0,0-4-1 16,-9 4 0-16,0 6 1 0,1-6-2 0,-9 5 2 15,-1-4-2-15,0 5 3 0,1-7 0 0,0-3 3 0,0 5-1 16,-1-7 2-16,2 3 1 0,-4-3 0 0,5 2-1 0,5-4 0 15,-7-7-2-15,8 1-6 0,2 0-14 0,7-6-28 16,-10-4-40-16,10 0-48 0,10 0-61 0,-3-10-105 16,2 0-169-16,8-3-85 0,1-3-33 0</inkml:trace>
  <inkml:trace contextRef="#ctx0" brushRef="#br0" timeOffset="-164463.3799">8744 13770 328 0,'0'-10'592'0,"-7"2"-106"16,7 1-156-16,-11 4-107 0,11-3-72 0,-9 6-43 0,9-6-28 16,-7 12-14-16,-2-6-12 0,0 6-15 0,0 4-15 0,1-2-11 15,-2 2-5-15,2 10-5 0,0-6-2 0,-1 6-1 16,0-2 2-16,9 4 2 0,-8-3-1 0,8 4 0 16,0 2-1-16,0-1 4 0,-9 1 0 0,9-5 2 0,0 5 1 15,0-1 3-15,0 1 2 0,9-6 1 0,-9 1 1 0,8-2 2 16,-8 3-2-16,9-8-2 0,0 2 0 0,-1-5-1 15,0 5 0-15,2-10-1 0,-2 5-2 0,10-6-3 0,-2 1-7 16,4-5-24-16,-3 0-40 0,8-9-49 0,-7 3-64 0,-1-8-110 16,9-1-181-16,0 1-100 0,-9-5-49 0</inkml:trace>
  <inkml:trace contextRef="#ctx0" brushRef="#br0" timeOffset="-163804.26">10237 13703 369 0,'-8'0'419'0,"-1"0"-134"16,9 0-101-16,-8-6-59 0,8 6-30 0,-9 0-18 0,9 0-11 15,0 0-4-15,-9 0-3 0,9 0-5 0,9 0-10 16,-9 0-7-16,9 0-2 0,-1 6 7 0,1-6 8 0,9 0 12 16,-2 0 11-16,2 0 8 0,8 0 10 0,1 0 4 15,7 3-2-15,1-3-4 0,0 0-4 0,7 5-4 0,-7-5-7 16,9 0-8-16,6 0-5 0,-4 0-7 0,6 0-5 0,-1 0-11 15,-7 0-8-15,9-5-10 0,-10 2-7 0,0 3-2 16,-9 0-5-16,2 0-2 0,0-6-1 0,-12 6 0 0,-6 0-2 16,-10 0 1-16,10 0-3 0,-9 0-4 0,-9 0-4 15,0 0-7-15,0 0-29 0,-9 0-50 0,-9 0-57 0,1-6-58 16,-1 6-73-16,3-4-131 0,-13-6-133 0,11 6-74 0,-10-7-17 16</inkml:trace>
  <inkml:trace contextRef="#ctx0" brushRef="#br0" timeOffset="-163567.34">10663 13365 37 0,'-8'-5'562'0,"0"0"-34"0,-2 5-187 0,0 0-143 16,3 0-79-16,7 5-43 0,-11 0-12 0,11 4 1 15,-7 6 1-15,7 5 2 0,0-1 4 0,7 1 3 0,-7 9-1 16,11-5-7-16,-4 5-15 0,13 6-11 0,-12-7-4 0,9 7-3 15,-8-1-2-15,8 1 2 16,-8 4-4-16,-1-5-5 0,9 0-2 0,-8-4-4 0,-9 3-6 0,9 3-3 0,-1-8-3 0,-8 2-7 16,10-1-3-16,-10 0-3 0,8-4-8 0,-8-1-34 15,0 1-48-15,0-5-56 0,0-11-70 0,9 0-130 16,-9 2-144-16,8-11-80 0,-8 0-40 0</inkml:trace>
  <inkml:trace contextRef="#ctx0" brushRef="#br0" timeOffset="-162955.25">11411 13467 239 0,'0'-5'489'0,"-10"1"-129"0,10-6-112 15,0 4-67-15,-8 2-37 0,8-2-13 0,0 2-2 16,0-2 5-16,0 3 0 0,0-2-6 0,0 5-15 0,0-5-11 16,0 5-14-16,0-5-16 0,0 5-18 0,0 0-16 0,0 5-16 15,0-5-10-15,0 5-4 0,0 3 3 0,0 2 13 16,8 0 12-16,2 6 17 0,-2 3 21 0,0 1 11 0,1 4 11 16,0 0 3-16,8 1-1 0,-9 4-11 0,2 0-12 15,6 5-15-15,-7-5-22 0,0 6-11 0,1-1-11 0,6 6-4 16,-7-6-4-16,-1-1-2 0,10 6 0 0,-11 1-4 0,13-6 0 15,-12 5 0-15,10-6 0 0,-10 2 0 0,9-6-1 16,-8 1-1-16,0-1 0 0,8-9 0 0,-9-1 2 0,1 1 1 16,-1-10 10-16,-8 0 16 0,10 0 16 0,-2-10 11 0,1 0 10 15,9-10 11-15,-10-6 4 0,10-2 4 0,-1-7 1 16,0-5-6-16,0-4-17 0,1-4 3 0,-1-3-3 0,1-1 0 16,-1-3-1-16,0-4 0 0,1 0-5 0,-1-4-7 15,1-1 3-15,-2 5-12 0,11-4-6 0,-10 4-9 0,0 0-4 16,1 0-2-16,-1 9-7 0,-8 1-2 0,8 6-4 0,-8 3-4 15,-9 1-7-15,9 9-10 0,-9 6-23 0,0-1-26 16,0 5-31-16,0 5-78 0,0 0-111 0,0 5-103 0,-9 5-121 16,9 6-209-16,0 3-79 0,0 5-38 0,0 1 6 15</inkml:trace>
  <inkml:trace contextRef="#ctx0" brushRef="#br0" timeOffset="-162455.56">12105 13858 228 0,'0'0'605'0,"-9"0"-15"0,0 0-206 0,1 0-158 16,8 6-102-16,-9-6-58 0,9 3-33 0,0 7-14 0,0-4-8 16,9 8-4-16,-9 2-2 0,8-3 0 0,1 7 0 15,0 4-1-15,-1-4 1 0,1 0 0 0,8 4-1 0,-8-6 1 16,8 4-2-16,1-3 1 0,-1 1-2 0,1-7-1 0,-10 3-1 15,10-6 1-15,-1-1 2 0,1-5-1 0,-2 2 10 16,2-6 12-16,-1-6 11 0,-8 2 18 0,8-5 35 16,1-12 43-16,-1 6 27 0,-8-4 24 0,8-4 11 0,-9-2-1 15,2 1 0-15,-3-6-7 0,3 5-29 0,-2-3-37 0,-8-1-21 16,9-1-16-16,1 5-10 0,-10 1-2 0,0 4 0 0,0-1 4 16,0 8 1-16,0-2 0 0,0 5-4 0,0 7-6 15,0-7-12-15,0 4-9 0,0 6-12 0,0-6-12 16,0 6-12-1,0 0-7-15,0 6-4 0,0 3-3 0,0 1 1 0,0 5-1 0,0 8 2 0,7 3 0 0,-7-3-2 0,10 12-2 16,-10-6-2-16,8 11-3 0,0-6-6 0,2 5-3 0,-2 6-5 16,9-6-5-16,-7 10-2 0,-2-11-3 0,0 10-2 15,2-3-1-15,-2-2-1 0,1 2 0 16,-9-1-2-16,0-5 2 0,0 4 2 0,-9-4 4 0,1 1 3 0,-2-6 6 16,-6-4 4-16,6-6 4 0,-7-5 4 0,9 1 4 0,-10-10 5 15,0-1 4-15,11 1 3 0,-12-4 2 0,1-6 1 0,11-6 5 16,-11 2 6-16,10-7 3 0,-10 1 6 0,9-4 6 15,1 0 2-15,0-1 1 0,-10-1-1 0,18-2-6 0,-9-2-2 16,9 0-3-16,0 1-9 0,9-6-15 0,-1 7-16 16,10-7-30-16,-1-4-88 0,17-1-114 0,-7 1-142 0,7-5-245 15,10-5-124-15,9 0-65 0,-2 5-26 0</inkml:trace>
  <inkml:trace contextRef="#ctx0" brushRef="#br0" timeOffset="-161609.22">13094 13209 337 0,'0'0'522'15,"0"-5"-175"-15,-8 5-143 0,8 0-86 0,0 0-52 16,0 5-30-16,-8 0-13 0,8 3-5 0,0 8 0 0,0-2 6 16,0 5 2-16,0 1 5 0,0 5 3 0,8-1 2 15,-8 5-1-15,8 1-1 0,1-1-3 0,0 1-4 0,7 3-4 16,-6-3-3-16,0-6-4 0,7 6-1 0,-9-6 2 0,0 1 9 16,1-7 14-16,0 2 15 0,0-5 22 0,-9-5 27 15,0 0 35-15,0-1 32 0,0-4 25 0,0-5 5 0,-9 5-6 16,-9-5-11-16,2 5-19 0,-1-5-28 0,-10 0-32 15,0 0-31-15,-7 5-26 0,8-5-14 0,-9 0-8 0,0 4-6 16,8 2-3-16,-6 3-1 0,6-2-3 0,1 1-5 16,9 2-4-16,-9 0-1 0,8 0 2 0,2 4 1 0,8 1 0 15,-10 0 0-15,9 3 1 0,9 3 2 0,-9 3 1 0,9-5-5 16,9 1-3-16,0-1 2 0,-1 1-1 0,10 0 3 0,-2-1-2 16,2-4-2-16,8 0-2 0,0-7 2 0,-9 4-2 15,18-8-1-15,0-4-4 0,-9-4-2 0,8-1 0 16,1-5 4-16,-9-1 1 0,0-2 0 0,1-2 2 0,0-5 6 15,-10 0 1-15,-1 2 3 0,-7-3 3 0,0-4 6 0,0 6 1 16,-9-1 5-16,0 2 6 0,0-2 1 0,0 5 2 0,0 1 0 16,-9 4-1-16,0 0-6 0,9 0-3 0,0 5-4 15,-9 0-6-15,9 0-6 0,-8 5-4 0,8 0-12 0,0 0 1 16,-8 5 3-16,8 0 0 0,0 5 1 0,0 5-1 16,0-1 1-16,0 6 0 0,8-2 9 0,-8 7-5 0,8-5-2 15,1 6-2-15,9-3-2 0,-10-4 2 0,10 6-4 0,-9-1-4 16,8 1-6-16,0-5-11 0,1-1-28 0,-2 0-57 15,2 1-80-15,-10-1-73 0,10-3-64 0,-1-6-66 0,-7-6-97 16,5 1-170-16,3-5-65 0,1 0 3 0</inkml:trace>
  <inkml:trace contextRef="#ctx0" brushRef="#br0" timeOffset="-161265.13">13625 13287 443 0,'-9'-11'537'0,"-1"6"-187"0,3 5-151 0,7 0-91 16,-10 5-49-16,2 0-27 0,8 11-12 0,-8-2-3 15,8 5-1-15,0 6-1 0,0 3 1 0,0 8 0 0,8 3-1 16,-8 0 0-16,8 6-2 0,2-4-2 0,-3 4-4 0,3 0-2 16,-1-2-2-16,-1 6-1 0,2-5-1 0,7-4-1 15,-9-2 1-15,0-4 0 0,10 0 1 0,-9-9 5 16,-1-1 7-16,2-3 26 0,-2-8 42 0,0-2 62 0,1-8 56 15,0-3 38-15,-1-3 23 0,1-8 14 0,9-2 4 0,-2-8-13 16,2-3-35-16,-1-4-52 0,1-8-50 0,0-3-31 0,-10 0-14 16,9-6-14-16,1 4-7 0,-10-8-14 0,10-6 2 15,-10 6 2-15,10 0 0 0,-18 5-4 0,8-4-3 16,1 9-3-16,-9 0-1 0,9 9 4 0,-9 0-8 0,0 7-10 16,0 2-10-16,0 7-7 0,0 0-16 0,0 4-26 0,0 4-26 15,0 6-29-15,-9 0-47 0,9 10-106 0,0 0-108 0,0 9-113 16,0 1-214-16,0 5-95 0,9-1-51 0,8 5-24 15</inkml:trace>
  <inkml:trace contextRef="#ctx0" brushRef="#br0" timeOffset="-160795.9499">14121 13814 114 0,'-18'5'594'0,"9"0"7"0,-2 0-199 16,-5 0-164-16,7 3-100 0,1 2-63 0,-1 2-33 0,1 1-16 15,8 1-7-15,-10 8-2 0,10-4-1 0,0 3-1 0,10 2 0 16,-2 2-2-16,1-6-2 0,-1 6-2 0,10-1-2 16,-11-5 0-16,13 7-1 0,-2-8-1 0,-2 3 0 0,1-8 0 15,0-3 2-15,1 0 7 0,-1-5 17 0,1 0 21 16,-10-10 24-16,10 0 35 0,-10 0 39 0,9-10 31 0,-8 2 15 16,-1-3 9-16,1-4-6 0,2 1-13 0,-4-4-18 0,-7-2-23 15,0 1-32-15,0-1-24 0,0 0-9 0,0 5-4 16,0-4 3-16,0 9 3 0,-7-4 2 0,7 5-5 15,-11 4-7-15,11 1-6 0,0 3-10 0,-9 0-13 0,9 3-13 0,0-4-13 16,0 7-11-16,0 0-7 0,9 7-3 0,-9 2-1 16,0 0 0-16,11 11 0 0,-11-1 1 0,7 11 2 0,1-1 1 15,2 6-2-15,-2 3 0 0,9 7-3 0,-9-2 0 16,11 6-4-16,-11-4-8 0,1 9-8 0,-1-6-6 0,1 5-5 16,0 2-3-16,-9-6-3 0,0 0-5 0,0 4 0 0,0-9 2 15,-9 5 5-15,-8-10 5 0,8 0 5 0,-8-5 5 16,-1-5 3-16,1-4 8 0,-1-1 1 0,3-9 9 0,-13-5 5 15,11-2 4-15,0-1 2 0,-9-7 4 0,8-7 3 16,1 3 5-16,-1-6 6 0,1 1 4 0,0-6 1 0,1 1 7 16,5-1 3-16,-5 0-1 0,5 0 2 0,11 1-5 0,-7-1-5 15,7 2-10-15,0-3-7 0,7-4-18 0,-7 5-24 16,20-3-29-16,-13 3-63 0,20-5-106 0,-10 1-111 0,18-6-145 16,-9 0-207-16,9 1-110 0,-1-1-47 0,9-4-10 15</inkml:trace>
  <inkml:trace contextRef="#ctx0" brushRef="#br0" timeOffset="-160134.4">14893 13913 254 0,'0'0'203'16,"-10"0"-56"-16,10 0-39 0,0 3-26 0,0-3-15 0,0 0-10 15,0 0-2-15,0 0-4 0,0 0 0 0,0 0 0 0,0-3-5 16,0 3 0-16,10 0-4 0,-2-7-3 0,-8 7-4 0,8-3-3 15,1 3-4-15,0 0-4 0,0-6-2 0,8 6-2 16,-9 0 2-16,1 0 2 0,9 0 5 0,-1-6 4 16,1 6 7-16,-3 0 5 0,13 0 8 0,-2-4 7 0,0 4 6 0,0-4 6 15,0-2 1-15,9 6 0 0,0-4-4 0,-1-2-4 16,1 3-7-16,0-3-8 0,-1 0-11 0,-8 3-12 16,8-4-9-16,-7 3 0 0,-1 4-8 0,1-4-6 0,-10 4-6 15,1 0-8-15,-1 0-24 0,-9 0-32 0,1 0-37 0,-1 0-48 16,-8 0-61-16,0-5-125 0,0 5-133 0,-8-5-68 15</inkml:trace>
  <inkml:trace contextRef="#ctx0" brushRef="#br0" timeOffset="-159930.76">15205 13736 168 0,'0'-6'520'0,"0"2"-138"0,-9-1-144 0,9 5-93 0,0-5-55 16,0 5-36-16,0 5-20 0,9 0-9 0,-9-5-3 15,0 10 2-15,8-1 2 0,1 6 1 0,-9 0 4 0,8 0 5 16,2 4 0-16,-3 1 0 0,2 3-3 0,2-2-3 0,-4 3-4 16,2 0-3-16,8 1-4 0,-8-1-8 0,-1 6-5 15,10-1-4-15,-9-6-5 0,8 8-20 0,0-7-31 0,1 0-43 16,-1-3-72-16,0-8-162 0,1 2-106 0,7-5-71 0</inkml:trace>
  <inkml:trace contextRef="#ctx0" brushRef="#br0" timeOffset="-159569.8499">15935 13462 98 0,'-10'-4'576'0,"1"4"-8"16,2 4-217-16,7 1-147 0,0-1-90 0,-10 6-56 15,10 6-28-15,10 3-13 0,-10 0-7 0,7 11-3 0,-7-2-2 16,9 7-1-16,1-1-2 0,-2 7 1 0,9 1-1 0,-8 3 0 15,0-1-2-15,8-1 1 0,-8 1 3 0,8 5 3 16,-9-5 2-16,10 6 5 0,-10-7 2 0,2 2 4 0,7-7 3 16,-9-4 3-16,1 1 12 0,-1-7 14 0,10-2 20 15,-9-7 28-15,-9-5 43 0,8 1 44 0,1-10 30 0,0 0 19 16,-9-10 3-16,9 0-9 0,-1-10-13 0,0-5-29 0,2-9-39 16,7 1-39-16,-7-12-21 0,6 1-13 0,2-5-12 15,-10-5-4-15,10 1-1 0,-10-1-4 0,10-5-6 0,-1-1-7 16,-9 2-12-16,10 0-8 0,-1-2-7 0,-8 2-2 0,0 4-8 15,-2 1-8-15,13 10 2 0,-13 2-2 0,-7 1-4 0,11 12-8 16,-11 3-17-16,0 6-23 0,7-1-38 0,-7 5-64 16,8 10-88-16,-8 0-81 0,9 4-69 0,0 7-80 15,8-1-161-15,-8 4-92 0,8 6-39 0,-8-1 27 0</inkml:trace>
  <inkml:trace contextRef="#ctx0" brushRef="#br0" timeOffset="-159193.78">16393 14126 420 0,'-7'5'623'16,"-2"-5"-79"-16,0 0-186 0,9 0-118 0,-9 0-73 16,9-5-46-16,9 5-23 0,-9 0-12 0,9-4-6 0,7 4-5 15,11-6-7-15,-1 3-15 0,1-3-17 0,7 2-16 16,1-2-9-16,0 2-6 0,-1 4-4 0,-8-6 0 0,9 6-1 15,-8 0-2-15,-2 0 1 0,-7 0 3 0,-1 0 4 16,1 0 5-16,-10 6 6 0,0-6 5 0,2 4 8 0,-10 2 9 16,0-2 8-16,0 5 7 0,0-3 5 0,-10 3 8 0,2 6 5 15,0 0 1-15,-18 4 2 0,8 6 1 0,1-1-3 0,-9 1-5 16,0 4-5-16,-9 1-8 0,8 3-9 0,-7-4-5 16,8 6-3-16,-9-7-5 0,9 8 1 0,0-13 0 15,2 8-1-15,-4-13 1 0,11 7-4 0,-1-6-2 0,1-4-5 16,9 0-3-16,-2 0-3 0,-7-2-1 0,17-2-3 0,-8 4-1 15,8-10 1-15,-9-1 3 0,9 2 3 0,9-2-1 16,-9 0-2-16,8 2 0 0,19-6-1 0,-2 0-1 0,0 0-7 16,20-6-12-16,16-2-20 0,0-2-50 0,8-5-95 15,10-4-99-15,6-1-99 0,3-8-157 0,-1 2-157 0,0-9-96 16,-10 2-37-16</inkml:trace>
  <inkml:trace contextRef="#ctx0" brushRef="#br0" timeOffset="-158613.9799">17593 13593 544 0,'-9'-3'550'16,"2"3"-160"-16,-4-7-152 0,2 7-96 0,2 0-60 0,-3 7-35 16,2-4-17-16,-1 8-6 0,1 4-2 0,-1-2 0 0,9 7-1 15,-9 5 0-15,9-5-2 0,0 9-2 0,0-3-2 0,9 2-1 16,-9 1-5 0,9 0-2-16,-9 0-2 0,8 1 1 0,1-1-2 0,-9 0 0 0,8-4-1 0,-8-1 0 0,10-3 12 15,-10-2 21-15,0 1 27 0,0-7 34 0,-10-3 39 16,2 6 35-16,-1-6 25 0,1-1 16 0,-10-5-1 0,1 6-12 15,-9 0-22 1,0-4-29-16,8 3-35 0,-6 1-31 0,-3-1-24 0,-1 1-16 0,3-5-9 0,-1 5-5 0,0-1-7 16,0 1-6-16,0 0-2 0,9 0-4 0,-1 0-4 0,10 0-2 15,-9 0-1-15,7-1-2 0,2 1 1 0,8 0 0 16,0 0 2-16,0-1-1 0,0 1-1 0,8-6-1 0,2 6 1 16,7 0-1-16,-9-5 0 0,10 0-2 0,8-5-2 0,-9 0 2 15,9-5 1-15,8 0 0 0,-7-5 0 0,-1-4 1 16,8 4-1-16,-7-9 3 0,-1-1 1 0,0 1 0 0,-9-1 0 15,9-4-2-15,-17 4 2 0,8 0 0 0,-8-4 1 16,-1 10 0-16,2-6 3 0,-3 5 0 0,-7 5 4 0,0 0 3 16,0 0 3-16,0 1 0 0,0 5-1 0,0 4-2 0,-7-5-2 15,7 5-2-15,0 0-5 0,0 5-3 0,0-1-3 16,-10 5-2-16,10 7 1 0,0-2 0 0,0 1-1 0,0 5 1 16,0-1 0-16,0 5-1 0,10-4-2 0,-3-1-2 0,2 5-4 15,2-3-8-15,-4-3-5 0,2 2-25 0,8-5-48 16,-8 5-63-16,-1-6-68 0,2 1-59 0,7-5-48 0,0-1-50 15,-8-4-56-15,-1-5-72 0,10 0-107 0,-10-5-15 16,1 0 22-16</inkml:trace>
  <inkml:trace contextRef="#ctx0" brushRef="#br0" timeOffset="-158280">17957 13673 569 0,'-8'-11'580'15,"8"1"-187"-15,-9 6-149 16,0-2-97-16,9 6-63 0,-8 0-37 0,8 6-18 0,-9-2-6 0,9 6 0 0,0 5 1 0,0 5 0 0,0 4 6 16,0 0 2-16,0 6 3 0,9 4-2 0,-1-1-5 0,1 2-5 15,0 1-3-15,-1 3-2 0,1-1-7 0,9-3-4 16,-10 4-4-16,10-6 0 0,-1 1-1 0,0-4 0 16,-7-1 0-16,7-9 3 0,-9-1 16 0,0-10 47 0,2 1 57 31,-2-4 46-31,1-6 32 0,-1-6 18 0,2-4 14 0,-2-4 10 15,0-5-2-15,10-11-35 0,-18 1-47 0,17-4-35 0,-17-3-21 16,9-3-13-16,0-4-4 0,-9 0-5 0,8-6-9 16,-8-2-6-16,0-1-7 0,9 4-9 0,-9-1-9 0,8-2-4 0,-8 13-11 15,0-1-5-15,0-1-8 0,0 11-10 16,0 4-11-16,0 6-21 0,0 5-28 0,0 4-28 0,0 0-29 16,9 4-59-16,-9 6-80 0,10 6-88 0,-2 4-74 0,-8 4-79 15,17 1-151-15,-8 5-91 0,0 4-52 0,6-5 11 0</inkml:trace>
  <inkml:trace contextRef="#ctx0" brushRef="#br0" timeOffset="-157949.54">18303 14238 262 0,'-7'0'599'16,"-1"-4"-46"-16,8 4-195 0,0 0-136 0,8-5-83 0,-1 5-46 15,4-9-28-15,6 3-12 0,0 2-9 0,0 4-4 16,10-5-9-16,-2 5-7 0,-7 0-8 0,8 0-9 0,0 5-6 16,-8-1-3-16,-1 2-4 0,-7 3-1 0,6 6 0 0,-16 0 0 15,0 0 0-15,0 8 1 0,-9-3 3 0,-8 5 1 16,0-1 1-16,-1 5 2 0,-8-4 2 0,9 3-2 0,-10-2 4 16,10-3 2-16,0-3 7 0,-9-1 7 0,8 1 7 0,10 0 6 15,-9-6 8-15,6 1 10 0,11 0 7 0,-7-5 10 16,-1 0 7-16,8-2 9 0,0-2 7 0,0-1 11 15,8 5 8-15,-8-10 8 0,7 5 0 0,13-5-1 0,-4 0-11 16,2 0-10-16,8-5-14 0,8 0-19 0,1-5-16 0,0 1-17 16,10-1-25-16,5 0-47 0,-6-5-84 0,9 2-103 0,-2-8-126 15,2 1-236-15,-1-4-115 0,-1-1-70 16,2-3-29-16</inkml:trace>
  <inkml:trace contextRef="#ctx0" brushRef="#br0" timeOffset="-157463.16">19147 13691 319 0,'0'6'519'16,"0"-6"-167"-16,0 0-121 0,0 6-66 0,0-6-34 0,0 0-15 16,0 0-4-16,0 0-1 0,9-6 0 0,-2 6-3 15,4 0-16-15,5 0-16 0,2-6-17 0,-1 6-17 0,9 0-12 16,1 0-9-16,-1-4-3 0,8 4-5 0,0 0-1 0,-7 0-6 15,-1 0-6-15,1 4-18 0,-2-4-29 0,-7 6-34 0,-1-6-36 16,0 6-35-16,1-6-41 0,-10 0-44 0,1 0-52 16,-9-6-86-16,0 6-93 0,0 0-38 0</inkml:trace>
  <inkml:trace contextRef="#ctx0" brushRef="#br0" timeOffset="-157337">19217 13804 392 0,'-17'5'411'0,"-2"0"-142"15,1 0-102-15,11 0-65 0,-11 0-36 0,18-5-14 16,-8 5-5-16,8-5 1 0,0 4 4 0,0-4 10 0,8 4 6 15,10-4 2-15,0 7-4 0,8-7-6 0,8 3-8 0,1-3-6 16,8 0-11-16,10 0-14 0,-9 0-17 0,16 0-19 16,-8-3-28-16,8-4-36 0,10 3-56 0,-9 0-120 0,8-6-148 15,-8 0-92-15,-9 0-43 0</inkml:trace>
  <inkml:trace contextRef="#ctx0" brushRef="#br0" timeOffset="-157021.41">20241 13501 90 0,'-17'-10'576'0,"-1"6"-20"0,2-2-193 0,-2 6-149 0,1 0-93 15,8 10-56-15,-8-4-29 0,-9 8-10 0,8 1-8 0,9 4-1 16,-9 11-2-16,2-6 1 0,6 9 2 0,2 8 1 16,8-3 0-16,0 3-1 0,8-3 0 15,2 6-4-15,-2-5 0 0,10 4 0 0,-1-4-6 0,16 1-2 0,4-1 0 0,-2-5-4 16,-1-5-1-16,1 0 0 0,8-9 0 0,2-5 2 15,-11-5 13-15,9-6 17 0,-9-4 28 0,1-4 45 0,0-11 52 16,-8 1 43-16,-2-2 29 0,-7-7 15 0,-3-3 3 0,-4 1-7 16,-2-8-22-16,-9 4-40 0,-9-6-49 0,-9 1-38 0,1-4-26 15,-17-3-18-15,-10 3-13 0,1-1-11 0,-10 0-7 16,-8 4-7-16,0 6-4 0,-8-1-6 0,8 7-3 16,1-3-7-16,7 18-13 0,1-2-22 0,9 5-67 0,8 5-111 15,9 10-109-15,1 0-170 0,15 0-171 0,10 4-106 0,0 1-53 16,17-6-14-16</inkml:trace>
  <inkml:trace contextRef="#ctx0" brushRef="#br0" timeOffset="-156410.06">21865 13716 11 0,'0'0'408'0,"0"0"-68"0,-8-5-84 0,8 5-78 15,-10 0-55-15,10-5-32 0,-8 5-20 16,8 0-12-16,-8-3-8 0,8 3-3 0,-9 0-1 0,9 0 2 0,0 0-1 16,0 0-2-16,0 0-5 0,0 0 1 0,9 0 2 15,-9 0 5-15,16 0 11 0,2 0 17 0,8 0 15 0,1 0 8 16,6 0 4-16,20 0-2 0,-1 0-7 0,0 0-11 0,9 0-18 16,7 0-19-16,3 0-17 0,-1-6-10 0,-2 6-9 15,11 0-6-15,-1-6-3 0,0 6-1 0,1-4-1 0,-1-2 0 16,0 2 0-16,9 0-2 0,-10-7 2 0,-5 7 1 15,-4-2 3-15,-16-4 10 0,-1 6 19 0,-6-2 27 0,-12 6 31 16,-5-4 27-16,-2 0 21 0,-18 4 12 0,1-5 8 0,-1 5-7 16,-8-5-16-16,-8 0-26 0,-1 0-31 0,1 0-29 15,-2-1-22-15,-6 3-11 0,-2-4-7 0,1 4-8 0,-1-2-3 16,10 0-5-16,-2 0-19 0,-5 0-52 0,5 5-86 16,10-5-90-1,-10 5-98-15,10-5-147 0,10 0-159 0,0 2-92 0,-3-4-37 0</inkml:trace>
  <inkml:trace contextRef="#ctx0" brushRef="#br0" timeOffset="-155764.78">24149 13252 57 0,'-9'0'440'0,"1"-4"-104"0,-1 4-105 16,0-6-69-16,2 6-37 0,-4-4-16 0,11 4-4 15,-7-6 5 1,-2 6 17-16,-1-4 12 0,10-2 10 0,-8 6 9 0,8 0 15 0,0-3 17 0,0-2 17 0,0 5 8 0,0-5-1 15,0 5-10-15,0-5-14 0,0 0-19 0,0-1-23 16,0 6-29-16,0-4-27 0,0-2-25 0,8 2-18 0,-8 4-13 16,10-5-9-16,-1 0-7 0,-2 5-7 0,4-4-2 0,-4 4-5 15,11 0-3-15,-1 0 0 0,9 4-1 0,-8 1-2 16,7 0-1-16,1 5-1 0,1 0 0 0,0 0 0 0,-2 3-5 16,1 3 0-16,-9 4 0 0,1-2 0 0,-10 3-3 15,1 2 0-15,0-3-3 0,-9 5 1 0,-9 3 4 0,0-2 0 16,1 3-1-16,-10 0 2 0,-8-5 2 0,1 5 3 0,-2-9 1 15,0 5 0-15,2-7 8 0,-1-2-3 0,9-6 0 16,-9 3 1-16,8-7-1 0,9 4 1 0,1-6 1 0,-1-4 2 16,9 6-5-16,-9-6 6 0,9 4 3 0,0-4 1 15,0 0 2-15,0-4-2 0,9 4-2 0,-9-6 0 0,9 2-3 16,-1-2-2-16,9 2-1 0,1-2-3 0,0 2 1 0,7 0-2 16,1-1-1-16,8 5-2 0,-7 0 0 0,8 0-2 31,0 0-3-31,0 5-2 0,0-1-6 0,-10 0 0 0,10 6-5 0,0 0-1 0,-8 0-1 0,-2 5-4 0,1-5-2 0,-9 6-3 15,0-3 0-15,1 1 1 0,-10 1 2 0,2-5 1 0,-10 5 5 16,0 0 4-16,-10 0 5 0,-7-6 7 0,0 6 5 16,-9-1 4-1,-8 0 2-15,-10-2 1 0,0 1 1 0,-7-3 0 0,-2 0 3 16,-8-1 0-16,8 1 1 0,-15 0 2 0,15 0-1 16,-8-4 1-16,10 4 0 0,7-7-2 0,9 3-3 15,1-6-4-15,17 0-8 0,0 0-26 0,-1 0-59 0,9 0-86 16,9-6-85-16,0 3-90 0,9-7-141 0,9-6-165 0,-1 3-87 15,8-9-29-15</inkml:trace>
  <inkml:trace contextRef="#ctx0" brushRef="#br0" timeOffset="-154981.79">24678 12803 63 0,'-8'0'240'0,"-1"0"-41"0,9 0-41 15,-9-6-33-15,9 6-26 0,-8 0-16 0,-1-3-8 0,1 3-5 16,8-7-2-16,-9 3 0 0,0 4 0 0,1-4-2 15,-1-1 1-15,1 0-7 0,-1 5-4 0,1-5-2 0,-2 0-5 16,0 0-6-16,3 5-4 0,-1-5-4 0,-2 1-3 16,2 4-1-16,-1-7-3 0,0 7-4 0,2-3-2 0,-3-2-1 15,-8 5-4-15,10 0-1 0,-10-5-3 0,1 0 0 0,-9 5 3 16,9 0 4-16,-18 0 3 0,10 0 8 0,-12 0 12 16,3 5 14-16,0 0 15 0,-9 3 12 0,8 3 6 0,-8-1 6 15,-1 5 4-15,0 5-4 0,1-1 3 0,0 4 0 0,-1 7-3 16,1 1-9-16,-2 2-8 0,3 6-2 0,-2 1 1 15,1-1 0-15,8 4-8 0,-8 1-9 0,8 4-7 0,0 1 0 16,9 0 0-16,1 0-8 0,-1 1-7 0,8-2-7 16,1 1-8-16,8 0-3 0,0 0-2 0,1 0-6 0,-2 0-1 15,10-6 1-15,0 6 0 0,0-5-1 0,0 5 2 0,10-4-2 16,-2-2-1-16,1 6-4 0,7-6-2 0,3 2-1 16,-2-6-1-16,9 4-1 0,9-3-2 0,-1-7-3 15,10 3-8-15,-1-13-6 0,18 2-11 0,-8-11-8 0,7-4-9 16,10 0-11-16,-1-10-2 0,0-4-2 0,0-6 6 0,10-6 6 15,-18-3 12-15,7-1 11 0,-6-8 9 0,-1-2 12 0,-9 1 11 16,0-10 14-16,-10 0 20 0,3 0 19 0,-2-6 13 16,-8-3 5-16,8-6 8 0,-7 1 3 0,-2-6 0 15,1-5-9-15,0 1-17 0,-9-6-12 0,0 1-10 0,-9-1-2 16,0 6-5-16,-9 0-1 0,1-1 1 0,2 5-3 0,-11 6 5 16,0 4 4-16,-11 0 3 0,2 10-6 0,1 0-2 0,0 5-1 15,-1 4-5-15,-8 6-1 0,-1-1-7 0,1 12-10 16,8-3-8-16,-8 3-9 0,-1 3-15 0,1 10-20 15,8-6-29-15,-8 12-74 0,-1-6-109 0,9 10-106 0,-9-2-155 16,11 7-169-16,-11 1-96 0,10-3-46 0,-9 2-7 0</inkml:trace>
  <inkml:trace contextRef="#ctx0" brushRef="#br0" timeOffset="-154479.75">25765 13330 644 0,'0'0'898'0,"0"0"14"0,0 0-13 16,0 0-260-16,0 5-252 0,0-5-153 0,0 0-89 0,-10 0-52 15,10 5-29-15,0-5-32 0,0 0-37 0,0 5-48 16,0 0-127-16,0 5-156 0,-8-1-250 0,-1 2-146 0,1 8-108 16,-18-4-53-16,-10 3-13 0</inkml:trace>
  <inkml:trace contextRef="#ctx0" brushRef="#br0" timeOffset="-145764.9">1215 16095 189 0,'0'-5'199'0,"-9"0"-55"0,9 0-45 0,-8 0-17 0,8-4-4 15,0 5-3-15,0-6-6 0,-8 4-5 0,8-4-2 16,-10 5 0-16,10-3-1 15,-8 1-2-15,8-2-5 0,0 5 0 0,-9-2-1 0,9-4 2 16,-9 6 4-16,9-2 0 0,-8 3-2 0,8-9-3 0,-8 9-1 16,8-2 3-16,0-1 4 0,-9 2 3 0,9-2-1 0,-11 6-2 0,11-4-4 0,0 4-4 15,0 0-5-15,-7 0-9 16,7 0-10-16,0 0-11 0,0 0-7 0,0 0-3 0,0 0-2 16,0 0-3-16,0 0-1 0,0 0 0 0,0 4 0 15,0 2 2-15,0-2-2 0,0 7 1 0,-8 4 0 16,8-2 2-16,0 3 16 0,0 7 14 0,0 3 13 0,-9-3 18 15,9 7 14-15,0 3 13 0,0 3 14 0,0 3 10 0,0 4-5 16,0-3-7-16,0 3-12 0,0 5-15 0,9-3-11 16,-9 4-9-16,8-5-12 0,-1 0-10 0,4 4-8 15,-2-9-1-15,-9 6-2 0,16-6-3 0,-7-5 0 0,0-5-4 16,-1 0 0-16,2 1-2 0,-2-11-1 0,0-4-1 0,1 0 1 16,-9 0 7-16,9-6 8 0,-9-4 14 0,0 0 10 0,0 0 7 15,0 0 7-15,0 0 4 0,0-5-1 0,0 0-5 16,-9-5-7-16,0 0-13 0,1-5-12 0,-10 5-7 0,1-4-8 15,8-6-5-15,-7 11-4 0,-4-7-3 0,5 1-3 16,-12 2 0-16,11-2 0 0,-3 4 0 0,2 0-3 0,-9 2 1 16,9 4-1-16,-9 0 0 0,8 0 1 0,-7 0-1 0,7 4-2 15,0-4-1-15,1 12 2 0,-1-9 0 0,-8 7 1 16,9 0 0-16,0 0-1 0,0 6 0 0,7-3 2 0,-6 2 0 16,-2 0-1-16,9 0-1 0,-7 3 0 0,6 3 1 0,10-3 0 15,-7 2 0-15,7-4 1 0,0 2-4 0,0 3 2 16,0-7 2-16,7 5-1 0,3 1 0 0,-2-1 0 0,0-5 0 15,10 7 0-15,-1-6 1 0,1-2-1 0,-1 3 1 16,0-2 1-16,10-3 0 0,-11-7 1 0,12 0 2 0,-12 1-1 16,1-10 3-16,10 5-2 0,-1-8 0 0,0-3-2 0,-9 1-1 15,9-4 1-15,-9 0-2 0,10-6-1 0,-19-1 1 16,10 3-1-16,-1-2-1 0,-10-5 0 0,13 6 1 0,-12-1-1 16,-8 1-2-16,8-5 3 0,-8 5 0 0,0-1 0 15,0 0 1-15,0 0 1 0,0 6 0 0,0-1 0 0,0 1 0 16,-8 5 0-16,8-1-2 0,0-1 1 0,-8 6-1 0,8 0 0 15,0 0-1-15,0 2 0 0,0 3-1 0,-9 0 1 0,9 3 0 16,0 2-1-16,0 0 2 0,0 5-1 0,-11 6 0 16,11-3 0-16,0 2 1 0,11 0 0 0,-11 4 0 15,9 1-2-15,-1-5-1 0,-8 0 1 0,8 4 0 0,1-5 1 16,0 2 0-16,9-3 0 0,-10 7-1 0,0-10 1 0,10 4 1 16,-1-4-2-16,-8 5-3 0,8-5-7 0,1-5-12 15,7 5-50-15,-8-5-89 0,10-5-95 0,-1 0-109 0,9 0-181 16,0-5-127-16,-1-5-93 0,0 0-39 0</inkml:trace>
  <inkml:trace contextRef="#ctx0" brushRef="#br0" timeOffset="-144964.4199">1667 16177 51 0,'8'-3'58'0,"-8"-2"-18"0,9 0-4 0,-9 0 2 16,9 5 4-16,-9-5 1 0,0-1 5 0,0 2 1 0,0 4 2 16,0-6 2-16,0 3-4 0,0 3-5 0,0-6-4 15,0 6-2-15,-9-5 0 0,9 5 0 0,0-4 1 0,0 4 2 16,0-5 1-16,-9 5 1 0,9-5 2 0,0 5 4 0,0 0-4 16,0-5 0-16,0 5-2 0,0 0-2 0,0-5-1 15,0 5-3-15,0 0-5 0,0-5-4 0,0 5-3 0,0 0-3 16,0 0-1-16,0 0-1 0,0 0-3 0,0 0-1 15,0 0-2-15,0 0 0 0,0 0-2 0,0 0 0 0,0 0-3 16,0 0-1-16,0 0-1 0,0 0 0 0,0 0 0 0,0 0-2 16,0 0 1-16,-8 0 0 0,8 5-2 0,0-5-1 15,0 5-3-15,0 0 1 0,0 0 1 0,0 0-1 16,0-1 1-16,0 7 8 0,0-2 8 0,0 6 5 0,0-5 4 16,0 5 4-16,0 4 0 0,0-5 2 0,0 5 0 0,0 1-6 15,0-1-3-15,0 6-5 0,0-1 1 0,0 6 4 0,0-5 7 16,0 9 6-16,8-5 4 0,-8 0 2 0,0 7 0 15,9-3 3-15,-9 1-2 0,0-1 1 0,9 6-2 16,-9-4 0-16,8 4 1 0,-8 0 3 0,9 1 2 0,0-1 0 16,-9 1 0-16,8-7-5 0,1 6-5 0,0 0-7 0,0 1-6 15,-1-1-6-15,0 0-6 0,2-6-1 0,-10 2-3 16,7-7 0-16,-7 8-3 0,10-7-1 0,0-6-1 0,-10 3-1 0,7-7-1 16,-7 0 1-16,10 1-2 0,-10-10 1 0,7 5 2 15,-7-6 0-15,10 1 2 0,-10-5 2 0,0 0 3 0,0 0 0 16,0-5 1-16,0 5 1 0,8-5-1 0,-8 0 1 15,0 0-2-15,0 0-2 0,0 0-3 0,0 0-2 0,0-5-4 16,0 0-21-16,-8 0-44 0,8-5-55 0,0-4-71 0,-10-6-117 16,10-5-179-16,0 1-104 0,-7-11-57 0</inkml:trace>
  <inkml:trace contextRef="#ctx0" brushRef="#br0" timeOffset="-144412.3298">1553 16187 84 0,'-8'0'103'0,"1"-3"-33"16,7 3-13-16,0-7-4 0,-10 4 0 0,10 3-1 15,0-5 1-15,0 0-7 0,0 0-6 0,0 5 0 16,-10-5-5-16,10-1-4 0,0 6-2 0,0-4-2 0,0 4 3 16,0 0 2-16,0-6 2 0,0 3-1 0,0 3-2 0,0 0 3 15,0-6 4-15,-8 6 5 0,8 0 2 0,0 0 3 16,0 0 1-16,-8 0 1 0,8 0 3 0,0 0-3 0,0 0-3 15,0-5-4-15,0 5-4 16,0 0-5-16,0 0-3 0,0 0-6 0,0 0-5 0,0 0-4 0,0 0-4 0,8 0-1 0,0 0-2 16,2 0-3-16,0 0-1 0,5 0-1 0,12 0 0 0,-1 0 1 15,0 0-1-15,0 0-2 0,9 0 1 0,-1-4 0 16,-7 4 0-16,6 0 0 0,11-5-3 0,-8 5-1 0,-1-5 1 16,8 0 2-16,-10 0-2 0,12 0-1 0,-2 5 1 15,0-5-1-15,-7 0 2 0,-2 0 0 0,1 5-1 0,0-5 0 16,-19 5-2-16,11 0 2 0,-10 0-1 0,1 0 1 0,-9 0 0 15,7 0 3-15,-6 0 3 0,-10 0 7 0,8 0 7 16,-8 0 7-16,0 0 8 0,0 0 7 0,0 0 4 0,0 5-1 16,0-5-1-16,-8 0-5 0,8 0-6 0,0 0-7 15,-10 0-8-15,10 0-6 0,-8 0-5 0,8 0-3 0,-8 0-5 16,8 0-3-16,-9 5-15 0,9 0-29 0,-9 0-46 0,9-5-92 16,0 5-193-16,0 0-93 0,0 0-58 0</inkml:trace>
  <inkml:trace contextRef="#ctx0" brushRef="#br0" timeOffset="-143956.79">1797 16725 65 0,'-10'0'191'0,"10"0"-33"0,-7 0-21 0,-3 5-17 0,10-5-13 16,-8 0-10-16,8 0-10 0,0 0-6 0,-8 0-8 16,8 0-7-16,0 0-10 0,-9 0-10 0,9 0-7 0,0 0-7 15,-9 5-6-15,9-5-5 0,0 0-3 0,0 0-5 0,0 5-4 16,0-5-2-16,0 0 0 0,0 5 0 0,9-5 1 0,0 5 2 15,7-5-1-15,1 5-1 0,3-5 2 0,14 0-3 16,-8 0 1-16,9 0-2 0,-1 0-2 0,8 0-2 16,-5-5 1-16,6 5-1 0,-8-5-2 0,7 0 1 0,2 5-2 15,-1-5 3-15,-8 0-2 0,10 0 0 0,-11 5 1 0,0-5-1 16,-8 1 2-16,1-2 5 0,-1 3 8 0,-9 3 9 16,-10-6 14-16,3 6 17 0,0 0 17 0,-3 0 20 0,-7 0 21 15,0 0 19-15,0 0 14 0,0 0 7 0,0 0 1 16,0 0-9-16,0 0-11 0,0 0-18 0,0 0-21 0,0 0-23 15,-7 0-19-15,7 0-20 0,0 0-14 0,0 0-12 0,0 0-13 16,0 0-37-16,0 0-59 0,0 0-63 0,0 0-77 16,0 0-159-16,0 0-128 0,0 0-97 0,0 0-53 0</inkml:trace>
  <inkml:trace contextRef="#ctx0" brushRef="#br0" timeOffset="-142139.34">23932 5457 210 0,'-34'-20'426'0,"-10"5"-168"0,10 1-116 0,-10-5-60 0,-9 4-27 15,2-6-11-15,-2 7 2 0,1-5 7 0,0-1 9 0,-8 0 5 16,6-3 5-16,3 2 1 0,0-3 4 0,-2 0 5 16,9 3 6-16,1 3 10 0,-1-7 8 0,1 6 7 15,0-1 5-15,8-4 2 0,-9 4-5 0,0 0-9 0,1 5-13 16,0-3-17-16,-9-3-15 0,1 7-11 0,-9-5-7 0,-2 4-6 16,-8-4-3-16,-9 4 1 0,11 0 2 0,-11 2 6 0,2-3 8 15,-2 1 8-15,-8 1 6 0,-1-6 6 0,-7 5 4 16,1 1 2-16,-3-6-2 0,-6 1-4 0,-3 0-7 15,3 4-7-15,-10-5-7 0,9 7-7 0,-9-3-7 0,1 1-5 16,-1 5-7-16,-1-4-4 0,2 4-4 0,-1 0-5 0,1 1 0 16,-2 3-1-16,10-4 1 0,-10 6 0 0,2-2 2 15,7 2 1-15,2 4-1 0,-1 0 2 0,-1 0-2 0,11 0 0 16,5 4-2-16,3 6-2 0,8-4-2 0,-1 4 1 0,11-1-3 16,-11 5-1-16,9 2-4 0,1 3 0 0,8 0 0 0,-8 1 0 15,8 5-1-15,-7 4-2 0,6 0 2 0,-8 0 2 16,9 7 1-16,10-3 0 0,-11 6-1 0,10-5 2 15,0 6-1-15,1-2-2 0,-3 6 1 0,3 0-1 0,-1 5 1 16,0 0 2-16,0-1-3 0,0 1 2 0,8 5-1 0,-7 5 3 16,7-6-1-16,2 1 4 0,5 0-3 0,-6-1-2 0,8 2-1 15,1-2 0-15,-1 1 2 0,10-6-1 0,-2 6-2 16,1-5-3-16,-1 5 1 0,10 1 1 0,9-6 2 16,-10 3 3-16,18 2 0 0,0-6 1 0,9 7 0 0,0-2 1 15,8 1-1-15,9 0 2 0,-1-1-2 0,12 1-2 0,-3 4-1 16,9-3 1-16,1 3-4 0,-1 1 0 0,2 0 1 0,5 4 0 15,3-5 2-15,-1 6 0 0,-1-6 0 0,2 1-2 16,-1 0 5-16,-9 0-1 0,10-6-1 0,0 2-2 16,-3-2 0-16,3 1 0 0,-1-6 0 0,1 6-1 0,5-5 2 15,4 0 2-15,8-1 0 0,0 1 1 0,-1-5 1 0,0 5 0 16,11-5-2-16,-3 1 1 0,-7-7 0 0,7 6-3 0,2-9-1 16,-2 3 1-16,1 1 0 0,1-3-1 0,8-3 1 15,-9 1 2-15,0 0-3 0,9-4 2 0,-8 0 1 16,7-1 0-16,9-6-1 0,2 3 2 0,-2-7-3 0,9 0 0 15,0-4-1-15,10 0 0 0,-10-7-1 0,-1 8 0 0,1-6-2 16,1 0 0-16,-10 0 1 0,1-1-1 0,-1-5 8 0,-8 6-2 16,0-4-8-16,-8-2 3 0,-1 2 1 0,-2-1 2 15,-5-5-2-15,-1 0 3 0,-2 0-8 0,2-5 3 0,0-1 5 16,-1 2-1-16,-9-6-2 0,19-6 0 0,-9 3 0 16,-1-7-2-16,9-4 0 0,-8-1 0 0,8-5 1 0,9 1-1 15,0-4 1-15,1-11-1 0,-3-1 2 0,1 1-2 0,9-10 3 16,-7-4 5-16,8 0 1 0,-9-11 2 0,0 0 3 15,0-3 2-15,-10-2 3 0,2-4 10 0,-1-5 1 0,-18-1 7 16,1-4 10-16,-1 6 13 0,-7-7 14 0,-9 7 14 16,-9 0 9-16,0-7 11 0,-10 11 9 0,1-6 0 0,-8 2-8 15,-10 3-7-15,1-3-12 0,0-2-8 0,-9 1-9 0,-9 6-19 16,0-1-14-16,1-5-8 0,-10 9-5 0,-8-5-7 16,1 7-8-16,7 3-9 0,-16 1-16 0,7 3-31 0,1 8-41 15,-9-2-44-15,8 10-57 0,2 1-144 0,0 9-159 0,-11 4-258 16,11 6-120-16,-11 4-59 0,2 15-6 0,-9 5 16 15</inkml:trace>
  <inkml:trace contextRef="#ctx0" brushRef="#br0" timeOffset="-140717.8298">3516 16223 155 0,'0'0'326'0,"0"3"-81"0,9-3-68 0,-9 0-48 0,0 0-30 16,0 0-18-16,0 0-1 0,0 0-7 0,0 0-2 0,0 0-7 15,0 0-6-15,0 6-10 0,0-6-8 16,0 0-6-16,0 0-7 0,0 4 3 0,0-4 7 0,-9 0 7 0,9 5 7 0,0-5 8 15,0 5 8-15,0-5 6 0,0 6 3 0,0-2 3 0,0 2 1 16,0-2 1-16,9-4-3 16,-9 5-3-16,9-1-2 0,-1 2-4 0,1-2-4 0,0 1-6 15,8 1-7-15,9-2-6 0,-9-4-6 0,20 5-6 16,-4 0-3-16,2 0-6 0,-1-5-7 0,1 5-6 0,9-5-5 16,-9 4-2-16,-2-4-3 0,3 0-1 0,-1 0-1 15,-1 6 0-15,1-6 0 0,-9 0 0 0,-1 0 0 0,2 0 2 16,0-6-1-16,-11 6 1 0,-6 0 1 0,-2 0-2 0,1 0 0 15,-1 0 0-15,-8 0-1 0,0 0-1 0,-8 0-21 16,-1 0-42-16,1 0-51 0,-10 0-56 0,10 0-65 0,-19 6-102 16,10-1-167-16,-10-1-99 0,2 2-34 0</inkml:trace>
  <inkml:trace contextRef="#ctx0" brushRef="#br0" timeOffset="-140498.91">3534 16627 102 0,'-9'11'402'15,"9"-7"-122"-15,-9 0-92 0,9 2-54 0,9-6-32 0,0 4-18 16,-1-4-10-16,10 0-6 0,7-4-4 0,2 4-9 16,7 0-10-16,10-6-11 0,0 6-8 0,-1-4-7 0,8 0-5 15,11-2-1-15,-10 6 0 0,9-5 5 0,0 1 2 0,-1-2 3 16,-7 6 3-16,8 0-2 0,-11-4 3 0,-5 4-1 16,-2 0-3-16,-8 0-7 0,-1 0-3 0,-8 0-2 0,0 0-2 15,-8 0-2-15,-9 0-2 0,8 0-2 0,-8 0-1 16,-9 0 0-16,8 0-2 0,-8 0-3 0,0 0-15 0,-8 0-27 15,8 0-50-15,-9 0-113 0,-8 0-168 0,-1 0-99 0,1 4-51 16</inkml:trace>
  <inkml:trace contextRef="#ctx0" brushRef="#br0" timeOffset="-139558.47">1658 15597 4 0,'-8'4'60'0,"8"2"8"16,-10-6 10-16,10 4 8 0,0-4 7 0,0 0 0 15,0 0-9-15,-8 5-13 0,8-5-10 0,0 0-13 0,0 0-10 16,0 0-7-16,0 5-5 0,-8-5-1 0,8 0-1 0,0 0 3 15,0 5 2-15,0-5 5 0,-9 0 3 0,9 0 8 16,0 0 7-16,0 0 9 0,0 0 8 0,0 0 7 16,0 0 3-16,-9 0 3 0,9 0 4 0,0 0 1 0,-10 0 3 15,10 0 3-15,0 0 1 0,0 0 1 0,0 0 2 0,-7 0-4 16,7 0-6-16,0-5-2 0,0 5-4 0,0 0-3 16,-9 0 0-16,9-5-2 0,0 5-4 0,0-5 2 0,0 5 1 15,9-4-1-15,-9-6-4 0,0 0-7 0,7 0-10 16,-7 1-8-16,10-7-5 0,-1 2-7 0,0 0-7 0,-1-1-5 15,0-1-6-15,2-2-3 0,-2 3-3 0,9 0-1 0,-8-4-3 16,0 4 1-16,-1-5-3 0,10 1 1 0,-1 5-1 16,-8-6 0-16,8 1-1 0,1-1 1 0,-11 1 0 0,13-1 1 15,4 0-1-15,-6 0 0 0,0 1 1 0,-10-1 0 16,19 1-1-16,-19 5-1 0,10-2 1 0,-10 6-2 0,9 2 0 16,-8-2-1-16,0-1 0 0,-2 7 0 0,-7-1 1 0,11 1-1 15,-4-2 0-15,-7 1 0 0,0 1 1 0,0 4 0 16,9 0-2-16,-9 0 1 0,0-6 0 0,0 6 0 0,0 0 0 15,0 0 1-15,0-4 0 0,0 4 1 0,0 0 0 0,0 0 1 16,0 0 0-16,0 0 0 0,0 0 1 0,0 0-3 16,0 0 1-16,0 0-1 0,0 0-2 0,-9 0 1 0,9 0-3 15,0 0-4-15,-7 4-21 0,7-4-42 0,-11 6-59 16,4-2-61-16,-2-4-66 0,0 5-107 0,9 1-172 0,-8-2-95 16,-1 1-39-16</inkml:trace>
  <inkml:trace contextRef="#ctx0" brushRef="#br0" timeOffset="-139041.15">1762 15030 421 0,'0'-5'327'0,"-8"5"-131"0,8 0-80 15,0-5-36-15,0 5-22 0,0-4-10 0,0 4-4 16,8-6 1-16,-8 6 1 0,0-3-3 0,0 3-6 0,8-6-8 16,2 6-6-16,-3-4-1 0,3-7-5 0,0 6-4 0,7 0-3 15,0-3-3-15,-1-2 0 0,11 4-1 0,-9-4-1 16,8 0-2-16,-1 0 2 0,0 7-2 0,-7-9 1 16,9 9 0-16,-10-8-1 0,9 7-1 0,-17 4 3 0,9 0 0 15,-10 0 2-15,0 4 5 0,2 0 8 0,-10 3 0 0,8 2 2 16,-8-3 4-16,0 7 1 0,0 1 4 0,0 8 1 0,0-4-2 15,0 3-4-15,0-3 2 0,-8 7 3 0,8-1 1 16,0 1 6-16,0-2 11 0,-10 7 11 0,10-1 1 16,0 1 4-16,-8-1-1 0,8-4-2 0,0 3-3 0,0-2-8 15,-8-7-16-15,8 5-14 0,0-5-3 0,-9 1-7 0,9 0-2 16,0-5-4-16,-9 4-4 0,9-4-5 0,-9 0-16 16,1-7-36-16,8 3-50 0,0-6-71 0,0 0-120 0,0 0-164 15,8-10-93-15,1 0-45 0</inkml:trace>
  <inkml:trace contextRef="#ctx0" brushRef="#br0" timeOffset="-138597.8199">2179 14087 114 0,'-9'0'454'16,"1"-4"-147"-16,-1 4-128 0,1-6-70 0,-2 6-37 16,2 6-22-16,0-6-8 0,-2 4-4 0,2 2-5 0,0 4 0 15,-10 3-4-15,9 2-3 0,-8 6-1 0,8-2-2 0,2 5-1 16,-3 1-1-16,10 3 2 0,-8-2-1 0,8 3 0 15,0 0-2-15,0-5-1 0,8 5-2 0,2-4-2 16,-10 0-2-16,16 4-1 0,-7-10 0 0,8 1-2 0,1 5-1 16,-2-11-2-16,10 0 0 0,-8 1 1 0,8-5 3 0,-9-1 3 15,9-2 2-15,1-7 0 0,8-7 3 0,-10-2 2 0,10-1 6 16,-9-5 4-16,0-9 14 0,1-1 33 0,-1 1 42 16,-9-5 39-16,0-5 40 0,0 4 30 0,-8-4 17 0,-9 0 9 15,0-5-5-15,-9 4-31 0,2 1-37 0,-20 5-33 0,10-4-42 16,-9 7-30-16,-9 3-24 0,-9-3-13 0,9 13-12 15,-9-2-6-15,1 4-10 0,0 11-7 0,-1 0-10 0,2 6-30 16,7 9-112-16,10 0-129 0,-3-2-236 0,19 13-150 16,2-8-102-16,14 3-63 0,12-8-32 0</inkml:trace>
  <inkml:trace contextRef="#ctx0" brushRef="#br0" timeOffset="-134954.4">5601 15572 245 0,'0'0'316'0,"-9"-4"-109"0,9-2-72 15,-9 2-44-15,9 4-25 0,0-6-15 0,-9 2-8 0,9-2-7 16,0 2 1-16,0 4 1 0,0-4-1 0,0-1-2 0,0 0 1 15,-7 5 4-15,7-5-3 0,0 0 4 0,0 0 5 0,0 0 4 16,-10 5 4 0,10 0 3-16,0-4-2 0,-8 4-3 0,8 0-4 0,0 4-6 15,0-4-9-15,-9 5-8 0,9 0-12 0,-10 5-5 0,10 4-1 0,-8 0 4 0,8 6 12 0,-8 5 7 0,8 4 8 16,0 0 15-16,0 6 15 0,8-1 10 0,-8 4 13 16,8 1 0-16,2 6-4 0,-1-1 1 0,-1 0 6 0,2 5-7 15,-3-1-8-15,11 1-9 0,-9 0-10 0,7-1-9 16,-6 1-5-16,-2-4-11 0,0-1-13 0,10 0-9 0,-9-6-6 15,-9 1-1-15,8-4-2 0,2-6 0 0,-10-4-1 16,8-5 4-16,-8-1 24 0,0-9 31 0,0 5 26 0,0-11 17 16,-8 0 13-16,-2 2 7 0,2-6 3 0,-1-6-3 0,-9-2-21 15,2 3-27-15,-2-10-24 0,-8 5-12 0,10-4-13 16,-11-1-2-16,1 5-2 0,-1-3-2 0,1-3-2 0,0 6-1 16,-9 0-4-16,10 1-2 0,-1-1-3 0,-9 4-4 0,9 2-1 15,-1-2 0-15,2 2-1 0,-1 4-2 0,9 0 1 16,-1-4-3-16,0 4 0 0,10 4 11 0,-1-4-7 0,1 4-4 15,-1 2-2-15,0 4-1 0,9 4 1 0,-8 5 0 0,-2 3-3 16,10 1-15-16,-7 6 5 0,7 1 8 0,-9 4 1 16,9-1 4-16,0 2-1 0,0-1 1 0,0-4 2 0,0-1 8 15,9 1 2-15,-2-6-5 0,3-6-1 0,-2 4 0 16,10-4 1-16,-1-3-3 0,0 0 2 0,0-6 1 0,10 1 0 16,-10 0-1-16,10-5 1 0,-11-5-3 0,11 0-1 15,-1 0 5 1,0-5-4-16,0 0-2 0,-9-5 0 0,9-4-2 15,0-1 2-15,-9-5 0 0,9 0 0 0,-8-3 0 0,-9 4 0 0,7-7 0 0,-6 2 0 0,-10 4 0 0,9-4 0 16,-9 5 1-16,0-2 1 0,0-3 0 0,0 5 0 0,-9-1 1 16,9 5 0-1,-10-5 1-15,2 7-1 0,8 3-1 0,-8 0 0 16,8 1-1-16,0-6 0 0,-9 10 0 0,9-5-1 16,0 5-1-16,0 0-1 0,0 0 0 0,0 5 0 0,9 0 0 15,-1 5 1-15,-8 0-1 0,18 0 0 0,-9 5 2 0,9 3 2 16,-2-2-1-16,2 4 1 0,-2 4-1 0,2-5-1 0,8 6 0 15,-9-1 0-15,9-3-4 0,-9-2-1 0,10 1-3 16,-10 1-5-16,9-3-8 0,-8 2-8 0,8-5-16 16,-9-5-35-16,1 0-57 0,7-1-73 0,-7 2-74 0,8-6-77 15,2-10-120-15,-3 0-175 0,10-5-82 0,-9-8-22 0</inkml:trace>
  <inkml:trace contextRef="#ctx0" brushRef="#br0" timeOffset="-134202.79">6773 15426 112 0,'0'0'322'15,"0"0"-115"-15,0 0-85 0,-9 0-48 0,9 0-22 0,0 0-12 16,0 4-4-16,0-4-4 0,0 0-1 0,0 0-2 0,0 6-5 16,0-6-6-16,0 0-4 0,0 0-6 0,0 0-1 15,0 4 4-15,-9-4 2 0,9 5 3 0,0-5 6 16,-8 7 7-16,-1-4 5 0,1 2 7 0,-2-5 2 0,3 10 0 16,-2-5 0-16,-2-1-3 0,-6 2-4 0,1 2-6 0,-1-1-6 15,-10 2-9-15,9 1 4 0,-7 0 2 0,8-1 2 0,-9 1 3 16,8 0 3-16,1-6 5 0,-1 6 5 0,10-5 8 15,-10 1 0-15,11-2 1 0,-3 0 5 0,10 2 9 16,-7-6 8-16,-4 4 9 0,11-4 9 0,0 6 7 0,-9-6 6 16,9 0 4-16,0 0-3 0,0 0-7 0,0 0-9 0,-7 0-13 15,7 0-14-15,0 0-13 0,0 0-13 0,0 0-12 16,0 4-9-16,0-4-5 0,0 0-2 0,0 5-3 0,0 0-1 16,0 5-1-16,0-1-1 0,0 6 0 0,0 0 1 15,0 0 0-15,0 3 0 0,0-2 0 0,0 9 1 0,0-1 4 16,0 5 8-16,0 0 7 0,0 1 5 0,7 4 3 0,-7 0 3 15,0 4 1-15,9-3 2 0,-9 9-1 0,0-5-7 16,11 5-7-16,-11 1-4 0,0-1-2 0,0 5-3 16,0-1-3-16,0-4-2 0,0 5-2 0,-11 4-1 0,11-9-2 0,-9 4 0 15,9-7 0-15,-7 2 0 0,7-4 0 0,0 0 11 16,-9-4 11-16,9-1 8 0,-9 1 7 0,9-7 3 16,-9 1 2-16,9-4 3 0,-8-1-2 0,8 1-9 0,0-5-9 0,-9-1-10 15,9-4-3-15,0 0-4 0,0 0-1 0,9-2-3 0,-9-3 1 16,8 0 1-16,1 0 0 0,9-1-1 0,-11 1-1 15,20-10 2-15,-10 5 0 0,19 0 0 0,-11-5-1 16,10 0-3-16,8 0-3 0,0-5-10 0,10 0-31 0,-1 0-52 16,0-3-66-16,0 2-70 0,10-4-80 0,-11-4-129 0,2-2-162 15,-2 8-92-15,-7-7-23 0</inkml:trace>
  <inkml:trace contextRef="#ctx0" brushRef="#br0" timeOffset="-133462.68">7171 15542 164 0,'0'-4'436'0,"0"-5"-130"0,0 4-115 16,-7 0-67-16,7 0-35 0,0 0-20 15,0 0-15-15,0 5-4 0,0 0-7 0,0-4-8 0,0 4-9 0,0 0-8 0,-9 0-7 0,9 0-4 16,0 4-3-16,0-4 0 0,0 5 6 0,0 0 3 15,-9 0 6-15,9 5 8 0,0 3 10 0,0 3 13 0,-8-2 11 16,8 5 10-16,-10 6 3 0,10-1 1 0,-8 6 0 16,8 0 1-16,-7 4 7 0,7 0 0 0,-10 5 1 0,10 0 2 15,0 5 14-15,-10 0 8 0,10 5 2 0,0-1-3 16,0 1-15-16,0 0-11 0,-8 6-7 0,8-7-11 0,0 5-9 16,0 1-2-16,0 0 8 0,-9-1 7 0,9 8 8 0,0-4 0 15,-7-4 3-15,7 6-3 0,-10 0-8 0,2-5-11 16,8 5-11-16,-9-6-13 0,9 1-8 0,0 0-5 0,0-5-6 15,0 4-2-15,0-9-4 0,9 4-1 0,-9-3-4 16,18-2 0-16,-11-3 1 0,2-1 0 0,-1-9-1 0,2 4 1 16,0-10-2-16,5 1 0 0,-5-11 1 0,7 6 1 0,-8-11-1 15,-2 1-2-15,12-5 3 0,-2 0 1 0,-9-5-1 16,2 0 1-16,-2-5-3 0,9 0 2 0,-8-5 0 0,0 1 1 16,-1-7-1-16,1 2-2 0,0-1 2 0,-1 1 1 15,1-5 2-15,-9 4-1 0,0-6-1 16,9 3 1-16,-9-2 1 0,0-5 0 0,0 6-2 0,0-6 0 0,-9 7-2 0,9-8 2 15,-9 8 0-15,9-7 0 0,-8 1 0 0,8-1 0 16,-9 5-1-16,0-3 1 0,1-3-1 0,-10-3 1 16,10 5-2-16,-9 0-1 0,-1-6-1 0,10 1-1 0,-20 0 0 15,12-1-1-15,-1 2-2 0,-1-2 1 0,-9 6-2 0,10-6 2 16,-8 11 0-16,7-6-8 0,1 5 3 0,-9 1 3 0,8 4 2 16,1 5 2-16,9-4 2 0,-10 4 1 0,11 4-1 15,-4 2 9-15,4 0 1 0,-2-2-6 0,9 1-3 16,0 1-2-16,0 4-3 0,0-6 0 0,0 6-2 0,0 0-3 15,9-4-4-15,-2 4 3 0,4 0 0 0,5 0-8 0,1 0-9 16,10 0-18-16,-1 0-29 0,-1 0-46 0,11 0-55 0,-12 0-59 16,21-6-57-16,-12 2-53 0,3-2-73 0,7-7-145 15,-8 3-69-15,9-5-24 0</inkml:trace>
  <inkml:trace contextRef="#ctx0" brushRef="#br0" timeOffset="-133132.75">7762 15910 333 0,'9'-10'397'0,"-9"-5"-126"0,0 5-80 0,0 5-51 0,0-3-23 16,0 8-11-16,-9-6 0 0,1 6 0 0,0 0-7 15,-2 0-12-15,2 6-16 0,-10-3-5 0,1 2-8 0,0 5-5 16,0 5-1-16,-1 4 3 0,-8 1 7 0,9 5 11 0,-1-1 8 15,1 6-1-15,0-2 4 0,-1 6-2 0,1 1-4 16,-1-1-7-16,10-1-6 0,-1 3-6 0,0 3-5 0,1-1 0 16,-1 2-5-16,9-1-1 0,-8 5-6 0,8-5-4 0,8 0-2 15,-8 0-6-15,9 0-6 0,-1-1-5 0,1-3-4 16,0-1-3-16,-1 0-4 0,10 1 1 0,-1-6-5 0,1 0 0 16,-1-3 0-16,10-3-2 0,-2 3-6 0,1-13-16 15,1 3-27-15,-2-3-38 0,10-7-36 0,-9-2-40 0,9 1-35 16,-9-10-36-16,-1 1-33 0,-6-2-33 0,6-7-53 0,-7-3-104 15,-1-4-58-15,1 1-26 0</inkml:trace>
  <inkml:trace contextRef="#ctx0" brushRef="#br0" timeOffset="-132786.22">7911 16075 455 0,'-9'-4'462'15,"0"-1"-173"1,9 5-130-16,-9 0-76 0,2 0-40 0,7 5-20 0,0-1-10 0,0 6-7 0,0 0-2 0,7 5-1 16,-7 4-3-16,9 0 0 0,0 10-1 0,-9-3 1 0,9 3 1 15,-1 1 0-15,0-2 0 0,2 2 0 0,6-2 1 16,-6 3 0-16,7 3 0 0,1-11-1 0,-10 7-1 0,10-5 1 16,-1-6-1-16,-10 6 1 0,13-12-1 0,-13 3 2 0,3-1 5 15,-2-5 21-15,-8-6 28 0,8 0 35 0,-8-4 33 16,9 0 26-16,-9-8 17 0,9-7 8 0,0-4 16 0,-9-1 6 15,8-8 0-15,1-8-10 16,-9 1-9-16,9 2-16 0,-1-6-11 0,-8-1-7 0,9-3-13 0,-9 3-25 0,9-4-28 0,-1 1-24 16,1-1-22-16,-9 5-9 0,8-1-6 0,-8 12-3 15,0-1-10-15,0-1-3 0,0 10-4 0,0 6-16 16,0 4-48-16,0 0-79 0,-8 0-81 0,8 10-75 0,8 0-75 16,-8 5-132-16,10 5-148 0,-2 5-79 0,0-1-4 0</inkml:trace>
  <inkml:trace contextRef="#ctx0" brushRef="#br0" timeOffset="-132440.54">8448 16393 102 0,'0'0'485'0,"0"0"-141"0,0-6-138 16,10 6-89-16,-2 0-55 0,-8 0-29 0,17 0-17 15,-8 0-9-15,0 0-3 0,9 6-1 0,-2-6-2 0,-6 4 0 16,7 2-1-16,-9-2 1 0,10 6 0 0,-10 1 1 16,1-3 0-16,0 8 0 0,-9-2 2 0,0 5 3 0,0 3 6 15,-9-4 4-15,9 5 11 0,-9 3 12 0,-8 3 9 0,0 0 8 16,8 1 5-16,-9-1 3 0,2-4-1 0,-2 4-4 15,0 0-11-15,1-4-9 0,9-1-11 0,-10 1-11 0,9-5-7 16,0-2-4-16,1 3-6 0,-1-2-1 0,1-5-4 0,-1 1-3 16,9-5-20-16,0 0-25 0,0-6-36 0,0 1-47 15,9-5-80-15,-9-9-149 0,8 3-94 0,9-8-59 16</inkml:trace>
  <inkml:trace contextRef="#ctx0" brushRef="#br0" timeOffset="-132191.31">8717 16262 478 0,'-7'0'384'0,"-2"0"-137"0,-9 4-103 0,10 5-60 0,-10 1-32 16,1 1-20-16,8 3-9 0,-8 0-5 0,8 7-3 0,0-2-3 16,1 1-2-16,-1-1 2 0,0 6-4 0,9-7 0 15,0 7-2-15,0-5-2 0,0-1-1 0,0 6 3 16,9-5-2-16,-9-1 0 0,9 4-2 0,-1-3 1 0,1 5-1 15,0-5-1-15,0 4 1 0,-1-3-2 0,10-3 1 0,-10 7-1 16,0-6-1-16,10 1-1 0,-9-2 0 0,0-2-2 0,0 3-1 16,-2-5-11-16,13-2-16 0,-13-2-22 0,10-2-30 15,1-8-53-15,-10 0-83 0,10-5-131 0,-1-5-83 16</inkml:trace>
  <inkml:trace contextRef="#ctx0" brushRef="#br0" timeOffset="-131909.78">8848 15865 385 0,'18'-9'355'0,"-1"5"-144"0,0-2-95 0,1 1-52 16,7 5-28-16,2 5-14 0,-11 1-6 15,12 4-3-15,-2 3 0 0,-1 2-4 0,-7 5 2 0,8 4-2 0,-9 4 2 16,1 3-1-16,-10 2-2 0,10 7 1 0,-18 4-1 0,8 0-6 16,-8 5 1-16,-8 0 1 0,8 4-2 0,-18 6 1 15,1 0-1-15,-1-1-2 0,-8 1 0 0,0-2 4 0,1 2-3 16,-1 1-1-16,-2-7 0 0,-5 1-4 0,6-6-15 16,-7-2-23-16,8-3-41 0,0-10-87 0,0 3-158 0,9-13-86 15</inkml:trace>
  <inkml:trace contextRef="#ctx0" brushRef="#br0" timeOffset="-130833.38">9908 15607 43 0,'8'-6'409'0,"-8"-4"-113"0,0 6-107 0,0 0-66 16,0-2-35-16,0 1-19 0,0 1-12 0,0 4-5 0,-8-6-7 15,8 6-6-15,0 0-6 0,0 0-6 0,0 0-7 0,0 0-7 0,0 0-4 16,0 0-3-16,0 6 2 0,0-6 6 0,0 4 12 15,0 7 10-15,0-3 10 0,0 8 8 16,8 3 15-16,-8 7 13 0,9-3 6 0,-9 12 6 16,9 3 3-16,-9 7 4 0,0 3 6 0,0 1 3 0,9 9-8 0,-9 1-7 0,0 0 13 0,0 4 7 15,8 5-3-15,-8-3-6 0,0 8-4 16,0-5-3-16,0 5-3 0,0-1-2 0,9-3-21 0,-9 5-14 16,9-6-15-16,-9 2-10 0,9-3-12 0,-9-3-9 0,8 5-5 0,1-7-5 15,-1 2-3-15,1-5-3 0,-1-1-1 0,2-4-3 16,6-5-2-16,-6 0-1 0,6-11-11 0,-7 1-11 15,0-9-6-15,0-6-9 0,-1 1 3 0,1-10-3 0,0 0 0 16,-2-6 3-16,-7-9 10 0,0 0 10 0,10-5 7 0,-10-9 10 16,8-1 3-16,-8-5 5 0,0-4 4 0,0-6 2 15,0-3 6-15,-8-3 11 16,-2 3 5-16,3-6 9 0,-2 0 3 0,-8-1 2 0,-1 1 5 0,-7 1 4 0,7-1 0 0,-8-1-6 16,0 1 0-16,0 5-1 0,0 1-1 0,8-3 1 0,-8 3-6 15,-1 8-3-15,11 1-3 0,-2-1-3 0,2 7-7 16,6-2-6-16,2 4-6 0,-1 7-3 0,0 0-1 0,9-2-4 15,0 1-2-15,9 6-6 0,0-6-11 0,-1 5-18 0,18-4-27 16,-8 3-44-16,8 2-56 0,1-1-57 0,-2 0-52 16,1-5-52-16,9 5-58 0,-9-9-99 0,8 5-122 15,-8-7-46-15,9 1 10 0</inkml:trace>
  <inkml:trace contextRef="#ctx0" brushRef="#br0" timeOffset="-130517.63">10637 15852 61 0,'0'-11'521'16,"-10"1"-98"0,10 0-159-16,-7 5-100 0,7 2-60 0,-11 3-31 0,4 0-18 15,7 0-9-15,-8 3-3 0,-10 2-5 0,9 5-3 0,1 5 1 0,-10 4 7 0,1 6 9 0,0 9 12 16,0-4 12-16,7 3 14 0,-6 6 11 0,-2 1 14 15,10-1 12-15,-1 0 15 0,0 4 6 0,0 2-1 0,9-2-5 16,0 2-11 0,0-1-7-16,0-1-18 0,9-4-21 0,0 6-27 0,0-1-20 0,-1-10-14 0,1 4-7 0,8-3-6 0,1-1-3 15,-1-3 0-15,0-8 0 0,9 2-1 0,0-1-4 16,0-10-6-16,-1 0-18 0,11-4-31 0,-1 2-42 0,-1-9-53 16,-8-3-54-16,9 0-44 0,-10-9-47 0,2 0-47 15,-9-6-62-15,8-5-100 0,-17-4-66 0,8-1-14 0</inkml:trace>
  <inkml:trace contextRef="#ctx0" brushRef="#br0" timeOffset="-130204.49">10741 16110 18 0,'-9'-10'523'0,"9"5"-88"0,-8 0-172 0,-1 5-112 15,9 0-69-15,0 0-37 0,0 10-22 0,0 0-10 0,0 4-5 16,9 0-1-16,-1 7-2 0,1 7-3 0,0-2-1 0,-1 2 1 15,10 6 0-15,-1 1-1 0,-8 0 0 0,7 4 2 0,4-6-1 32,-3 6 0-32,0-4-1 0,0 4 0 0,0-5 1 15,1-1 2-15,-9-3 1 0,8-1 3 0,0-4 6 16,-9 1 6-16,10-8 9 0,-9-3 19 0,0-5 35 0,-9-1 52 16,8-3 61-16,0-6 46 0,-8 0 25 0,0-6 4 0,9-8 9 15,-9-6-7-15,11-4-24 0,-11-1-44 0,7-9-56 16,-7-1-45-16,8-3-22 0,-8-1 4 0,0 0-17 0,0-6-13 15,0 2-13-15,0 4-10 0,0-5-1 0,0-1-8 16,0 6-7-16,0 0-15 0,0 1-3 0,0 8-3 0,0 6-1 16,0-1-9-16,0 11-19 0,0 0-29 0,0 3-68 0,9 1-79 15,-9 5-72-15,9 2-60 0,0 3-58 0,7 0-77 16,3 3-149-16,6-3-67 0,-7 5-10 0</inkml:trace>
  <inkml:trace contextRef="#ctx0" brushRef="#br0" timeOffset="-129766.09">11366 16177 47 0,'-16'7'550'0,"-1"2"-49"0,7 1-187 15,-7 4-135-15,0 1-75 0,7 5-42 0,2-1-20 16,0 0-11-16,8 6-4 0,0-1-1 0,0 6 1 0,8-6-1 16,0 0-5-16,2 5-3 0,7-4-5 0,0-1-1 0,-7-4-4 15,15 0-2-15,-8 0-1 0,1-6-1 0,8 1-1 16,-9-6 1-16,0-5-3 0,10 2 0 0,-11-6 2 0,2-6-1 15,-1-2 0-15,1-2 5 0,-10-5 12 0,10-1 18 16,-11 3 27-16,-7-2 27 0,10-5 27 0,-10 1 21 0,10-6 28 16,-20 5 19-16,10 7 12 0,0-7 0 0,-10 4-10 15,3 3-21-15,-1-2-22 0,-2 1-16 0,10 4-27 0,-8-1-21 16,8 7-22-16,0-1-21 0,-9 5-13 0,9-5-7 0,0 5-7 16,0 0-5-16,0 0-3 0,0 0-3 0,9 5 0 15,-1 4 0-15,2 2 1 0,-2-1-2 0,-1 4 2 0,13 6 1 16,-4-2-1-16,-6 2-1 0,6 5-1 0,2 4 0 15,-1-5-1-15,-8 11 1 0,-1-1-1 0,9-1-2 0,-17 2 1 16,10 4-1-16,-10 0 2 0,0-4-3 0,0 4 1 0,-10-6-4 16,2 6 1-16,-1-9 0 0,-8 4 7 0,9-4-3 15,-10-1-2-15,-7 1 2 0,7-10 2 0,0 3 2 0,-7-7 0 16,-2 2 1-16,1-8-11 0,8-5 7 0,-8 1 3 16,1-2 1-16,-1-4 2 0,8 0-1 0,-8-4 0 0,9-2 1 15,-1-4 3-15,11 0-5 0,-3-3-19 0,2-3-48 0,-1-4-79 16,9-3-83-16,9-2-84 0,-1-4-102 0,9 0-196 0,1-11-92 15,-1 6-55-15,9-4 7 0</inkml:trace>
  <inkml:trace contextRef="#ctx0" brushRef="#br0" timeOffset="-129514.47">11618 15905 56 0,'0'-15'565'0,"10"0"-24"15,-2 5-200-15,9 1-144 0,9-1-88 0,0 5-51 0,0 0-24 16,9 5-10-16,0 5-7 0,-1 6-3 0,10-1-1 16,-9 3 0-16,-1 12 2 0,0-1-1 0,-7 6 0 15,-1 3-1-15,1 6-1 0,-10 6-2 0,0-1 2 0,-8 10-2 16,-9 0-2-16,0-2-2 0,0 8-2 0,-9 2-1 0,-8 3-1 16,0-2 1-16,-10 1-4 0,-6-1 1 0,-5-5-1 0,5 1-3 15,-10 1-3-15,0-3-20 0,-1 2-34 0,1-11-56 16,-2 1-109-16,3 0-166 0,7-10-98 0,1 1-51 0</inkml:trace>
  <inkml:trace contextRef="#ctx0" brushRef="#br0" timeOffset="-128759.97">12469 15729 167 0,'0'-15'498'0,"0"4"-150"0,-9-2-130 16,9 8-70-16,0-5-35 0,-8 5-17 0,8 0-11 16,0 0-4-16,0 5-7 0,-10-5-8 0,10 5-16 0,0 5-14 15,0 0-11-15,0 0-5 0,0 5 0 0,-7 5 7 16,7 0 15-16,-10 4 22 0,10 4 27 0,-8 8 27 0,0-1 26 16,8 3 27-16,-9 6 16 0,9 5 15 0,-9 4 2 15,0 6-13-15,1 0-17 0,0 5-22 0,-2 4-28 0,2 5-27 16,-1 5-18-16,-8 2-25 0,8-3-13 0,1 7-13 0,-9-7-8 15,8 7-7-15,9-5-4 0,-9-2-3 0,9 2-10 0,-9-5 2 16,9 3-3-16,0 2 3 0,9 0 2 0,-9-1 0 16,0-5-1-16,9 5 1 0,0-4 3 15,-2-6-6-15,3-4-5 0,7-5-8 0,0-6-10 0,0-4-8 0,1-9-13 0,8-1-9 16,-1-16-5-16,2 3-3 0,0-11-2 0,-2-10 1 16,-7-6 1-16,7 2 3 0,1-17 7 0,1 3 9 0,-10-7 6 15,0 1 5-15,0-6 9 0,-8-4 4 0,1 0 11 0,-2-1 7 16,-8 2 4-16,-8-6 4 0,8 4 2 0,-10 1 3 0,-6-6 1 15,-2 11 0-15,-8-4 1 0,-1-3-2 0,1 3 2 16,-9 4 0-16,2-1-2 0,-4 1 5 0,-5-1 2 16,8 7 2-16,-2-6 8 0,1 9 13 0,1-5 9 0,-1 6 7 15,9 4 6-15,9 0-3 0,-9 5 3 0,17 2-2 0,0-2-9 16,1 4-13-16,8 2-11 0,0-2-7 0,8 6-7 16,1-4-7-16,0-2-10 0,17 2-20 0,-9-2-37 0,18 3-48 15,-9-2-62-15,8-2-62 0,1 4-60 0,1-8-62 16,7 1-88-16,0-4-149 0,1 0-57 0,-1-6-22 0</inkml:trace>
  <inkml:trace contextRef="#ctx0" brushRef="#br0" timeOffset="-128446.38">13094 16003 304 0,'-8'-10'413'0,"8"0"-110"0,-8 4-89 0,-10 3-49 0,9-3-28 16,-8 6-12-16,0 0-7 0,-1 6 0 0,-8-3 1 15,0 7-7-15,9 6 10 0,-9-3 2 0,-1 7 0 0,10 6-3 16,-9 2 4-16,0 2 6 0,8 4 0 0,-6-1 2 16,6 12-4-16,0-2-4 0,1 6-5 0,7 1-5 0,-5-1-8 15,15 4-15-15,-10 1-13 0,10 0-12 0,0 0-15 0,10-6-14 16,-10 1-11-16,7 0-10 0,11-4-8 0,-10-3-2 0,10 4 0 15,-1-3-3-15,9-4-1 0,-8-6-3 0,16-3-5 16,-8-1-12-16,9-3-26 0,0-8-39 0,-1-3-51 16,9 0-57-16,1-10-52 0,-1-5-43 0,1-5-42 0,-9-5-39 15,8-5-44-15,-8-4-89 0,-1-6-68 0,-8 1-14 0</inkml:trace>
  <inkml:trace contextRef="#ctx0" brushRef="#br0" timeOffset="-128086.5">13103 16120 177 0,'-9'-10'519'0,"1"0"-144"0,0 5-151 16,8 0-98-16,-10 5-56 0,10-5-30 0,0 10-19 0,10-5-10 15,-10 10-4-15,8 0-2 0,0 4 2 0,1 6 0 0,0 5 0 16,0-1 0-16,-2 6 1 0,13 3 2 0,-13 7 0 15,3-6-2-15,6 10 0 0,2-5-2 0,-1 4 0 0,1-4-3 16,-1 6 0-16,9-6-2 0,-8-1-1 0,6 1 0 16,-6-4 0-16,0-1 0 0,-1-4 0 0,8-6 0 0,-7-4 1 15,1-5 1-15,-2-12 4 0,-9 3 10 0,10-6 13 0,-1-9 22 16,1-6 27-16,-10-5 30 0,10-9 38 0,-1-5 42 16,-9-1 41-16,2-8 22 0,-10 2 9 0,8-8-8 0,-8 1-15 15,0 0-25-15,0-1-32 0,-8 0-42 0,8 0-37 16,-10 0-29-16,2 6-20 0,-9 4-13 0,7 3-9 0,2 3-7 15,-10 8-8-15,10 1-6 0,-1 4-11 0,9 7-23 0,-8-3-58 16,8 12-87-16,0-6-74 0,0 10-69 0,8 0-68 16,1 4-103-16,-1 2-180 0,2 4-61 0,6 3 0 0</inkml:trace>
  <inkml:trace contextRef="#ctx0" brushRef="#br0" timeOffset="-127788.71">13676 16530 315 0,'-8'5'539'0,"8"-5"-154"16,0 5-161-16,8-5-100 0,1 0-59 0,9-5-32 15,8 5-16-15,-9-5-7 0,17 5-7 0,-8-5-3 16,2 0-9-16,-3 5-5 0,-7 0-5 0,7 5-4 0,-15 0-1 16,-2 5-2-16,0-2 1 0,-8 8 2 0,0 4 6 0,-8-1 6 15,0 1 5-15,-2-1 4 0,-7 7 2 0,9-8 3 0,-10 6 6 16,9 1 11-16,0-5 10 0,-8-1 9 0,8 0 8 15,0 5 5-15,0-3 6 0,2-3 0 0,-3 4-4 0,10-4-8 16,-8-3-9-16,8 4-9 0,0-4-4 0,0 0-4 16,8 0-3-16,-8-6 1 0,17 0-2 0,-8 1-3 0,9-4-1 15,-1-1-4-15,9-5-8 0,-1 0-17 0,3-5-18 16,6-5-22-16,-8 0-27 0,9-4-32 0,-9-1-41 0,9 0-70 16,-8-4-128-16,-2-6-92 0,-8 5-49 0</inkml:trace>
  <inkml:trace contextRef="#ctx0" brushRef="#br0" timeOffset="-127553.58">13877 16115 163 0,'0'-15'537'0,"8"0"-101"15,-1 5-179-15,13 1-117 0,5-1-64 0,1 0-37 16,9 5-18-16,0-5-10 0,8 10-4 0,-9 0-5 0,10 5 0 15,0 5-1-15,-2 6-2 0,-7 7 1 0,-9 2-3 0,0 9 0 16,1-1 0-16,-19 7-1 0,0 5 0 0,2 3 2 0,-10 6 0 16,-10-1-1-16,2 1 2 0,-17 10 0 0,7-6 0 15,-17 1 2-15,9-1-1 0,-8 1-1 0,-10 1-3 0,9-8-16 16,-7-3-29-16,6 0-58 0,2-4-145 0,-1-7-115 16,9 1-83-16</inkml:trace>
  <inkml:trace contextRef="#ctx0" brushRef="#br0" timeOffset="-126956.47">14041 15738 445 0,'9'-4'429'0,"8"-1"-176"0,-1 0-113 15,4 0-64-15,5 0-35 0,1 1-17 0,9-3-7 16,0-1-4-16,-1-2 0 0,0 0-1 0,1 0 2 0,0 0 3 16,9 1 2-16,-9-1 8 0,-1 0 8 0,-8 0 14 0,9 5 14 15,-10-5 19-15,-6 6 19 0,-1-2 22 0,-1 2 19 16,-9 4 12-16,1-4 5 0,-1 4-2 0,-8 0-6 0,9 0-8 16,-9 4-7-16,0-4-6 0,0 10-5 0,-9 0-6 15,9 4-7-15,-8 5-8 0,-1 6 1 0,9 0-12 0,-8 4-10 16,8 4-13-16,0 2-18 0,0 4-11 0,0 0-7 0,8 6-7 15,1-1-8-15,-1 5-2 0,1 0-4 0,0 4-3 16,7 1-4-16,-6 0-1 0,-2 4-2 16,10 1-1-16,-1 4 0 0,1 0-2 0,-1 1 3 0,0 5-1 0,0-6 0 0,1 5-2 15,8-4-3-15,1 0-1 0,-1-1-5 0,-1 1-6 0,10-7-12 16,-8 2-17-16,-11 5-8 0,11-5-6 0,-12-1-3 16,-4-4 3-16,-11 5 0 0,0-10 8 0,-11 4 12 0,4-9 17 15,-11 0 11-15,-15 0 9 0,6-5 7 0,-17-4 4 0,2-5 11 16,-11-3 11-16,1 3 11 0,-9-5 10 0,0-6 5 15,10-4 3-15,-10 0 2 0,0-7-1 0,17 2-7 16,-9-10-8-16,10 0-12 0,0 0-14 0,9-3-26 0,-1-8-76 16,0-3-115-16,9-6-114 0,9-9-195 0,8-4-152 0,9-12-104 15,0 0-50-15,9-13-14 0</inkml:trace>
  <inkml:trace contextRef="#ctx0" brushRef="#br0" timeOffset="-126815.4">15465 16510 700 0,'-17'-19'859'0,"-1"-1"8"0,-8 5-46 0,0 5-310 0,1 6-333 15,-1-2-260-15,-1 2-238 0,-6 4-248 0,6 0-154 16,0 0-80-16,-16 4-40 0</inkml:trace>
  <inkml:trace contextRef="#ctx0" brushRef="#br0" timeOffset="-76184.19">16047 16632 115 0,'-8'6'276'0,"-2"-2"-92"0,-6 0-72 0,7 6-43 16,-9 2-21-16,10-9-16 0,-10 7-6 0,11 0-2 15,-3 0-4-15,2-4-2 0,-2 3-3 0,1-5-2 0,9 1-1 0,-7 0-3 16,7-5 0-16,0 5 1 0,0-5 2 0,0 0 2 15,-10 0 3-15,10 0 3 0,0 5 4 0,0-5 3 0,0 0-1 0,0 0 0 16,0 0-1 0,0 0-3-16,0 0 1 0,0 0-1 0,0 0-2 15,0 0 1-15,0 0 0 0,0 0 1 0,0 0 1 0,0 0 2 16,0 0 5-16,0 0 4 0,0 0 6 0,0 0 7 16,0-5 9-16,0 5 10 0,-8 0 9 0,8 0 8 0,0 0 8 15,0 0 4-15,0 0 4 0,0 0 3 0,-9 0 1 0,9 0-1 16,0 0-2-16,0 0-3 0,0 5-5 0,-9-5-8 0,9 0-9 15,0 0-10-15,0 0-11 0,0 0-9 16,0 0-8-16,0 0-9 0,0 0-3 0,0 0-3 0,0 0-1 16,0 0 0-16,0 0 1 0,0 0-2 0,0 0-4 0,0 0-1 15,0 0-4-15,0 0-4 0,0 0-4 0,0 0-3 0,0 0-4 16,0 0-1-16,0 0 1 0,0 0-3 0,0 0 1 16,0 0 2-16,9 0 2 0,-9 0-1 0,0 0 1 0,0 0 1 0,0 0 1 0,9 0 2 15,-9 0-1-15,0 0-1 16,0 0 0-16,0 0 2 0,0 0 0 0,0 0 0 0,0 0 0 15,0 0-1-15,0 0 1 0,0 0 3 0,0 0-2 16,0 0 1-16,0 0-2 0,0 0 3 0,0 0 2 0,0-5 4 16,0 5 5-16,0 0-1 0,0 0 6 0,0 0 0 15,0 0 3-15,0 0 3 0,0 0-6 0,0 0 1 0,8 0-4 0,-8 0-3 16,0 0-3-16,0 0-1 0,0 0-3 0,0 0-3 16,0 0 2-16,0 0 0 0,0 0-1 0,0 0-4 15,0 0-1-15,0 0 1 0,0 0-1 0,-8 0 1 0,8 0-2 16,0 5-3-16,0-5 1 0,0 0 1 0,0 0 0 0,0 0 1 15,0 0 0-15,0 0-1 0,0 5 0 0,0-5 1 16,0 0 2-16,-9 0 0 0,9 0 0 0,0 0-1 0,0 0-1 16,0 5-2-16,0-5-9 0,0 0-30 0,0 0-55 15,0 0-61-15,0 5-63 0,0-5-70 0,9 4-123 0,-1-4-159 0,2 6-88 16,-3-6-22-16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05T07:25:56.9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390 9804 140 0,'0'-5'232'0,"-8"0"-73"15,8 0-56-15,-8 5-37 0,8-5-21 0,-9 1-11 16,9 4-5-16,-9-7-5 0,0 7-6 0,9-3-5 0,0-2 0 15,-8 0 0-15,8 5-3 0,0-5-1 0,-9 0 0 0,9 0-1 16,0 0 0-16,-9 0 0 0,9 2-4 0,0-4-2 16,0 4 2-16,0-3 3 0,0 0-3 0,0 2 0 0,9-1 4 15,-9 0 5-15,0 0 3 0,9 1 4 0,-9 0 2 16,0-2 3-16,8 0 3 0,-8 2 3 0,0-2 4 0,0-2 5 16,9 3 5-16,-9-1 6 0,0 2 8 0,9-2 6 0,-9 2 8 15,0-2 5-15,0-4 6 0,-9 10 3 0,9-3 3 16,0-2 5-16,0 0 2 0,0 5 2 0,-9-5 0 0,9 5-6 15,0 0-8-15,0 0-11 0,0 0-12 0,0 0-13 16,0 5-13-16,-8 5-9 0,-1-1-5 0,0 11-2 0,1-1 1 16,-10 7 0-16,1 1 2 0,9 3 0 15,-9 0 2-15,-3 4-3 0,3 0-2 0,1-1-6 0,-1 7-2 0,7-6-2 0,-7-4-1 16,9-1-1-16,-2-1-1 0,2-6-1 0,0 1 3 0,-2-7 7 16,2-3 8-16,8-3 13 0,0-5 17 0,0 6 20 15,0-11 22-15,0 4 18 0,0-4 12 0,0 0 5 16,0-4-3-16,8-2-9 0,2-9-15 0,-2-3-19 0,10-8-22 15,-1-2-19-15,-9-2-12 0,10 1-12 0,0-6-6 0,-1 1-5 16,1 0 0-16,-2-1 0 0,-6 2-2 0,7-6-2 0,0 4-2 16,0 1-1-16,-8 0-1 0,0 5 0 0,-1 3 0 15,1 3-1-15,0 4-1 0,0 4 1 0,-9 0 0 16,8 5 0-16,-8 2 0 0,0 1-2 0,8 2 0 0,-8 1 0 16,10-2 0-16,-10 6 1 0,8 0-1 0,1 6-1 0,-1-6 3 15,1 9 0-15,1-2 1 0,-3 1-1 0,4 2 0 16,4 5 2-16,3 0-2 0,-1-1 0 0,-7 1 0 0,6-2 1 15,2 7 0-15,-1-4 0 0,9 3 0 0,-9-3-1 0,0 2 2 16,1-3-1-16,-1 1-1 0,1 2-6 0,0-3-14 16,-1 4-29-16,0-4-61 0,0-5-74 0,-7-1-69 0,6 1-67 15,-7-6-82-15,0 2-128 0,-9-6-126 0,0-6-53 16,-18 2 13-16</inkml:trace>
  <inkml:trace contextRef="#ctx0" brushRef="#br0" timeOffset="644.2449">25390 9632 183 0,'0'0'246'0,"0"0"-70"0,0-4-51 0,0 4-31 16,0 0-18-16,0 0-10 0,0 0-7 0,0 0-5 15,10-6-2-15,-10 6-7 0,0 0-6 0,8 0-6 0,-8 0-2 16,0-4-2-16,9 4 1 0,-9 0 4 0,0 0-1 0,0 0 5 16,0 0 5-16,0 0 3 0,0 0-1 0,0 0-1 15,0 4-2-15,0-4 1 0,0 0 4 0,0 6 6 0,0 4 4 16,0-6 5-16,0 7 4 0,0-3 3 0,0 8 1 0,0-2 3 16,0 5 3-16,8-4 6 0,-8 10 7 0,9-2 4 15,-9 8 3-15,10-7 1 0,-3 5-1 0,4 7 0 0,-4-3-2 16,1 1-8-16,2 5-9 0,7 1 7 0,-9-2 0 15,2 6 1-15,6 0 4 16,-6 0 0-16,-2 4-3 0,0 1-3 0,1 0-7 0,0 0-19 0,8 1-11 0,-9 4-6 0,1-6-9 16,0 6-8-16,-1-5-7 0,2 4-4 0,7 1-1 15,-9 0-2-15,2 3 1 0,5-2 3 0,-4 3-1 16,-2 1 1-16,-1 1 0 0,1-3-1 0,-1 2 0 0,-8-1 0 16,9 1-2-16,-1 0-4 0,2-1-1 0,-10 2-2 0,8-2-1 15,0 0 0-15,-8 1-1 0,9 5 1 0,0-6-1 0,0 1 6 16,-1-6 0-16,1 6 0 0,0-1-2 0,8-3 2 15,-8 3-1-15,-1-4-1 0,10-1 0 0,-9-4-5 0,-2 4 0 16,2 2 1-16,9-6 3 0,-8 5-2 0,-3-5 1 0,11 3-1 16,-10-3 0-16,2-4 1 0,-2-1-1 0,1 1 0 15,-1-3 0-15,1-2-2 0,0-1 0 0,-9-5 0 0,8-1 1 16,-8 2 2-16,9-6-2 0,-9 1-1 0,0-1 0 16,0 1 2-16,0-1 1 0,0 1-3 0,0-7 0 0,-9 7-1 15,9-5 0-15,0-1-1 16,-8 0 1-16,8 1 1 0,0-2-1 0,0-2 2 0,0 3 0 0,-9-4 0 0,9-1 2 15,0 5-3-15,0-9 0 0,0 5 0 0,0-4 0 0,0-3-2 16,0 2 0-16,0-2 1 0,0 3-1 0,0-6-2 0,0 0-2 16,0-1-9-16,0-5-18 0,0 2-42 0,0-2-70 0,0 2-77 15,9-6-67-15,-9 0-70 0,8 0-77 0,1-6-87 16,-9 2-128-16,9-6-41 0,-1 6 21 0</inkml:trace>
  <inkml:trace contextRef="#ctx0" brushRef="#br0" timeOffset="1573.6005">25939 13667 51 0,'-17'0'439'0,"6"0"-111"0,11 0-116 16,-9 0-76-16,9 0-49 0,0 0-28 0,0 0-14 0,-7 0-8 16,7 0-2-16,0 0-3 0,0 6-3 0,0-6-2 15,0 0 0-15,0 0 4 0,0 0 6 0,0 0 8 0,0 0 12 0,0 0 11 16,0 0 12-16,0 0 9 0,0 0 8 0,0 0 4 15,0 0 4-15,0 0-2 0,0 0-5 0,0 0-5 0,0 0 1 16,7 0 8-16,2 4 16 0,2-4 12 0,13 0 6 0,-6 4 5 16,0-4 1-16,16 6-4 0,-8-6-7 0,9 4-20 15,-1 2-27-15,10 0-19 0,0-3-16 0,-1 2-13 16,1-5-9-16,7 5-4 0,2-5-2 0,-1 0 1 0,9 5-2 16,0-5-4-16,8 5 1 0,0-5-2 0,0 0 4 0,-1 0-3 15,12 0-2-15,7 0-6 0,-8 0 1 0,7-5 1 0,0 5-3 16,2-5-1-16,7 5-2 0,10-5-1 0,-9 0-1 15,-2-4 0-15,11 3 0 0,-10 2-2 0,10-6 1 16,-1 0 0-16,-9 1 0 0,9-1 3 0,-9 4-1 0,10-4-2 16,-9 2 1-16,7 3 2 0,2-5 1 0,-9 5-1 0,8-6 1 15,-9 11-1-15,10-10 0 0,-1 7 0 0,-9-2 0 0,8 0 0 16,-7 0-3-16,1 0 1 0,-3 0-2 0,-6 0-1 16,-2 0 0-16,1 2 3 0,0-9 0 0,0 8 1 0,-8-6 0 15,7 5 1-15,-8 0 0 0,0-4 0 0,-8 3 0 16,8 2-2-16,0-2 0 0,0 2 0 0,1-6 0 0,-2 10-2 15,2-5-2-15,-10 5-1 0,10-4 2 0,-10 4 0 0,0-6 1 16,0 6 0-16,2-4 0 0,-2 4 0 0,-7-6 1 16,-4 6 3-16,4-4-2 0,-1-2-1 0,0 2 0 0,0-2-2 0,0 3 2 15,-1-7 4-15,1 0 2 0,-9 4 2 0,8-4 2 16,-8 1 0-16,1 4 2 0,-1-4 3 0,0-1 1 16,-8 5-2-16,7 0 1 0,-7-5-2 0,8 5 1 0,-8 0 2 15,-1 1-2-15,9-1 1 0,-9 0-3 0,10 0 0 0,-10 1-3 16,1-2 1-16,-1 2 0 0,1-7-1 0,-10 6 2 0,1-4 0 15,0 5 4-15,-9-6 2 0,8 4 2 0,-17-4 1 16,9 0 2-16,-8 7 2 0,-1-7 3 0,-8 5 5 16,0 0 0-16,-1-1 1 0,-8-4 0 0,0 6-2 0,-8-6-3 15,-1 0-6-15,-7 1-4 0,-12-1-8 0,-6-5-5 0,-1 5-7 16,-8-4-4-16,-8 4-2 0,-3-5 1 0,3 5 0 0,7 2-1 16,1 2-2-16,7 2 0 0,3-2 1 0,6 6-5 15,1-4 0-15,8 4-1 0,2 4 0 0,6-4-2 16,2 6-1-16,-1-2-3 0,1 2 0 0,8-3 3 0,-9 2 1 15,9 5 1-15,9 1 0 0,-9-1 2 0,8-1 4 0,1 5 2 16,-1-4 1-16,2 0 0 0,6 5 3 0,-7-5 1 16,17 4 2-16,-8 0-1 0,8 2 0 0,-9-3 1 0,10 3 2 15,-2-6 0-15,2 4 0 0,-1 0 1 0,-10 1-2 0,11 0-1 16,-9-1 1-16,-2 1-1 0,-6 0 0 0,-3 4-1 16,3-5 1-16,-10-4-1 0,0 11 3 0,0-7 2 0,-10 0 2 15,-7 2 1-15,1 3 0 0,-19-5 0 16,9 6 0-16,-9-5 0 0,-8 1-7 0,-1-3-12 0,-9-3-18 0,1 5-25 15,1-5-48-15,7-7-95 0,-8 8-111 0,8-6-131 0,10 5-214 16,-9-1-115-16,17-5-56 0,-8 12-16 0</inkml:trace>
  <inkml:trace contextRef="#ctx0" brushRef="#br0" timeOffset="15037.7093">26615 13042 46 0,'0'0'94'0,"0"0"-14"0,0 0-7 0,0 0-11 0,0 0-10 15,0 0-4-15,0 0-6 0,0 0-4 0,0 6-4 16,0-6-2-16,0 0-4 0,0 4 0 0,0-4 5 15,0 0 2-15,0 0 7 0,0 0 1 0,0 0 0 0,0 0 2 16,0 0 2-16,0 0-1 0,0 0-1 0,0-4-5 0,0 4-7 16,0 0-4-16,0-6-4 0,0 6-5 0,8 0-4 0,-8 0-4 0,0 0-3 15,0 0-2-15,0 0-2 0,0 0 0 16,0 0-3-16,0 0 1 0,0 0-2 0,0 0-1 0,0 0 2 0,0 0-2 16,0 0 0-16,0-4 1 0,0 4 2 0,0 0 1 15,0 0 4-15,10 0 6 0,-10-6 4 0,0 6 2 16,8-4 4-16,-8 4 3 0,9-6 2 0,-9 2 2 15,9 4-5-15,-9-5-1 0,9 1-2 0,-9 4-3 0,8-5-4 0,-8-2-4 0,0 7-2 0,9-3 1 16,0-2 0-16,-9-1 0 0,8-3-1 0,0 4 2 16,-8 0-1-16,10 0 3 0,-2 1 0 0,-8-2-1 0,9 2 0 15,-1-1-1-15,-8-5 1 16,9 5-4-16,0 0 3 0,-1-5-4 0,-8 0-2 0,9 7 0 0,0-7-1 0,-1 4-1 16,1-4 1-16,0 0 1 0,0 7 0 0,-1-7 0 0,-8 4 1 15,7-4-1-15,4 6 1 0,-4-6 0 0,-7 1 1 0,10-3-1 16,0 9 2-16,-10-12-2 0,7 5 0 0,2 0 2 15,0 0 0-15,0-1-3 0,-1 3 0 0,-8-2-1 0,8 0-3 16,2 0 2-16,-2 0-2 0,-8 7-2 0,9-9 0 0,-1 3-1 16,-8 4 0-16,9-5-1 0,-9 7 1 0,9-9 0 15,-1 8 1-15,-8-6 0 0,10 6 0 0,-2-7 1 0,-8 1-1 0,8 0 0 32,1 0 0-32,0 2 0 0,0-2-1 0,-2 0 0 0,-7-4 1 15,20 4 0-15,-20-1 0 0,7 2 0 0,3-6 1 16,-2 5-1-16,1 1 1 0,-9-6-1 0,8 5-1 15,1 0 1-15,0-4 0 0,-1 4-1 0,-8 1-1 0,9-7 0 0,0 6 2 16,0 0 0-16,-1-5 2 0,1 7-1 0,0-8-1 16,-1 2 1-16,-8 0 0 0,8-1-1 0,2 0 0 15,-2 0 0-15,-8 2 0 0,9-3 0 0,0 2-2 0,-1-1 2 16,-8 1 0-16,8 4 1 0,1-5 0 0,-9 1 0 0,0 4 1 16,11-5 0-16,-11 5 0 0,7-4-2 0,1 4 3 15,-8-5 1-15,9 5 0 0,0-5 1 0,-9 2 1 0,9-3 5 16,-1 3 3-16,-8-3 5 0,8 2 1 0,-8-1 2 15,10-1 1-15,-10 2 0 0,9 5-2 0,-9-6 0 0,0 1-4 16,8 4-4-16,-8-5-3 0,9 0-2 0,-9 7-7 0,8-8 3 16,-8 6-1-16,0 0-2 0,9-3-2 0,0 1 1 15,-9-2 1-15,9 5 1 0,-9-1 4 0,8-6 1 0,0 8 0 16,2-2 3-16,-2 0 3 0,-8-5 1 0,8 6 2 16,2-6 2-16,-2 5 2 0,1-5 1 0,-9 7 3 0,8-4 0 15,2-2-1-15,-2 4 1 0,0 1-2 0,-8-7 4 0,10 8-1 16,-3-7 1-16,3 5-1 0,-1-6 0 0,-1 8 2 15,-8-2-3-15,10-5 0 0,-3 6-7 0,-7-1-1 0,10-1-5 16,-2-3-2-16,0 4-3 0,1 0-1 0,0-5-3 0,-9 6 1 16,9-1 0-16,-1 0 1 0,2-4-2 0,-2-1 0 15,0 1 0-15,1-2-1 0,0 3 0 0,8-7 0 16,-9 1-1-16,9 4 0 0,-8-5 1 0,9 5 0 0,-8-5 0 16,-3 7 0-16,11-3 0 0,-10 2 0 0,2-1 0 0,-2 1 0 15,-1-2 1-15,3 1-3 0,0 1 1 0,-2 4 1 0,-8-4 1 16,8 0 0-16,1-6 1 0,0 5-1 0,-1 5 0 15,1-3 4-15,0-8-2 0,-1 6 2 0,1 2 2 0,-1-7 3 16,1 5 4-16,0-1 4 0,-9-2 3 0,8 3 6 0,2 0 7 16,-2 4 5-16,1-2-2 0,-9 3-3 0,8 0-2 15,-8-5-4-15,9 6-2 0,0-1-5 0,-9 0-6 16,7 1 1-16,4-1-1 0,-11 0 4 0,9 0 2 0,-2 1 6 16,3-1 3-16,-10 0 1 0,8 0 1 0,1-4 0 0,-1 4-1 15,2-5 2-15,-2 6-4 0,0-6-3 0,1 0-6 0,0 5-2 16,0-5-3-16,-1 1-1 0,1 0 0 0,0-2 0 15,-1 6 2-15,1-3 4 0,0-3 3 0,-1 6 7 16,1-3 3-16,-9-2-1 0,7 0 0 0,4 5-2 0,-4-4-2 16,-7-1-6-16,9 5-2 0,2-5-6 0,-11 6-2 0,7-1-6 15,2 0-1-15,-9 1-3 0,9-2 0 0,-9 2 0 16,8 3-3-16,-8-3 0 0,9 5-2 0,-9-6 2 0,0 4-2 16,8-4 0-16,-8 7 0 0,10-7-1 0,-10 5 3 15,8-5-1-15,-8 5 3 0,0-5 1 0,9 4-4 0,-9-3 3 16,8 4 2-16,-8-5 1 0,9 6 2 0,-9-6 0 0,0 0 0 15,9 5 0-15,-9 0 4 0,0 0-3 0,0-5-1 16,8 1-1-16,-8 5-4 0,0-7-1 0,9 6-1 0,-9-5-1 16,9 6-1-16,-9-5 2 0,0-3-2 0,8 8 0 0,-8-6 2 15,0 6 0-15,9-5 3 0,-9 3 0 0,0-3 1 16,0-2-1-16,9 7 1 0,-9-6 2 0,0 5 2 0,8-5-1 16,-8 1-2-16,0 3 0 0,0-3 0 0,8-1 2 15,-8 5 0-15,0 0-2 0,0-5-4 0,0 6 2 0,0-2 0 16,10 3 0-16,-10-3 2 0,0 2-4 0,0-2-1 15,0 1 0-15,8 0-1 0,-8 0 0 0,0 0-1 0,0 5 1 16,0-3-1-16,0-3 1 0,0 0 0 0,9 2 3 16,-9-2-2-16,0 6 1 0,0-4 1 0,0 0-1 0,0-2-1 15,8 2 0-15,-8-1 0 0,0-1-4 0,10-4 3 0,-10 6-1 16,0-2-1-16,8-2 2 0,-8-2 1 0,9 0 2 0,-9 5-2 16,9-4 2-16,-9-1 1 0,7 0-2 0,3 5 2 15,-10-5-1-15,9 5-1 0,-9-3-1 0,0 1 0 16,9-2 0-16,-9 3 0 0,0 2 0 0,0-1-2 0,0 5-1 15,9-5 1-15,-9 0 2 0,0 1 0 0,0 4 0 0,0-4 0 16,0-2 0-16,7 6 0 0,-7 0 1 0,0-6 0 16,0 2-1-16,10 4 0 0,-10-6-2 0,0 6-2 0,0 0 2 15,0-4 0-15,0 0 1 0,8-1-1 0,-8 5 2 16,0-6 0-16,9 2 0 0,-9-2 1 0,0 6 0 0,0-4 0 16,0 4-1-16,0 0 0 0,0-6-1 0,0 6 1 0,8 0 0 15,-8-4 0-15,0 4 1 0,0-6 0 0,0 6 0 16,0-3 3-16,0-2-1 0,9 0 0 0,-9 0-1 0,0 0-2 15,0 0-1-15,9 0 2 0,-9-1-1 0,0 3 0 16,0-4 0-16,0 7 0 0,0-3-1 0,8-2 1 0,-8 0 0 16,0 0-2-16,0 5-8 0,0-5 3 0,0 0 4 0,10 0 1 15,-10 0 2-15,0 5 0 0,0-3-1 0,0-4 1 16,8 2 9-16,-8 1-4 0,0-2-3 0,8 2-2 0,-8-5-3 16,0 3 2-16,9 6 1 0,-9-10-2 0,0 5 1 0,0 5 1 15,9-5-1-15,-9 1 0 0,0-2 1 0,0 6 0 16,9-3 0-16,-9 3 0 0,0 0 1 0,0-6 0 15,0 6 0-15,0 0 0 0,0 0-1 0,0 0 1 0,0 0-1 16,0 0 0-16,0 0-2 0,0 0 0 0,0 0 2 0,0 0-2 16,0 0 1-16,0 0-2 0,0 0 0 0,0 0 0 0,0 0-1 15,0 0 2-15,0 6-2 0,0-6 2 0,0 0-2 16,0 0 1-16,0 3-2 0,0-3-3 0,0 0-8 16,0 0-14-16,0 0-20 0,-9 0-31 0,9 6-47 0,0-6-50 15,0 0-58-15,0 0-67 0,-9 0-99 0,0-6-176 0,1 3-84 16,0 3-23-16</inkml:trace>
  <inkml:trace contextRef="#ctx0" brushRef="#br0" timeOffset="17984.0081">21968 10751 200 0,'0'0'329'0,"0"0"-110"0,-7 0-85 0,7 0-44 0,0 0-22 0,7-5-8 16,-7 5 0-16,0 0 1 0,10-4 6 0,-10 0 5 15,10-2 10-15,-10-4 8 0,7 6 12 0,2-6 15 16,-9 5 15-16,9-1 17 0,-9 2 13 0,8-2 10 0,-8 2 6 16,0-2 0-16,0 2-9 0,9 4-12 0,-9-4-14 0,0 4-16 15,0-5-15-15,-9 5-14 0,9 0-16 0,0 0-13 16,0 0-11-16,-8 0-11 0,8 0-9 0,-9 0-9 0,0 0-7 16,2 0-8-16,-3 0-4 0,0 0-2 0,-7 0-3 0,0 0-1 15,9 0 2-15,-10 5 1 0,1-5 3 0,-1 0 1 0,2 4-1 16,-2-4 0-16,1 4-2 0,-8 6-1 0,7-4-2 15,-9 4-3-15,10-1 0 0,-9 5-2 0,-1-2 0 16,2 1-2-16,-2 2 3 0,2-1 0 0,-1 1 1 0,0 0 1 16,0 0 1-16,-1-1-1 0,0 1-1 0,2 0 2 0,8-7-3 15,-9 8 2-15,8-6-1 0,1-1-2 0,9 1 0 16,-10 0-2-16,10 0 1 0,-2-1-1 0,3 6 0 0,-2-4-1 16,1-1 2-16,-2 8 1 0,0-3-1 0,3 0 1 0,-2 4 0 15,0 0 0-15,1 2 0 0,-1-3 1 0,-9 2-1 16,10-1 1-16,-1-4 0 0,0 6-1 0,1-8 2 0,-1 7 0 15,0-5-2-15,1-1 0 0,-1 7 0 0,1-8 0 16,8 1 2-16,-10 8 0 0,2-9 0 0,0 3-1 0,-1-3 0 16,9 2 0-16,-9 0 1 0,-1 0-2 0,10-1-1 0,-7-2 1 15,7 1 0-15,-9-3 0 0,9 0 2 0,-9-2-1 16,9 2-1-16,0-4 1 0,-8 9-1 0,8-5 0 0,-10 4-1 16,10 0 0-16,0 2 0 0,0-3-1 0,0 3 0 15,0 3 0-15,-8 1 1 0,8-6 1 0,0 6 0 0,-7 3 0 16,7-2 1-16,0-1 1 0,-10-2 0 0,10 3 1 0,-10-3-2 15,10 2 0-15,-8 0-1 0,8 1 1 0,-9-8 1 16,2 7-1-16,7-5 0 0,-10-1 1 0,10 1-1 16,0 0 0-16,-8-1 0 0,8 1-1 0,-9-1 0 0,0-4 0 15,9 6 0-15,-8-3 1 0,-1 3 1 0,9-6-1 0,-8-1 0 16,8 5-1-16,-9-4 0 0,0 0 1 0,9 0 1 0,-8-1-3 16,8-4 1-16,-10 5 0 0,10-5 0 0,0-1 2 15,-8 2 0-15,8-2-2 0,0 2 0 0,-9-1-1 16,9-2 1-16,-8 3-1 0,8 0 3 0,-9-3-2 0,9 3 0 0,-9 4 1 15,9-6-1-15,0 6 1 0,-7-4-1 0,7 3 1 16,-11-5-4-16,11 6 3 0,-7-4 0 0,-2 4 0 16,-1-1 0-16,10-5 1 0,-8 6 1 0,8 0-1 0,-9-5 1 15,9 0-2-15,-8 0-1 0,8 5 1 0,0-6-1 0,-9-4 1 16,9 6 0-16,0-2 1 16,-9 1 0-16,9 1-1 0,0-3 1 0,-8 3 0 0,8-2 0 0,0 2 0 0,-9-1-1 15,9-2 0-15,-9 4 0 0,9 1 1 0,-9-1-1 0,1 2-2 16,8 1 1-16,-9 0 0 0,0-1-1 0,1 1 0 0,0 4 2 15,-2-4-2-15,10 5 2 0,-8-5 1 0,-1-1 0 16,9-2-1-16,-8 1 0 0,-1-3 0 0,9 0 1 16,-8 4-1-16,8-3-2 0,0-1 0 0,-9 5 2 0,9-7 0 15,-11 3-4-15,4 4 2 0,7 0 0 0,-8 0 1 0,8-1 1 16,-9 1 0-16,0 0 0 0,9-1 0 0,-9 5 2 0,1-4-1 16,0 5 2-16,8 0 0 0,-10-6-2 0,1 6 1 15,9-5-1-15,-8 5 0 0,-2 0 0 0,10-7 0 16,-7 8-1-16,-2-1-2 0,9-5 2 0,-9 5 0 0,0 0 1 15,1-2 0-15,8 1 2 0,-8 1-1 0,-2 0-2 0,2 0 1 16,0 1 1-16,-2-3-2 0,2 2 0 0,8 0 0 16,-9 0-1-16,1 4 1 0,-2-4 1 0,2 0 0 0,0-1-2 15,8 0 0-15,-10 2 1 0,3-3-2 0,7 2 2 16,-10 0-1-16,10 0-2 0,0-1-1 0,-7 1 1 0,7 0 2 16,0 4 0-16,0-5 1 0,0 7 0 0,0-3 0 0,0-2 1 15,-10 4 2-15,10-7 1 0,0 13-1 0,0-7-1 16,-10 0-1-16,10 1-1 0,0-1-1 0,-7 0 0 0,7 7 1 15,0-7-1-15,0 5-1 0,0-5 0 0,-10 6 0 16,10-1 1-16,0 1 0 0,0-5 0 0,0 4 0 0,0 5 2 16,-8-5 1-16,8 5 1 0,0-4-1 0,0-1-1 0,0 1-1 15,8 0 1-15,-8-1-1 0,0-4 0 0,0-2 0 16,0 7-3-16,10-5 1 0,-10-1 0 0,0 1 2 0,7 0-1 16,-7-5 0-16,10 4 0 0,-10-4-1 0,10 4 3 0,-10-4-1 15,7 5 1-15,3-1 1 0,-3 0 3 0,-7-3-1 16,10 3-2-16,-2 1-2 0,0-1 0 0,2-5 0 15,-2 1-1-15,-8 0 0 0,9-6-3 0,-1 1 1 0,2 0 2 16,-2-6-2-16,-8 6 6 0,8-4-2 0,2-1-2 0,-2 0-2 16,0 0 0-16,-8 0 2 0,9-5-2 0,0 3 1 15,7 3-3-15,-6-6 4 0,-2 4 1 0,11-4 2 0,-11 0 2 16,9 0-2-16,-8 0 3 0,8-4 0 0,1 4-1 16,-9-6 0-16,16 3 1 0,-8-2-1 0,1-5-2 0,-1-1 3 15,0 1 1-15,10 6-1 0,-10-10-4 0,0 4 2 0,0 0-1 16,9 0 1-16,-8 5-1 0,0-5-2 0,7 0 0 15,-7 1 0-15,0-1 1 0,-1 0-2 0,0 0 1 0,0 0 0 16,0 1 0-16,0-5 0 0,3 4 0 0,-5 1 0 16,3-6 2-16,7 0 2 0,-6-4-2 0,-2 4-2 0,1-5 1 15,-1 0 0-15,0 2 1 0,0-3 0 0,1 3-2 0,-1-4 0 16,-8 4 0-16,8-6 3 0,1 4 0 0,-11 0-2 16,13-4-1-16,-12 4 0 0,1-3 1 0,8-3-1 0,0 1 0 15,-8-4 0-15,8 5 0 0,1-5 1 0,-2 0 2 16,-6-6 0-16,7 6 0 0,-9-6 0 0,10 6 4 0,0-4 1 15,-11 3 0-15,2-4 0 0,9-1 1 0,-9 6 0 0,8-4-2 16,-8 3 1-16,-1 1-2 0,1-1-1 0,0 1-1 16,8-5 1-16,-8 4-4 0,0-4 1 0,-1 5 0 15,0-5 0-15,2 0-2 0,-2-1-1 0,1-4-2 0,-1 0 2 0,1-6 1 16,-9 3 1-16,8-3 0 0,1-4 0 0,2 5 1 0,-4-4 0 16,1-1 0-1,-8 0 0-15,9 0-2 0,-9 4-1 0,0-3 0 0,9 4 1 0,-9-5 0 0,0 6 1 16,0-2 1-16,0 2-3 0,0-1-1 15,9 4 1-15,-9-4 1 0,0 5 0 0,0 1 1 0,8-2-1 0,0 1 2 0,-8 1 2 16,10-3 1-16,-1 8 1 0,-1-1-2 0,2-5 0 16,-3 0 1-16,2 4-1 0,0-3 1 0,0-3 0 0,-1 3 1 15,0-6-1-15,2 5 0 0,-10-4 0 0,8-2 1 16,-8 1 0-16,8-5 3 0,-8 6 1 0,10-6 1 0,-10 5-1 16,0-1 3-16,0 6 0 0,0-4 1 0,0 8 1 0,0 1-1 15,0 0 0-15,-10 6-1 0,10 2 1 0,0 1 0 16,-8 7 0-16,8 3 0 0,-8-1-6 0,8 3-1 0,-10 3-1 15,10 0-6-15,-8 5-5 0,0-6-8 0,8 8-11 16,-9-2-14-16,0 0-22 0,9 0-55 0,-9 5-83 0,2 0-84 16,-3 0-83-16,2 0-111 0,-1 5-180 0,-1 0-87 0,2 0-32 15,8 4 23-15</inkml:trace>
  <inkml:trace contextRef="#ctx0" brushRef="#br0" timeOffset="20556.4241">28630 9457 137 0,'9'0'157'0,"-9"-6"-20"0,0 3-25 16,0-3-24-16,0 6-19 0,0-4-15 15,0-2-9-15,0 6-5 0,0-4-6 0,0 4-3 0,8-6-4 0,-8 2-6 0,0 4-4 0,0 0-6 0,0 0-5 31,8-6-3-31,-8 3 0 0,0 3-1 0,10-7 1 0,-10 7 1 0,0-3 0 0,7 3 2 0,-7-5 1 0,0 5 1 16,10 0 2-16,-10 0 2 0,0-5 1 0,0 5 1 0,0 0 0 31,0 0 2-31,0-5-1 0,0 5 0 0,0 0 0 0,0 0 0 16,0 0 0-16,8 0 2 0,-8 0-1 0,0 0 1 16,0-5-1-16,0 5-1 0,0 0-1 0,0 0-1 0,9-6-3 15,-9 6-2-15,0-4-1 0,10 4 0 0,-10 0-3 0,0-6 2 16,0 6-2-16,7-3 1 0,-7 3-1 0,0-6-2 15,10 6 0-15,-10 0 0 0,0 0 0 0,0-5 0 0,8 5 1 16,-8 0-1-16,0-4 3 0,0 4 1 0,0 0 0 0,0 0 1 16,0 0 1-16,8-5-2 0,-8 5-1 0,0 0 0 15,10 0-2-15,-10-5-1 0,8 5-1 0,-8 0-1 0,9 0-1 0,-1 0 0 16,-8 0 1-16,0 0 0 0,10 0-1 16,-10 0 0-16,8 0 1 0,-8 0 0 0,0 0 0 0,0 0 0 0,0 0-1 0,0 0 1 0,0 0 1 15,0 0 1-15,0 0-1 0,0 0 1 0,0 0 0 0,0 0 1 16,0 0 0-1,0 0-2-15,8 0 2 0,-8 0 0 0,0 0 3 0,0 0 0 0,0 0 1 16,10 0 2-16,-10 0 5 0,0-5 3 0,8 5 3 0,-8 0 4 0,0 0 1 0,0-5 0 16,8 5 6-1,-8 0 0-15,0 0-1 0,0 0-2 0,0 0-1 0,0 0-3 0,0 0-1 0,0 0 1 0,0 0-10 16,0 0 0 0,0 0-5-16,0 0-1 0,0 0-3 0,0 0-2 15,0 0-1-15,0 5-2 0,0-5 0 0,0 0-1 0,0 0 0 16,0 0 1-16,0 0-2 0,0 0 0 0,0 0 1 0,0 0 0 15,9 0 0-15,-9 0 1 0,0 0 0 0,0 0-2 16,0 0 2-16,0 0 0 0,0 0 2 0,0 0 0 0,0 0 2 0,0 0 2 0,9 0 3 16,-9 0 3-16,0 0 3 0,0 0 5 0,0 0 2 0,9 0 4 15,-9 0 1-15,0 0 1 0,8 0 5 0,-8 0 2 16,9 0 1-16,-1 0-2 0,1 0 1 0,1 0-4 16,-10 0-4-16,8 0-1 0,0 0-10 15,-8 0-4-15,9 0-6 0,-9 0-3 0,8 0-3 0,-8 0 2 0,10 0 2 16,-10 0 3-16,8 0 6 0,-8 0 6 0,0 0 8 15,7 0 7-15,-7 0 7 0,0 0 6 0,0 0 4 0,0 0 0 0,11 0 0 0,-11 0-1 16,0 0-1-16,0 0-3 16,0 0-2-16,0 0-5 0,0 0-2 0,0 0-4 0,0 5-3 0,0-5-5 0,0 0-4 0,0 0-7 15,0 0-4-15,0 0-4 0,0 0-1 0,0-5-1 16,0 5-1-16,0 0-3 16,-11 0 0-16,11 0 0 0,0 5-1 0,0-5-7 15,0 0-23-15,-7 0-37 0,7 5-43 0,-18-5-49 16,10 0-52-16,-9 5-64 0,9-5-91 0,-19 4-147 0,10 1-62 15,-10 1-17-15</inkml:trace>
  <inkml:trace contextRef="#ctx0" brushRef="#br0" timeOffset="22497.9912">28647 9418 294 0,'0'0'243'0,"0"0"-86"0,8-6-53 0,-8 6-28 0,10-3-14 16,-3 3-5-16,3-7-3 0,-2 7-2 0,1-3-1 0,1-2-1 15,-3 0 0-15,3 0 1 0,-2 0 1 0,0 5 2 16,-8-6 7-16,10 2 4 0,-10 4 3 0,8-6 1 16,-8 6-3-16,0-3-2 0,9 3-5 0,-9 0-6 0,0-6-8 15,0 6-7-15,8 0-8 0,-8 0-6 0,0-5-7 0,10 5-4 16,-2-4-5-16,-8 4-2 0,8 0 0 0,2-5 0 15,-10 5 1-15,8-5 2 0,0 5 4 0,1 0 5 0,0-5 2 16,-9 5 6-16,9 0 4 0,-1 0 5 0,-8-5 2 16,9 5-2-16,-1 0-3 0,1 0-4 0,-9-5-4 0,10 5-6 15,-2 0-5-15,-8 0-6 0,8-5-2 0,1 5-3 0,-1 0-1 16,-8 0 1-16,10 0 2 0,-2-5 1 0,-1 5 6 16,4 0 8-16,-2 0 7 0,-1-5 6 0,2 5 8 15,-3 0 2-15,2-5 2 0,-1 5 0 0,2 0-6 0,-2 0-9 16,1 0-7-16,-1 0-9 0,-8 0-6 0,9 0-4 0,0 0-2 15,-1 5-2-15,-8 0 0 0,9-5-1 0,0 5 1 0,-1 0 1 16,1 0 0-16,0 0 0 0,0 0 0 0,-1 0 0 16,0 0-1-16,2-1 0 0,-3 7 1 0,3-8 0 0,0 7 0 15,-3-4 0-15,2 4-2 0,0-5 1 0,-9 3 0 16,9-1 1-16,-1 2 1 0,0-5 0 0,2 6 1 0,-2-4 0 16,-8 4-1-16,9-1 0 0,-1 0 2 0,1-4-1 15,0 5-2-15,-9 0 0 0,8-1 0 0,2 1-1 0,-2 2-4 16,0-4 4-16,-8 7 0 0,9-10 1 0,0 8 0 0,-9-3 0 15,9 1 0-15,-9-1 1 0,7-5 3 0,-7 5-1 0,10-1-3 16,-10 1 0-16,10 0 0 0,-10 0 0 0,7-1-1 16,-7 1 1-16,0 0-1 0,10 0-2 0,-10-1 1 15,8-4 0-15,-8 4 0 0,0 3 2 0,8-2 0 0,-8-2 0 16,0 2 1-16,9 0 1 0,-9 0-1 0,0 0 2 0,9-1 0 16,-9-4-1-16,9 5 1 0,-9 0 0 0,8-2 1 15,-8 2-1-15,0-4 0 0,9 4-2 0,-9-1 1 0,0-3-1 16,9-2 2-16,-9 0-1 0,9 6 1 0,-9-4 3 15,8 0 1-15,-8 2 0 0,9-3 1 0,-9 5 2 0,8 0 1 16,1-1 2-16,-9-3 1 0,8 3-1 0,2 1 0 0,-2-5 1 16,0 5 5-16,-8-1-1 0,8-3-3 0,2 3 0 15,-10-4 2-15,8 5 3 0,1-6 3 0,0 6 0 16,-9 1-3-16,9-8 1 0,-1 3 1 0,-8 0-2 0,10 3-2 16,-2-5-4-16,-8 6-4 0,7-6-4 0,3 8-3 0,-10-9 0 15,8 7-1-15,2-5-1 0,-10 0-1 0,9 5-1 0,-9-4 1 16,7-2 0-16,-7 5 1 0,10-3-1 0,-10-2 0 15,8 6-6-15,-8-5 4 0,9 0 2 0,-9 5 1 0,9-5 4 16,-1-1 3-16,-8 2 0 0,9 3 3 0,-1-4 8 0,-8-1 0 16,10 2 1-16,-2 4 2 0,0-2-1 0,2-1-2 15,-2 1-3-15,1 2 0 0,-1-4-2 0,1 4-3 16,-9 0-1-16,9-6-3 0,-1 5-3 0,2 1 1 0,-3-5-1 16,2 6 2-16,-9-7 1 0,10 6 0 0,-2-5-1 0,-8-1 1 15,0 2 1-15,10-2 0 0,-10 1 0 0,7 0-2 0,-7 0-1 16,8 5 1-16,-8-5 1 0,0 0-4 0,10-1 2 15,-10 7 1-15,0-8-1 0,8 3 0 0,-8-2 0 16,0 7-1-16,0-6 0 0,9 0 0 0,-9 0 1 0,9 0 1 16,0 0 3-16,-9-2 3 0,8 3 5 0,-8-2 5 0,10 2 4 15,-10-2 2-15,8-4 2 0,-8 6-1 0,8-6-2 16,-8 4-3-16,0 2-3 0,8-6-5 0,-8 5-3 0,0-5-2 16,10 4-3-16,-10 0-1 0,8 1-1 0,-8-5-3 15,9 5-7-15,-1 1 4 0,-8 4 1 0,10-10-1 0,-3 9 2 16,2-4-2-16,0 0 1 0,0 4 1 0,1-2 8 0,-3-4-3 15,2 2-3-15,0 0-2 0,-1 5 0 0,2-5 3 16,-2 5-2-16,-1-5-1 0,3 3-2 0,0-2 0 0,-2 4 0 16,-8-5-2-16,8 5 1 0,1-5-1 0,0 4 3 15,-1 1 0-15,1-6 0 0,-9 6 0 0,9 1 2 0,-1-7 0 16,1 6 2-16,0 0 1 0,-1 0-2 0,1-1 2 16,-1-4 0-16,2 5-1 0,-10-5-1 0,8 4 1 0,1-2 0 15,-9 1-2-15,8 2-1 0,1-5-1 0,-9 5-1 0,9-2 1 16,-2 3 2-16,-7-1 1 0,11 0-11 0,-2 0 6 0,-9-2 2 15,7 2 0-15,3 6 2 0,-2-7 1 0,1 1 3 16,-9 6 0-16,8-6 11 0,1-2 0 0,-9 2-3 16,9 5-3-16,-1-6 1 0,-8 1-2 0,9 0-4 0,0-5-3 15,-9 5 1-15,9 0-5 0,-1 4 0 0,-8-4 1 0,9 4-1 16,-9-4 4-16,9 1-1 0,-1-2 1 0,-8 6-2 0,8-5-1 16,2-2 0-16,-10 4 2 0,8 1 0 0,1-8-3 15,-2 10 1-15,3-5-2 0,-2-1 3 0,-8 1-2 16,9 0 1-16,2 0-1 0,-4-5 1 0,1 5 0 0,-8 0 1 15,10-1 0-15,-2-3-2 0,-8 3 4 16,9-5-1-16,-1 7 2 0,0-1-1 0,2-5 1 16,-10 5 1-16,9-7 0 0,-1 7 2 0,1-4-1 0,-1 4-1 0,1-6-1 0,0 1-2 15,0 5 1-15,-1-1-2 0,-8-4 1 0,8 5-5 16,2 0 1-16,-2-5-1 0,0 5 2 0,2-1 0 0,-2-2 0 16,1 1 0-16,-1 2-1 0,2-1 1 0,-2-3 2 0,10 2 1 15,-11 2-1-15,12 1-2 0,-11-1 2 0,2-5-2 0,7 5 1 16,-9-1 2-16,9 1-1 0,-8 0-1 0,8 0 0 15,-9-1-1-15,2-5 1 0,7 6 0 0,-8-4 0 16,8 3 0-16,-9 1 0 0,9-5 0 0,-7 0 0 0,-2 5-1 16,1-4 1-16,8 2 0 0,-7-3-1 0,-2 0 0 0,10 0 0 15,-10 5 0-15,9-5-1 0,-7 0 1 0,-2 3 2 0,10-2-1 16,-2-1 0-16,-7 0-1 0,9 5 0 0,-1 0-1 16,0-5 2-16,1 3 1 0,-1-2-2 0,1 4 2 0,-3-6 0 15,5 7 1-15,5-7-2 0,-8 6 0 0,1 0-1 16,-1 0 1-16,9-6 0 0,-8 6-2 0,8 0 1 0,-9 1 0 15,8-1 0-15,-5-2 1 0,5 7-1 0,0-5-2 16,-7 0 2-16,8-1 0 0,-9 1 0 0,9 0 0 0,0 0 0 16,-8 0 2-16,-1-2-2 0,9 2 0 0,-8-4 0 0,8 3-1 15,-8 1-1-15,-1 0 1 0,0 0-3 0,9-1 1 0,-10 1-2 16,2 6 3-16,0-6 1 0,7-7 0 0,-8 12 1 16,11-5 0-16,-12 0 1 0,2 0 0 0,8 0 4 15,-9-1-3-15,1 1-1 0,8-1 1 0,-9 1-1 0,9 1 1 16,-9-2-1-16,2 0-1 0,6 1 0 0,1 0 1 0,-8 0-1 15,9-1 0-15,-3 1 0 0,-6 0 1 0,8 0-1 0,-9 0 0 16,9-1 1-16,-8 1-1 0,-1 0-1 0,1 0 1 16,9 0 1-16,-11-1-1 0,2-3 0 0,-2 3 0 15,2 0 0-15,0 1 1 0,-1-4 0 0,1 2 0 0,-2 4-1 16,2-2 1-16,-2-7-1 0,4 7 0 0,-2 0 0 0,-3-4 0 16,3 3 0-16,8 1 0 0,-9-6 0 0,1 6 0 0,-1-4 0 15,9 3 0-15,-9-4 0 0,0 4 1 0,10-3-1 16,-9 3 1-16,7-2-3 0,-7 1 1 0,8-3-5 15,-9 0-1-15,9 4-1 0,-8-3-3 0,8 2-1 0,-9-1-1 16,1 2 1-16,-2-4-2 0,1 5 1 0,2-5 1 0,-1 5-1 16,-1-7 1-16,-1 7 2 0,2-4 1 0,-1-2 2 0,-9 2 2 15,10-2 2-15,0 1 0 0,-1 1 2 0,-9-2 1 16,9 0-3-16,1 2 3 0,1-6 0 0,-12 4-3 16,11 2-1-16,0 0 0 0,-1-6 0 0,-9 3-3 0,10-3-2 15,-1 5-4-15,0-5 0 0,-8 5 1 0,8-5 1 0,1 5-2 16,-10-5-5-16,9 0 7 0,1 0-2 0,-9 5 6 15,7-5 2-15,-6 0 1 0,8 0 1 0,-2 0-1 0,2 0 5 16,-9 0-5-16,8-5 5 0,0 5-3 0,1 0-2 16,-1 0-5-16,1 0 2 0,-2 0 2 0,2-5-1 0,8 5 1 15,-9 0 0-15,-6-5 4 0,4 5-3 0,3 0 4 0,-9 0 0 16,9 0-2-16,-10-5-5 0,-8 5-6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8-02T12:03:38.2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038 4762,'0'125,"0"48,0 1,0-25,0 99,25 0,-25 124,25 173,24 299,-49-174,0-1,25-98,-25-100,0 0,0-49,0-99,0-1,0-49,0-25,0 25,0-75,25-24,-25-125,0 26,0-50,0-1,0 76,0-1,0 0,0-24,0-26,0-24,0 0,0 0,-25-1,0-24</inkml:trace>
  <inkml:trace contextRef="#ctx0" brushRef="#br0" timeOffset="4089.62">11063 4713,'-25'25,"25"-1,-25 26,25-25,-25 0,1 99,-1 49,0 1,-25-25,26-25,24-75,0 26,0-50,-25-25,0 0,25-25,0 0,0 0,0-24,0-1,25-24,0-1,-25 1,24 24,1-24,-25 49,25-25,-25 26,25-1,-25 0,25 25,-25-25,0 0,0 1,0-1,24 25,1 0,-25-25,25 25,-25-25,0 0,0 1,25 24,-25-25,25 25,-25-25,0 0,24 25,1 0,-25 50,50-25,0 24,-1 75,50 25,-24-25,-50-25,49-49,-49 24,0-49,-1 0,-24 0,0-1,25 1,-25 0,0 0,0 0,0-1,0 1</inkml:trace>
  <inkml:trace contextRef="#ctx0" brushRef="#br0" timeOffset="23905.49">5333 8830,'0'-24,"50"-76,-1 1,-49 25,25-25,0 49,0-74,-25 0,0-25,0 25,0-25,0 50,0 25,0-1,0 26,0-26,-25 1,0-1,25 1,-50-25,26 49,-1 25,-25-24,25 24,1 25,24 25,-25 0,25 24,-25-24,0 273,25-174,0 74,0-24,0 24,0 100,0-50,0 124,50-99,-25 24,-1-98,1 74,0-25,0 25,0-1,-1 51,1-75,0 50,0-100,0-24,-1-26,1-23,0-26,-25-25,25 1,-25-1,25 0,-1-24,-24-25,0 0,25-25,0 0,0 0,-25-25,25 25,24-75,-24 26,0-26,25-49,-26-24,1-101,0-48,-25-1,0 75,0 49,-25 25,0 25,1 50,-1-25,0 49,0 1,-25-1,26 25,-1 0,0 1,0-1,-24-25,-26 1,-74-1,50-24,0-1,25 50,24 0,0-24,26 49,-1 0,0-25,0 25,0 0,25-25,0 0,75 25,49-24,49-51,-49 50,25 1,-25-26,-25 25,-74 0,25 25,-25 0,0 0</inkml:trace>
  <inkml:trace contextRef="#ctx0" brushRef="#br0" timeOffset="24378.02">5904 9575</inkml:trace>
  <inkml:trace contextRef="#ctx0" brushRef="#br0" timeOffset="26497.66">6623 8434,'-25'24,"-49"76,24-26,0 0,1 26,-50 48,24-23,26-26,24 25,-25-50,25-24,25-1,0 1,0 0,-24 24,24 0,0 1,0-26,0 26,0-1,0 1,0-1,49 1,-24-1,0-24,24-1,-24-24,25 49,-25-49,49 50,0-26,1 1,-26-25,1-1,24 1,1-25,49 0,-25 25,0-25,-24 0,-26 0,1 0,24 0,-49 0,0 0,-25-25,25 25</inkml:trace>
  <inkml:trace contextRef="#ctx0" brushRef="#br0" timeOffset="61408.18">7293 8880,'0'74,"24"26,-24-26,25 1,-25-26,0-24,0 0,0 24,0-24,0 0,0 0,0 0,0-1,0 1,0 0,0 0,0 0,0-1,0 1,0 0,0 0,0 24,0-24,0 25,0-25,0 24,0-24,0 0,0 0,0-1,0 1,0 0,0 0,0 0,25-25,25 0,-26 0,51 0,49 0,49 25,-49-1,-24-24,24 25,-75-25,1 0,-25 0,0 0,-1 0,1 0,0 0,0 0,0 0</inkml:trace>
  <inkml:trace contextRef="#ctx0" brushRef="#br0" timeOffset="61945.05">8434 10145</inkml:trace>
  <inkml:trace contextRef="#ctx0" brushRef="#br0" timeOffset="64099.15">7367 8855,'149'0,"24"0,26 0,-75 0,0 0,-74 0,-1 0,-24 0,0 0,0 0,-1 0</inkml:trace>
  <inkml:trace contextRef="#ctx0" brushRef="#br0" timeOffset="64482.71">8334 8855</inkml:trace>
  <inkml:trace contextRef="#ctx0" brushRef="#br0" timeOffset="66431.59">7392 9575,'99'0,"75"0,-50 0,24 0,-73 0,-50 0,0 0,24 0</inkml:trace>
  <inkml:trace contextRef="#ctx0" brushRef="#br0" timeOffset="68484.45">8582 7962,'75'50,"74"74,-25 99,25-49,-25 74,-25-25,-25 50,-24-50,-1 25,-24-25,-25-24,0-1,-25 50,-49-49,24-1,-49-74,0 25,25-25,-51-25,51-49,-25 0,24-1,51-49,-26 25,25 0,0-25</inkml:trace>
  <inkml:trace contextRef="#ctx0" brushRef="#br0" timeOffset="71971.62">11237 13469,'0'174,"0"49,0 25,0-99,0-50,0-25,0-49,0 0,0 0,0 0</inkml:trace>
  <inkml:trace contextRef="#ctx0" brushRef="#br0" timeOffset="72531.68">11237 14536</inkml:trace>
  <inkml:trace contextRef="#ctx0" brushRef="#br0" timeOffset="72566.28">11237 14536</inkml:trace>
  <inkml:trace contextRef="#ctx0" brushRef="#br0" timeOffset="78168.25">22969 14064,'199'25,"49"99,-75-50,1 1,-50-25,-74-50,-26 0,-24 24,-74 26,-1 49,-123 25,-50 75,74-51,1 1,49-50,0 1,99-75,-25-1,50 1,-25-25</inkml:trace>
  <inkml:trace contextRef="#ctx0" brushRef="#br0" timeOffset="92704.66">11286 14709,'50'0,"-1"0,1 0,24 0,-24 0,-25 0,24 0,26 0,-50 0,-1 0,26 0,-25 0,49 0,-49 0,0 0,49 0,-24 0,24 0,-24 0,49 0,-49 0,24 0,1 0,-1 0,-24 0,24 25,0-25,1 0,24 0,0 0,75 0,-50 0,0 0,99 25,-24 0,98-1,1 1,0 25,-100-50,0 49,-98-49,24 25,-25 0,-25-25,26 25,73 0,-74-1,25 1,-49-25,24 25,-25-25,1 0,49 0,50 0,-100 0,25 0,-49 0,24 0,-49 0,0 0,24 0,-24 0,0 0,0 0</inkml:trace>
  <inkml:trace contextRef="#ctx0" brushRef="#br0" timeOffset="94720.61">17165 15106,'74'0,"-24"0,24 0,25-25,-24 25,-1 0,1 0,-1 0,1 0,-1 0,0 0,1 0,-1 0,-24 0,-1 0,26 0,-26 0,1 0,-25 0,24 0,1 0,-25 0,49 0,-24 0,24 0,1 0,24 0,-25 0,26 0,73 0,-24 0,74-49,25 24,25-25,0 25,-75-24,51 24,-125 0,49 25,26-49,-125 49,-24 0,-26 0,1 0,0 0,25 0,-26 0,1 0,0 0,0 0,49 0,-24 0,24 0,1 0,-26 0,1-25,24 25,-24 0,0 0,24-25,-24 25,-26 0,1 0,0 0,0 0,0 0,-1 0,1 0,0 0,0 0,0 0,-1 0,1 0,25 0,0 0,-26 0,1 0,50 0,-51 0,1 0,25 0,24 0,-24 0,-1 0,26-25,-50 25,-1 0,51-25,-50 25,24 0,-24 0,0 0,0 0,-1 0,1 0,0 0,0 0,0-24,-1 24,1 0</inkml:trace>
  <inkml:trace contextRef="#ctx0" brushRef="#br0" timeOffset="97709.2">24978 15478,'0'124,"25"75,-25-1,25 0,0-49,0-49,-1-1,1-25,-25 1,0-51,0 26,0-25,0 0,0 24,25-49,-25 50,0-25,0-1,25 26,0 0,-25 24,0-24,0-26,0 1,24-25,76-25,73-24,125-26,99-49,-100 50,150-25,-1 0,-123 49,-1-24,-123 24,-26 0,-98 50,-26 0,-24 0,0 0</inkml:trace>
  <inkml:trace contextRef="#ctx0" brushRef="#br0" timeOffset="99756.95">25003 15478,'149'0,"124"-49,-25-1,0-25,-99 26,-75 49,-24-25,-25 25,-1 0</inkml:trace>
  <inkml:trace contextRef="#ctx0" brushRef="#br0" timeOffset="102291.63">25202 16421,'24'0,"26"0,24-25,26 0,-26 0,25 0,-24 1,24-1,-50 25,-24-25,0 25</inkml:trace>
  <inkml:trace contextRef="#ctx0" brushRef="#br0" timeOffset="106320.8">11385 14635,'0'-25,"0"0,25 25,-25-25,25 1,25-51,-50 26,49-1,-24-25,-25 1,50 24,-26 1,-24-1,0 25,25 1,0-26,-25 0,25-49,-25 0,25-25,-1 25,1 24,0 26,-25-26,0 51,25-26,0 25,-25-25,0 26,0-1,0 0,24 0,1-24,-25 24,25-50,-25 26,25-1,0-24,24-75,-24 75,49-100,26-25,49-49,-75 75,25 24,25-49,25-75,-25-25,-25 50,-24 0,-1 25,1 24,-26 50,-24 50,0 25,-25-1,0 51,25-26,-1 25,-24-24,0 24,0 0,25 0,0 0,-25 1,0-1,0 0,0 0,25 25,-25-25,0 1</inkml:trace>
  <inkml:trace contextRef="#ctx0" brushRef="#br0" timeOffset="109002.01">12427 11881,'0'-24,"25"-26,0 0,-25 1,25-1,-1-24,26-1,-50 26,50-1,-26 1,1-26,50 1,-51 24,1-24,25 24,-50 25,0-24,25-1,-1 25,-24 0,0-24,25 24,0 0,-25-24,0-1,25 25,0-24,-25-1,0 25,24-24,1-1,-25 25,0 0,25 1,0-26,0-24,24-26,1 1,-25 25,49-100,-74 149,25 0,-25 1,25-1,-25 0,25-25,-25 26,0-1,24 0,-24 0,25 0,0-24,25-26,-26 1,26 0,-25-1,0 26,49-26,-49 1,24-1,-49 26,75-26,-26-24,1 49,-25 1,-25 24,25-25,24 26,-49-1,25 0,-25 0,25 0,-25 1,0-1,25 25,-25-25,24 0,-24 0,25 25,-25-24,0-1,25 25,-25-25,25 25</inkml:trace>
  <inkml:trace contextRef="#ctx0" brushRef="#br0" timeOffset="112405.65">13543 9302,'100'-124,"24"-149,-25 50,25 49,-50 25,-24 25,24 50,-24-25,-1 24,-24 25,0 1,0-50,0 74,-25 0,25-25,24 1,1 24,-25-49,-1 74,26-50,-25 0,0 26,-1-1,1 0,0 0,0 0,-25 1,25-1,-1 25,1 0,0 0,-25-25,74 0,-49 0,25 25,-1-24,-24 24,0 0,25 0,-26 0,1 0,0 0,0 0,0 0,-1 0,1 0,0 24,0 1,0 0,0-25,-25 25,49-25,-49 25,25-1,0 1,0 0,-25 0,24 0,-24-1,25-24,0 0,-25 25,0 0,25 0,0 0,-1 24,-24-24,25 0,0 0,-25-1,0 1,50 25,-50-25,24 24,1 1,0 24,0-49,-25 50,25-51,-25 26,24-25,1 0,-25 49,25 0,25 1,-50-50,0-1,49 76,-24-51,0 50,0-24,24-1,-24 1,-25-26,0 1,50 24,24 50,-49-24,0-51,24 26,-49-51,0 1,25 0,-25 0,25 0,0 24,-25-24,-25 0</inkml:trace>
  <inkml:trace contextRef="#ctx0" brushRef="#br0" timeOffset="115455.2">16545 9525,'0'25,"25"24,-25 1,0-25,24 24,1-24,0 25,-25-1,50-24,-50 0,0 25,24-26,-24 1,25 0,-25 0,25-25,-25 25,0 0,25 24,0-24,-1 25,-24-26,25-24,0 25,-25 0,25 25,24-1,-49-24,25 25,-25-26,50 51,-25-26,24 1,26 74,-1-50,-24 50,-1-74,26 49,-1 1,-24-1,-1-50,1 26,-25-26,74 75,-49-49,-1 24,26 0,-1 25,-24-74,-26 24,51-24,-50 0,24-1,26 26,-1-1,-24-24,24-1,25 26,-24-1,-26-24,100 49,-74-74,24 49,50 25,-75-49,25 24,0-24,-49-25,25 0,-26 24,1-49</inkml:trace>
  <inkml:trace contextRef="#ctx0" brushRef="#br0" timeOffset="120405.93">19546 13246,'50'25,"-1"-25,1 24,24 26,-49-50,0 0,49 0,-74 25,25-25,25 25,-1-25,-24 0,0 24,0-24,0 0,24 0,-24 0,25 25,-26-25,1 0,50 25,-51-25,-24 25,50-25,-25 0,0 0,-1 0,1 0,-25 25,50-1,-25-24,-1 25,26-25,0 0,-25 25,24-25,1 25,-25-25,24 25,26-1,-51-24,1 25,25-25,-1 25,1 0,-25-25,49 49,1-24,-1-25,-49 25,0-25,49 25,-24 0,-1-25,26 0,24 24,-25 1,1-25,-1 25,1 0,-26-25,26 0,-51 25,26-25,0 0,-26 0,1 0,0 0,0 0,0 0,24 0,-24 0</inkml:trace>
  <inkml:trace contextRef="#ctx0" brushRef="#br0" timeOffset="123220.2">22796 14064,'24'0,"51"0,-1 0,1 0,24 0,-25 0,-49 0,0 0,-25 25,49-25,-24 0,0 0,0 0,0 0,-1 0,1 0,25 0,-1 0,-24 0,0 0,0 0,49 0,-49 0,0 0,24 0,26 0,-25 0,24 0,-24 0,-1 25,1-25,24 0,-24 0,-1 0,26 25,-1-25,-24 0,-1 24,26-24,-26 0,-24 0,50 25,-51-25,26 0,-25 0,49 25,-24-25,24 0,1 25,-26-25,-24 0,0 0,49 0,-49 0,0 0,25 0,-1 0,-24 0,25 0,-26 25,26-1,0-24,-26 0,1 0,50 0,-51 0,1 0,0 0,0 0,0 0,0 0,-1 0,26 0,-25 0,0 0,-1 0,1 0,0 0,0 0,0 0,-1 0,1 0,0 0,0 0,0 0,-1 0,1 0,0 0,0 0</inkml:trace>
  <inkml:trace contextRef="#ctx0" brushRef="#br0" timeOffset="124778.51">26442 14287</inkml:trace>
  <inkml:trace contextRef="#ctx0" brushRef="#br0" timeOffset="129063.43">21382 2381</inkml:trace>
  <inkml:trace contextRef="#ctx0" brushRef="#br0" timeOffset="130528.65">21382 2381,'0'99,"49"50,26 0,-26-25,1 0,-25-74,-1-25,-24-1,0-48,0-51,0-49,0-74,0-1,-24-49,24 25,0 25,0 24,0 50,0 0,0 49,0 1,0 0,0 49,0 0,0 0,0 0,0-24,0 24,-25 0,0 0,25 1,0-1,0 0,0 0,25 25,74-49,100 24,-1-25,-24 25,24 1,-49 24,-149-25,99 0,50 0,-75 0,-49 25,-25-24,50 24,-25 0,-25-25,24 25</inkml:trace>
  <inkml:trace contextRef="#ctx0" brushRef="#br0" timeOffset="130762.16">23068 546</inkml:trace>
  <inkml:trace contextRef="#ctx0" brushRef="#br0" timeOffset="132911.78">22101 1587,'0'50,"0"74,0-49,0-1,0-24,0-26,0 26,0-25,0 24,0-24,0 0,0 0,0 0,0-1,25-24,24 0,-24-24,50 24,24-25,-25 25,-24 0,24-25,-49 25,0-25,49 25,-49 0,0 0,25 0,-26 0,1 0,0-25,0 25,0 0,-1 0,1 0,0 0,0 0,0 0</inkml:trace>
  <inkml:trace contextRef="#ctx0" brushRef="#br0" timeOffset="134823.59">22200 1910,'50'0,"49"0,0 0,-24 0,-51 0,1 0,-50 0</inkml:trace>
  <inkml:trace contextRef="#ctx0" brushRef="#br0" timeOffset="136693.44">22126 1587,'74'0,"25"0,1-24,-1 24,-50-25,-24 25,25 0</inkml:trace>
  <inkml:trace contextRef="#ctx0" brushRef="#br0" timeOffset="140797.75">28600 670</inkml:trace>
  <inkml:trace contextRef="#ctx0" brushRef="#br0" timeOffset="140817.79">28600 670</inkml:trace>
  <inkml:trace contextRef="#ctx0" brushRef="#br0" timeOffset="141529.9">28600 670</inkml:trace>
  <inkml:trace contextRef="#ctx0" brushRef="#br0" timeOffset="141551.87">28600 670</inkml:trace>
  <inkml:trace contextRef="#ctx0" brushRef="#br0" timeOffset="154854.68">25450 2084,'49'0,"1"0,24-25,-24-25,-25 50,-1 0,-24-25,-24 1,24-1,-50 25,25 0,-24 0,24 0,0 0,0 0,0 0,1 0,-1 0,0 25,0-25,25 24,-25 1,1-25,24 25,0 0,0 0,0-1,0 1,0 0,0 0,0 0,0 24,0-24,0 0,0 24,0 1,0-25,0 0,0-1,24-24,1 25,0 25,25-25,24 24,0 1,50-50,-24 25,-26-25,-24 0,-1 0,1 0,0 0,-26 0,26 0,-25 0,0 0,-1 0,1 0,0 0,0 0,0 0,-1 0,1 0</inkml:trace>
  <inkml:trace contextRef="#ctx0" brushRef="#br0" timeOffset="155608.81">26392 2704</inkml:trace>
  <inkml:trace contextRef="#ctx0" brushRef="#br0" timeOffset="157238.01">25326 843,'49'0,"26"-24,-1-1,0 0,-24 0,0 0</inkml:trace>
  <inkml:trace contextRef="#ctx0" brushRef="#br0" timeOffset="159808.79">26020 273,'0'25,"0"-1,0 26,0 0,0-1,0-24,0 0,0 0,0 0,0-1,0 1,0 0,25-25,-25 25,0 0,0-1,0 1,50-25,-26 0,1 0,25 0,-1-25,-24 25,25 0,-1-24,-24 24,0-25,0 25,0 0,-1 0,-24-25,25 25,0 0,-25-25,25 25,0 0,-1 0</inkml:trace>
  <inkml:trace contextRef="#ctx0" brushRef="#br0" timeOffset="162400.74">26095 347,'74'-25,"25"-24,50-1,-75 25,-24-24,0 49</inkml:trace>
  <inkml:trace contextRef="#ctx0" brushRef="#br0" timeOffset="165796.47">26119 571,'50'0,"-25"0,0 0,-25-25,24 25,1 0,-25-25,25 25</inkml:trace>
  <inkml:trace contextRef="#ctx0" brushRef="#br0" timeOffset="167806.1">25772 1091,'149'0,"25"-49,24-1,-24 1,-1-1,-49 25,-25-24,-49 49,24 0,-49 0,0 0,0 0,-25-25</inkml:trace>
  <inkml:trace contextRef="#ctx0" brushRef="#br0" timeOffset="170226.77">26169 1240,'0'50,"25"24,-25-24,0-1,0-24,0 0,0 49,0 1,0-50,0 0,0-1</inkml:trace>
  <inkml:trace contextRef="#ctx0" brushRef="#br0" timeOffset="173618.87">26392 1265,'0'25,"-25"0,25-1,0 1,-24-25,24 25,-25-25,0 25,25 0,0-1,25-24,-25 25,25-25,-25 25,24-25,-24 25,25-25,0 0,-25 25,25-25,-25 24,0 1,25-25,-25 25,24-25,1 25</inkml:trace>
  <inkml:trace contextRef="#ctx0" brushRef="#br0" timeOffset="177870.31">26640 1662,'0'25,"0"0,0 24,0-24,0 0,0-50,0 0,0 0,0 1,0-1,25 25,-25-25,25 0,0 25,-25-25,24 25,1 0,0 0,-25 25,0 0,0 0,-25-25,25 25,-25-25,25 24,-24-24,73 0,1-24,-25-1,-1 25,1 0,0 0,0 0,-25 25,0-1,-25-24,25 25,-25-25,0 0,1 25,-1-25,0 0,0 0</inkml:trace>
  <inkml:trace contextRef="#ctx0" brushRef="#br0" timeOffset="180388.84">26863 1067,'50'0,"24"0,-49 0,0 0</inkml:trace>
  <inkml:trace contextRef="#ctx0" brushRef="#br0" timeOffset="181727.72">27037 1067,'75'0,"-1"-25,-24 25,-1 0,-24 0</inkml:trace>
  <inkml:trace contextRef="#ctx0" brushRef="#br0" timeOffset="183890.55">27211 1067,'0'49,"0"1,0-25,0-1,0 1,0 0,0 0,0 0,0-1,0 1,0 0,0 0,0 0,0-1,0 1,0 0,0 0,0 0,0-1</inkml:trace>
  <inkml:trace contextRef="#ctx0" brushRef="#br0" timeOffset="186339.41">27211 1042,'49'0,"1"0,0 0,-26 0,1 0,0 0,25 0,-26 0,1 0,0 0,0 0,0 0,-1 0</inkml:trace>
  <inkml:trace contextRef="#ctx0" brushRef="#br0" timeOffset="191840.61">15577 1836,'0'-100,"25"-24,-25 0,25 50,-25-1,0 26,0 24,0 0,0 0,0 1,0-1,0 0,-25 25,-24 25,49 24,-25 26,0 24,25-25,0 26,-25-1,25 75,0-75,0 0,0 25,0-25,0 25,0 0,0-25,0 26,0-51,0 0,0 75,25-99,-25 24,25-24,0 24,-1-24,-24-25,25-1,-25 26,25-50,0 25,-25 0,25-25,-25 24,24-24,-24 25,25-25,-25-25,25-24,-25-1,0 1,0-1,0-24,0-1,-25 26,-24-1,49 25,-50 0,50 1,-50-1,50 0,-24 25,24-25,-25 25,0 0,0 0,25-25,25 1,74-26,50 0,-50 1,25 24,-49-25,-26 25,-24 25,25-24,-50-1,24 25</inkml:trace>
  <inkml:trace contextRef="#ctx0" brushRef="#br0" timeOffset="193671.34">16520 1538,'-50'49,"50"-24,-49 25,24 0,-25-1,50 1,-49-25,24 49,0-24,0-26,25 26,0-25,0 24,50-24,-25 25,24-25,1 24,-25 1,0-25,-1-1,-24 1,25 0,0-25,0 0,0 0,24 0,-24 0,25 0,-1 0,-24 0,0 0,24 0,1 0,24-25,-49 25,0 0,0 0,0-25,-1 25</inkml:trace>
  <inkml:trace contextRef="#ctx0" brushRef="#br0" timeOffset="195753.61">16842 1836,'0'24,"0"51,25-26,-25 1,0-25,0 0,0-1,0 1,0 0,0 0,25-25,25 0,-26 0,26 0,-25-25,0 25,-1 0,-24-25,25 25,0 0,0 0,0 0,-1 0,1 0,0 0,-25-25</inkml:trace>
  <inkml:trace contextRef="#ctx0" brushRef="#br0" timeOffset="197158.59">16867 1811,'50'0,"-25"0,24 0</inkml:trace>
  <inkml:trace contextRef="#ctx0" brushRef="#br0" timeOffset="199252.69">16942 2034,'74'0,"-24"0,-1 0,-24 0,0 0,0 0</inkml:trace>
  <inkml:trace contextRef="#ctx0" brushRef="#br0" timeOffset="202189.49">17115 1265,'25'50,"25"-1,-26 26,-24-26,25 1,0 49,0 0,-25 50,0-50,0 1,0-26,0 0,0 26,-25-26,0 75,0-50,25-49,0-1,0-24,0 0,-24-25,48-25,51 0,24-49,75-1,-1 26,26-1,-26 1,1-1,0 0,-50 26,-25-1,-25 0,26 25,-26 0,0-25,-24 25,-50-25,25 25,-50 0,-25 0,1 0,-1 0,-24 0,-1 25,26 0,-26-25,-24 25,25 0,-26 24,-48 1,-1-1,0 1,-25 0,100-50,0 0,24 0,0 0,25 0,1 0</inkml:trace>
  <inkml:trace contextRef="#ctx0" brushRef="#br0" timeOffset="202416.52">17438 2580</inkml:trace>
  <inkml:trace contextRef="#ctx0" brushRef="#br0" timeOffset="202435.5">17438 2580</inkml:trace>
  <inkml:trace contextRef="#ctx0" brushRef="#br0" timeOffset="203357.22">17512 2580</inkml:trace>
  <inkml:trace contextRef="#ctx0" brushRef="#br0" timeOffset="206615.97">20191 1811,'-74'49,"-1"-24,1 25,-1-25,26-25,-26 24,1 26,49-50,-24 0,-1 25,25 0,0-25,-49 24,49-24,0 0,0 0,1 0,-1 25,-25 0,25-25,-24 0,24 0,-25 25,26 0,-1-25,0 24,0-24,0 0,1 0,24 25,-50-25,25 25,0 0,1-25,-1 0,0 25,0-25,0 0,1 24,-1 1,0-25,0 0,0 0,1 0,24 25,-25-25,0 0,0 0,-25 0,26 0,-1 0,0 0,-49 0,49 0,0 0,-25 0,1 0,24 0,-25 0,26 0,-1 0,-50 0,75-25,-24 25,-1-25,0 25,25-24,0-1,-25 0,25 0,0 0,0 1,0-1,0 0,0 0,0 0,0 1,0-1,0 0,0 0,0 0,0 1,0-1,0 0,25 0,49 0,-24 1,0-1,-1 25,1 0,-25-25,24 25,-24-25,25 25,-1 0,-24 0,49 0,-24 0,25 0,-1 25,0-25,1 25,-26 24,-24-49,74 50,1 24,-26-49,25 50,-49-51,-25 26,49-25,-49 24,49 1,1 0,-1-26,25 51,25-1,0 25,-74-49,24 0,1-1,-50-24,24 0,1 0,-50 0,49-25,-24 0,74 24,-49 1,24 0,-24 0,0-25,-25 25,-1-25,51 0,-50 0,24 0,-24 0,0 0,0 0,-1 0</inkml:trace>
  <inkml:trace contextRef="#ctx0" brushRef="#br0" timeOffset="208477.57">21034 2977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7-29T07:00:55.2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887 1011 52 0,'-8'-9'427'15,"8"-1"-129"-15,-9 0-101 0,9 0-51 0,-9-5-26 0,9 5-4 16,-9-4 2-16,1 0 7 0,8 4 10 0,-9-4 17 0,0-1 27 15,9 0 19-15,-8 5 12 0,8-5 4 0,0 6-1 16,-9-1-5-16,9 0-16 0,0 5-26 0,0 1-39 0,0-2-33 16,0 2-29-16,0 4-20 0,-9 4-19 0,9 2-12 15,0 8-7-15,0 1-2 0,-9 9 1 0,9 9 3 0,-8 3 3 16,0 12 2-16,8 1 2 0,-10 5 0 0,10 10-1 16,-7-1 0-16,7 5-1 0,0 5-3 0,0 2-1 15,7-3-1-15,-7 2-2 0,10-2 1 0,-10-3 2 0,8 0-2 0,-8-6-2 0,8 2 0 16,1-8-4-16,0-4 0 0,0-2 1 0,-1-9 1 15,1-2-3-15,0-11 1 0,-1-1 0 0,-8-3 1 16,9-5 9-16,-9-4 4 0,9-3 9 0,-9-8 6 0,0 6 7 16,0-7 8-16,-9-4 4 0,9 0 2 0,0 0-1 0,-9-10-6 15,1 5-5-15,-10-4-9 0,1-6-6 0,-1 1-8 0,2-2-6 16,-21 1-3-16,13 1-2 0,-12 0-5 0,1-1-2 16,1 0-2-16,-1 6-1 0,-9-1-1 0,1 5 1 0,0 0-2 15,-1 5-2-15,2 0 2 0,-2 5 2 0,0 0 1 16,10 10 2-16,-9-5 1 0,7 9 0 0,2 0 0 0,7 1 2 15,3-1-2-15,-3 7-1 0,19 3-2 0,-2-6 0 0,2 7-3 16,8-5 2-16,0 3-1 0,8-2-1 0,2 3-1 16,5-6 2-16,13 7 0 0,-12-11 0 0,20 6-1 0,-11-5 3 15,11-5-1-15,7-2-2 0,1-2 2 0,7-1-1 0,-7-10-1 16,16 0 0-16,-8 0 1 0,1-5-2 0,-1-5 1 16,-1-6 0-16,2 2-1 0,-11-5 0 0,3-6 1 0,-2 1 0 15,-8-1 2-15,-1-3 1 0,1-1 1 0,-9-1 1 16,-8-4 4-16,0 4 4 0,-10 2 0 0,9 2 2 0,-17 1 1 15,10 1 1-15,-10 6 1 0,-10-3 2 0,10 7-1 0,-8 0-5 16,-1-1-2-16,9 5 0 0,-8 0-2 0,-2 5-1 16,10 0-3-16,0 1-1 0,-8 4-2 0,8 4 2 0,0 1 1 15,-7 5-2-15,7 5-1 0,0 0 0 0,0 4 0 16,0 4-1-16,0 2-1 0,7-1 0 0,-7 6-3 0,8 0-1 16,2-1-5-16,7 1-3 0,1-2-1 0,-1 1-2 0,0 1-7 15,9-6-10-15,-1 1-21 0,11-1-38 0,-1 1-58 16,-2-6-68-16,11-5-67 0,9 2-61 0,-1-11-97 0,-1 0-184 15,10 0-71-15,-8-10-21 0</inkml:trace>
  <inkml:trace contextRef="#ctx0" brushRef="#br0" timeOffset="957.45">7225 929 223 0,'-10'0'230'0,"10"0"-75"0,0 0-52 0,0-5-31 0,0 5-21 16,-8 0-9-16,8 0-7 0,0-5-3 0,0 5-4 15,0 0-1-15,8 0-2 0,-8-5-4 0,0 5-1 0,0 0-3 16,0 0 2-16,0-5 3 0,10 5 3 0,-10 0 1 0,0 0 5 16,0 0 5-16,0 0 4 0,0 0 1 0,0 0-1 15,0 0-1-15,0 0-3 0,0 0-6 0,0 0-5 0,0 0-5 16,0 0-5-16,0 0-5 0,0 0-3 0,0 0-3 16,0 0-1-16,0 0 0 0,-10 5-1 0,10-5 0 0,-8 5 1 15,0 0-1-15,-1 0 0 0,-10 3 0 0,3-2 2 0,-1 4 2 16,-1 0 0-16,-9-1 2 0,3-3 3 0,-3 2 0 15,1-2 4-15,0-2 5 0,-9 2 4 0,9-2 2 16,1 1 5-16,-2 0-1 0,1 0 1 0,9-5 0 0,-10 5-2 0,10-5-2 16,8 0-6-16,-8 5 0 0,0-5-3 0,0 0 0 15,7 0 2-15,-6-5 6 0,5 5 6 0,-6 0 11 0,10-5 10 16,-2 5 16-16,0 0 12 0,1 0 14 0,-2 0 11 16,10 0 6-16,0-5 0 0,-8 5-6 0,8 0-10 0,0 0-15 15,0 0-15-15,0 0-16 0,0 0-15 0,0 5-13 0,0-5-10 16,0 5-5-16,0 5-3 0,8 1-2 0,-8-3-1 15,0 12-1 1,10 0-1-16,-10-1 1 0,8 6 0 0,-8 4 0 0,9-1 1 0,-9 7-2 0,9 4 0 0,-9 5 1 16,7-1 2-16,-7 11 1 0,10-5 1 0,-10 10-2 0,7 1 1 15,4 2 2-15,-11 7-1 0,9-5 0 0,-9 3-2 0,7 7-1 16,-7-1 1-16,-7 2 1 0,7-3-1 0,-9 2 0 16,9-2-1-16,-18-3 0 0,8 0 0 0,3-7-1 0,-2 2 0 15,0-11 0-15,1 2 1 0,-2-6-1 0,10-4 2 16,-8-7 1-16,8 1 2 0,0-10 7 0,0 0 6 0,8 1 8 15,-8-11 4-15,0 0 4 0,10 1 6 0,-2-5 6 16,1-2 0-16,7 3 1 0,-6-6-4 0,17 0-5 0,-10-1-5 16,17-5-3-16,1 2-7 0,8-2-7 0,0-4-24 0,10 6-48 15,7-6-58-15,1 0-70 0,0-6-73 0,9 2-89 0,8-6-181 16,-9 6-110-16,18-11-59 0,-18 5-5 0</inkml:trace>
  <inkml:trace contextRef="#ctx0" brushRef="#br0" timeOffset="1317.96">7782 1349 435 0,'-11'-16'426'16,"11"7"-167"-16,0-1-101 0,-9 5-53 0,9 1-35 16,0-1-17-16,0 0-8 0,0 5-7 0,0 0-5 0,0 0-7 15,0 10-2-15,0-1-2 0,9 10 4 0,-9 2 0 0,0 7 1 16,0 1 5-16,11 7 7 0,-11 7 7 0,0 0 0 16,0 6-1-16,0 0 2 0,0 12 1 0,0-10 0 0,-11 8-2 15,11 5-8-15,-9-5-5 0,9 4-3 0,-8-4-5 0,8 5-5 16,0-6-6-16,0 0-5 0,0 1-1 0,0-10-2 15,0 0 0-15,0 0-3 0,8-10 1 0,-8 0-2 0,9-5-1 16,-9-5-7-16,11-5-13 0,-4-3-15 0,-7-3-15 16,8-8-21-16,1 0-29 0,0-10-33 0,0-4-46 0,7-12-62 15,-6-2-125-15,-1-7-94 0,9-4-53 0</inkml:trace>
  <inkml:trace contextRef="#ctx0" brushRef="#br0" timeOffset="1584.79">7563 1192 146 0,'0'0'419'0,"0"-4"-158"0,0 4-110 0,0 0-60 16,8 0-25-16,-8 0-9 0,9 0 2 0,9 0 3 0,-10 4 4 15,10-4 5-15,-1 0 2 0,10 0 1 0,-2 4-1 0,10-4 0 16,-1 0 1-16,1 0 7 0,8 0 6 0,-6 0 8 15,5-4 5-15,2 4 3 0,7-4-5 0,-7 4-3 0,-1-6-11 16,1 2-13-16,-1-2-15 0,-8 6-12 0,8-4-12 16,-17 4-13-16,9-5-7 0,-9 5-9 0,0 0-10 0,-8 0-24 15,-1 0-32-15,0 0-35 0,-8 0-30 0,-1 5-30 0,2-5-32 16,-2 4-42-16,1 2-61 0,-9-2-125 0,0 2-73 16,0-2-34-16</inkml:trace>
  <inkml:trace contextRef="#ctx0" brushRef="#br0" timeOffset="1788.07">7598 1831 346 0,'0'6'441'16,"8"4"-158"-16,10-4-100 0,-1-2-46 0,1-4-17 0,8 0 5 0,9 0 8 0,-1 0 12 0,9-4 10 0,10-2-1 15,-1-4-10-15,-1 4-14 0,10 2-22 0,0 0-21 16,9-7-19-16,-10 1-17 0,10 0-18 0,-8 6-13 0,6-5-6 15,-7 4-10-15,-8-5-22 0,7 5-40 0,-8-5-45 0,0 4-45 16,-9-4-50-16,10-4-74 0,-10 5-158 0,1-9-109 0,-2 2-53 16</inkml:trace>
  <inkml:trace contextRef="#ctx0" brushRef="#br0" timeOffset="2273.45">8787 825 368 0,'-8'0'527'0,"8"-4"-189"0,-9-1-146 0,9 5-78 15,0 0-41-15,9-5-15 0,-1 5-2 0,2 0 2 16,7 0 2-16,9 0 2 0,0-5 2 0,8 5-2 0,1 0-4 15,9 0-6-15,0 0-8 0,-2 0-2 0,2 0 1 16,-1-4 4-16,9 4 12 0,-9 0 16 0,-8 0 14 0,9-6 7 16,-9 6 3-16,-10 0-3 0,2 0-6 0,-2 0-10 0,-7 0-14 15,0 6-17-15,-1-2-16 0,-8 1-13 0,-1 0-8 16,1 4-2-16,-1-3 5 0,2 10 6 0,-2 2 9 0,0 2 9 16,-8 9 15-16,9 0 12 0,0 6 13 0,-9 3 12 15,9 6 3-15,-1 5-3 0,1 5-6 0,0 4-11 0,8 11-12 16,-8-2-9-16,15 12-12 0,-6 4-12 0,9 6-9 0,-10 3-2 15,9 6-4-15,1 6-3 0,-10-4-2 0,10 13-4 16,-2-5-2-16,-7-1-2 0,7 6-1 0,-6-6-4 0,-3 0 0 16,2 1 2-16,-1-10 1 0,1 4 1 0,-1-10 1 15,-8-2 0-15,-1-13 0 0,1-3 1 0,-18-6 0 0,9-9-3 16,-17-5-3-16,9-6 1 0,-19-9 2 0,10-5 5 16,-17-5 4-16,-3-9 6 0,-5 0 5 0,-10-10 7 0,-8 0 3 15,-2-10 4-15,-7-5 0 0,-1 0-1 0,0-5-3 0,1-6 2 16,8-2 1-16,0 3 1 0,1-10-2 0,17 1-2 0,-1 0-11 15,9-1-17-15,18-5-20 0,-1 2-62 0,18-7-111 16,0-4-107-16,27-4-112 0,-1-6-177 0,17 0-138 16,9-5-74-16,9-5-31 0</inkml:trace>
  <inkml:trace contextRef="#ctx0" brushRef="#br0" timeOffset="2555.07">10933 1774 392 0,'-9'-5'501'0,"0"5"-191"0,9 0-138 0,0-5-72 15,0 5-37-15,0 0-16 0,0 0-2 0,9 0-1 0,0 0 2 16,8 0 3-16,0 0 2 0,1 0-2 0,8 0-4 0,10 0-6 15,-12 0-4-15,10 0 1 0,2 0 3 0,7-5 0 16,1 5-1-16,-1 0-1 0,9-5-2 0,9 0-4 0,-9 5-9 16,8-6-30-16,-7 3-41 0,8-4-49 0,-9 4-58 15,-9-8-99-15,0 2-179 0,-7 4-97 0,-10-5-44 0</inkml:trace>
  <inkml:trace contextRef="#ctx0" brushRef="#br0" timeOffset="2728.18">10750 2053 231 0,'-18'4'540'0,"10"5"-142"16,-1-4-157-16,9 0-89 0,-8 0-42 0,8-5-11 0,0 5 6 15,8-5 18-15,1 0 10 0,17 0 6 0,0 0-2 16,9 0-7-16,9 0-22 0,7-5-22 0,2 5-29 0,7-5-32 16,10 0-39-16,-1-3-51 0,1 2-48 0,-2-4-54 0,11-4-63 15,-9-1-132-15,9-1-142 0,-1 2-83 0,-9-5-28 16</inkml:trace>
  <inkml:trace contextRef="#ctx0" brushRef="#br0" timeOffset="3107.86">12912 1231 14 0,'-8'-15'588'15,"-1"7"-8"-15,0-8-187 0,0 6-150 0,1 6-91 0,-1-2-51 16,0 2-34-16,0-1-19 0,1 5-11 0,-18 0-10 16,8 5-6-16,-16 5-6 0,8 8-4 0,-9 2-2 0,0 5 0 15,-8 9 4-15,9 5 3 0,-2 4 3 0,1 8 3 0,2 1 1 16,6 3 0-16,0-1-1 0,19-2-2 0,-9 3-3 16,17 2-3-16,0-2-3 0,9-6-3 0,7 0-1 0,1 0 1 0,10-5 3 15,0-5 5-15,7-4 15 0,9-7 29 0,1-7 39 16,-1-3 39-16,0-8 35 0,2-5 18 0,-3-10 16 0,2-5 11 15,-9 1-1-15,8-10-15 0,-8-7-23 0,0 1-26 16,0-4-24-16,-10-4-15 0,-7-6-9 0,0 1-13 0,-2-7-9 16,-7 0-16-16,-9-3-15 0,-9-1-12 0,-7-5-10 0,-2 1-10 15,-8-1-9-15,-1 0-7 0,-7 1-7 0,-2 4-4 16,3 5-12-16,-2-1-16 0,8 11-21 0,2 0-24 0,-2 9-38 16,11 1-99-16,8 10-110 0,8-1-99 0,8 5-125 0,0 4-177 15,18-2-88-15,0 8-36 0,17 0 7 0</inkml:trace>
  <inkml:trace contextRef="#ctx0" brushRef="#br0" timeOffset="3264.77">14518 1460 91 0,'18'-4'847'16,"-9"-5"4"-16,0 3 5 0,-2 1-164 0,-7 0-281 0,10 0-179 15,-10-3-105-15,9 1-58 0,-9 4-31 0,0-7-17 16,0 4-10-16,0 2-10 0,0-2-27 0,0 2-68 0,0 4-101 15,-9-6-96-15,9 6-99 0,0 0-175 0,-10 0-126 0,10 0-77 16,-7 6-26-16</inkml:trace>
  <inkml:trace contextRef="#ctx0" brushRef="#br0" timeOffset="4839.86">3117 5467 71 0,'-9'0'153'16,"1"0"-62"-16,8 0-54 0,-9 0-39 0,0 0-32 15,1 4-36-15,8-4-48 0</inkml:trace>
  <inkml:trace contextRef="#ctx0" brushRef="#br0" timeOffset="5435.83">3030 5515 3 0,'0'5'200'0,"-9"-5"-65"0,9 0-46 0,0 0-33 16,-8 5-18-16,8-5-11 0,0 0-4 0,0 0-3 0,-8 0-1 16,8 0-2-16,0 0 0 0,0 0 1 0,0 0 1 0,0 0 4 15,0 0 7-15,0 0 6 0,0 0 5 0,0 0 5 16,0 0 3-16,0 0 0 0,0 0 3 0,0 0-2 0,0 0-3 15,0 0-3-15,0 0-4 0,0 0-4 0,0 0-6 0,0 0-3 16,0 0-6-16,0 0-5 0,0 0-2 0,0 0-2 16,0 0-3-16,0 0 2 0,0 0 2 0,0 0 3 0,0 0 6 15,0 0 7-15,0 0 7 0,0 0 6 0,0 0 9 0,0 0 7 16,0 0 7-16,0 0 6 0,0 0 2 0,0 0 3 0,0 0 0 16,0 0 2-16,0 0-1 0,0 0-3 0,0 0-3 15,0-5-2-15,0 5-4 0,8 0-6 0,-8 0-3 16,0-5-6-16,8 5-3 0,1-5-7 0,0 0-6 0,0 0-5 15,8 5-5-15,-8-5-4 0,-1 5-3 0,1 0-3 0,0-5-2 16,-1 5-1-16,1 0-2 0,9 0-2 0,-11 0-1 16,2 5 0-16,9-5-2 0,-1 10-1 0,-8-5-2 0,8 5 1 15,1 5 1-15,9 0-1 0,-11-2 0 0,2 8 2 16,-1-3 0-16,9 8 3 0,-9-7 3 0,10 10 0 0,-10 0 1 16,-1 1 4-16,1-2 0 0,3 7-1 0,-4-1 0 0,2 7 1 15,-1-2-1-15,-8-1 0 0,8 1-1 0,-8 6-5 16,-1-3 2-16,1 7 1 0,0-4-2 0,0 4-2 0,-9-5-1 15,0 5 0-15,0-1-1 0,0 0-1 0,-9 1 1 16,0 0 1-16,-8-5-2 0,-1 0 1 0,-8 1 4 0,-9-1 0 16,8-5 3-16,-15-1 6 0,7-3 10 0,-8-6 9 0,8 0 11 15,-8-5 17-15,8-3 14 0,2-7 13 0,-4 2 8 16,3-8-1-16,-1-8-3 0,9 0-5 0,1 0-6 0,-2-8-11 16,0-4-15-16,9-2-9 0,3-1-8 0,5-5-2 0,2-3-7 15,-1-6-8-15,9-1-7 0,0-4-6 0,9-1-2 16,9-4-7-16,-10 1-2 0,17-2-3 0,2 1 0 0,0 5-1 15,-2-5 3-15,1 5-3 0,9 0 2 0,-9 5-1 16,-1-1 0-16,-5 5-1 0,4 2-2 0,2 3-9 0,-8 5-16 16,9-5-36-16,-11 10-63 0,10-3-77 0,-8 1-76 0,8 4-66 15,-1-2-87-15,2 0-169 0,-1 0-91 0,1-4-33 16,-2 9 16-16</inkml:trace>
  <inkml:trace contextRef="#ctx0" brushRef="#br0" timeOffset="5969.46">4403 5657 341 0,'8'-10'247'0,"-8"0"-86"0,0 5-50 16,0-5-26-16,0 6-15 0,0-6-11 0,0 4-5 15,-8-4 0-15,8 7-4 0,0-2 1 0,0 0 0 0,0-5-3 16,-9 4 0-16,9 2 4 0,-11-2-1 0,4 3 0 16,-1-3-1-16,-1 1 4 0,0 1 3 0,0-2 2 0,1 2 1 15,0-1-4-15,-11 0-4 0,1 5-8 0,11 0-4 0,-11 0-10 16,1 0-10-16,-1 5-6 0,2 0-6 0,-2-1 0 15,1 6 0-15,-1 4 0 0,0-4 1 0,1 6 2 0,-10 3 1 16,10-5 1-16,1 11-1 0,-2-5-2 0,1-1 3 16,-1 10-2-16,10-4-1 0,-10 5-2 0,10-6-1 0,-1 4 0 15,1 3 0-15,-2-1 1 0,10 3-1 0,-8-4 0 0,8-1 1 16,0 3 2-16,8-3 0 0,-8 7 0 0,10-6 2 16,-2 1 3-16,1 4 0 0,8 0 1 0,0-4-1 0,-8 3-1 15,8 3 0-15,1-7 1 0,-1 4 0 0,-9 2-3 0,9-7 1 16,-7 8 0-16,7-7 0 0,-7 4-3 0,-3-3 2 15,3-1-4-15,-10-4-2 0,8-1 0 0,0 1 0 16,-8-1-1-16,0-10 0 0,0 7 1 0,0-7 2 0,0 0 4 16,-8-4 5-16,8 0 6 0,-8-1 3 0,8 3 4 0,-10-9 1 15,-7 7-1-15,10-10-2 0,-13 5-6 0,3-5-6 0,1-5-19 16,-2 5-44-16,1-5-52 0,-9-3-52 0,8-8-59 16,1 1-94-16,-1-9-172 0,10-1-92 0,-9-5-45 15</inkml:trace>
  <inkml:trace contextRef="#ctx0" brushRef="#br0" timeOffset="6314.76">3516 6160 85 0,'-8'-5'460'16,"8"5"-154"-16,8-5-131 0,-8 0-74 0,9 5-38 0,0-5-20 16,-1 0-5-16,10 1-3 0,-1-5 1 0,9 3 0 15,-9 2-2-15,20-7-2 0,-12 6-3 0,10-5 2 0,7 7 5 16,-7-7 5-16,9 4 7 0,-1-4 8 0,1 6 6 16,-1-2 3-16,0 2 2 0,1-2 5 0,-2 3-1 0,-5-3 0 15,-4 0 3-15,2 6 2 0,-9-3 10 0,0 3 14 16,1-7 19-16,-10 7 13 0,0-4 12 0,-7 4 11 0,-2-4 11 15,0 4 0-15,-8 0-9 0,9 0-16 0,-9-6-20 0,9 6-23 16,-9-4-22-16,0 4-24 0,0-5-25 0,0 5-17 16,0-5-33-16,0 5-58 0,0-5-77 0,0 0-77 0,0 5-76 15,0-4-96-15,0-3-190 0,0 4-95 0,0-2-40 0,0 5 15 16</inkml:trace>
  <inkml:trace contextRef="#ctx0" brushRef="#br0" timeOffset="6865.84">1745 7210 310 0,'-18'0'322'0,"10"-5"-136"0,8 0-83 0,-9 5-40 0,0-5-17 16,9 5-12-16,-8 0-1 0,8 0-4 0,0-5 0 16,0 5-1-16,0 0-1 0,0 0-8 0,8 0-4 0,-8 0-2 15,9 0-1-15,8 0 3 0,-8 0 3 0,17 0 3 16,-8 5 5-16,9-5 4 0,7 0 5 0,0 5 4 16,9-5 2-16,1 5 4 15,9 0 1-15,-2 0 2 0,10-5 1 0,8 5-2 0,10 0 0 0,-2-5-2 0,10 4 0 0,0-4-1 0,9 0 5 16,-9-4 2-16,8 4 4 0,9 0 4 0,-7-5 6 0,6 0 0 15,1 0-2-15,-8 5 0 0,0-5-11 0,8 5-5 16,-17-5-9-16,0 5-11 0,-10 0-15 0,2 0-2 16,-18 0-3-16,-10 0-2 0,2 0-2 0,-19 0-2 0,1 5 1 15,-17-5 5-15,-1 0 12 0,0 0 2 0,-7 0 2 0,-3 0 4 16,3 0 1-16,-10 0 0 0,0 5-1 0,-10-5-12 0,3 0-35 16,-3 0-49-16,3 5-55 0,-13-5-59 0,3 0-82 15,1 0-169-15,-2 0-108 0,9 0-61 0</inkml:trace>
  <inkml:trace contextRef="#ctx0" brushRef="#br0" timeOffset="7494.64">2396 8045 74 0,'-8'-13'400'0,"8"6"-119"0,-9-2-98 0,9-1-55 0,0 0-30 16,0 0-12-16,0 1-5 0,9-1-4 0,-1 0-8 15,1 0-10-15,9 1-10 0,-2-1-6 0,1 0-5 0,0 0-4 16,10 1-5-16,-1 4-5 0,1-5 4 0,-1 5 7 0,0 0 4 15,-1 5-1-15,1 0 1 0,0 0-3 0,1 5 3 0,-1 5 10 16,1 0 2-16,7 9-3 0,-8 1 1 0,-1 5 0 0,1-2 5 16,1 7 12-16,-1 4 6 0,-1 5 2 0,2 1-3 15,-10 4 0-15,9 5-2 0,-8-1-3 0,-1 6-9 16,-8-1-12-16,0 6-13 0,-9 5-11 0,0-7-4 0,0 8-4 16,0-7-5-16,-9 6-1 0,0-10 1 0,-8 4 5 0,-1-4 4 15,-8-5 3-15,1 0 4 0,-12-1 4 0,12-9 11 16,-10 5 14-16,-8-4 9 0,9-7 10 0,-10-3 12 0,9-1 13 15,-8-9 10-15,9-1 4 0,7-9-5 0,-7 0-9 16,-1-5-13-16,9-5-12 0,1 0-12 0,-2-5-16 0,0-5-11 16,11-5-7-16,-2-3-6 0,9-3-3 0,1-3-1 0,8-6-3 15,0 2-3-15,8-2-1 0,1-4-2 0,9 0-3 16,-2 4-1-16,11-4-3 0,0 5 0 0,6-5-1 0,2 0-4 16,0-1-2-16,9 6-6 0,-10 6-15 0,1-3-38 15,-2 1-68-15,4 5-77 0,-3 2-70 0,10-2-55 0,-10 1-64 16,1-1-99-16,0 7-161 0,-1-3-43 0,-8 1 16 0</inkml:trace>
  <inkml:trace contextRef="#ctx0" brushRef="#br0" timeOffset="7888.3">3386 8222 175 0,'0'-16'524'0,"0"6"-135"0,0 0-135 0,-8 1-70 16,8-1-30-16,0 6-19 0,0-2-11 0,0 6-12 15,0 0-9-15,0 0-12 0,0 6-16 0,8 4-19 16,-8 3-7-16,9 7 4 0,0 0 10 0,-2 9 9 0,10 6 7 0,-6 4 10 16,-2-1 7-16,7 6 7 0,-7 5-10 0,8 6-14 15,1-7-19-15,-10 5-6 0,10 1-9 0,-10 1-11 16,10-3-10-16,-1-3-7 0,-9 2-6 0,10-8-3 0,-9 0-1 15,-1 2-5-15,11-12 0 0,-12 7 0 0,4-11-1 0,-4 0 3 16,1-5-1-16,2-3 6 0,-10-3 22 0,8-8 26 0,-8 0 18 16,0-4 12-16,9-12 10 0,-9 2 6 0,0-6 9 15,8-11-3-15,2-7-17 0,-2-1-22 0,1-11-14 0,0-4-11 16,-9-5-6-16,8-4-8 0,-8-11-4 0,8-4-5 0,-8 0-5 16,0 1-4-16,9-4-3 0,-9 4-2 0,0-2-2 15,9 10-3-15,-9 2-1 0,0 8-2 0,0-1 0 0,0 11-3 16,0 6-7-16,9 3-16 0,-9 6-24 0,0 3-66 15,8 7-98-15,0 0-87 0,1 4-81 0,18 0-111 0,-10 0-184 16,9 5-74-16,-1 10-35 0</inkml:trace>
  <inkml:trace contextRef="#ctx0" brushRef="#br0" timeOffset="8233.68">4341 8929 119 0,'9'-9'546'0,"-9"-1"-83"0,9 0-180 0,0 0-117 16,-1-3-64-16,-1 7-37 0,13-4-17 0,-12 0-11 0,9 5-5 15,0 0-4-15,1 2-5 0,8 3-5 0,-9 0-8 16,1 3-3-16,-1 2-3 0,0 0-2 0,-8 5 1 0,9 0 1 15,-9 5 2-15,-2-1 1 0,-7 1 1 0,0 5 3 0,0-1 1 16,0 0 2-16,-7 5 3 0,-12 1-1 0,11-1-1 16,-9 1 2-16,-9-1 0 0,-1 1-1 0,10 4 1 15,-8-9-1-15,-2 5 5 0,2-7 4 0,-2 2 6 0,1-4 3 16,1-3 2-16,6-3 4 0,1 0-1 0,11-4-1 0,-11 3-7 16,9-5-8-16,9-4-12 0,-8 5-31 0,8-5-40 15,0-5-51-15,0 5-61 0,8-9-96 0,-8-1-177 0,18 6-93 16,-9-7-52-16</inkml:trace>
  <inkml:trace contextRef="#ctx0" brushRef="#br0" timeOffset="8484.29">4793 8705 349 0,'-10'-5'510'0,"10"-5"-172"16,-8 10-137-16,-1-5-84 0,2 5-50 0,-11 5-28 0,9 0-13 0,-8 5-7 15,0 0-3-15,8 4-2 0,-8 6 1 0,-1-2-1 16,1 13 0-16,8-7-2 0,-7 5-1 0,5 0-2 0,-5 1 2 16,6-1-2-16,10 1-1 0,-8-2 0 0,8 1 1 0,0 1 1 15,0 0-1-15,0-6 1 0,8 1 0 0,2-1-1 16,-1 1 1-16,-2-7-1 0,11 2-2 0,8-4 0 0,-9-3-1 16,10-3-6-16,7 0-13 0,-8-4-21 0,18-2-37 15,-1-8-67-15,1-2-151 0,-1-4-114 0,0 0-80 0</inkml:trace>
  <inkml:trace contextRef="#ctx0" brushRef="#br0" timeOffset="9694.33">5609 6296 160 0,'-8'-4'278'0,"8"4"-63"0,-9-6-56 16,9 3-40-16,-9-3-28 0,9 2-14 0,0-2-7 0,0 2-6 16,0-2-6-16,0 2-5 0,0-2-6 0,0 2-6 0,0-2-1 15,0 3-3-15,0 3-2 0,0-5-4 0,0 5-3 16,0 0-4-16,0 0-5 16,0 0-5-16,0 0-4 0,9 5-3 0,-9-2-2 0,0 7 1 0,0 6 2 0,9-2 9 0,-9 5 8 15,8 11 4-15,-8-6 3 0,0 6 1 0,8 4-2 16,2-4-2-16,-2 3-4 0,0 6-9 0,2-5-7 0,-2 1-2 15,1 4-3-15,-1-6-2 0,2 2 0 16,-2-1-1-16,0 0 0 0,2-4-1 0,-3-5 1 0,-7-1-1 0,10 0 0 16,-10-4 0-16,0-5 2 0,0-7 8 15,0 2 11-15,0 2 11 0,0-9 14 0,0 2 6 0,-10-5 8 0,10 0 11 0,-7 0 11 16,-3-5 4-16,2 5-2 0,-10-9-8 0,10-1-12 0,-9 0-6 16,-1 0-5-16,10 1-12 0,-10-1-14 0,1-6-10 15,-1 8-10-15,1-2 0 0,0 0-4 0,-1-1-1 0,1 8-1 16,-1-4-1-16,10 4 0 0,-10-2-1 0,9 5 0 15,-8-5-2-15,9 5 2 0,8 0-1 0,-9 0-1 0,1 5 1 16,-2 0 0-16,10 5 0 0,-8-1 0 0,0 6 2 0,-1 3 0 16,0 2 0-16,9 1 2 0,-8-3 0 0,-1 7-1 15,9 1-1-15,0-3-1 0,0 2 0 0,0-6 1 0,9 6 0 16,-1-7 0-16,-8 3 2 0,18-3-1 0,-10-3 2 0,0 0 2 16,10 0 0-16,-1-5-1 0,-8-1 1 0,8-3-1 15,1-2-1-15,8-4 1 0,-9 0-2 0,1 0-1 16,9-4 2-16,-11-2-1 0,2-3-1 0,-10-1 1 0,10-5 0 15,-10 0 2-15,10 0 5 0,-10-3 4 0,1-3 3 0,-1 3 7 16,2-7 7-16,-2 6 5 0,-8-6 6 0,0 2-2 0,8 2-2 16,-8-3-4-16,0 4-3 0,0 1-5 0,0 3-4 15,0-2-3-15,0 3-4 0,-8-1-1 0,8 6 0 16,0 2 0-16,0-2-1 0,0 5-1 0,0 0-4 0,0 0-3 16,0 5-2-16,0 0-2 0,0 0-2 0,0 0-1 0,0 0 1 15,0 5-1-15,0 0 1 0,0 5 0 0,0 0 1 16,8 3 1-16,-8 3 0 0,0-1 0 0,0 3 0 0,0 2 0 15,0-1 0-15,0 3 0 0,10-4-1 0,-10 6 1 16,7-4-1-16,3 5 0 0,-3-6 0 0,3 0-1 0,0 5-1 16,-3-9 1-16,11 5-1 0,-10-4-1 0,10-3 0 0,-1 2 0 15,-8 0-2-15,8-6 3 0,1 1-1 0,-9-5-1 16,7 5 1-16,-6-10 0 0,7 5 2 0,0-5 1 16,0 0 1-16,1 0-1 0,-10 0 2 0,10-5 1 0,-1 5 0 15,1-5 2 1,-9 0-2-16,8 0 0 0,-9 1 2 0,1-2 0 0,0 6-1 0,-9-3 0 0,9-3 2 0,-9 2 0 0,8-2-2 15,-8 6 1-15,0-5-3 0,0 5-1 0,0-5-1 16,0 5-5-16,0 0-12 0,0-5-15 0,0 5-24 0,0 0-36 16,0 0-42-16,0-5-44 0,0 5-44 0,0-3-49 0,0-4-73 15,0-2-140-15,8-1-73 0,-8 0-27 0</inkml:trace>
  <inkml:trace contextRef="#ctx0" brushRef="#br0" timeOffset="10305.51">6252 6355 372 0,'-9'-5'272'0,"9"0"-105"16,-8 1-61-16,-1-6-31 0,9 5-14 0,-10 1-6 0,10-2 0 15,-7 2 1-15,7-2-4 0,-11 1-5 0,11 0-5 0,0 5-4 16,0-4-3-16,0 4-2 0,-7 0-5 0,7-6-2 16,0 6-2-16,0 0-4 0,0 0-2 0,0 0-3 15,0 6-3-15,7-6-6 0,-7 0-2 0,0 4-2 0,0 1-2 16,0 0 1-16,11 5 1 0,-11 0 2 0,7 5 4 0,-7-1 4 16,10 1 3-16,-1 5 3 0,-1-2 5 0,1 3 4 0,-1 3 2 15,2 6-1-15,-2-7-1 0,0 7-1 0,10 4-4 16,-9 1-2-16,-1-1-3 0,1 0-4 0,0 5-2 15,-1 0-5-15,1 0-2 0,-9 0 1 0,9-1-1 0,-1-3-2 16,1 4-1-16,-9-3 1 0,9-3-1 0,0-9 3 0,-2 5 3 16,2-9 5-16,-9-5 14 0,11-1 29 0,-11-4 46 15,7-1 52-15,3-2 44 0,-10-7 34 0,7-10 18 0,2-2 8 16,8-6-3-16,1-6-21 0,-1-6-37 0,1-4-49 16,-1-6-36-16,-8-2-30 0,8-3-16 0,-8 1-15 0,-1-5-8 15,10 0-7-15,-10 0-6 0,1-4-5 0,-1 4-7 0,-8-5-5 16,10 1-2-16,-2 4-3 0,1 5-3 0,-9-1-1 15,9 6-3-15,-9 6 1 0,0 7 1 0,0 1-2 0,0 7-6 16,7-2-5-16,-7 10-14 0,0 1-18 0,0 4-34 0,0 0-60 16,0 5-75-16,0 5-71 0,0 5-60 0,10 4-63 15,8 1-100-15,-9 5-152 0,8 4-49 0,0 6 5 0</inkml:trace>
  <inkml:trace contextRef="#ctx0" brushRef="#br0" timeOffset="10588.98">6895 6912 264 0,'0'-10'502'0,"9"0"-155"0,-2 1-143 16,4 3-77-16,5-4-38 0,-7 10-26 0,-1-4-13 0,1-2-9 15,9 12-4-15,-10-2-3 0,0 2-7 0,2 4-9 16,-2 5-7-16,1 3-2 0,-9 7-2 0,0 1-1 0,0 2-1 15,-9 6-2-15,9 0 1 0,-8 1 1 0,-10 5-2 0,10-1 0 16,-10-6 0-16,1 1 0 0,-1 6 0 0,0-6 0 16,2-5 0-16,-2 1-1 0,-8-2-1 0,9 2 1 15,-10-5 0-15,10-1 0 0,0-6 1 0,-1-2-2 0,1 4 0 16,-1-7-1-16,2-3-2 0,5 0-10 0,4 0-21 0,-3-5-32 16,3-5-43-16,7 0-87 0,0-5-172 0,7 1-87 0,3-6-52 15</inkml:trace>
  <inkml:trace contextRef="#ctx0" brushRef="#br0" timeOffset="10856.68">7171 6834 177 0,'-7'-5'461'0,"7"0"-154"0,0-1-133 15,-9 6-80-15,9 0-44 0,-9 0-24 0,9 6-12 0,-8 4-7 16,8 0-3-16,-10 3-3 0,2 7-1 0,8 1 1 15,-7-3-1-15,-3 12 0 0,10-6 1 0,-10 6 1 0,2-1 9 16,8 5 5-16,-9-5 7 0,9 7 3 0,0-8 4 0,0 6 4 16,0-4 5-16,0 0 3 0,0-6-7 0,0 1-4 0,9-2-1 15,-9 2-2-15,8-5 0 0,-8-1-2 0,10-5-3 16,0 1-1-16,-3 0 3 0,1 0 2 16,2-6-1-16,7 0 1 0,-1-3-3 0,3-1-4 0,-2 0-2 0,9 0-5 15,0 0-16-15,9-5-35 0,-9-5-55 0,9 0-114 0,-8-5-167 16,7 1-101-16,-8-1-52 0</inkml:trace>
  <inkml:trace contextRef="#ctx0" brushRef="#br0" timeOffset="11499.34">8545 6453 60 0,'0'0'328'16,"-10"-6"-93"-16,10 3-76 0,0 3-49 0,0 0-27 16,0-5-16-16,0 5-9 0,0-5-4 0,0 5-8 0,0-5-4 15,0 5-4-15,0 0-6 0,0 0-4 0,-9 0-2 0,9 0-2 16,0 0 0-16,0 0-1 0,0 0 0 0,-7 0-1 0,7 5-1 15,0 0 1-15,-11 0 0 0,11-2-1 0,-7 7 0 16,-2 0 5-16,0 0 8 0,-8 5 10 0,-1-1 6 16,1 6 5-16,0-1-1 0,0 6 1 0,-9-1-1 0,8 0-5 15,-8 2-7-15,1-3-8 0,-2 8-9 0,11-7-4 0,-12 5-4 16,12-5-2-16,-11 1 2 0,10-1-1 0,0-4-2 16,8-1-2-16,-8 1-2 0,8-1-3 0,-9-5 1 0,10 1-3 15,0 0 0-15,8-6-3 0,-10 3-5 0,10-2-10 16,-7-2-22-16,7-3-32 0,0 0-38 0,0-5-61 0,7-5-128 15,-7 0-140-15,10-3-88 0,-2-8-36 0</inkml:trace>
  <inkml:trace contextRef="#ctx0" brushRef="#br0" timeOffset="11751.59">7988 6257 361 0,'-8'-10'490'0,"-1"0"-181"0,1 7-132 0,8-2-71 16,0 5-42-16,0 0-21 0,8 0-5 0,1 5 3 0,9 8 4 15,-2-3 5-15,11 10 3 0,7 4-2 0,-8 1-1 16,18 4-4-16,-9 0-6 0,8 6-9 0,0-1-3 0,-7 0-6 16,7 5-2-16,-9 0-1 0,9 1-3 0,-7-1-1 15,-2 0-2-15,0-6-1 0,2 6-3 0,-10-4-2 0,0-7-2 16,-9 7-2-16,1-11 0 0,-10 1 0 0,10-5-2 0,-10-6 1 16,1 1 2-16,-9 1-2 0,0-13 1 0,9 7-1 15,-9-5-1-15,0-5-12 0,0 10-29 0,0-10-43 0,0 0-57 16,0-5-130-16,-9 0-146 0,9-3-90 0,0-8-51 15</inkml:trace>
  <inkml:trace contextRef="#ctx0" brushRef="#br0" timeOffset="12602.47">9456 5730 198 0,'0'-10'329'0,"7"2"-114"0,-7-4-78 15,0 2-43-15,0 6-17 0,0-6-5 0,0 5 5 16,-7-5 5-16,7 6 1 0,0-2 0 0,0-4-1 0,0 6 2 16,0-1-1-16,0 1-5 0,0 4-10 0,0 0-9 0,0-6-10 15,0 6-8-15,0 6-10 0,0-6-10 0,0 9-6 16,0 1 2-16,0 4 3 0,7 1 1 0,-7 9 5 0,0 6 3 16,0 3 7-16,0 2 5 0,0 4 8 0,-7 10 15 0,7 0 11 15,-8 10 14-15,-2 0 12 0,2 10 15 0,-1-2 13 16,1 11 10-16,-10 5 1 0,9 1-14 0,-8 4-16 0,0 4-13 15,-1 0-14-15,2 2-19 0,-2-2-20 0,0 1-15 16,10-1-11-16,-9-8-6 0,7 5-3 0,2-11-3 0,1-1-3 16,7-8-1-16,0 0 2 15,7-6-1-15,1-6 0 0,10-8 1 0,-9-4-2 0,9-6 0 0,8-5 0 0,-10-9-2 0,11-6 0 16,-2-4 1-16,2-5 1 0,8-10-1 0,-9-5 1 0,8-5-1 16,-7-9 2-16,-2-1 1 15,-7 0 1-15,-1-9 3 16,-8 0 1-16,-1-6 2 0,-8-3 2 0,0-1 1 0,-8-6 3 15,-10-4 1-15,-8 0 0 0,1 0-1 0,-2-2-3 16,-18-5-1-16,12 2 2 0,-11 5 3 0,-8-4 2 0,10 4 4 16,-11 0 2-16,9 0 3 0,1 11 4 0,0-7 1 0,8 11-9 15,1 4-1-15,8 7-1 0,8 3-3 0,1 1-3 16,8 4-4-16,0 1-6 0,1 4-4 0,16 0 1 0,1 0-6 16,0 5-11-16,17 0-15 0,-1 0-34 0,10 2-61 0,0-4-70 15,0 2-63-15,0 1-59 0,9-1-59 0,-11-5-80 16,12 0-150-16,-3 0-66 0,-7 0-4 0</inkml:trace>
  <inkml:trace contextRef="#ctx0" brushRef="#br0" timeOffset="12932.02">10203 5925 264 0,'-9'-3'490'0,"1"-4"-163"0,-2 4-141 16,-6 3-77-16,6 0-46 0,-8 0-25 0,11 3-10 16,-11 4-2-16,-8 6-3 0,9-3 1 0,-1 5 2 0,-8 4 2 15,1 6 3-15,8-1 2 0,-10 5 1 0,1 5 10 0,9-3 12 16,-10 7 7-16,9 1 4 0,2 5 2 0,-2-1-2 0,2 2 3 16,6-1 4-16,2 5 0 0,-1 0-3 0,0 0-3 15,1-1-1-15,-1 0 0 0,9-3-4 0,0 4-12 0,0-6-7 16,0 2-9-16,9-6-6 0,-1-1-8 0,1-3-6 15,8-1-2-15,1-3 1 0,8-8 6 0,0 2-4 0,9-6-5 16,0-4-2-16,8 0-1 0,1-6-2 0,-2-3-6 16,11-6-18-16,-2 0-25 0,2-6-32 0,-9-3-34 0,7-2-35 15,-7-3-40-15,-1-6-48 0,1 1-71 0,-9-1-116 0,-1-3-84 16,-8-3-42-16</inkml:trace>
  <inkml:trace contextRef="#ctx0" brushRef="#br0" timeOffset="13279.94">10350 6247 223 0,'-9'-13'469'0,"9"1"-152"0,0 9-127 0,0-8-75 0,0 11-42 16,0-4-19-16,0 8-5 0,0 2-3 0,9-1 1 0,-1 10 2 16,-8 4 4-16,10 5 2 0,0 0 5 0,-3 6 2 15,1 4-6-15,-8 0-7 0,10 1-9 0,-2 4-7 16,1 0-4-16,0-6-5 0,0 2-3 0,8 3-5 0,-8-3-1 15,-1-1-1-15,10 1 1 0,-10-6 1 0,1 0 1 0,-1-4 3 16,10-12 9-16,-10 8 18 0,1-7 30 0,0 0 54 16,-1-8 49-16,-8-2 33 0,18-8 17 0,-9-6 6 0,6-4-1 15,3-6-11-15,2-4-25 0,-4-11-48 0,-7 1-46 16,8 0-34-16,1-11-19 0,-1 2-10 0,0-6-4 0,-8 0-5 16,9-4-9-16,-1-6-3 0,-9 5-4 0,1 0-4 0,0 1-2 15,-2 4-1-15,4 0-3 0,-2 5 0 0,-9 4-3 16,7 7-4-16,-7 3-1 0,0 6-8 0,0 5-9 0,0 4-15 15,0 5-25-15,0 2-60 0,10-2-73 0,-10 4-72 0,8 12-59 16,1-3-57-16,8 4-74 0,9 1-161 0,0 2-76 0,0 10-22 16,0-6 32-16</inkml:trace>
  <inkml:trace contextRef="#ctx0" brushRef="#br0" timeOffset="13718.71">11105 6492 342 0,'0'4'500'16,"-8"6"-169"-16,0 0-139 0,8 0-83 0,-9 0-45 16,9-1-20-16,0 6-4 0,9 0 0 0,-9 0 5 0,8 0 4 15,0-2 3-15,2 8 4 0,7-7-2 0,-8 6-4 0,8-6-5 16,1 1-7-16,8-1-1 0,-10-4 2 0,2 0 4 16,-1-5 11-16,9 0 18 0,-9-5 30 0,2 0 35 0,-1-5 36 15,-1 0 29-15,-1-5 15 0,-7-4 3 0,9 0-6 0,-10-7-18 16,2 1-29-16,-10-3-35 0,8-3-37 0,-8-2-32 15,-8-2-22-15,8 2-14 0,-10-2-7 0,10 5-2 0,-8-3-2 16,-1 3-1-16,9 6-1 0,-9 4-1 0,9 0 0 16,-9 5-2-16,9 0-3 0,-8 6-1 0,8-2-4 0,0 6-3 15,0 0-2-15,0 6 1 0,8 8 1 0,-8 6 0 0,9 0 0 16,-9 14 0-16,9 0 3 0,0 4 1 0,-1 6 0 0,2 5-1 16,-2 1-2-16,0 4-1 0,1-1-1 0,0 1 1 15,-1-2 0-15,-8 3-4 0,9 0 2 0,-9-7-1 16,0 0-3-16,8 1 0 0,-16-10 1 0,8 0-3 0,-9-9 1 15,1 0 0-15,-1-6 4 0,-8-9-1 0,-9 4 3 0,-1-9-2 16,-6-6 2-16,6 2 5 0,-16-12 3 0,8 2 4 0,-1-6-1 16,2-6 4-16,0-2 3 0,-1-3 4 0,0-7 1 15,0-2-2-15,9 2-2 0,8-1-3 0,2-7 4 16,-2 8-15-16,18-7-16 0,0 1-31 0,9-1-74 0,0-4-95 16,17 0-86-16,8-4-81 0,1-6-115 0,8 0-177 0,9 0-76 15,1 0-35-15,-2-5 30 0</inkml:trace>
  <inkml:trace contextRef="#ctx0" brushRef="#br0" timeOffset="14001.42">11411 5676 320 0,'8'-9'513'0,"-8"3"-184"0,17 2-139 0,0 4-72 16,10 4-40-16,-2 2-18 0,1 3-7 0,10 5 3 15,-1 1 7-15,-1 10 5 0,9 5 1 0,1 4-5 0,6 9-8 16,-5 1-7-16,-2 5-10 0,1 5-8 0,-1 5-10 16,-9 10-6-16,-7-1-3 0,-1-1-4 0,-9 12 1 0,-7-1 0 15,-2-5 1-15,-8 10-1 0,0-4 4 0,-8-6 2 0,-2 5 1 16,-7-5 1-16,0 0 3 0,-10-4 4 0,0 0 2 16,-6-5 2-16,-2-7-5 0,-8-2-3 0,0-6 0 0,6-7-2 15,-5 3-9-15,-1-6-22 0,17-4-45 0,-8-6-60 16,16-10-94-16,0 1-206 0,18-5-110 0,0-7-61 0</inkml:trace>
  <inkml:trace contextRef="#ctx0" brushRef="#br0" timeOffset="14629.78">12703 6380 427 0,'0'0'301'15,"0"-5"-127"-15,0 5-79 0,0 0-42 0,-8 0-22 0,8 0-11 16,0 0-5-16,0 0-3 0,0 0-2 0,0 0-2 16,-7 0 1-16,7 0-4 0,0 0 0 0,0 0 3 0,0 0 3 15,0 0 2-15,0 0 4 0,0 0 2 0,0 0 1 16,0 0 3-16,0 0-2 0,0 0-3 0,0 0-3 0,0 0-1 15,0 0-1-15,0 0-2 0,0 0 1 0,0 0 0 0,7 0 1 16,-7 0-1-16,0 0 0 0,0 0 1 0,0 0 0 16,0 0 0-16,8 0-1 0,-8 0-1 0,0 0 0 0,0 0 4 15,0 0 3-15,0 0 5 0,0-5 4 0,0 5 5 16,0 0 5-16,-8 0 6 0,8 0 3 0,0-5-4 0,0 5-1 16,0 0-6-16,8-5-6 0,-8 5-3 0,0-5-8 0,0 5-6 15,10-5-3-15,-10 5-2 0,0-5-3 0,0 5-3 16,8-4-1-16,-8 4 1 0,0-6 3 0,0 6 4 0,0 0 2 15,0-4 3-15,0 4 5 0,0 0 1 0,-8 0 1 16,8 0 0-16,0 4-1 0,-10-4-5 0,10 6-4 0,-8 3-3 16,1 1-1-16,-11 5-2 0,8 5-1 0,-6-1 0 0,-2 6 0 15,0 3-2-15,1 1 0 0,-1 1 2 0,2 4-3 16,-2-4-1-16,-9 4 1 0,11-1 1 0,-1 2 0 16,-10 4-1-16,10-3 1 0,-9 2-1 0,8-4 1 0,-7 4 1 15,7-3-2-15,0-1-3 0,1-3-11 0,9-8-19 0,-2 2-28 16,10-1-39-16,0-14-59 0,0-2-127 0,18-1-137 0,-9-14-83 15,-1 3-41-15</inkml:trace>
  <inkml:trace contextRef="#ctx0" brushRef="#br0" timeOffset="14849.95">12244 6257 7 0,'0'6'519'0,"0"-2"-91"0,0 12-175 0,7-3-108 0,3 3-53 16,-1 7-26-16,0-3-8 0,7 9-2 0,2-5 0 16,-1 12 2-16,1-7 1 0,8 4-6 0,9 6-6 0,-9 1-8 15,8-1-10-15,-7 0-8 0,7 4-8 0,1-3-7 0,-9-1-9 16,0 0-17-16,8 0-25 0,-7-4-34 0,-2-2-49 0,11-9-97 16,-9 1-174-16,-3 0-84 0,11-12-45 0</inkml:trace>
  <inkml:trace contextRef="#ctx0" brushRef="#br0" timeOffset="15320.05">13477 5725 42 0,'-9'-20'544'0,"9"5"-59"0,-9 6-191 0,1-1-130 0,8 0-72 16,0 6-45-16,-10-2-21 0,10 6-10 0,0 0-4 0,-7 6-3 16,7 4 2-16,0 4 3 0,-9 10 2 0,9 1 5 15,0 5 6-15,0 4 9 0,0 0 7 0,0 11 8 0,0-3 4 16,0 6 3-16,0 8 9 0,0-2 15 0,0 8 13 0,0 2 3 16,0 4 2-16,0 6 0 0,0-1 4 0,-10 5-4 15,2 5-6-15,8 5-14 0,-17 0-16 0,9 0-12 0,-10 4-11 16,9-5-1-16,0 7 0 0,0-6 2 0,1-4-4 15,8-1-1-15,0 0-1 0,0-11-1 0,8 2-4 0,1-1-6 16,0-10-9-16,8-4-3 0,-7 0-2 0,5-10-2 16,3-6-1-16,1-8-1 0,-2-1 4 0,0-10-1 0,9-4-2 31,-8-10-1-31,-2 0 0 0,2-10 0 0,-1-5-1 0,1-5 4 16,-10-10 2-16,2 2 3 0,-3-8-1 0,-7-7 3 15,-7-2-1-15,-11-4-2 0,0-5 1 0,-7 0-3 0,-11-4-4 16,2-1-1-16,-9 0 11 0,0-6 14 0,-2 6 15 15,11 0 12-15,-9 7 9 0,8-3 3 0,9 7 2 0,0 2 0 16,1 7-12-16,5 1-15 0,4 3-13 0,-2 5-12 0,10 1-8 16,0 4-4-16,-2 0-1 0,10 5-6 0,10-3-12 15,6 7-19-15,2-4-41 0,8 5-68 0,9 0-84 0,8-5-83 16,1 7-102-16,7-9-188 0,2 4-97 0,-2-8-64 16,2 7-5-16</inkml:trace>
  <inkml:trace contextRef="#ctx0" brushRef="#br0" timeOffset="15664.32">14267 6028 378 0,'0'-16'511'0,"0"2"-147"0,-9 5-112 0,9-1-54 0,-8 1-28 15,-2-1-17-15,2 5-15 0,0 0-13 0,-10 0-17 0,10 5-19 16,-10 0-19-16,1 5-22 0,-1 5-19 0,-6 0-10 16,-3-1-6-16,9 10-3 0,-8 2 3 0,-1 3 0 0,10 6 3 15,-9 3 2-15,9 1 3 0,-9 6 2 0,9-1 2 16,-1 5 5-16,1-1 3 0,-1 6 7 0,10 0 8 0,-10 0 7 16,11 4-1-16,7 1-2 0,-10-6 1 0,1 7-2 0,9-2-4 15,0 1-10-15,9 5-9 0,1-5-9 0,-3-1 6 16,11-4-3-16,0 5-6 0,-3-4-3 0,13-8-3 15,-2 4 1-15,8-8-2 0,1-3-1 0,0-8-15 0,9-3051-7 16,-1 6103-20-16,-9-3060-39 0,10-3-41 0,-1-6-44 0,0-6-43 16,-7-4-42-16,-3-4-48 0,3-12-65 0,-1-4-97 0,-1 1-92 15,1-11-30-15</inkml:trace>
  <inkml:trace contextRef="#ctx0" brushRef="#br0" timeOffset="16102.19">14406 6219 244 0,'-9'-11'520'0,"1"2"-150"16,-1 4-134-16,-1 0-72 0,2 0-35 0,8 5-14 0,0 0-7 15,-8-4-3-15,8 4-1 0,0-6-2 0,0 6-12 16,0 0-18-16,0 0-23 0,0 6-22 0,0-2-11 0,8 6-7 15,-8 4-5-15,0 0-3 0,8 1 2 0,-8 5-2 0,10 6-1 16,-10 3 2-16,9-6-2 0,-1 12 0 0,-8-1 0 16,9 6 0-16,-1-1 0 0,1 4 0 0,-9 1 0 0,9 0 0 15,0 5 0-15,-1 0 0 0,0-1 0 0,2-3 2 16,6 3-1-16,-6-3-1 0,7-7 0 0,-9-4 0 0,10-4 2 16,-9-1 1-16,0-5 2 0,-2-10 5 0,3 2 23 0,-1-7 38 15,0-3 34-15,0-6 27 0,-2-9 23 0,11-6 19 16,-9-6 14-16,8-3 6 0,-8-10-16 0,7-6-31 15,-6-3-28-15,7-2-26 0,1-7-19 0,-10 4-16 0,0-7-10 16,2-4-5-16,7 5-2 0,-9 0-4 0,1 1-1 0,1 0-3 16,-3-2-3-16,3 6-4 0,-2 0-6 0,-8 6-6 0,8-1-6 15,-8 5-1-15,0 4-2 0,10 6-3 0,-10 0-2 16,0 9-7-16,0 1-12 0,0 3-20 0,0 8-51 16,0-2-81-16,0 5-80 0,8 5-68 0,-8 5-67 0,0 5-101 15,9 5-182-15,-1 3-68 0,2-2-9 0</inkml:trace>
  <inkml:trace contextRef="#ctx0" brushRef="#br0" timeOffset="18235.43">15126 6931 70 0,'0'-3'258'0,"0"-3"-93"16,-8 6-73-16,0-6-44 0,8 6-23 0,-10-4-12 15,2 4-7-15,-1 0-4 0,-8 0 1 0,17-6 4 0,-17 6 10 16,6 0 9-16,11 0 11 0,-7 0 11 0,-1 0 10 0,-2 0 7 16,2 0 7-16,8-4 0 0,-9 4-1 0,1-4-1 15,0-2 1-15,-2 6 0 0,1-5 4 0,1 1 4 0,8 4 4 16,-9-6 1-16,9 6-5 0,0 0-5 0,-8-4-6 16,8 4-10-16,0 0-10 0,0 0-7 0,0 0-7 0,0 0-3 0,0 0 1 15,0 0 0-15,8 0 2 0,-8 0-1 0,0-6 3 16,9 6 3-16,-9 0 6 0,17 0 12 0,-7 0 15 15,6 0 17-15,1-4 17 0,8-2 12 0,3 6 5 0,-11-4 1 16,18 4-2-16,-9-4-9 0,0 4-18 0,0-5-17 0,0 5-20 16,-1-5-15-16,2 5-10 0,-1 0-10 0,-9 5-9 15,1-5-8-15,0 5-4 0,-1-5-2 0,-9 4-1 0,1 0-3 16,0 2 1-16,-9-2-2 0,0 6 2 0,0 0 0 16,0 1 0-16,-9 3 1 0,-8 2 0 0,0-3 2 0,-9 7 0 15,-1-1 0-15,1 6 1 0,-8-1 1 0,-1-4 0 0,0 5 2 16,9-1-2-16,-8 0 0 0,7 0 0 0,2-3-1 15,-2 2-1-15,1-3 0 0,9-5 2 0,-1 4 0 16,9-4 3-16,-8 3 1 0,9-6 0 0,-1 1 3 0,9 3 1 16,0-6-1-16,-9 0 0 0,9-7 0 0,9 3 0 0,-9-2 0 15,9 1-1-15,-1 0 1 0,1 1 0 0,8-2 1 0,1-4 0 16,7 0-1-16,11 0-1 0,-2 0-2 0,9 0-2 16,1-10-13-16,8 5-35 0,0-4-61 0,1 0-72 15,7-1-68-15,-9-10-69 0,2 1-104 0,-9-11-182 0,8 6-78 16,-10-11-24-16</inkml:trace>
  <inkml:trace contextRef="#ctx0" brushRef="#br0" timeOffset="18549.29">15465 5963 483 0,'-7'-13'434'0,"-3"3"-159"15,10 5-100-15,-10 0-50 0,10 0-33 0,0 2-22 16,10 3-12-16,-10 0-6 0,17 0 1 0,1 3 0 16,-1 7 1-16,18 5 1 0,0 5 3 0,16 4 3 0,-7 4 4 15,8 7 2-15,0 4-4 0,1 5-7 0,-2 5-8 0,1 9-9 16,1 1-7-16,-10 10-7 0,-9 3-5 0,-7 7-2 15,-10 3-4-15,-9 8-4 0,-8 2-3 0,-8 1 0 0,-18 1-1 16,-8 3-1-16,-10-4-4 0,-16-1-13 0,-2-10-22 16,1 2-28-16,-7-7-31 0,-2-2-42 0,1-7-49 0,-1-9-91 15,0-10-180-15,9-6-85 0,1-4-30 0</inkml:trace>
  <inkml:trace contextRef="#ctx0" brushRef="#br0" timeOffset="19584.89">17159 6780 184 0,'-17'-5'404'0,"7"5"-124"15,2-5-98-15,-10 2-50 0,11-4-26 0,-3 7-12 0,1-5-2 16,0 5-5-16,0-4-4 0,2 4-6 0,-3 0-12 0,10 0-11 16,0 0-12-16,-8 0-11 0,8 0-8 0,0 0 0 15,0 0 0-15,0 0 4 0,0 0 7 0,8 0 7 0,2 0 11 16,-3 0 17-16,2 4 21 0,9-4 20 0,8 5 22 0,1-5 20 16,8 7 15-16,-1-7 6 0,9 3-3 0,9-3-9 15,-10 0-18-15,12 0-24 0,-2 0-24 0,9 0-22 0,1 0-22 16,-12-3-10-16,11 3-10 0,-1 0-5 0,2-7-6 15,-2 2-3-15,-7 5-3 0,8-4-5 0,-18-1-1 0,1 0-2 16,-1 0-1-16,-17 5-1 0,0-5 2 0,0 0 1 0,-9 5 2 16,-8-4 0-16,-1-2-2 0,-8 6-6 0,9-4-7 15,-18-6-25-15,9 6-61 0,-17-7-77 0,9 1-67 0,-19 0-57 16,1-4-45-16,0 5-50 0,-9-6-69 0,9 0-105 16,-8 6-52-16,-1-6 9 0</inkml:trace>
  <inkml:trace contextRef="#ctx0" brushRef="#br0" timeOffset="19773.5">17480 6229 315 0,'-9'-10'449'15,"0"5"-160"-15,1-5-124 0,-1 10-65 16,9-5-37-16,-9 10-10 0,9 5 3 0,0 5 15 0,0 3 19 16,0 18 22-16,0 3 26 0,0 9 27 0,9 6 27 0,-9 5 12 15,9 8 1-15,-9 1-9 0,8 12-14 0,1-3-20 16,0 1-23-16,0 5-31 0,8 6-32 0,-8-6-24 0,-1-1-32 15,9-3-66-15,-7 3-90 0,6-3-87 0,-5-7-109 16,-4-3-216-16,-7 0-107 0,0-1-68 0,-7-9-25 0</inkml:trace>
  <inkml:trace contextRef="#ctx0" brushRef="#br0" timeOffset="45185.13">19964 5998 170 0,'0'-4'159'0,"0"4"-42"16,-9 0-31-16,9-5-21 16,0 5-13-16,0 0-10 0,0 0-4 0,0 0-5 15,0 0-7-15,0-5-6 0,0 5-6 0,0 0-8 16,0-5-4-16,9 5-6 0,-9-5-4 0,0 5-5 0,9-4-8 16,-9-3-6-16,8 7-6 0,-8-3-4 0,8-2-5 0,1 5-1 15,-9-5-1-15,9 0 4 0,0 0 11 0,-9 5 10 0,0-5 15 16,8 5 10-16,-8 0 10 0,0-5 6 0,8 0 7 0,-8 5-1 15,10-3-1-15,-10 3-8 0,8-7-8 0,-8 4-6 16,8 3-8-16,2-6-5 0,-10 6-5 0,8-6-3 16,1 6-3-16,-9-4-1 0,8-1-1 0,2 0 1 0,-10 5 2 15,8 0 4-15,-1-5 6 0,-7 5 5 0,0-5 7 16,11 2 9-16,-11 3 7 0,0 0 7 0,0 0 6 0,0 0 6 16,0-6 3-16,0 6 1 0,0 0 0 0,0-6-1 0,-11 6-2 0,11 0-5 0,0 0-1 15,0-4-5-15,11 4-4 0,-11 0-5 0,0 0-5 16,0-6-4-16,0 6-4 0,7-4-1 0,3 4-6 0,-10-4 0 15,9 4-1-15,-9-6 0 0,8 6 1 0,1-5 0 0,-9 5 2 16,0 0 4-16,0 0 2 0,8-4 3 0,-8 4 2 16,0 0 3-16,0 0 3 0,0 0 3 0,0 0 0 0,0-6-2 15,0 6 4-15,0 0-1 16,0 0 1-16,0 0-1 0,0-4-2 0,0 4-2 0,0 0-1 16,0-6 1-16,0 2-5 0,0 4-2 0,0 0-2 0,0-6 1 0,0 2-1 0,0 4 3 15,0-4-1-15,0 4 1 0,0-5 3 0,0 5 0 0,0 0 2 16,0-5 1-16,0 5 0 0,0 0 1 0,0 0 0 0,0-5-5 15,0 5 1-15,0 0 2 0,0 0-2 0,0 0 0 16,0 0-3 0,0 0-3-16,0 0-1 0,0 0 2 0,0 0-3 0,0 0-4 15,0 0 0-15,0 0-3 0,0 0 0 0,0 0 1 16,0 0-1-16,0 0 0 0,0 0 0 0,0 0 0 0,0 0 0 0,0 0 2 16,0 0 4-16,0 0 3 0,0 0 4 0,-8 0 3 15,8-5 6-15,0 5 2 0,0 0 3 0,0-5 3 16,0 5 1-16,-9-6-1 0,9 6-2 0,0 0-3 0,0-3-4 15,0 3-3-15,0-7-3 0,0 7-5 0,0 0-5 0,0-3-7 16,0 3-13-16,0 0-15 0,0-5-19 0,0 5-17 16,0 0-21-16,0 0-19 0,0-6-23 0,0 6-21 0,0 0-18 15,9-4-24-15,-9 4-39 0,0-5-87 0,8 0-79 0</inkml:trace>
  <inkml:trace contextRef="#ctx0" brushRef="#br0" timeOffset="47295.57">3699 6091 70 0,'0'0'152'0,"-9"0"3"15,9 0-10-15,-8 0-22 0,8 0-28 0,-10 0-30 0,10 0-21 16,0 5-18-16,0-5-11 0,0 0-7 0,0 0-3 0,0 5-2 0,10-5 1 0,-10 0 3 15,8 0-2-15,1 5 3 16,-1-5 1-16,2 0 5 0,-2 0 4 0,1 0 1 16,0 0 2-16,-9 0 2 0,8 0 6 0,-8 0 2 0,8 0 4 0,-8 0 2 0,0 0-1 15,9 0 0-15,-9 0-3 0,0 0-4 16,0 0-5-16,0 0-5 0,0 0-6 0,0 0-6 16,9 0-5-16,-9 0-1 0,0 0-1 0,0 0 1 0,0 6-1 15,9-6 3-15,-9 0-1 0,0 0 0 0,8 4 0 0,-8-4-2 0,8 0 1 0,-8 0-1 16,9 0 1-16,-9 0 0 15,9 0 3-15,-9 0 6 0,0 0 4 0,0 0 5 16,0 0 3-16,0 0 4 0,0 0 0 0,0 0-1 0,0 0-3 0,0 0-4 0,0 6-5 0,0-6-5 16,0 0-4-16,0 0-4 0,8 0 0 15,-8 0 0-15,0 3-1 0,0-3 1 16,10 0-1-16,-10 6 1 0,0-6 1 0,0 0 1 0,8 0-2 16,-8 0 2-16,0 0 3 0,0 0 4 0,0 0 4 0,9 0 4 15,-9 0 4-15,0 0 4 0,0 0 5 0,0 0 1 16,0 0-2-16,8 4-2 0,-8-4 0 0,10 0-3 15,-2 0 0-15,1 0-3 0,0 0 1 0,8 0 1 0,1-4 3 0,-2-2 5 16,2 3 3-16,8-7 13 0,0 4 8 0,0-4 9 16,0-3 9-16,-1 3 12 0,2-6 11 0,-10 2 9 15,9-1 8-15,-8-1-2 0,9 2 6 0,-11 0-5 0,2 0-4 16,-1-1-9-16,1 0-13 0,-11-3-14 0,11 2-12 0,1 1-13 16,-3-3-15-16,2 2-11 0,-1 2-7 0,1-7-4 0,-1 1-1 15,0 2 0-15,-8-3 3 0,9 3 5 0,-10-7 9 16,0 1 6-16,1-5 5 0,0 3 7 0,-1-3 5 0,-8 1 2 15,9-3-3-15,-9 3 0 0,0-2-12 0,0 6 0 16,0-1-3-16,0-3-5 0,-9 2-7 0,9 3-4 0,-8 3-1 16,8 0-5-16,-9 1 4 0,0 4-5 0,9 0-3 15,-8 2-1-15,0-3-4 0,-2 1-2 0,2 10 0 0,8-4 0 0,-9-1 1 16,9 6 1-16,-8-6-1 0,8 4 0 0,-9-3 1 16,9 5 2-16,-8-1-3 0,8-2-1 0,0 7 1 0,-9-3-3 15,9 3 1-15,0 0 1 0,0-5 0 0,0 5-1 16,0 0 1-16,-11 5 0 0,11-5-2 0,0 3-1 0,-7 4-1 15,-1 2 2-15,-1 0-1 0,0 7-3 0,0-2 3 0,1 0 1 16,0 7 1-16,-2-2 1 0,1 5 2 0,1-4-2 16,-2 4-1-16,3 6 3 0,-11-6-3 0,9 6 0 0,1-1-6 0,0 4 1 15,-10-3 3-15,10 0 0 0,-2 4 3 0,2-6 0 16,-1 1 2-16,1 1-1 0,-2-1 4 0,2 1-1 0,0 0-3 16,-2-6 3-16,10 4-2 0,-7 3-1 0,-3-7-1 0,3 5 0 15,-3-3 0-15,0 2 0 0,3 1-1 0,-3-4-1 16,10 5-1-16,-8 3 2 0,0-4 0 0,-1 0-1 0,0 6 1 15,0-6 1-15,1 4 2 0,-1 2-2 0,0 0 2 16,1-1 2-16,-10 0-1 0,10 1 0 0,-1-1 2 0,1 0-2 16,-2-1-2-16,2 7 0 0,0-6-1 0,8 1 1 0,-9-1 0 15,9 0-1-15,-9-1 0 0,9-3 0 0,0 4 0 16,0 1 0-16,0-11 0 0,0 4-2 0,0 2-2 0,0-5 2 16,0-1-2-16,0 1 0 0,0-6-2 0,9 1 0 15,-9-2 3-15,0-2-4 0,9-1 1 0,-9-5-1 0,8-2 0 16,0 2 0-16,2-4 2 0,-2 0-2 0,9-6-3 0,-8 0 4 15,8 0 1-15,1 0 1 0,-1-6 2 0,1 0 1 16,-2 3 1-16,1-8 2 0,3 1 0 0,-3 1 1 16,0-6-1-16,-1 4 10 0,2-7-4 0,-1 3-2 0,1 0-2 15,0 0-1-15,-2-4 0 0,2 5 2 0,-2-6 2 0,2 1-7 16,-9 3 5-16,1-2 3 0,-2-2 1 0,0-1 2 0,1 8 0 16,-9-7 0-16,0 0 0 0,0 1-3 0,-9 5-1 15,1-6-1-15,0-5-1 0,-11 5 0 16,-6 2-1-16,-2-3 0 0,1 2-3 0,0 5 0 0,-9-6 3 0,9 0 3 15,-8 6 2-15,7-1 2 0,2 0 1 0,7 6 1 0,-8 0 4 16,9-1-1-16,8 4-1 0,1-4-3 0,-1 6-5 0,1 4 0 16,-2-6-3-16,10 3-3 0,0 3-2 0,0-5-6 15,0 5 1-15,0 0 0 0,10-5 0 0,-10 0 2 16,17 5-1-16,-9-5 0 0,1-5 1 0,8 4 2 0,1-3-1 16,8 5 0-16,-1-7 0 0,2 7-1 0,7-6 2 0,2 0 0 15,-1 0 1-15,-9 1 3 0,8-1-1 0,-8 1-1 0,1-1 1 16,7-6 2-16,-17 12-3 0,1-5 1 0,-1 3 0 15,0-4 0-15,-8 6 3 0,-1 4-5 0,2-6-2 0,-10 2-18 16,0 4-44-16,0-6-97 0,0 6-108 0,0-4-136 16,-10-2-223-16,10 6-119 0,-17 0-61 0,9 6-25 0</inkml:trace>
  <inkml:trace contextRef="#ctx0" brushRef="#br0" timeOffset="49068.84">4766 5867 303 0,'0'-6'244'15,"0"6"-66"-15,0-4-51 0,0 4-31 0,0-6-18 0,0 6-10 16,0-4-4-16,0 0-5 0,0-2-3 0,0 6-5 0,0-5-4 15,-7 5-6-15,7-4-7 0,0 4-8 0,0-6-7 16,0 6-5-16,0 0-6 0,0 0-4 0,0 0-2 16,0 0-2-16,0 0-1 0,0 0 0 0,0 0 1 0,0 0 0 15,0 0 2-15,-10 0 3 0,10 0 2 0,0 0 3 0,0 0 2 16,-8 0 4-16,8 0 3 0,0 0 0 0,-9 0 1 0,9 0-1 0,-9 0-3 16,9 6-3-16,-8-6 0 0,-1 4-6 0,9 1-1 15,-8 1-3-15,-1 2-1 0,0 2 0 0,1 2-2 16,-2-4 1-16,2 7-1 0,-1-5 1 0,1 6 0 0,-1-3-1 15,-7 7 0-15,5-5-2 0,-5 4 1 0,6 0-1 0,-7 1 0 0,9-1-1 0,-1 1 3 16,-8-1 0-16,8 1 0 0,0 5 0 0,0-1 4 0,1-5-1 16,-10 11 1-16,10-5 1 0,0-1 0 0,-2 0 0 0,2 5-1 31,-1 0 0-31,-8-4-2 0,9 5 2 0,8-1-2 0,-9-4-2 0,-2-2 0 0,11 2 0 0,0-1-3 16,0 1 0-16,0-6 2 0,11 1 1 0,-2-1 0 0,-9-4 0 15,17 5 1-15,-9-5 0 0,1-7 4 0,9 8 1 0,-2-6-3 16,2-6 1-16,-1 7 1 0,1-3 0 0,-1-2 0 15,0-2 3-15,0-4-2 0,2 6-2 0,-1-6-1 0,-2 4 1 16,-7-4-5-16,8 0-4 0,-9 0-7 0,2 0-11 0,-2 0-8 16,1 0-13-16,0-4-12 0,-1 4-19 0,1-6-18 0,-1 2-28 15,1-6-45-15,0 0-68 0,-9 1-128 0,8-7-68 16</inkml:trace>
  <inkml:trace contextRef="#ctx0" brushRef="#br0" timeOffset="49570.48">4766 6101 445 0,'0'-10'454'0,"0"2"-138"15,-7-2-115-15,7 4-60 0,0-4-26 0,0 6-5 16,0-2 4-16,0 2 1 0,0 4-2 0,0-6-9 0,0 6-11 16,-10 0-15-16,10 0-22 0,0 0-19 0,0 0-18 15,0 0-13-15,0 0-8 0,10 6-4 0,-10 4-1 0,0-6 0 16,7 6 2-16,-7 6 1 0,9 2 2 0,-9-3 2 0,8 4 1 15,-8 1 2-15,10 5 1 0,-10-1-2 0,0 1 1 16,10 3-1-16,-10-2-1 0,7-3 1 0,1 2-1 0,-8-1-1 16,10 1 0-16,-2-6 1 0,1 1-1 0,0-5 0 0,0-2 0 15,-1-3 0-15,10 0 2 0,-10 0 2 0,1-4 13 16,0-2 21-16,-1-4 26 0,1 0 30 0,9-4 26 16,-10-2 22-16,9-4 15 0,-8-4 15 0,8 0-1 0,-8-11-13 15,0 1-18-15,9-6-28 0,-10 1-18 0,9-1-16 0,-7-4-13 16,-2 1-14-16,1-2-10 0,-9 1-7 0,7 4-4 0,-7-4 1 15,10 0-5-15,-10 4-5 0,0 5-1 0,0-3-4 16,-10 4-1-16,10 4 2 0,0 2-1 0,-7 2-5 16,7 1-2-16,0 5-3 0,0 2-3 0,0-4-3 0,0 8-13 15,0-2-20-15,0 2-43 0,0 4-73 0,0 0-84 0,0 4-80 16,7 2-83-16,3-2-107 0,-2 8-172 0,1 1-72 0,0-3-18 16</inkml:trace>
  <inkml:trace contextRef="#ctx0" brushRef="#br0" timeOffset="49946.92">5218 6316 120 0,'0'-4'377'0,"0"-2"-100"15,9 1-96-15,-9 0-63 0,9 1-36 0,-2-2-23 0,-7 6-7 16,11-3-6-16,-4-3 0 0,2 6-5 0,1-4-6 16,-2 4-6-16,9 4-7 0,-8-4-5 0,0 6-7 0,-1-3-4 15,-8 3-4-15,9 3 2 0,0 2 1 0,-9-1 0 16,0-1 2-16,9 5 0 0,-9-4 2 0,-9 5 2 0,9-1-1 15,0 1 1-15,-9 0-1 0,0 0 1 0,1 0 0 0,-1-2 1 16,0 7 0-16,-8-5-3 0,9 5 0 0,-11-6 0 16,1 1-2-16,11-1-1 0,-11-4-4 0,10 0-1 15,-1 0-1-15,1-5-2 0,8-1-8 0,-10 1-10 0,10-5-13 16,0 6-20-16,0-6-27 0,10-6-45 0,-10 1-61 0,8-4-111 16,1-6-104-16,-1 5-55 0</inkml:trace>
  <inkml:trace contextRef="#ctx0" brushRef="#br0" timeOffset="50214.42">5400 6222 69 0,'-8'0'514'0,"0"-3"-109"0,8 3-145 0,-9-5-103 16,9 5-65-16,-9 5-41 0,9-5-21 0,0 3-10 0,-8 4-5 0,8-2-2 15,0 4 0-15,0 1 0 0,0 0-6 0,0 4 1 0,0-5 2 16,0 6 0-16,8 0-2 0,-8-5 3 0,9 5 1 15,-9-6 1-15,9 1 0 0,-1 5 2 0,-8-6-1 16,8 6-1-16,2-6 0 0,-2 2-4 0,1-1-2 0,-1 0 0 16,1-5-2-16,-1 4-1 0,1-5-1 0,-9 2-3 0,11-2 1 15,-4 2-1-15,-7-2-5 0,8-4-7 0,-8 6-8 0,9-6-15 16,-9 0-22-16,9-6-28 0,-9 2-31 0,9-2-43 16,-1-8-64-16,-8 5-109 0,8-11-85 0</inkml:trace>
  <inkml:trace contextRef="#ctx0" brushRef="#br0" timeOffset="50449.75">5305 5628 182 0,'-8'-16'623'0,"8"6"-19"0,0-3-184 15,8 3-156-15,-8 5-90 0,18-6-43 0,-10 11-14 0,19-4 1 16,-1-2 3-16,0 12 4 0,8-2 5 0,1 7-3 15,0 4-15-15,0-2-20 0,-1 13-26 0,0 3-21 0,-8 4-16 16,9 2-8-16,-17 9-8 0,0-1-2 0,-11 6-1 0,-7 5-3 16,0 5 2-16,0 1-7 0,-17 2-15 0,1 2-33 15,-11-2-47-15,1 8-59 0,-8-7-58 0,0 1-71 16,-11 0-105-16,2-2-182 0,8 1-82 0,-9-4-28 0</inkml:trace>
  <inkml:trace contextRef="#ctx0" brushRef="#br0" timeOffset="51941.05">20129 5500 99 0,'0'-5'420'0,"0"0"-118"0,0 1-119 0,-11-2-69 0,11 6-36 15,0-4-19-15,0 4-6 0,0 0-5 0,0-5-1 0,0 5-1 16,0 0-6-16,0 0-8 0,0 0-8 0,0 5-8 15,0-1-4-15,0-4-6 0,0 6-2 0,-7-6 0 0,7 4 4 16,0 1 4-16,-8 0 8 0,-2 10 5 0,2-1 5 16,-9 1 4-16,7 4 4 0,-6 7 3 0,-2 3 2 0,10 0 1 15,-10 0-4-15,1 7-1 0,0-9 1 0,0 13-1 0,-1-1 1 16,1 0 4-16,-1 4 8 0,-7 2 10 0,15 4 6 16,-7 0 7-16,0-1 8 0,-1 6 6 0,1 0 4 15,-1 4 0-15,1 1-8 0,0 5-12 0,-1 0-9 0,1-2-7 0,8 2-9 16,-7 0-9-16,-4 4-8 0,13 5-7 0,-10 1-4 15,8-1-6-15,0 5-2 0,-9-4-5 16,10 3-2-16,-1-3-4 0,1-7-1 0,8 8-1 0,-9-7 0 0,9-4 2 0,0-2-1 16,-9-3 2-16,9 0-2 0,0-6 4 0,0 1-1 0,9-5 0 15,-9-5 1-15,0-5-1 0,9 0-1 0,-1-5 0 16,1-3-2-16,-1-8 0 0,2 2 0 0,-2-1 0 16,10-10 2-16,-11 2 4 0,10-2 7 0,-6-8 18 0,5 3 22 15,-7-9 24-15,9 0 18 0,-10 0 13 0,10-6 9 0,-10 3 1 16,1-12-3-16,0 0-15 0,-1 0-17 0,1-9-24 15,0 4-17-15,0-3-11 0,-9-8-8 0,8 1-3 0,-8 1-5 16,0-5 0-16,0 0-3 0,0 0-3 0,0 0-2 16,-8-5-2-16,8 0-2 0,-9 0-3 0,0 0 0 0,0-1-1 15,1 7 0-15,-10-6 0 0,1 3 2 0,0 8-3 0,-1-1 2 16,9-1 1-16,-7 5 1 0,-2 6 0 0,1-1 0 16,-1 1 1-16,0 5-3 0,1 4 1 0,0-6 0 0,8 13-2 15,-8-9-1-15,8 9 0 0,1-2 0 0,8-1-1 16,-9 2 2-16,9-2 0 0,-9 6-1 15,9-3 0-15,0 3-2 0,9-6-2 0,-9 6-1 0,9 0-1 0,8-5-2 0,0 1 0 16,1-2-2-16,7 2-4 0,11-1-7 0,-12-5-19 0,12 5-40 16,-1-5-69-16,8-5-78 0,-16 6-73 0,16-6-85 15,-9 0-133-15,10-4-145 0,0-5-70 0,-10 3-7 0</inkml:trace>
  <inkml:trace contextRef="#ctx0" brushRef="#br0" timeOffset="52334.93">20675 6199 37 0,'-8'-10'564'0,"-1"-5"-25"0,9 11-188 16,-17-6-144-16,9 0-79 0,-1 5-40 0,-9 0-15 15,10 5-2-15,-10-5-6 0,1 5-1 0,-1 0-4 16,1 5-7-16,-9 0-11 0,8 0-11 0,-8 5-6 0,10 0-7 16,-2 4 3-16,-9 1 6 0,1 0 7 0,9 5 7 0,-10-1 7 15,10 5 5-15,-8 5 7 16,-1 0 3-16,8 6 0 0,-8-1-4 0,9 6-2 0,-9-1-2 0,9 4 0 0,-9 1-3 16,8 4-7-16,0-3-6 0,1 4-3 0,-1-1-1 0,10 0 4 15,0-3-5-15,8 4-11 0,0-5-3 0,0 5-3 0,8-10-1 16,0 4-1-16,2-4-2 0,7 1-7 0,1-6 1 15,8-4 2-15,0 3 1 0,-1-9 2 0,10 1-2 16,0-5-1-16,0-1-1 0,0-4-1 0,-1-4 0 0,9-1 0 16,2-10 0-16,-3 0-7 0,-8 0-14 0,11 0-24 0,-2-10-34 15,-16 4-43-15,7-4-47 0,-8-3-45 0,0-3-46 16,0 2-43-16,-9-10-51 0,1-1-88 0,-1 1-107 0,-9-6-34 16</inkml:trace>
  <inkml:trace contextRef="#ctx0" brushRef="#br0" timeOffset="52773.9">20754 6434 453 0,'0'-5'571'0,"-9"-5"-146"15,9 5-148-15,0-1-97 0,-9 2-49 0,9-1-29 0,0 5-17 16,0 0-13-16,0 0-5 0,0 5-8 0,0-1-13 16,0 2-9-16,0 4-19 0,0 0-11 0,9 3-2 0,-9 3 8 15,0 4 0-15,9-2 0 0,-9 7 7 0,8-1 7 16,-8 1 8-16,9 5 5 0,-9-1 6 0,9 0-7 0,-9 6 6 16,8-7-1-16,-8 6-2 0,9 1-7 0,-1-6-4 0,-8 0-3 15,10 1-4-15,-1-1-2 0,-2-5-3 0,4 1-2 16,-4-1 0-16,11-9 1 0,-10 3 4 0,1-2 5 15,-1-6 9-15,2-1 15 0,-2-3 22 0,1-2 25 0,8-4 21 16,-8 0 10-16,-1-4 6 0,10-6 0 0,-10-5-7 0,9-4-11 16,-8-6-19-16,-1-4-20 0,12-1-16 0,-13-3-12 0,1-2-6 15,2-4-5-15,-2-5-1 0,1 0-1 0,0 0-4 16,-9-4-5-16,7-2-2 0,-7 1-1 0,10 5-2 16,-10-4-1-16,0 3 4 0,9 2 0 0,-9 9 4 0,0-5-1 15,0 10-3-15,0 0-1 0,0 9-3 0,0 0-8 0,-9 0-11 16,9 11-19-16,0-1-24 0,0 0-26 0,0 5-42 0,0 0-86 15,0 5-95-15,0 0-79 0,9 10-78 0,-9 0-105 16,9 5-158-16,-1 4-78 0,0 6-14 0</inkml:trace>
  <inkml:trace contextRef="#ctx0" brushRef="#br0" timeOffset="53213.58">21405 6955 248 0,'-8'-9'461'0,"-2"4"-109"0,2-5-109 16,8 7-63-16,-9-3-23 0,9 0-10 0,-8 2 1 15,8-2 4-15,0 2 4 0,0 0-2 0,0 4-7 0,0-6-9 16,0 1-17-16,8 5-14 0,-8-4-8 0,9 4-6 16,-1-6-9-16,2 6-8 0,-2-4-6 0,0 4-6 0,10 0-7 15,-9 0-9-15,-1 0-10 0,10 0-8 0,0 4-6 0,-11 2-6 16,12 3-4-16,-11-3-4 0,9 2-3 0,1 8 0 16,-1-7-2-16,-8 6-2 0,0 0-2 0,8 1 1 0,-8 2 0 15,-1 2-2-15,-8-6 2 0,8 6 0 0,-8-2 1 16,0 4 2-16,0-3 2 0,-8 1 0 0,0-2 5 0,-1 3 8 15,-8-2 8-15,-1 0 7 0,1 1 14 0,-1-6 3 16,1 0 5-16,-10 2-2 0,9-1 1 0,2-7-7 0,7-1-5 16,-8 2-9-16,-1-5-15 0,10 2-3 0,-10-6-5 0,10 0-1 15,-1 4-7-15,1-4-5 0,-1-4-15 0,0 4-32 0,9-6-58 16,-8 2-81-16,-2-2-79 0,10-4-76 0,10 2-67 16,-10-2-98-16,8-5-136 0,10 0-62 0,-10 0 6 15</inkml:trace>
  <inkml:trace contextRef="#ctx0" brushRef="#br0" timeOffset="53558.32">21709 6883 335 0,'0'-10'435'0,"0"4"-112"0,8 2-100 0,-8-2-62 16,0 6-32-16,0-4-19 0,0 4-10 0,0 0-6 15,0-4-9-15,0 4-8 0,0 0-14 0,-8 0-17 0,8 4-16 16,0-4-15-16,0 0-8 0,0 0-2 0,-7 4-4 16,7 6-2-16,0-4 0 0,-11 4 0 0,11-1 0 0,-9 1 2 15,9 4 3-15,0 1 2 0,0 5 7 0,-8-1 7 0,8 1 10 16,-9 0 11-16,9 4 10 0,-8 1 8 0,8-1 7 16,-9-5 2-16,9 7-2 0,-8-3 0 0,8-3-6 0,-10 4-7 15,10-4-7-15,-8 0-4 0,8 4-7 0,0-9-1 0,0 3-3 16,0-2-3-16,0-2 1 0,0-4 2 0,8-1-2 15,-8 1 2-15,10 0 0 0,-10 0 0 0,17-4 1 16,-9-2-3-16,1 1-1 0,-1-5-4 0,12 0-3 0,4 0-6 16,-6-5-22-16,8 1-44 0,1-6-57 0,-2-1-60 0,0-4-66 15,1-4-73-15,1-1-125 0,-1 2-152 0,-8-7-66 0,-1-5-3 16</inkml:trace>
  <inkml:trace contextRef="#ctx0" brushRef="#br0" timeOffset="53918.97">21630 6083 166 0,'10'-7'493'16,"-2"4"-124"-16,9 3-142 0,0 0-82 0,3 0-47 0,4 0-17 16,-6 3-6-16,17 4 2 0,-10-4 1 0,10 7 0 0,-1 0-2 15,1 6-3-15,8 2-5 0,-6 2-7 0,5 4-1 16,2 6-2-16,-1 3 2 0,0 3-6 0,1 7-5 16,-1 1-6-16,-16 5-5 0,7-1-6 0,-8 11-8 0,-9 0-10 15,0 5-7-15,1-1-3 0,-18 5-1 0,9 5-1 0,-18 2-1 16,1-3 1-16,-2 2 0 0,-16-2 1 0,1 2 1 15,-9-2-2-15,-2 3 1 0,-7-7-1 0,8-1 2 0,-9 2-3 16,-7-10-20-16,7 0-23 0,2-6-31 0,-2-4-36 16,8-10-44-16,1-4-61 0,9-11-106 0,10-5-155 0,-2-5-68 15,9-4-29-15</inkml:trace>
  <inkml:trace contextRef="#ctx0" brushRef="#br0" timeOffset="54594.31">23238 6501 118 0,'0'-5'316'0,"0"1"-73"0,0-1-68 16,0 1-50-16,0-2-29 0,0 2-12 0,0 4-11 16,0-6-7-16,0 6-4 0,0 0-1 0,0 0-7 0,0-4-3 15,0 4-4-15,0 0-2 0,0 0-2 0,0 0 3 0,0 0 2 16,0 0 4-16,0 0 1 0,0 0 0 0,0 0-5 0,0 0-5 16,-9 0-3-16,9 4-3 0,0 2 2 0,0-2 5 15,-9 6 9-15,1 4 16 0,-2 1 22 0,-7 10 19 16,-1-1 15-16,10 1 9 0,-17 9 3 0,6-5 3 0,-6 5-3 15,-1 5-11-15,-1 5-19 0,1 1-18 0,-8-3-15 0,7 3-12 16,-7 4-11-16,8-5-12 0,-1 0-9 0,2 0-7 16,-1-5-3-16,0 0-3 0,0-5-1 0,8-4-5 0,1 4 0 15,9-9-3-15,-10-1-3 0,9-4-2 0,0-1-1 0,2-5-3 16,7-4-12-16,-10 0-34 16,10-1-57-16,0 1-65 0,0-5-61 0,0-5-66 0,10 0-85 0,-3-5-151 0,2 1-110 15,0-11-41-15,9-5 11 0</inkml:trace>
  <inkml:trace contextRef="#ctx0" brushRef="#br0" timeOffset="54907.77">22707 6516 286 0,'0'-4'554'16,"0"-2"-121"-16,0 1-166 0,0 0-112 0,0 5-68 0,0 0-41 16,0 5-16-16,10 0 5 0,-2 5 9 0,1 0 14 0,-1 5 11 15,10 4 16-15,-1 1 20 0,0 8 18 0,1-2 13 16,8 3-1-16,-1 6 3 0,2-2 2 0,-1 6-2 0,1-4-8 16,7 4-17-16,-8 0-17 0,8 6-13 0,1-6-18 15,-9-1-18-15,10 1-18 0,-11-6-9 0,1 2-10 0,1-1-3 16,-1 0-2-16,-9-9-6 0,0-1 1 0,0 0-1 0,0-3 1 15,0-3-17-15,-7-2-38 0,0-2-56 0,-10-4-62 16,7-1-62-16,1-3-76 0,2-6-123 0,-2 0-155 16,1-6-82-16,7-3-13 0</inkml:trace>
  <inkml:trace contextRef="#ctx0" brushRef="#br0" timeOffset="56789.03">24340 5802 364 0,'-9'-4'366'0,"9"0"-109"0,0-1-81 0,-8 5-47 0,8-5-23 16,0 0-10-16,8 0-4 0,-8 5-3 0,0-5-3 0,0 5-6 0,0-6-7 0,0 6-6 0,9-3-4 0,-9 3 5 15,0 0 6-15,9 0 10 0,-9-7 9 0,0 7 4 16,9 0 2-16,-9-3 4 0,8 3 4 0,-8 0 1 0,9 3-5 15,0-3-8-15,-1 7-8 0,1-7-5 0,8 3-2 16,-8 8-4-16,9-1-7 0,-2 0-10 0,2-2 0 0,-1 8-6 16,1-2-2-1,8 5-2-15,-9 3-4 0,10-4-8 0,-2 6-4 16,1 1-6-16,0 9-7 0,1-4-3 0,-2 3-4 0,-7 6-4 16,0 1-2-16,8 4 2 0,-9 0-1 0,-9 5 1 15,10-1-2-15,-10 6-2 0,1 5 0 0,0-6 1 0,-9 6 0 16,9-5-5-16,-9 5 3 0,0-6-1 0,0 1-3 15,0-5 0-15,0 5 1 0,-9-11 0 0,0 1 1 0,0 0 0 16,-8-9-1-16,0-1 0 0,-10 0 2 0,0-5 1 0,-6 0 2 16,-2-9 1-16,0-1 6 0,9 1 7 0,-8-5 3 15,-1-5 5-15,9-6 2 0,-9-4 2 0,9 0 2 0,-9-4 1 16,9-6-5-16,0 0-3 0,-9-5-4 0,9-4-1 16,9-1-2-16,0-3 0 0,0-7-3 0,-1-1-3 0,18 3 0 15,-8-1-2-15,8-4-5 0,8-3-1 0,-8 7-1 0,18-6-3 16,-11 7 0-16,10-3-2 0,10 3-2 0,-1-2 0 0,9 1-3 15,-9 4-3-15,9 2-9 0,-1-3-9 0,-6 8-24 16,5-3-59-16,2 2-92 0,-8 5-91 0,-2-6-94 16,1 0-135-16,9 6-156 0,-17-5-81 0,7 3-32 0</inkml:trace>
  <inkml:trace contextRef="#ctx0" brushRef="#br0" timeOffset="57574.23">25253 5763 143 0,'0'0'340'0,"0"-3"-81"16,0 3-70-16,0-7-50 0,0 7-29 0,7-3-13 15,-7-2-6-15,0 5 1 0,0 0 1 0,0-6 0 16,0 6 3-16,0 0 3 0,0 0 1 0,0-4 5 0,0 4 3 15,0 0 0-15,0 0-4 0,0 0-5 0,0 0-10 0,0 0-15 16,0 0-13-16,0 0-15 0,0 0-16 0,-7 0-9 16,7 0-8-16,0 0-6 0,0 0-6 0,0 4-1 0,0-4-5 15,0 0-1-15,-9 0-1 0,9 6-1 0,0-1-1 16,0-2 2-16,0 4-1 0,-11 2 2 0,11 1 0 0,0 0 3 16,-7 3 0-16,7 3 3 0,0 3 2 0,-10-5 1 0,10 8 3 15,0-4 2-15,0 6 6 0,-7-4 7 0,7 5 9 16,0-1 3-16,-9 4 2 0,0 3 9 0,9 2 13 0,-8 3 8 0,-2 7 5 15,-7 1 9-15,9 4 3 0,-2 1 3 0,-6 5 1 16,-2 4-7-16,1-3-14 0,8 4-10 0,-8-1-10 16,0 1-18-16,8 0-11 0,-9-2-4 0,1 3-6 0,8 2-3 15,-8-3 1-15,10 5-1 0,-13-5-1 0,4-2 1 0,7 4-2 16,0-3 0-16,1-4 0 0,-2-2 0 0,10-3-1 16,-8 0 0-16,0 1-1 0,8-7 1 0,0 6 0 0,0-10 0 15,0 4-1-15,0-2 0 0,0-3 2 0,0 1 0 16,0-4 1-16,8-6 1 0,-8 5-1 0,8-9 0 0,2-1 1 15,-2-5-1-15,1 1-2 0,0-4 1 0,-1-3 0 0,0-3 0 16,12-5-1-16,-13 0 2 0,10-5 0 0,1 0 2 16,-2-5 1-16,3 0 1 0,-2-5 1 0,0 0 11 15,-8-5 13-15,8 1 8 0,-9-1 6 0,10-5 8 0,-10-3 3 16,2-2 2-16,-10 1 1 0,0-4-9 0,0-3-10 0,0-3-7 16,-10-1-5-16,2 2-8 0,-10-1-2 0,2-6-4 0,-2 2-1 15,-8 4 0-15,9-7-2 0,-9 8-1 0,8-1-1 16,1 4 0-16,-10 2-2 0,11-2 0 0,-2 11 0 0,10-1-3 15,-10 1-1-15,10 4 2 0,-10 0-2 0,18 0-2 16,-8 6-1-16,-1 3-1 0,9 2-2 0,0-1-3 0,0 0-4 16,0 0-4-16,9 0-5 0,-1 5-3 0,1-5-8 0,0 0-16 15,17 0-37-15,-9-5-59 0,8 7-69 0,2-7-71 16,8-1-64-16,-9-4-80 0,8 2-124 0,-7-7-119 0,7 1-44 16,-8-7 11-16</inkml:trace>
  <inkml:trace contextRef="#ctx0" brushRef="#br0" timeOffset="57950.11">25816 6073 436 0,'0'-12'492'0,"0"4"-131"0,0 2-110 0,0 2-60 16,0-2-25-16,0 3-4 0,0 3 2 0,0-6 0 0,0 6-6 15,0 0-16-15,-8-6-24 0,8 6-26 0,-9 6-30 16,0-6-25-16,0 6-18 0,1-3-13 0,-10 7-4 0,1 0-3 16,0 6-1-16,0-3 0 0,-9 7 2 0,8 5 3 0,1 4 4 15,-1 0 6-15,-8 4 8 0,9 8 11 0,-1-3 6 16,2 2 7-16,-2 3 5 0,10 2 1 0,-10-1 2 0,9 5-3 16,1-6-5-16,-2 6-5 0,10 0-2 0,-8 0-6 0,8-1-2 15,8 0 0-15,-8-3-1 0,10 4 0 0,-2-5-1 16,1 0-1-16,9 0-2 0,-2-4 1 0,2-2-4 15,-1 1-4-15,9-10-5 0,0 6-4 0,0-11-1 0,1 0-1 16,-1 2-1-16,0-7-2 0,9 1-3 0,-10-7-11 0,1-3-20 16,9 0-31-16,-9-4-38 0,-1-2-52 0,12-4-52 0,-12-10-44 15,1 5-42-15,0-10-27 0,0 2-17 0,0-7-12 16,-9-11-35-16,1 7-80 0,-1-9-37 0</inkml:trace>
  <inkml:trace contextRef="#ctx0" brushRef="#br0" timeOffset="58325.43">26068 6341 218 0,'0'-10'585'16,"-9"1"-84"-16,9-1-134 0,-8-1-86 0,8 6-46 0,0 5-28 15,0-4-23-15,0 4-18 0,0 0-18 0,0 0-21 16,0 4-30-16,8 1-33 0,-8 10-30 0,9 0-20 0,-9 4-8 15,9 1-2-15,-1 5-1 0,-8 4 2 0,8 4 2 0,2-3 1 16,-2 5 3-16,1-2 9 0,1 6-1 0,-2-4-1 16,-8 3 1-16,8 1 1 0,1-4-1 0,0-1 0 15,0-1-2-15,-9-2-8 0,8-3 3 0,1-8-1 0,0-1 3 16,0 3 14-16,-1-14 24 0,-8 7 22 0,9-11 20 0,-9 2 13 16,0-6 12-16,8-6 5 0,1-3-2 0,-1-6-10 0,2 0-14 15,-2-9-15-15,0-5-10 0,10-5-8 0,-10 0-1 16,1-6 1-16,0 1 2 0,0-4-1 0,-1 4-6 15,1-5-9-15,0-5-8 0,-2 4-7 0,3-4-8 0,-2 6-6 16,2-1-9-16,-10 0-3 0,9 5-3 0,-9 5-1 0,7 5-4 16,-7-1-3-16,0 6-13 0,0 9-15 0,11 1-23 0,-11-1-21 15,0 5-33-15,0 5-66 0,0 0-96 0,7 5-86 16,2 0-74-16,0 5-85 0,-1 6-170 16,1 2-79-16,-1 2-37 0,2 5 27 0</inkml:trace>
  <inkml:trace contextRef="#ctx0" brushRef="#br0" timeOffset="58904.89">26641 6731 285 0,'0'-5'425'0,"0"1"-129"0,0-2-111 0,0 2-65 16,0 4-36-16,0-6-23 0,0 6-11 0,0 0-8 16,0 0-7-16,0 6-9 0,0-2-12 0,0 2-6 0,-8 3-6 15,8 1-2-15,0 4 2 0,0 1 4 0,0 0 5 16,0-5 7-16,8 3 5 0,-8 3 4 0,0-1 7 0,0-5 6 16,9 4 8-16,0 0 5 0,-9-4 6 0,0 1 4 0,9-3 8 15,-1-2 8-15,-8-2 15 0,9 2 21 0,0 0 25 16,-9-6 25-16,8 0 22 0,0 0 11 0,2-6 2 15,7-4-4-15,-9 0-14 0,10-5-24 0,-10-5-28 0,1 2-28 16,0-2-27-16,-1-1-19 0,1-2-8 0,0 5-8 0,-9-3-5 16,9 1-2-16,-9 6-5 0,0 0-4 0,8-1-1 0,-8-1-2 15,0 12-1-15,0-6-3 0,0 6-1 0,0-1-4 16,0 0 0-16,0 5-4 0,0-5-2 0,0 5-6 16,0 0-4-16,0 0 2 0,0 5-2 0,7 0-1 0,-7 0-1 15,11 3-1-15,-11 8 2 0,7-2 0 0,-7 1 4 0,10 5-2 16,0-1 3-16,-10 0-1 0,7 6 1 0,2-2 1 0,-9 3 0 15,9 3 3-15,-9 0-4 0,9 1 0 0,-9-1 0 16,8 5 1-16,-8-1-1 0,0-2-1 0,0 3-4 16,0-5-2-16,0 0 0 0,0 1-1 0,0-6-3 0,0 1 2 15,0-1-1-15,-8-9 1 0,8 3 2 0,0-6 2 0,-9-2 1 16,0-1 3-16,0 1 3 0,2-6 2 0,-3-4 5 0,0 0 3 16,3 0 4-16,-11 0 6 0,10 0 11 0,-1-4 4 15,0-2 5-15,0 2 3 0,1-2-1 0,-1 3-1 16,0-4-1-16,9-1-7 0,-8 1-7 0,8-1-7 0,-9 2-9 15,9-4-14-15,0 1-21 0,0 0-20 0,0-1-31 0,0-5-77 16,9 0-107-16,-1 0-99 0,10-4-105 0,-1-4-148 0,9-3-125 16,-1 3-63-16,-5-3-20 0</inkml:trace>
  <inkml:trace contextRef="#ctx0" brushRef="#br0" timeOffset="59311.93">26806 5984 211 0,'0'-5'446'0,"-9"0"-105"0,9 5-103 15,0-4-63-15,0 4-32 0,0 0-11 16,0-7-3-16,0 7 2 0,0 0-4 0,0 0-5 0,0 0-11 0,0 0-14 16,9 0-11-16,-9 0-9 0,0 0-4 0,9 0 4 15,0 7 4-15,-1-7 6 0,-1 4 5 0,4 1 4 0,6 5 1 16,0 5 1-16,10-7-4 0,-11 14-6 0,11-3-5 0,-1 4-6 16,0 7-5-16,0-1-9 0,0 10-6 0,9 1-9 0,-9 3-7 15,0 1-8-15,0 10-7 0,0-5-6 0,-8 4-6 16,-1 6 0-16,0-5-3 0,0 0-3 0,-17-1-3 15,11 1-1-15,-11 0-3 0,0 0 3 0,0-6-2 0,-11 1 1 16,2-5-1-16,-7 5-2 0,-2-4 1 0,-8-7-2 0,0 1-24 16,-9 0-61-16,-8 0-87 0,-2-5-94 0,3-5-127 15,-2 1-210-15,-7-1-111 0,7-3-62 0,1 2-14 0</inkml:trace>
  <inkml:trace contextRef="#ctx0" brushRef="#br0" timeOffset="60018.61">23984 8211 276 0,'-9'5'370'16,"9"-5"-113"-16,0 0-93 0,0 0-59 0,0 6-32 0,0-6-16 15,0 0-8-15,0 0 4 0,9 0 5 0,-1 0 5 16,10 4 1-16,-1-4 3 0,1 0-1 0,7 0-2 0,1 6 1 16,10-3-2-16,-11 3 0 0,19-6 0 0,-9 4 1 0,17 1 2 15,-9 0 4-15,18 0 5 0,0 0 8 0,8 0 9 16,1 0 11-16,8 0 13 0,8-1 17 0,11 2 14 0,6-6 7 15,-7 4 2-15,8-4-3 0,10 0-7 0,-2 0-13 16,1-4-15-16,8 4-24 0,1-6-19 0,-9 2-15 0,8-1-14 16,-8 0-10-16,-8 0-11 0,-1 0-6 0,1 0-6 0,-19 0-2 15,0 0-2-15,-7 1-1 0,-9-2-2 0,-1 3-2 16,-19-3 3-16,-5 2-5 0,-10-2 1 0,0 1-1 0,-18 5 0 16,10-5 4-16,-19 5 1 0,0-5 2 0,1 5 3 15,0 0-2-15,-9 0-1 0,0 0-7 0,0-5-11 0,0 2-33 16,-9-4-58-16,0 7-80 0,-7-3-79 0,6-3-72 0,-7 6-79 15,8-4-105-15,-8-2-156 0,-1 2-62 0,10 4 10 16</inkml:trace>
  <inkml:trace contextRef="#ctx0" brushRef="#br0" timeOffset="62312.65">24496 8646 114 0,'0'0'111'0,"0"0"-29"0,0 0-28 0,0 0-24 16,0 0-19-16,0 0-14 0,0 0-6 0,0 0-3 0,0 0 1 0,0 5 3 0,0-5 6 0,0 0 8 0,0 0 9 16,0 0 9-1,0 0 6-15,0 0 5 0,0 0 4 0,0 0 2 16,0 0 0-16,0 0 0 0,0 0-5 0,0 0-1 15,0 0-2-15,0 0-3 0,0 0-1 0,0 0-2 0,0 0-1 0,0 0-4 16,0 0-2-16,0 0-2 0,0 0-2 0,0 0 1 16,9 0-2-16,-9 0 4 0,0 0 0 0,0 0 4 0,0 0 3 15,0 0 5-15,0 0 4 0,0-5 0 0,9 5 2 0,-9 0-1 16,0 0 1-16,0 0-1 0,0 0-3 0,0 0-2 0,0 0-2 16,0 0 0-16,0 0-2 0,0-5 0 15,0 5-6-15,0 0-1 0,0 0-4 0,0 0-3 0,0 0-3 16,0 0-3-16,0 0-1 0,0 0-3 0,8 0-2 15,-8 0-1-15,0-5 0 0,0 5-2 0,10 0 1 0,-10-4 0 16,8 4 0-16,-8 0 1 0,0-6-1 0,0 6 1 0,0 0 0 0,0 0 1 0,0 0 0 0,0 0 4 16,7-4 2-16,-7 4 1 0,0 0 5 0,0 0 3 15,0 0 3-15,0 0 2 16,0 0 2-16,0 0 1 0,0 0 0 0,0 0 3 16,0 0 2-16,0 0 1 0,0 0 2 0,0 0 1 15,0 0 2-15,0 0 2 0,0 0 1 0,0 0 0 0,0 0-2 16,0 0 1-16,0 0-1 0,0 0-1 0,0 0-2 0,0 0-1 15,0 0-1-15,0 0-4 0,0 0 1 0,0 0-2 0,0 0-3 16,0 0-2-16,0 0-2 0,0 0-3 0,0 0-2 16,0 0 0-16,0 0 0 0,0 0 5 0,0 0 6 0,0 0 9 15,0 0 11-15,0 0 14 0,0-6 12 0,0 6 14 0,0 0 12 16,0 0 10-16,0 0 4 0,0 0-1 0,0 0-2 16,0 0-6-16,0 0-11 0,0 0-12 0,0 0-13 0,0 0-15 15,0 0-9-15,0 0-15 0,0 0-9 0,0 0-7 16,0 0-4-16,10 0-3 0,-10 0-3 0,0 0-3 0,0 0-1 0,0 0 3 15,0 0 0-15,0 0 0 0,10 0-1 0,-10 0-2 16,0 0 2-16,8 0 0 0,-8 6 0 0,9-6 1 16,-1 0 0-16,1 4 0 0,-1-4 0 0,1 6 2 0,8-2-1 0,-8 1 1 15,8 0-1-15,-8 0 1 0,9 5-1 16,-1-1-1-16,0 6 0 0,-1 0-2 0,2 0-1 0,9-1 2 0,-10 6 1 0,1 4-2 16,-1-4 3-16,1 3 0 0,-1 7 2 0,0-5 0 15,1 4 13-15,-10 0-6 0,1 5-1 0,0-4 1 0,-1 9-3 16,0-5 1-16,1 5-1 0,-9 0 0 0,11 1-12 15,-11-2 5-15,0 6 1 0,0-5-1 0,0 5 2 0,0 1 2 16,-11-1 1-16,11-1-1 0,-9-2 1 0,1 0 1 16,0 0-2-16,-10 3 1 0,0-5 0 0,2-1-2 0,-2-3 0 15,1-6-1-15,-1 4 3 0,-8-7-1 0,9-3 8 0,-1-1 7 16,2-9 6-16,5 3 6 0,-5-6 4 0,-1-7 4 0,0 3 4 16,7-6 2-16,-7 0-6 0,0 0-5 0,0-6-5 15,-1 3-4-15,10-7 0 0,-9-1-5 0,8 1-3 0,1 2 1 16,-2-8-3-16,10 2-2 0,0-7-2 0,0 1-3 15,10-3-4-15,-2-6-3 0,1-1-1 0,8 0-1 0,0-3-3 16,0 4-2-16,0-1 0 0,9-4-5 16,9 5-7-16,1-1-6 0,-2 1-16 0,-8-1-31 0,9 6-67 0,0 0-91 15,-1 5-93-15,-8-7-112 0,9 7-196 0,-9 5-108 0,-1-1-50 16,2 0-3-16</inkml:trace>
  <inkml:trace contextRef="#ctx0" brushRef="#br0" timeOffset="63307.03">25356 8900 333 0,'0'-5'354'0,"0"5"-99"16,0 0-82-16,0 0-49 0,0-5-31 0,0 5-17 15,0 0-8-15,0 0-4 0,0 0-6 0,0 0-4 0,0 0-5 16,0 0-6-16,0 0-5 0,0 0-5 0,0 0 0 0,0 0-5 16,0 5 0-16,0-5 1 0,0 0-4 0,0 0-4 0,0 5-4 15,0-5-4-15,0 5-6 0,0-5-1 0,0 5-3 0,0 5-1 16,0-5 4-16,0 5 5 0,9 4 7 0,-9 0 13 16,0 7 18-16,0 3 13 0,0 0 10 0,0 0 10 15,9 6 3-15,-9 4 5 0,0 5-3 0,8-4-8 0,0 9-13 16,-8-5-10-16,10 4-12 0,-2-3-7 0,1 2-7 0,8 4-6 15,-7-7-4-15,-3-1-4 0,4 0-3 0,4 3-1 0,3-7-2 16,-9-1-2-16,9-3-1 0,-2 1-5 0,-6-3 0 16,-2-8 2-16,9 4-1 0,-8-10 4 0,0 0 11 0,-1-4 21 15,0-4 32-15,-8 3 35 0,9-9 23 0,-9 0 15 16,9 0 13-16,-9-9 4 0,8-1-6 0,2-6-16 0,-2-7-28 16,1-3-28-16,-1-2-22 0,2-7-16 0,-2-4-12 0,-1-4-4 15,-7-1-4-15,20-5-6 0,-12 1-3 0,1-7-4 16,-1 2-2-16,1-1-3 0,9 0-3 0,-10 1-3 0,0-2-2 15,1 2 0-15,0 4-2 0,0 6-3 0,-1 2-5 0,-8 3-5 16,9 4-8-16,0 6-8 0,-9 2-15 0,8 7-39 16,-8 3-81-16,0 8-97 0,9-2-90 0,-9-1-112 0,9 7-179 15,-1 4-98-15,1 0-53 0,0 4-1 0</inkml:trace>
  <inkml:trace contextRef="#ctx0" brushRef="#br0" timeOffset="63996.34">26190 9589 203 0,'0'-16'484'16,"0"6"-113"-16,-9 2-128 0,9-2-77 0,0 5-35 0,0-5-17 16,0 5-5-16,0 2-3 0,0-4-3 0,0 7-9 15,0-5-8-15,0 5-13 0,0-4-11 0,0 4-10 0,0 0-12 16,0 0-6-16,0 0-7 0,0 0-5 0,0 4-2 16,0-4-5-16,0 5-4 0,0 2-4 0,0 1 0 0,0 2 0 15,0 0 5-15,0 0 6 0,9 3 2 0,-9 3 2 0,0-1 2 16,0 3-1-16,9-2 0 0,0 3-1 0,-9 1 4 15,8-6-1-15,9 5 6 0,-8-4 6 0,9 0 5 0,-2 0 10 16,2-5 15-16,-1-2 10 0,1 3 7 0,8-6 10 16,-1 0 8-16,1-5 4 0,1-5 4 0,7-4-1 0,-8-1-11 15,9 0-7-15,-9-10-5 0,0 2-12 0,2-8-8 0,-13 1-9 16,3 2-7-16,0-7-2 0,-9 1-2 0,-1 0 0 16,1-1-4-16,-9-4 0 0,0 9-3 0,0-4-1 0,0 5-5 15,0 0-2-15,0 3-16 0,-9 8 4 0,9-2 1 0,0 5-2 16,-8 0-3-16,8 5-3 0,0 0-4 0,0 0-4 15,0 0 10-15,-9 5-8 0,9 0-9 0,0 5-3 0,9 0-2 16,-9 5-2-16,0 0 3 0,8 4-2 0,-8 10 1 16,9-3-1-16,-9 7 2 0,9 1 2 0,-1 1 1 0,0 4 3 15,2-4-1-15,-10 9 0 0,8-1-1 0,1-3-2 0,-1 4-3 16,-8 5-5-16,9 0-2 0,-9 0-6 0,9-1-3 16,-9-3-3-16,0 4 0 0,-9 0 0 0,9-1-1 0,-9 8-1 15,1-8 0-15,-1 1-1 0,-9 0 2 0,2-4-3 16,-2-1-2-16,1-6 1 0,-1 1 1 0,-8-4 3 0,9-2 4 15,-10-7 4-15,10-3 5 0,0-2 7 0,8-6 10 0,-8 0 6 16,9-5 6-16,-10-1 10 0,10-4 7 0,-10-4 5 16,9-7 4-16,1 1 1 0,-1 0 0 0,0-3-2 15,9-2-3-15,0-6-6 0,0 3-9 0,0-7-4 0,9 1-3 16,0-5-6-16,8 3-3 0,1-3-7 0,-2 1-6 0,11-3-7 16,-1 7-7-16,8-5-10 0,1 0-13 0,0 4-30 0,0 1-61 15,0 0-81-15,-1 0-69 0,1-1-64 0,0 1-80 16,-2-1-135-16,-6 5-121 0,8 1-45 0,-9 4 13 0</inkml:trace>
  <inkml:trace contextRef="#ctx0" brushRef="#br0" timeOffset="65157.83">28161 7141 179 0,'0'0'241'15,"0"0"-33"-15,9-3-40 0,-9 3-40 0,0 0-31 0,0 0-24 16,0-7-18-16,0 7-12 0,8 0-8 0,-8 0-8 0,0 0-7 16,9-3-3-16,-9 3-3 0,0 0 1 0,0 0 1 15,7-6 4-15,-7 6 6 0,0 0 8 0,11-6 13 0,-11 6 9 16,0-4 12-16,7 4 12 0,-7 0 17 0,0-4 15 16,9-2 17-16,-9 6 18 0,0-4 16 0,0 4 15 0,0 0 7 15,0 0 1-15,0-6-5 0,0 6-14 0,0 0-17 0,0 0-21 16,0 0-25-16,0 0-28 0,0 0-19 0,-9 0-18 15,9 6-12-15,0-6-9 0,0 4-8 0,-7 2-8 0,7-2-1 16,-11 12-1-16,4-6 0 16,-10 8 0-16,-1 3 0 0,1 2 0 0,0 2 0 0,-10 0 2 0,11 2-1 0,-11 4 1 15,9-1 2-15,-9 3-1 0,2-4-2 0,0 6 2 0,-2-1 8 16,10-4-2-16,-9 3-2 0,9 2-2 0,-9-6-2 16,8 0 0-16,1 1 1 0,-1-1-2 0,1-5-7 0,1 0 3 15,6 1 1-15,1-11-1 0,0 6 1 0,0-10 0 0,9 5 0 16,-7-6-1-16,7-4-4 0,0 0-12 0,0 0-20 15,0 0-32-15,7-5-58 0,-7 0-66 0,9-5-60 16,0-5-59-16,10-10-65 0,-3 1-63 0,1-1-108 0,1-4-69 0,-1-1-2 16</inkml:trace>
  <inkml:trace contextRef="#ctx0" brushRef="#br0" timeOffset="65377.02">27754 7112 288 0,'0'-10'537'0,"0"6"-121"16,-10-2-154-16,10 3-107 0,0 3-67 0,10 0-40 0,-10 0-17 16,16 3-3-16,-7 7 9 0,17 0 12 0,1 9 9 15,-2-4 6-15,10 10 4 0,-1-1 8 0,10 1 2 0,0-1 4 16,-1 6-9-16,0 4-8 0,1-4-11 0,-1-1-6 0,-9 4-5 16,10-3-6-16,0 3-9 0,-1-2-6 0,-8 3-9 15,8-5-8-15,-8 5-28 0,0-5-43 0,0-4-46 16,-1-1-51-16,1-9-70 0,-9 0-118 0,-1-6-148 0,10-5-81 15,-9 2-25-15</inkml:trace>
  <inkml:trace contextRef="#ctx0" brushRef="#br0" timeOffset="66066.89">29125 5979 447 0,'0'0'408'16,"0"-5"-124"-16,0 1-90 0,0 4-50 0,-9-7-23 0,9 7-12 16,0 0-7-16,0 0-4 0,0 0-10 0,0 0-10 15,0 0-15-15,0 0-16 0,9 0-17 0,-9 7-10 0,0-7-7 16,0 9 2-16,9 1 11 0,-9-1 15 0,8 5 18 0,-8 8 19 15,8 1 25-15,2 6 15 0,-3 1 8 0,13 9 4 16,-13 0 1-16,2 10-5 0,0 0-6 0,0 9-8 0,-1 0-15 16,10 11-8-16,-10-1-9 0,1 5-3 0,-1 7-11 0,1-3-9 15,0 5-12-15,-9 2-10 0,8 0-8 0,-8-1-6 16,0-1-7-16,0 2-7 0,-8-7-2 0,8 2-3 0,-9-1 1 16,9 0-1-16,-9-1 0 0,1-2 0 0,8-3 0 15,-9-3 2-15,9-1 1 0,0-4-1 0,0-5 0 0,9-5-1 16,-9-11-1-16,8 1-1 0,1 0-2 0,8-9 0 0,-7-7 0 15,6-2-4-15,2-3-4 0,-2-3-2 0,11-11-4 16,-9 1 0-16,8-5 1 0,0-10-4 0,0 1 2 0,-9-5 5 16,10-7 10-16,-3-4 8 0,-6 2 7 0,9-7 5 0,-19 1 4 15,10-6 5-15,-11 2 5 0,3-8 1 0,-10 3-3 16,0-6-3-16,-10-1-3 0,-5 1-1 0,-3-5-3 0,-9 0-3 16,1 1-3-16,-8-1-5 0,0 4 1 0,-10-4-2 15,10 5-1-15,-10 4-1 0,9 7-1 0,0-1 0 0,1-1 0 16,-1 11 1-16,17-1-2 0,-9 1-1 0,10 3-1 0,9 8 0 15,0-3 1-15,-1 1-3 0,0 6-5 0,9-2-6 16,0 2-3-16,9-2-6 0,0 3-7 0,-1-2-21 0,17 0-37 16,2-5-64-16,0 5-74 0,7-6-67 0,9 2-64 15,1-6-85-15,-1 1-142 0,1 1-99 0,8-9-36 0,-8 3 23 16</inkml:trace>
  <inkml:trace contextRef="#ctx0" brushRef="#br0" timeOffset="66395.59">30297 6170 46 0,'-9'-10'558'15,"1"5"-58"-15,8-5-171 0,-9 5-133 0,1 5-82 0,8-5-44 16,-10 5-23-16,2 5-13 0,-1-5-7 0,-8 10-2 0,8 0-3 15,1 4 3-15,-1 1 3 0,-8 10 6 0,8-2 8 16,-8 7 8-16,9 4 9 0,-12 0 9 0,5 6 15 0,5-1 9 16,-7 4 4-16,8 1-2 0,-8 0 1 0,8 5 4 15,-9-4 0-15,11 3-2 0,-3 1-11 0,-7 0-7 0,17 0-9 16,-8-6-4-16,8 8-12 0,0-9-9 0,0 3-9 0,0-1-8 16,8-5-6-16,1 1-5 0,9-1-4 0,-2-6-4 15,12 1 0-15,-3-4-2 0,1-2 0 0,1-2-1 0,15-7-10 16,-7-5-20-16,9 2-41 0,-1-7-52 0,1-5-59 0,-1 2-57 15,0-12-56-15,1-3-79 0,-2-5-119 0,-7-6-108 16,0 1-35-16</inkml:trace>
  <inkml:trace contextRef="#ctx0" brushRef="#br0" timeOffset="66771.45">30504 6501 164 0,'0'-9'563'16,"-7"0"-91"-16,7 3-148 0,0 2-110 0,0-2-63 0,0 6-40 16,0-4-24-16,0 4-14 0,0 4-7 0,0 2-8 0,0-2-10 15,7 11-9-15,-7-1-3 0,10 2 7 0,-2 3 9 16,-8 10 13-16,9-5 10 0,2 6 8 0,-4 3 5 0,1-3-2 16,2 5-3-16,-2 3-11 0,1-3-10 0,7 4-11 15,-6 0-12-15,-1 0-10 0,8 0-8 0,-9-5-6 0,10-1-5 16,-9 2-4-16,-1-5-1 0,10-5-1 0,-10-5 1 0,0-2 13 15,2-3 24-15,-10-5 34 0,8-1 23 0,-8 1 21 16,9-10 12-16,-9 0 11 0,0-10 6 0,8-3-9 0,2-3-20 16,-2-7-27-16,0-13-16 0,2 3-11 0,-3-8-7 15,3 0 1-15,-10-5-1 0,0-2-1 0,0-6-2 0,0 0-3 16,0-5-7-16,0 6-6 0,-10-5 1 0,10-2-7 0,0 7-5 16,0 5-4-16,0-1-1 0,-7 4-1 0,7 7-2 15,0 3-2-15,0 5-12 0,0 5-13 0,0 7-21 0,0-2-30 16,0 10-30-16,0 1-44 0,7-1-87 0,12 5-105 0,-11 5-93 15,19 5-96-15,-11-5-167 0,11 10-90 0,-1-1-47 16,0 6-4-16</inkml:trace>
  <inkml:trace contextRef="#ctx0" brushRef="#br0" timeOffset="68521.73">28378 6331 160 0,'9'0'293'0,"-9"-5"-77"0,0 1-67 16,0 4-47-16,0-6-27 0,0 2-11 0,8 4-4 0,-8 0-2 0,0-6 2 0,0 6-2 15,0-5-3-15,0 5-5 0,0 0-3 0,0 0-7 0,0 0-4 16,0 0-3-16,0 0-3 0,0 5-1 0,0 1 1 16,0 4 5-16,0-1 2 0,8 5 3 0,-8 1 2 0,0 5 5 15,0-1 5-15,0 6 7 0,10-2 0 0,-10 7-5 0,0-1-3 16,8 6-5-16,-8-6-3 0,0 6-5 0,0-1-8 16,9 0-7-16,-9-1-7 0,8-3-2 0,-8 4-4 15,10 1-2 1,-2-6-1-16,1 0-3 0,0-5 1 0,-2 1-3 0,-7-6 0 0,10 1 0 0,-1-4 4 0,-9-3 0 0,9-3 1 15,-9 0 14-15,0-5 22 0,0 0 32 0,0 0 37 0,0-5 29 16,-9 0 19-16,9 0 12 0,-9 0 4 0,9-5-9 16,-10 0-15-16,3 0-26 0,-2 0-31 0,0-5-26 0,-9 5-23 15,10 2-8-15,-1-4-5 0,1 4-7 0,-2 3-7 16,2-6-6-16,0 0-6 0,-1 6-2 0,0 0-3 0,9 0-5 16,-8 0-1-16,8 6 1 0,-9 0 0 0,0-3 1 15,1 7-1-15,-1 5 0 0,0 0 1 0,9 0 1 0,-8-1 0 16,-1 0-2-16,9 7 2 0,-8-6-3 0,8 4 1 0,0 1-2 15,0-7 1-15,0 7-2 0,0-1-5 0,8 1-5 16,-8-5-6-16,0 5-4 0,9-5-7 0,-1-6-3 0,1 6 0 16,-9-5-2-16,9-2 3 0,-1-1 7 0,-8 2 6 15,9-9 10-15,-9 0 14 0,9 4 13 0,-9-8 7 0,8-2 9 16,1-4 8-16,0 2 8 0,-1-7 7 0,0-1 2 0,2 2-5 16,-2-5-7-16,1 4-5 0,-1-4-3 0,2 0-8 15,-10-2-7-15,8 6-8 0,1-4-6 0,-9 5-2 0,9-1-2 16,-9-1-3-16,0 2 7 0,7 5-4 0,-7-1-2 15,0 5-2-15,0 1-1 0,0-3 1 0,0 4-2 0,10-2 0 16,-10 5-6-16,0 0 3 0,0 0-1 0,9 0 3 0,-9 5-1 16,0-2 0-16,9 8 0 0,-9-1 3 0,9 4-3 15,-9 0 1-15,7 8 1 0,3-3 1 0,-2 1 2 0,1-2 0 32,-1 3-2-32,1-2-2 0,0 0-1 0,-1 1-5 0,10-1-11 0,-10-4-15 0,1 3-19 0,9-3-25 0,-2 1-27 15,-6-6-35-15,7 0-33 0,-9-6-28 0,11 2-20 0,-12-3-11 16,11-3-8-16,-10-3-1 0,10-3 5 0,-9-4 11 15,-1 0 9-15,10-3 6 0,-18-2 5 0,8-6-17 16,2 2-24-16,-2-5-59 0,0-1-66 0</inkml:trace>
  <inkml:trace contextRef="#ctx0" brushRef="#br0" timeOffset="68897.7">28787 6531 330 0,'0'-5'528'0,"0"-5"-122"0,0 6-135 0,0-2-84 16,-10 6-52-16,10-5-32 0,0 5-20 0,0 0-14 15,0 0-11-15,0 5-13 0,0 1-15 0,0-2-14 0,10 11-9 16,-10-1-5-16,0 1-2 0,0 10 0 0,0-2 7 0,0 3-2 16,0 3-2-16,0 0-1 0,0 1-2 0,0 3 0 15,8 2 1-15,-8-7 0 0,0 7-7 0,0-5 4 0,8-1 1 16,-8 0 1-16,10-3 1 0,-10-3 0 0,8-3 2 15,-8-1 2-15,8-4 4 0,-8-6 12 0,0 1 23 0,9 1 38 16,-9-8 49-16,0 3 46 0,0-6 29 0,9-6 15 0,-9-4 8 16,9 2-6-16,-1-12-18 0,-8-1-35 0,9 3-46 15,-1-12-43-15,1 1-22 0,1-6-15 0,-2 6-12 16,0-4-5-16,1-3-6 0,-1 3-2 0,2-1-4 0,-2-1-4 16,-1 6-7-16,4 1-1 0,-11-3 1 0,9 7-2 0,-9 5 2 15,0-1 0-15,8 6-4 0,-8-1-6 0,0 5-12 0,0 6-27 16,0-2-57-16,10 1-95 0,-10 0-92 0,0 5-91 15,0 0-112-15,0 5-180 0,0 6-92 0,0-1-27 16</inkml:trace>
  <inkml:trace contextRef="#ctx0" brushRef="#br0" timeOffset="69697.89">29038 7049 203 0,'0'0'317'16,"0"0"-83"-16,0 0-77 0,0 0-49 0,0-5-32 0,0 5-19 16,-8 0-11-16,8 0-5 0,0 0-4 0,0 0-4 0,0 0-2 15,0-5-3-15,0 5-2 0,0 0-2 0,8 0 0 16,-8 0-3-16,0 0 1 0,0 0-1 0,0 5-2 0,0-5-4 16,-8 5-2-16,8-5 0 0,0 4 2 0,-10 6 2 15,10 1 3-15,-8-2 0 0,8 0 1 0,-9 1 1 0,2 4 1 16,7-2-3-16,-10 1-4 0,10-3-4 0,0 6-4 15,0-6-1-15,0 3-2 0,0-3-2 0,0 0-2 0,10 0-1 16,-10-1 1-16,7-3 0 0,-7 9 0 0,9-6 2 0,-9 1 3 16,8-5 3-16,2-5 5 0,-10 0 8 0,8 0 11 15,1 0 12-15,-9-5 15 0,8-1 13 0,1 2 17 0,-9-5 9 16,9-6 6-16,-1 5 6 0,1-5 0 0,0 0-1 16,-9-3 6-16,8 2 6 0,1 1 6 0,0 0 12 0,-9 0 11 15,0 1-2-15,0 4-7 0,0-5-9 0,0 5-20 0,0 6-16 16,0-6-25-16,-9 6-24 0,9 4-20 0,-9-5-10 15,9 0-8-15,0 5-3 0,0 0 0 0,0 0-7 0,-8 5-4 16,8 0 0-16,0-1 0 0,0 6 1 0,-9 4 0 16,9 1-1-16,0 5 0 0,0-1 2 0,0 1 2 0,9 9-1 15,-9-4 0-15,0 5-3 0,8 4 3 0,-8-1 1 0,0 3 0 16,9-3-2-16,-9 1-5 0,0 6-7 0,0-6-10 16,-9 5-6-16,9 0-14 0,-8-5-9 0,-1 5-6 0,0-6-3 15,-8 3 3-15,0-3 7 0,0-4 6 0,-1 1 11 0,2-5 14 16,-11-6 14-16,9-4 22 0,-8 0 24 0,1-10 17 15,-2-1 11-15,10 1 8 0,-10-5 7 0,11-5 4 0,-10 1 0 16,-1-6-9-16,9-5-12 0,-8 0-5 0,9 1-3 16,8 4-2-16,-9-5-3 0,11 1-6 0,7-2-12 0,-10 8-15 15,10-13-20-15,10 7-28 0,-3-5-62 0,11-1-105 0,8 1-112 16,10-1-139-16,-1 0-216 0,7 0-109 0,-7 1-52 16,9-1-18-16</inkml:trace>
  <inkml:trace contextRef="#ctx0" brushRef="#br0" timeOffset="70511.27">29237 6751 128 0,'0'0'208'0,"10"0"-25"0,-10-5-30 0,0 5-36 0,0-5-32 0,8 5-23 16,-8-5-13-16,0 5-7 0,0-5-3 0,9 5 0 15,-9-5-2-15,0 5-1 16,8 0-3-16,-8 0-4 0,0-4-2 0,0 4-3 0,0 0 2 0,0 0 1 0,0 0 2 0,0 0 4 15,0 0 3-15,0 0 1 16,0 0 0-16,0-6 1 0,0 6-2 0,0 0-1 16,0 0-1-16,0 0-3 0,0 0-5 0,0 0 0 15,0 0-5-15,0 0-7 0,0 6-5 0,0-6-4 0,0 0-4 16,0 0 0-16,0 4-1 0,-8 1 0 0,8 0 0 0,-9 0 1 16,9 5 1-16,-8-1 0 0,-2 1-4 0,2 5 2 0,0-5 0 15,-1 3 1-15,0-3 0 0,0 6-1 0,2-1-3 16,-3-1-5-16,0-4-4 0,3 0-13 0,7 5-14 0,-10-11-21 0,2 6-28 15,8-6-35-15,0 2-48 0,0-6-90 0,0 0-128 16,0 0-62-16</inkml:trace>
  <inkml:trace contextRef="#ctx0" brushRef="#br0" timeOffset="70683.31">29125 6702 360 0,'0'-4'532'16,"0"4"-127"-16,0-6-148 0,0 1-103 0,9 5-64 0,-9 0-40 15,8 0-16-15,0 0-9 0,9 5-2 0,3 1 1 0,5 2 0 16,0-2 0-16,2 4-3 0,7-1 0 0,-8 1-6 16,18 0-2-16,-9-1-6 0,0 1-12 0,0 5-21 15,-1-5-27-15,0 3-34 0,1-3-47 0,1 6-77 0,-11-1-145 16,9-7-103-16,-16 8-56 0</inkml:trace>
  <inkml:trace contextRef="#ctx0" brushRef="#br0" timeOffset="71993.57">31174 7015 123 0,'0'0'225'0,"-8"0"-39"0,8 0-41 15,0 0-39-15,0 0-28 0,0 0-23 0,-9 0-14 16,9 0-9-16,0 0-7 0,0 0-3 0,0 0 0 0,0 0 2 16,0 0 2-16,-9 0 5 0,9 0 3 15,0 0 6-15,0 0 7 0,0 0 6 0,0 0 4 0,0 0 5 16,0 0 2-16,0 0 0 0,0 0 1 0,0 0-2 0,0 0 0 0,0 0-2 0,0 0 1 16,0 0-4-16,0 3-3 0,0-3 0 15,0 0 1-15,9 0 4 0,-9 0 10 0,9 0 15 16,-1 0 15-16,1 0 16 0,8 0 17 0,-7 0 13 0,6-3 7 0,1 3 3 0,8 0-5 15,-5-5-10-15,5 5-12 0,-8-5-13 0,9 0-16 0,-8 0-14 16,8 5-11-16,-9-5-11 0,9 0-9 0,-9 0-10 0,9 2-7 16,-8-4-8-1,0 4-7-15,-1 3-4 0,-9-6-5 0,2 6-1 0,-2 0-4 0,1 0-2 0,-9 0-3 0,9 0 0 0,-9 0-4 16,0 0 1-16,0 6 0 0,-9-3-1 0,0 7 3 0,1 5 1 16,-2 0 1-16,-15 4 2 0,7 5 0 0,-9 6 0 0,2-1 0 15,-10 5 0-15,9-3-3 0,0-3 8 0,-9 2-5 31,18-2-4-31,-8 1 0 0,-2-3-1 0,9-3-2 0,1-3-1 16,1 0 0-16,6-1-9 0,-7-4 4 0,8-5 3 16,9 4-2-16,-8-3 2 0,-1-1 3 0,9-7 0 0,0 8 0 0,0-6 0 15,0-5 2-15,0 5-1 0,0 0 1 0,9-5 0 16,-1 0 3-16,1 0-1 0,8 0 0 0,1 0 2 16,7 0-2-16,11-5 3 0,-2-5-2 0,9 5-1 0,1-4-4 15,-1-1-6-15,0-1-15 0,1-3-49 0,0 1-89 0,-1-3-99 16,0-3-104-16,-8-7-145 0,9 3-162 0,-9-6-92 0,-1 4-37 15</inkml:trace>
  <inkml:trace contextRef="#ctx0" brushRef="#br0" timeOffset="72355.78">31443 6222 481 0,'-8'0'471'0,"8"-3"-135"0,0-2-99 0,0 5-51 16,0-6-13-16,8 6 4 0,-8-4 6 0,9 4 2 15,-1-5 1-15,2 5-9 0,6 0-15 0,11-5-15 0,-1 5-19 0,9 5-15 16,-1-5-6-16,18 9 0 0,-9 2 0 0,10-1-3 0,8 8-7 15,-1 2-12-15,0 5-11 0,2 5-13 0,7 3-15 0,-8 7-11 16,-7 4-9-16,-3 0-5 0,0 9-2 0,-7 1-5 16,-1 5-6-16,-16 4-4 0,-1 5-5 0,-9 1 1 15,-7 4-1-15,-10 0 1 0,-10 6-2 0,-7-7 2 0,-18 2 4 16,0 5-2-16,-8-7 0 0,-8-4-9 0,-11 1-11 0,2-6-21 16,-11 1-35-16,11-5-62 0,-11 0-77 0,3-6-73 0,-1-9-80 15,8 0-119-15,0-10-158 0,0 1-79 0,9-7-18 16</inkml:trace>
  <inkml:trace contextRef="#ctx0" brushRef="#br0" timeOffset="73552.08">7693 11724 324 0,'-25'0'292'0,"7"0"-88"0,-8 0-72 0,0 0-41 16,8 0-15-16,-9 0-5 0,2 0 1 0,0 4 11 0,7-4 8 16,-8 0 6-16,9 4 5 0,-9-4 1 0,9 0 2 15,0 0 5-15,-3 6 6 0,4-2 2 0,-1-4 0 0,8 6-2 16,0-6-4-16,0 4-10 0,1-4-12 0,8 0-15 0,-9 6-18 15,9-6-9-15,9 0 0 0,-1 5 5 0,1-1 13 16,9-4 14-16,8 6 13 0,8-6 11 0,1 4 10 0,17-8 2 16,0 4-7-16,10-6-13 0,7 2-14 0,0-7-16 0,9 7-15 15,-7-6-14-15,5 0-11 0,2 1-8 0,1-1-4 0,-9-5-1 16,-1 4-2-16,-1-2-4 0,3-2-1 0,-11 5 2 16,-7 0 1-16,-9 1-2 0,-1-1 2 0,-17 0 1 15,0 5 1-15,-9 0 5 0,1 0 6 0,-1 5 3 0,-17-4 3 16,9-2 1-16,-9 6-1 0,0-4-3 0,0-2-3 0,0 6-5 15,-9-4-6-15,0 4-10 0,1 0-15 0,-10-4-20 0,1-1-50 16,0 5-83-16,8-6-88 0,-9 6-89 0,1-4-100 16,0-2-167-16,8 2-97 0,-9-6-53 0,2 4 6 15</inkml:trace>
  <inkml:trace contextRef="#ctx0" brushRef="#br0" timeOffset="73848.62">8085 11304 457 0,'0'0'538'0,"0"0"-156"0,0 0-159 0,0 5-95 15,0-2-54-15,8 7-23 0,-8 6 3 0,8 3 20 16,1 0 14-16,0 6 13 0,0 6 18 0,-1 2 17 0,1 6 13 16,8 9 8-16,-8 1-4 0,8 5-9 0,-8 0-1 0,9 4-4 15,-2 7-10-15,2-7-12 0,-1 0-12 0,1 0-14 0,0 1-14 16,-3 0-14-16,5-6-13 0,-4-4-9 0,2 0-7 15,-1-5-5-15,-8-4-6 0,-1-6-3 0,9-1-3 16,-8-8-4-16,-9-1-2 0,9-4-1 0,-1-1-1 0,-8-8 0 16,10-1 1-1,-10-7 0-15,0 8-1 0,0-11 3 0,0 5-4 0,8-5 3 0,-8 0 1 0,-8-5-3 0,8 0-2 0,0-1-5 16,0-4-28-16,-10 2-45 0,10-7-80 0,-8 0-87 16,8-4-83-16,0-1-95 0,-9 1-145 0,9-1-127 0,0 1-57 15,0-7-5-15</inkml:trace>
  <inkml:trace contextRef="#ctx0" brushRef="#br0" timeOffset="75156.98">11047 10726 311 0,'7'-8'298'0,"-7"2"-101"16,8-3-72-16,-8 3-41 0,0 2-20 0,9-2-10 0,-9 2-5 16,0-2-4-16,0 2 1 0,9 0-4 0,-9-1-1 0,0 5-3 15,0-5-1-15,0 5-3 0,0 0-1 0,0 0 1 0,0 0 0 16,0-5-1-16,0 5-1 0,0 0-1 0,0 0-2 15,0 0-1-15,0 5-2 0,0-5-1 0,0 0-3 16,0 0-2-16,0 0-2 0,0 0-2 0,0 5-3 16,0-5-2-16,0 0 0 0,-9 0-2 0,9 5-1 0,0-1 2 15,0 0 0-15,0 2 1 0,0 4 4 0,0-6 3 0,0 11 4 16,0-5 5-16,-9 6 6 0,9 2 8 0,-8 3 7 0,8 2 10 0,-7 2 9 0,-4 4 8 16,11 4 10-16,-9 6 18 0,1 6 13 0,-9 4 10 15,8 4 2-15,1 6 4 0,-10 0-5 16,10-1-4-16,-1 5-6 0,-8 6-13 0,8-5-13 0,0 5-12 0,0-2-9 15,1 2-10-15,-10 0-4 0,10 5-4 0,-9-2-6 0,7-3-10 16,-6 3-5-16,-2-3-6 0,9 5-4 0,-8-7-3 0,0 7-7 16,-1-5-5-16,9-2 0 0,-8 2-2 0,8-5 0 15,1-1 1-15,-1-4-1 0,0-2 0 0,9-8 1 0,0 0-1 16,0 2-1-16,0-13-2 0,9 1-1 0,-9 1-1 16,9-12 0-16,-1 1 1 0,9-3-2 0,-8-7 0 0,8-5 2 15,1 1 0-15,-1-5 0 0,1-5 0 0,-11 0-3 0,13-5-1 16,-3-10 2-16,8 5 0 0,-7-10 0 0,-1 0 0 15,-8-4 0-15,8-1 1 0,-8-3 2 0,0-3 2 16,-1-2-1-16,0-7 1 0,-8 1-1 0,0 0 2 0,-8 1 1 0,0-3 2 16,-1-3 1-16,-8 5 0 0,-1-5 1 0,1 4-1 15,-1-4 0-15,-7 10 1 0,-1-1-1 0,-1 2 1 0,1 4-2 16,-9 4-2-16,9 2 1 0,0 2 0 0,9 1 0 16,0 5 0-16,-11 0 0 0,21 0-2 0,-4 6 0 0,4-2-1 15,-1 2-1-15,8-1-4 0,0 5 0 0,0-4-1 0,8 4-2 16,-1-6 2-16,11 6-2 0,2-4-4 0,5-2-4 15,1 2-13-15,8-2-20 0,2-4-44 0,-2 2-63 0,9-7-72 16,1 5-61-16,-9-5-62 0,16-4-79 0,-7-1-154 16,-1-5-86-16,10-4-27 0,-10 6 25 0</inkml:trace>
  <inkml:trace contextRef="#ctx0" brushRef="#br0" timeOffset="75534.28">11810 11083 68 0,'-17'-4'518'0,"8"4"-98"0,-2 0-164 0,4 0-111 15,-11 4-64-15,10 0-30 0,-9 6-16 0,-1 2-3 16,1 1 2-16,0 1 6 0,-1 11 12 0,1-5 14 16,-1 9 19-16,2 1 12 0,-11 3 21 0,9 6 20 0,1 1 16 15,1 4 14-15,6 5 8 0,-8 0-1 0,9-1-5 0,2 11-8 16,-3-5-20-16,2 5-19 0,-1 0-17 0,9 0-16 0,0-1-27 16,-8 0-6-16,8 0-10 0,8-4-10 0,-8-5-9 15,9 6-6-15,-1-13-7 0,2 7-6 0,6-9 8 16,-7-1-8-16,10 1-4 0,6-11-4 0,-7 0-6 0,7-5-15 15,1-9-26-15,0 1-43 0,1-3-55 0,-2-8-60 0,10-5-54 16,-8 0-55-16,8-10-58 0,-10 2-70 0,2-8-94 16,-11-4-71-16,11 1-11 0</inkml:trace>
  <inkml:trace contextRef="#ctx0" brushRef="#br0" timeOffset="75893.08">11896 11601 11 0,'0'-10'529'0,"-8"6"-88"0,8-2-151 0,0 2-118 0,0-2-69 16,8 6-43-16,-8 0-21 0,0 0-11 0,9 6 3 0,0 4 2 15,-1 4 3-15,1 1 5 0,0 4 3 0,8 1 2 16,-10 5 2-16,4 4-2 0,-4 0-2 0,2 0-1 16,2 5-2-16,-4 1-4 0,2-1-2 0,8-5-2 0,-8 6-5 15,-1-6-4-15,10 1-4 0,-9-2-4 0,8-4-1 0,-8-4 0 16,8 0 0-16,-8-5 1 0,8-1 11 0,-8-4 16 15,-1 0 34-15,0-6 40 0,2-4 36 0,0-4 29 0,-3-2 15 16,1-3 8-16,10-10-1 0,-9-6-10 0,7-5-25 16,-6 1-30-16,-1-4-33 0,0-8-23 0,0 3-17 0,-9-1-10 15,7-5-3-15,3 4-3 0,-10-3-4 0,0 4-8 0,8-5-3 16,-8 5-7-16,0 0 0 0,0 4-1 0,0 2-4 16,0 4-10-16,-8 4-4 0,8 2-4 0,0 1-8 0,-10 3-8 15,10 4-13-15,0 6-18 0,-7-1-24 0,7 5-50 0,0 1-84 16,0-2-82-16,7 6-65 0,3 0-57 0,-2 6-82 15,1 3-141-15,8-5-82 0,0 11-17 0,1 0 41 0</inkml:trace>
  <inkml:trace contextRef="#ctx0" brushRef="#br0" timeOffset="76128.53">12703 11806 180 0,'18'-9'564'0,"-9"5"-89"0,0-2-177 0,8 0-121 16,-7 6-77-16,6-4-46 0,-8 4-25 0,2 4-16 0,-2-4-6 16,1 12 0-16,-9-4-2 0,8 2-2 0,-8 5 0 15,0 4 0-15,-8 1 0 0,8 5 1 0,-9-1 1 0,1 0-4 16,-10 1 1-16,10 5 2 0,-10-7-2 0,1 3 1 16,-1-3-2-16,10 2 1 15,-10-6-1-15,11 6-4 0,-11-7-13 0,8 3-16 0,-6-7-22 0,6 5-32 0,2-9-46 0,8 6-77 16,0-12-149-16,-9 6-89 0,9-5-49 0</inkml:trace>
  <inkml:trace contextRef="#ctx0" brushRef="#br0" timeOffset="76363.39">12947 11724 344 0,'-17'-5'578'0,"-1"5"-114"0,10 0-170 16,-10 5-112-16,9 3-70 0,1-2-40 0,-1 4-20 0,0 0-11 15,0 5-3-15,1-1-3 0,-1 5 0 0,9 7-6 16,-8-8-6-16,8 7-5 0,-9-1-5 0,9 1 1 0,0 3 0 16,0-3 3-16,0 1 5 0,0-3 4 0,9 2 8 15,-1-1 4-15,1 1 1 0,-1-1 0 0,1-4-2 0,9 0-4 16,-1-1-6-16,9-5-5 0,-1 1-7 0,2-1-9 0,0-4-17 16,7 0-25-16,-8-5-32 0,9-5-33 0,0 0-39 15,-1 0-44-15,1-5-59 0,0-5-84 0,0-5-135 16,0 0-70-16,-11-4-18 0</inkml:trace>
  <inkml:trace contextRef="#ctx0" brushRef="#br0" timeOffset="76661.35">13355 11206 105 0,'9'-10'560'16,"-1"1"-73"-16,2 3-167 0,5 2-111 0,3-7-57 0,8 11-34 16,-8-5-19-16,8 5-7 0,1 5-1 0,7 0 1 15,-7 1-6-15,6 8-14 0,-6-5-18 0,8 11-14 0,-9 0-10 16,1 4-9-16,-2 6-7 0,-8-2-4 0,0 7-3 0,-7 9-1 16,-3 0-1-16,-7 0-1 0,0 9-1 0,-7 1 0 15,-11 5-2-15,1-5-3 0,-1 4-3 0,-8 1-7 0,0-5-8 16,1 4-9-16,-10-3-8 0,9-3-6 0,-18-2-9 0,9-1-4 15,0 0-9-15,-9-6-6 0,10 1-8 0,-9-5-8 16,-2-6-13-16,11 2-20 0,-8 0-28 0,7-6-51 0,-8-5-95 16,16 1-125-16,-8-5-63 0</inkml:trace>
  <inkml:trace contextRef="#ctx0" brushRef="#br0" timeOffset="77257.92">14961 11635 416 0,'0'-3'345'0,"0"3"-109"0,0 0-78 0,0 0-45 0,9 0-26 15,-9 0-18-15,0 0-11 0,-9 0-8 0,9 0-7 0,0 3-7 16,-8 2-6-16,8 5-3 0,-17 0-1 0,8 5 4 16,0-1 6-16,-8 11 10 0,-1-7 7 0,2 13 12 0,-2-1 8 15,1-2 7-15,-9 1 4 0,-1 6 3 0,0-1 4 16,-6 5-1-16,6 0-2 0,-7 0-3 0,-1 0-6 0,1 0-6 16,6-1-6-16,-5-3-8 0,6-1-8 0,1 0-9 0,0-4-9 15,9-1-7-15,8-5-7 0,-8-3-8 0,8-3-7 16,1 2-14-16,-1-5-34 0,9-5-42 0,-10 4-46 0,10-8-46 15,0-2-56-15,10-4-91 0,-10 0-159 0,9-10-86 0,8-4-33 16</inkml:trace>
  <inkml:trace contextRef="#ctx0" brushRef="#br0" timeOffset="77461.84">14561 11758 56 0,'0'9'498'0,"10"5"-109"0,-10 2-144 0,9-2-89 16,9 7-45-16,-11-3-19 0,11 2 0 0,-1 4 5 16,9 1 3-16,-8 4 3 0,8 0-5 0,-1-3-4 0,2 3-9 15,0 4-11-15,6-3-12 0,-6-1-13 0,7-1-12 16,-8 3-10-16,9-2-7 0,1 1-13 0,-3-2-32 0,-8-3-39 16,13-1-41-16,-14 1-51 0,20-5-75 0,-18-7-130 0,9-3-127 15,0 0-69-15</inkml:trace>
  <inkml:trace contextRef="#ctx0" brushRef="#br0" timeOffset="78958.55">16004 10887 174 0,'0'-10'295'0,"0"6"-74"16,0-5-61-16,0 4-36 0,-9 0-17 16,9-5-12-16,-9 5-10 0,9 1-2 0,-8-3-2 0,-1 4-3 15,9-2-5-15,-9 0-4 0,2 0-6 0,7 5-6 0,-10-5-1 0,10 5-5 0,-8-5-5 16,8 5-7-16,0 0-6 0,0 0-7 0,-10 0-5 16,10 0-4-16,0 0-5 0,0 0-4 15,0 0-3-15,0 5-4 0,0-5-1 0,0 5 1 0,0 0 6 0,0 5 8 0,-9 0 11 16,9 4 15-16,0 1 10 0,-7 4 11 0,-3 1 15 15,2 3 13-15,-1 2 8 0,0 5 7 0,1-1 8 0,-9 6 10 16,7-1 6-16,2 9 3 0,0 1-7 0,-10 5-4 0,9 0-8 0,1 6-6 16,-1 2-10-16,0 2-14 0,1 5-13 0,-2 4-9 0,3 0-5 15,-2 6-12-15,-1-6-4 0,2 5-9 0,-9 1-8 16,17-5-7-16,-8 3-4 0,-2-3-3 0,2 3-3 16,8-3 0-16,-9 0-2 0,9-1 1 0,-9 0 1 0,9-4 1 15,0 4-2-15,-9-5-1 0,9-3-1 0,0-1 0 0,0-2-3 16,9-8 0-16,-9 6-1 0,9-13-3 0,0-1 2 0,-1-8-1 15,2 2 2-15,-2-11-1 0,9 1 4 0,-9-11-1 16,2 0-1-16,-1-4 1 0,8-10 3 0,-9 0 0 16,10-10-3-16,-10 1 0 0,9-10 2 0,1-1 0 0,0-9-1 15,-10 4 2-15,1-8-3 0,-1 3 3 0,1-5 2 0,0 1-1 16,-9-5 1-16,0 0 0 0,-9 0 0 0,0-6-1 0,1 3-2 16,-1-3-10-16,-9 1 5 0,2 0 3 0,-11 1 1 15,10-1-1-15,-10-1-1 0,1 7 0 0,1-1 1 0,7 3 9 16,-8 7-5-16,9 5-1 0,-1 5-2 0,2-1 2 15,-2 10-1-15,9-4 1 0,1 9-1 0,-1-5 1 0,9 10-3 16,0-4 0-16,-8 4-1 0,16 0-1 0,-8 0-4 0,9 4 1 16,-9-4-1-16,17 6 1 0,-9-2-3 0,10 5-3 15,8-3-8-15,0-6-19 0,9 4-31 0,0-4-54 0,-9 0-74 16,8 0-68-16,1 0-65 0,8-4-81 0,-7-2-135 0,-2-3-108 16,9-1-46-16,-8-5 6 0</inkml:trace>
  <inkml:trace contextRef="#ctx0" brushRef="#br0" timeOffset="79271.7">16664 11177 517 0,'-9'-11'440'0,"-9"11"-151"16,3-5-108-16,-13 5-58 0,2 5-29 0,8 6-16 0,-16-1-2 31,8-1-1-31,0 10 4 0,0 1-1 0,8 4 0 0,-9 0 1 0,11 5-5 0,-2 7 2 0,2-3-1 0,-2 6 3 16,1 6-1-16,8-1 2 0,0 5 1 0,9-1-3 0,-8 1-3 15,8 5-7-15,0 0-8 0,0-1-7 0,0-4-7 16,8 5-9-16,1 0-11 0,0-6-7 0,-1 1-5 0,1-5-6 16,-1 0-2-16,10 1-3 0,-1-6 0 0,1-6 1 15,-1 2-1-15,11-7-3 0,-4 1-8 0,2-9-15 0,0 0-23 16,1-5-33-16,-1-5-39 0,8-6-42 0,-6 2-41 0,5-12-47 15,2 2-63-15,-1-6-108 0,1-9-106 0,-1 3-40 16</inkml:trace>
  <inkml:trace contextRef="#ctx0" brushRef="#br0" timeOffset="79648.42">16803 11601 497 0,'0'-14'491'0,"-10"4"-163"0,10 4-120 15,0-2-59-15,0 3-29 0,0-1-19 0,0 6-11 0,0-4-5 16,10 4-10-16,-10 0-10 0,8 0-16 0,-8 4-15 16,17 2-13-16,-7-1-8 0,-2 3-2 0,10 2-2 0,-11 5 3 15,12 5 3-15,-1-1 5 0,-11 1 1 0,11 5 0 0,-10 4 0 16,10 0-1-16,-9 0-2 0,-1 5-1 0,0-3-4 15,10 2-4-15,0 1-3 0,-10-5-1 0,9 6-1 0,0-5 0 16,-8-7-1-16,9 6-1 0,-8-9-2 0,6-5 4 16,-7 0-2-16,-1-1 2 0,2-4 5 0,-2-5 18 0,1-5 18 15,-1 0 23-15,10-5 27 0,-10-5 27 0,1-4 26 0,0-11 26 16,8 0 10-16,-8 1-3 0,8-4-9 0,-8-13-18 16,-1 8-20-16,1-6-24 0,-1 1-23 0,2-7-21 15,-2 6-13-15,1 0-11 0,-9-5-9 0,9 4-6 0,-9-4-6 16,0 11-4-16,-9-3-5 0,9 3-4 0,0 3-6 0,-9 6-7 15,1-1-14-15,8 11-19 0,-10-1-53 0,10 1-96 0,0 4-98 16,0 5-92-16,0 1-108 0,0 4-179 0,0 0-84 16,0 9-44-16,10 1 16 0</inkml:trace>
  <inkml:trace contextRef="#ctx0" brushRef="#br0" timeOffset="80134.57">17523 11626 468 0,'-8'0'585'0,"8"6"-147"0,0-3-172 0,0 2-110 16,0 0-71-16,8 5-45 0,-8-5-21 0,0 10-11 0,9-1-3 15,-1 1-3-15,-8 0-2 0,10 4 0 0,-3 1-1 0,2-1 1 16,9 1 0-16,-9 4 0 0,0-3 3 0,8-3-1 16,-9 2-1-16,10-6 0 0,-9 1 0 0,8 0-1 0,-8-5 1 15,-1-2 1-15,10-2 7 0,-10-6 14 0,1 0 18 16,-9 0 23-16,9-10 27 0,-1 0 28 0,0 1 30 0,-8-6 27 15,10 1 16-15,-10-6 5 0,10 0 0 0,-10-4-13 16,0 4-19-16,0-5-26 0,0 2-22 0,7 3-23 0,-7 1-20 0,0 4-15 16,-7 0-13-16,7 1-6 0,0 4-4 0,0 0-1 15,0 5-4-15,-10-5-5 0,10 5-4 0,0 2-19 0,0-3 4 16,0 6-2-16,0 0-1 0,0 6-2 0,10-3-4 16,-10 7 0-16,7 5 1 0,-7 0 14 0,8 4-9 0,-8 6-2 15,10-2-2-15,-2 8 0 0,1 2 0 0,0 3-2 0,-2-3-2 16,3 1-5-16,-1 5-4 0,0-4-5 0,-1 3-5 15,-8 1-8-15,8-4-7 0,-8 4-10 0,0-6-9 0,0 3-7 16,0-3-3-16,-8-4 0 0,8 1-1 0,-8 0 4 16,-1-11 7-16,0 4 10 0,-8-7 15 0,8-2 11 0,0-4 11 15,-9-1 13-15,10-3 17 0,-9-6 14 0,7 4 15 0,-6-8 11 16,7 4 5-16,0-6 5 0,-8-3-2 0,8-1-6 16,1 0-11-16,-1 0-12 0,-8 0-12 0,17-5-10 15,-9 1-8-15,1 4-7 0,8-4-6 0,0 0-12 0,0-1-29 16,8-5-48-16,10 6-77 0,-1-11-78 0,0 5-74 0,0-3-91 15,9-2-152-15,2-5-111 0,-3 2-53 0,1-2 4 0</inkml:trace>
  <inkml:trace contextRef="#ctx0" brushRef="#br0" timeOffset="80432.13">17905 11240 574 0,'9'-10'593'0,"0"0"-167"0,-1 0-148 0,10 0-87 0,-1 6-55 15,1-1-37-15,8 1-17 0,1 4-10 0,-3 0-3 0,2 4-6 16,9 1-11-16,1 5-12 0,-2 4-12 0,0 6-8 16,1-1-7-16,0 5-4 0,-8 5-3 0,7 7 0 0,-8-3-3 15,0 11-1-15,-9 1 1 0,1 4-1 0,-1-1 0 0,-8 5-1 16,-9 7 2-16,0-2-1 0,-9 5 0 0,0 1 0 15,-8-5-2-15,-1 4 0 0,-16 1 1 0,8-6-2 0,-8 6 0 16,-10-11 0-16,0 6 0 0,1-6-2 0,-1 2-3 16,1-2-8-16,-8-9-16 0,-3 1-22 0,11-3-31 0,-9-1-36 15,9-8-46-15,0-3-63 0,-1-6-110 0,9-4-135 0,1 0-79 16,-1-11-25-16</inkml:trace>
  <inkml:trace contextRef="#ctx0" brushRef="#br0" timeOffset="81109.42">19495 11245 204 0,'0'-5'415'15,"8"5"-117"-15,-8-5-102 0,0 0-62 0,0 5-26 0,0-5-11 16,0 0 1-16,0 5 3 0,0 0 3 0,0-5-2 0,-8 5-5 16,8 0-8-16,0 0-11 0,0 0-11 0,0 0-14 15,0 0-11-15,-8 0-8 0,8 5-11 0,-10 5-5 16,10 0-5-16,-17 5-2 0,9 3-1 0,-10 6 3 0,0 7 6 15,1-2 5-15,-10 10 6 0,10 0 7 0,-8 6 4 0,-10-3 6 16,9 7 4-16,-9 0 4 0,1 6 1 0,-3-2-1 16,-5-4-3-16,8 0 1 0,-1 0 2 0,9-5 1 0,-8-5 1 15,7 0 0-15,1-4-1 0,-1-7 1 16,10-3-2-16,0-1-4 0,-1-5-9 0,10-3-9 0,-1-2-9 0,1-5-11 0,8 1-34 16,-9-4-57-16,9-2-66 0,0-4-69 0,9 0-75 0,-1-10-119 15,1-3-170-15,9-7-91 0,7 0-23 0</inkml:trace>
  <inkml:trace contextRef="#ctx0" brushRef="#br0" timeOffset="81375.69">18957 11215 283 0,'0'5'561'0,"-10"5"-126"15,20 0-166-15,-10 5-107 16,8 3-59-16,9 3-31 0,-7 4-10 0,14-2 4 0,-6 6 4 0,17-4 9 0,-9 11 6 15,17-9 0-15,-7 8 1 0,7-7-2 0,9 8-6 16,-9-7-7-16,10 0-7 0,-2 0-8 0,10 6-7 0,-17-6-8 16,8 0-9-16,0 0-7 0,1 1-7 0,-11-1-7 0,-7-5-2 15,0-4-4-15,0 0-4 0,-18-6 2 0,10 1 5 16,-20-6 18-16,11 1 25 0,-10-6 26 0,2 2 19 0,-10-2 16 16,0 2 10-16,0-6 4 0,0 0-3 0,0-6-18 0,-10 6-28 15,2-4-48-15,1-2-74 0,-4 6-97 0,-6-4-103 16,0-6-124-16,0 1-220 0,7 4-105 0,-6-10-65 15,-2 6-18-15</inkml:trace>
  <inkml:trace contextRef="#ctx0" brushRef="#br0" timeOffset="82612.59">20736 11005 5 0,'-9'0'331'0,"9"5"-86"0,0-5-77 16,0 0-53-16,0 0-29 0,0 0-14 0,0 0-9 16,9 0-3-16,-9 0 3 0,0 0 3 0,0 0-1 0,0 0 1 15,0 0 6-15,0-5 0 0,0 5 3 16,-9 0 8-16,9 0 4 0,0 0 8 0,0 0 4 0,0-5 3 0,0 5-8 15,0 0-2-15,0 0-9 0,0-4-11 0,9 4-13 0,-9 0-15 16,0 0-13-16,9 0-11 0,0 0-7 0,-1 0-7 16,10 0 1-16,-10 0 1 0,19 0 4 15,-11 4 4-15,11 6 6 0,7-5 5 0,-7 10 5 0,7 0 10 0,2 4 3 0,-2 4 3 16,9 8 0-16,1-1-3 0,-9 3-5 0,8 6-2 0,-9 5-5 16,1 4-6-16,-10 7-8 0,3-2-5 0,-12 0-2 0,2 12-1 15,-9-7-2-15,-9 6-2 0,0-5-2 0,-17 3 2 0,0-7 1 16,0-1 2-16,-10-6 5 0,-8-3 7 0,0-7 10 15,0 1 13-15,0-4 15 0,1-6 13 0,-9-4 11 16,8-7 6-16,-9 2 6 0,18-10-1 0,-8-1-3 0,-1-3-4 16,9-6-13-16,-1 0-8 0,1-6-12 0,9-3-7 0,9-1-11 15,-1-4-7-15,0-1-8 0,9-5-8 0,9-4-4 16,0-5-6-16,8-1-7 0,10-4-5 0,-2 0-10 0,10-5-13 16,9 0-28-1,-10-5-44-15,17 5-70 0,-6 0-68 0,7 0-68 0,-9 0-64 0,9 0-93 0,-8 1-161 0,-1 2-62 0,-9 3-15 16</inkml:trace>
  <inkml:trace contextRef="#ctx0" brushRef="#br0" timeOffset="83270.58">21873 10825 234 0,'10'-10'482'0,"-2"5"-144"0,-8 0-122 16,9 0-68-16,-9-5-33 0,8 10-17 0,-8-3-7 0,0-4 3 16,0 7 0-16,10 0-5 0,-10-3-9 0,0 3-14 15,0 0-13-15,0 3-17 0,-10-3-12 0,10 7-11 0,0-4-6 16,0 2-3-16,-8 10 3 0,8-5 3 0,-9 9 8 16,1 6 10-16,-2-2 16 0,2 8 15 0,0 2 17 0,-2 3 15 15,2 7 8-15,0-4 8 0,-1 4 5 0,0 6 4 0,0-4 1 16,2 8-4-16,-3-3-9 0,2 2-6 0,-1 7-3 15,-9 1-6-15,10-2-4 0,-1 5-8 0,0 1-12 0,9-1-12 16,-9 6-5-16,1-6-4 16,8 1-8-16,-7-5-8 0,7 3-6 0,0-3-5 0,0 1-5 0,0-3 4 0,0-3-5 15,0 5-4-15,0-6-2 0,0-4-2 0,7 2 3 16,-7-3-2-16,8-6-1 0,1-1-1 0,-9-8 0 0,9 3 1 16,0-13-2-16,-1-3 1 0,0-1-3 0,2-4 0 0,-1-5 0 15,-1-5 1-15,2-5 0 0,-3-5 0 0,2 0 2 0,9-10 0 16,-10-1 1-16,10-7-9 0,-10 5 5 0,0-8 4 15,2-3 4-15,-10-1 0 0,8 1 1 0,-16 0 1 0,8-5-1 16,-10 1 9-16,-6-3-4 0,6 1-4 0,-6 2-5 16,-2-1-4-16,2-1-1 0,-11-4-4 0,1 6 0 0,8-3-4 15,-6 3 0-15,-4-2-2 0,2 6 1 0,8 5 2 0,-7-1 0 16,8 7 3-16,8-3-1 0,0 11 0 0,0 2-1 16,1-2-3-1,-1 0-3-15,9 4-3 0,0 6-3 0,9-4 3 0,-9 4-2 0,17 0 3 0,-8 0 0 0,8 0 1 0,9 0 1 16,-8 0-1-16,7 0-4 0,1 0-2 0,0 0-2 15,1-6 1-15,-1 6 0 16,8 0 1-16,-7 0 2 0,-1-4 4 0,0 4 4 0,-1-5 2 0,1 5 4 0,1-6 1 16,-10 2 2-16,0-2 1 0,1 6 2 0,-1-4 1 0,-8 4 1 15,-9-4 0-15,9-2 5 0,-1 6 3 0,-8-4 4 0,0 4 5 16,0-5 3-16,0 0 2 0,0 0 2 0,0 0 0 16,0 0-2-16,0 5-6 0,-8-5-4 15,8 1-3-15,0-1-4 0,0 5-5 0,0-5-2 0,-9 0-3 0,9 5-6 16,0-5-10-16,0 5-22 0,0-5-42 0,-9 5-67 0,9 0-76 15,0 0-86-15,-9-5-111 0,1 0-196 0,-1 0-86 0,0 5-39 16,9-5 3-16</inkml:trace>
  <inkml:trace contextRef="#ctx0" brushRef="#br0" timeOffset="85817.26">22707 11103 240 0,'-8'0'282'0,"8"0"-89"0,0 0-67 0,-9 0-42 0,9 0-22 16,-9 0-12-16,9 0-5 0,-7 0-3 15,7 6-1-15,-10-6 0 0,10 0 1 0,-7 0 2 0,7 0 1 16,-11 3 2-16,11-3 1 0,-9 0 1 0,9 0-1 0,-7 0-2 16,-3 0-5-16,10 0-5 0,-8 0-7 0,-1 6-5 15,1-2-4-15,-10-4-3 0,10 6-2 0,-10-2 1 0,1 0 3 16,-1 8 5-16,2-3 7 0,-11 5 8 0,10 6 7 16,-11-1 11-16,3 6 6 0,0 4 8 0,7 1 7 0,-8 4 3 15,0-1-1-15,1 7-4 0,7-1-5 0,10 1-10 0,-12 2-3 0,13 3-5 0,-1-6-8 0,8 10-6 16,-10-10-2-16,20 5-4 0,-10-1-1 0,8-3-4 15,-1 4-2-15,3-10-4 0,8 5-3 0,0 0-5 0,7-5-2 16,9 0-3-16,-8 1-2 0,19-6-6 0,-12 0-20 0,11-3-32 16,0-3-45-16,-1-7-46 0,0-3-53 0,11-3-66 15,-11-4-111-15,8-6-153 0,-7-6-71 0,-1 1-15 0</inkml:trace>
  <inkml:trace contextRef="#ctx0" brushRef="#br0" timeOffset="86382.03">22812 11332 78 0,'0'0'333'15,"0"0"-69"-15,0 0-66 0,-9 0-54 0,9-4-29 16,0 4-16-16,0 0-7 0,0 0 0 0,0 0 7 0,0-6 6 16,0 6 9-16,0 0 8 0,0 0 9 0,0 0 6 0,0 0 5 15,0 0 1 1,0 0-3-16,0 0-7 0,0-3-12 0,0 3-13 0,0 0-19 15,0 0-19-15,0 0-17 0,0 0-18 0,0 0-9 0,0 0-12 0,0 3-7 0,9 3-5 0,-9-2-1 16,0 2 1-16,0-2 3 16,8 11 6-16,0-1 6 0,-8 2 13 0,10 3 7 0,-2 0 4 0,-8 11 5 0,9-5 7 15,-9 4 2-15,8 4-3 0,2-4-3 0,-2 6-10 16,-8-1-6-16,9 6-3 0,0-6-6 0,-2 0-9 0,10 5-3 16,-6-5 3-16,-2 5-7 0,-2-5-2 0,11 0-4 0,-9-4-1 15,-1-1-1-15,1 0 1 0,8-3 2 0,-17-3-10 16,9-3 7-16,0-5 3 0,-1-6 22 0,-8 1 14 0,9-1 14 15,-9-9 13-15,9 0 8 0,-9 0 8 0,9-9 3 16,-9-6 2-16,8-4-14 0,-8-6-7 0,8 1-5 0,2-9-5 16,-10-3-7-16,8-3-3 0,1 5-3 0,-9-10-4 0,8 5-5 15,1-5-7-15,1 5-10 0,-10-6-5 0,7 2-4 16,4 4-2-16,-4 1-1 0,1-3-4 0,-8 8-1 0,10 3-1 16,-10 6-12-16,8-1-15 0,-8 6-14 0,0 4-21 0,9 0-31 15,-9 6-66-15,0-1-88 0,8 6-79 0,-8-2-59 0,10 2-65 16,-10 4-98-16,8 4-141 0,1 2-59 0,8 4 20 15</inkml:trace>
  <inkml:trace contextRef="#ctx0" brushRef="#br0" timeOffset="86773.73">23445 11704 63 0,'-8'0'577'0,"0"5"-58"32,8-5-166-32,0 0-122 0,0 5-74 0,0-5-47 0,0 0-31 15,0 5-16-15,0-5-7 0,8 0 4 0,0 0-4 16,2 0-7-16,-2 0-5 0,9 0 0 0,1 0 4 0,-1 0 7 16,0-5 6-16,10 5-5 0,-10-5 7 0,9 0 2 0,1 5-2 15,-10-5-4-15,9 0-7 0,-9 0-4 0,0 5-3 16,0-6 0-16,1 6-2 0,-10 0 1 0,-8 0-1 15,9 0-1-15,-9 0-2 0,9 6 0 0,-18-1 1 0,9 5 4 16,-9 0 4-16,1 8 1 0,-10 2 3 0,1 1 1 0,0 3 0 16,0 5-1-16,-1-5-3 0,-7 1-2 0,8-1-6 0,-3 1-6 15,4-1-7-15,7 1-5 0,1-5-2 0,-10-2-3 16,9 3-2-16,9-8-6 0,-8 7-2 0,-1-10-2 16,9 5-2-16,0-5 0 0,-9-1 2 0,9 1-1 0,9-1-2 15,-9-3 2-15,0-2-1 0,9 2 4 0,-9-1 4 0,8-2 1 16,10 3-1-16,-1-6 1 0,1 0 0 0,9-6-1 15,7 3-3-15,0-2-10 0,1-5-24 0,-1-5-48 0,0 0-76 16,3 1-81-16,-3-6-74 0,1-5-76 0,-1 1-91 16,-7 0-127-16,7-10-89 0,-8 5-22 0</inkml:trace>
  <inkml:trace contextRef="#ctx0" brushRef="#br0" timeOffset="87025.25">24089 11191 521 0,'0'-10'649'0,"18"6"-83"0,-11-7-175 0,11 6-115 15,7 1-67-15,1-2-41 0,1 6-16 0,7 0-1 0,0 6 2 16,3-2 4-16,6 1-12 0,-9 6-20 0,1 3-23 0,-1 1-21 16,-6 4-16-16,-3 5-14 0,1 0-10 0,-9 12-7 0,-7-3-4 15,-2 6-1-15,-8 0-2 0,-8 6-4 0,-12 4-3 16,-5 4 0-16,-8 0-3 0,-11 2-13 0,-17 2-1 15,0 4-1-15,-8-4-8 0,-2-3-28 0,-5 5-61 0,5-6-101 16,1-4-111-16,2 0-144 0,-2 1-168 0,9-2-118 0,0-5-55 16,9 2-13-16</inkml:trace>
  <inkml:trace contextRef="#ctx0" brushRef="#br0" timeOffset="87573.76">21222 13179 369 0,'0'-10'527'0,"18"0"-153"16,-9 6-150-16,8-6-87 0,-1 5-47 0,12-5-25 0,-2 5-4 16,17-5 1-16,-9 5 10 0,19-4 7 0,8 5 13 0,8-6 9 15,0 4 8-15,18-4 7 0,0 0 6 0,18 7 1 16,-1-7-2-16,-1 0 0 0,11 4-6 0,-1-4-10 15,-1 1-14-15,10 0-13 0,-9 2-16 0,0-1-11 0,-1-2-11 16,2 5-10-16,-11-5-9 0,-15 5-6 0,0 1-6 0,-20-2-4 16,-7 2-4-16,-9-1-6 0,-17 5-10 0,-2 0-12 15,-13-5-29-15,-3 5-43 0,-17 0-55 0,0-5-57 0,-17 5-59 16,-3 5-63-16,-13-5-107 0,-11 5-138 0,-8 0-59 0,-10 5-1 16</inkml:trace>
  <inkml:trace contextRef="#ctx0" brushRef="#br0" timeOffset="88202.63">21353 13703 258 0,'0'-12'421'0,"0"8"-112"0,-9-2-102 0,9 2-62 0,0 0-31 16,0-2-15-16,0 1-9 0,9 5-5 0,-9-4-11 15,0-2-8-15,9 6-10 0,-1-4-8 0,1 4-10 0,-1-6-4 16,10 2-4-16,0 4 4 0,-1-6 8 0,9 6 7 15,-1 0 10-15,2 0 7 0,8 0 5 0,0 6 2 0,-9 4 0 16,8 0 6-16,0 5-7 0,1-1-5 16,-8 10-5-16,-1 7 1 0,1-3-2 0,-11 11-1 0,2 1 1 0,-10 2-6 15,10 9-1-15,-18 2-1 0,0 4 2 0,0 4-3 0,0-3-6 16,-18 0-5-16,10 0-5 0,-10 1 0 0,2-5 1 0,-11 0 9 16,1-5 7-16,-1-6 6 0,-8-4 8 0,1 1 6 15,0-6 1-15,-1-4 1 0,9-6-1 0,-9-5-10 0,1 1-8 16,7-11-7-16,1 6-9 0,0-10-3 0,8 0-2 0,1 0-2 15,0-10-3-15,0 0-2 0,7 0-5 0,3-10-4 16,7 6-3-16,0-11-5 0,0-5-4 0,17 1-5 0,0-5-4 16,0 0-4-16,10-11-6 0,7 1-7 0,1 0-8 15,9-4-9-15,-1-1-18 0,9-1-38 0,0 2-61 0,-7 4-76 16,-3 0-64-16,-7 5-61 0,-1-1-78 0,0 6-127 0,-8-1-109 16,1 7-45-16,-9-3 19 0</inkml:trace>
  <inkml:trace contextRef="#ctx0" brushRef="#br0" timeOffset="88578.37">22186 13642 96 0,'9'-4'551'15,"-9"4"-78"-15,9 0-177 0,-9 4-123 0,8 2-74 0,2-2-39 16,-2 6-21-16,-1 1-2 0,3 3 3 0,0 5 3 0,-2 1 4 15,1 9 8-15,8-4 3 0,-9 9-1 0,1 1 0 16,0-1-4-16,8 4-2 0,-9 2 0 0,1 3-1 0,0 2-3 16,-1-7-1-16,2 11 1 0,-2-5-2 0,1 0 1 0,-1 1-3 15,10-7-4-15,-18 1-2 0,7 0-2 0,4 0-2 16,-4-9 0-16,3-1 3 0,-1-5 13 0,-9-3 26 0,0-7 38 16,8 0 32-16,-8-9 23 0,9 0 19 0,-9 0 12 15,0-10 4-15,8 0-7 0,-8-4-22 0,10-11-31 0,-2-5-22 16,0-3-14-16,10-7-15 0,-1-4-9 0,-8 0-4 0,8-10-4 15,1 6-7-15,-1-11-9 0,1 5-11 0,-2 0-13 16,2 1-10-16,-1-1-6 0,-8-1-8 0,8 11-5 0,-7-6-11 16,-2 12-14-16,1 4-20 0,-1 0-23 0,2 9-27 15,-2 0-27-15,0 2-41 0,-8 6-80 0,9 3-83 0,8-1-64 16,-8 10-54-16,8-5-42 0,1 5-77 0,-1 5-141 0,1 0-47 16,8 5 29-16</inkml:trace>
  <inkml:trace contextRef="#ctx0" brushRef="#br0" timeOffset="89189.69">22855 14326 124 0,'0'0'268'0,"0"0"-71"0,0 0-57 0,0 6-36 16,0-6-25-16,0 0-9 0,-9 0-3 0,9 4 1 15,0-4 4-15,0 0 4 0,0 0 4 0,0 6 6 0,0-6 7 16,0 0 7-16,0 4 6 0,0-4 10 0,0 0 6 16,0 0 4-16,0-4 2 0,0 4 1 0,0 0 0 0,9 0 2 15,-9-6 0-15,18 6-1 0,-10 0-6 0,10-4-7 0,-1-2-11 16,1 2-11-16,8-1-13 0,-1 1-15 0,1-2-21 15,-8 6-13-15,8 0-11 0,-9 0-6 0,1 0-5 16,-10 6-1-16,9-2-3 0,2 1 0 0,-12-1 1 0,-7 6 0 16,11 0-2-16,-11 5 4 0,0-1 3 0,-11 1 2 0,4 5 1 15,-12 5 2-15,2-6 1 0,-9 6 2 0,0 3 8 0,0-3 3 16,0 4 6-16,0-5 4 0,-8 1 2 0,16 0 1 16,-8-1 0-16,-1 0-1 0,10-4-5 0,-1-1-8 15,2 5-5-15,7-4-8 0,0 0-5 0,1-6-2 0,-1-4-3 16,9 0-2-16,0 0-1 0,0 0 1 0,9-2-2 0,-1 3 3 15,10-6 0-15,-2-5 1 0,11 0 0 0,-1 0-1 0,9-5-2 16,9-6-3-16,7 3-2 0,2-12-11 0,7 0-20 16,1-4-42-16,9 0-84 0,-2-6-87 0,3 1-100 0,7-5-173 15,-9 0-142-15,-8-6-89 0,-1 7-35 0</inkml:trace>
  <inkml:trace contextRef="#ctx0" brushRef="#br0" timeOffset="89918.78">24547 12334 321 0,'0'-6'302'0,"10"6"-94"0,-10 0-70 0,0 0-39 16,0 0-22-16,0 0-13 0,0 0-6 0,0 0-2 16,-10 6 0-16,10-2-2 0,0 7-2 0,-7 4-2 15,-1-5-3-15,-2 3-4 0,-7 3 2 0,8 3 0 0,-8 1-3 16,8 3 0-16,-8-1 2 0,9 1 1 0,-10 2-1 16,9-1 3-16,-8 0-3 0,0 5-2 0,8-5 1 0,-8 1-1 15,-1 4-2-15,1-4-3 0,9 5 1 0,-9-6-4 0,-3 4-3 16,3-3-4-16,0 1-4 0,1-3-6 0,-2 3-5 0,1-3-5 15,-1-3-2-15,0-1-4 0,1 1-1 0,0-2-7 0,1-2-21 16,5-1-25-16,4-1-32 0,-2-8-39 0,-1-2-52 16,2 2-77-16,-1-6-140 0,9-6-99 0,-8-4-42 0</inkml:trace>
  <inkml:trace contextRef="#ctx0" brushRef="#br0" timeOffset="90150.92">24123 12510 68 0,'0'-5'501'0,"0"5"-111"0,0-5-140 0,-9 5-90 16,9 0-55-16,0 0-30 0,9 0-15 0,-9 5-6 0,0 0 5 15,9 5 10-15,-1-5 6 0,1 8 8 0,-1-2 9 16,10 9 6-16,0-6 4 0,-1 6 9 0,1-1 1 0,-2 1-2 16,11 4-3-16,-10-3-9 0,10 2-14 0,-11 2-12 0,11-1-11 15,-1 0-12-15,0 6-14 0,-1-7-10 0,-7 2-9 0,8-5-5 16,0-1-3-16,1 6-3 0,-2-10 0 0,-7 0-2 15,8-1 0-15,-9-4-10 0,0 5-30 0,0-12-42 16,-8 4-46-16,0-2-53 0,-9-1-76 0,0-4-140 0,0 0-132 16,0 0-88-16,-9-4-23 0</inkml:trace>
  <inkml:trace contextRef="#ctx0" brushRef="#br0" timeOffset="91703.05">25816 11596 153 0,'0'-5'322'0,"-8"1"-66"0,8 4-65 0,0-6-49 0,-9 2-29 15,9 4-16-15,-9-6-9 0,9 2-4 0,-9 4-4 32,9-4-5-32,-8 4-4 0,8 0-6 0,0-5-5 0,0 5-8 15,-8 0-4-15,8 0-7 0,0 0-7 0,0 0-6 0,0 0-6 16,0 0-6-16,0 0-5 0,0 5-5 0,0-1-1 15,0 0 4-15,0 12 12 0,0-2 16 0,8 5 16 0,-8-4 13 16,0 10 7-16,8-2 12 0,-8 8 14 0,0-3 10 16,9 7-2-16,-9-1-9 0,9 0-12 0,0 6-6 0,-9-6-1 0,8-1-3 0,1 8-13 15,0-8-4-15,-1 1-6 0,1 1-4 0,0-6-2 16,-1-1-5-16,1 3-7 0,0-11-5 0,0 3 0 0,-9-7-7 16,7-3 6-16,-7-3 13 0,0 0 15 0,0-5 12 15,0 5 10-15,0-10 9 0,0 5-1 0,-7-5 2 0,7 5-7 16,-9-10-16-16,0 5-14 0,0-5-13 0,-8 5-11 0,8-10-8 15,-8 5-6-15,0 0-5 0,-1 0-5 0,-7 1-3 16,7-2 0-16,-8 2-1 0,9 4 0 0,-9-5-1 0,-1 10 1 16,1-5 0-16,0 4-1 0,-9 6-2 0,9 0 0 15,-8 5 1-15,7-1 0 0,1 7 1 0,0-2-1 0,9 1 0 0,-9 3 0 16,18 2 0-16,-10-1 1 0,9 1-3 0,9 4 1 16,0-5 1-16,0 6 2 0,0-5-1 0,9 3 1 15,0-3-2-15,8 1-1 0,1-8-1 0,-1 6-1 0,0-9-3 16,11 0-2-16,-13-5-2 0,12-2 0 0,-1-1 1 0,8-7 2 15,-7-7 1-15,-2-1 2 0,10-7 3 0,-8 0 1 0,8-4 9 16,-10-1 0-16,2-5 7 0,-11 1-1 0,11-1 2 16,-19 7-1-16,10-7 2 0,-10 1 1 0,-8-1-8 0,9 1 5 15,-9 4-7-15,-9-5 1 0,9 6-1 0,0 5-1 16,-8-5 1-16,8 9-2 0,0-5 0 0,0 4-2 0,-9 7-2 16,9-2-1-16,0 3 0 0,0 3-4 0,0 0-1 0,0 0 3 15,0 0-1-15,0 3 1 0,9 7-1 0,-9 1 1 16,8-1 2-16,-8 5-1 0,9-2 0 0,0 3-4 0,-1-3-1 15,1 3 1-15,0-2-3 0,7 5-1 0,-7-4-3 0,2 0-1 16,6 4-4-16,-1-5-3 0,-7 2-3 0,9-1-11 16,-1 0-2-16,0-6-12 0,0 5-23 0,-8-8-41 0,17 3-50 15,-17 1-53-15,7-6-50 0,2 2-38 0,1-6-49 16,-3-6-60-16,2-2-90 0,-1-3-101 0,1 1-21 0</inkml:trace>
  <inkml:trace contextRef="#ctx0" brushRef="#br0" timeOffset="92047.85">26329 11870 462 0,'0'-20'534'0,"0"6"-149"16,0 4-121-16,-9 0-68 0,9 0-39 0,0 5-25 16,0 1-17-16,0 0-9 0,0 4-13 0,0 0-16 0,9 8-20 15,-9 2-17-15,8 0-12 0,-8 11 0 0,9-3 1 0,0 7 7 16,8 4 8-16,-9 5 8 0,2 1 12 0,-1 3 2 15,9 1 3-15,-11 1-7 0,11 4 0 0,-1-1-7 0,1-4-7 16,-10 5-10-16,10-4-13 0,-1-1-7 0,0-1-5 16,0-3-4-16,0-1-4 0,0-3 0 0,-7-8 2 0,7 2 10 15,-9-11 19-15,2 1 29 0,-2-5 21 0,10-1 21 0,-9-9 13 16,-1-6 9-16,10-2 7 0,-2-7 1 0,2-4-11 16,-1-6-21-16,1-5-12 0,-1-4-8 0,0 0-6 0,-8-4-7 15,0-2-3-15,0-4-6 0,-1 0-6 0,-8-5-8 16,0 1-9-16,0-1-10 0,0 0-7 0,0-5-5 0,0 5-6 15,0 0-9-15,-8 10-16 0,8 0-17 0,0 5-21 0,-9 5-26 16,9 3-29-16,0 13-73 0,0-2-104 0,0 5-88 16,0-1-69-16,0 11-78 0,0 0-139 0,9 6-84 15,-9 4-44-15,0 10 34 0</inkml:trace>
  <inkml:trace contextRef="#ctx0" brushRef="#br0" timeOffset="92581.7">27068 12505 348 0,'-10'5'539'0,"-7"-5"-155"0,8 4-129 0,9-4-81 0,-9 0-42 15,9 6-25-15,-9-6-13 0,9 0-6 0,0 5-2 0,0-5-4 16,9 0-9 0,-9 3-5-16,9 4-3 0,0-7 3 0,-2 0 11 0,13 0 13 15,-3 3 15-15,0-3 10 0,0 0 8 0,0-3 2 0,10 3-7 0,-1 0-8 0,0 0-12 16,-9-7-9-16,8 4-9 0,2 3-7 0,-1-5-8 0,-1 5-7 15,-6-6 0-15,6 6-3 0,-7-4-6 0,7 4-6 0,-7-5-10 16,0 5-8-16,-1-5-4 0,1 5-4 0,-10 0-6 16,0 0-4-16,2 0-2 0,-3 0-10 15,3 5 0-15,-10 0 5 0,0 5-1 0,0-2 2 0,-10 2 1 0,10 6 1 16,-17 4 0-16,1 3 8 0,-2 2 0 0,-9 4-5 0,1 7 0 16,-8-8-1-16,0 6-1 0,-1 0-1 0,8 1 0 0,-8-2-1 15,1 3-3-15,8-3 0 0,0 2 0 0,-9-7 2 16,9 7-1-16,9-5 0 0,-8-2 0 0,5 2 1 15,4-6 2-15,7 1-3 0,-8-6 1 0,9-4-1 0,8 0 0 16,-10 0 1-16,10-6 1 0,0 1 1 0,10-6 1 0,-2 2 4 16,0-2 1-16,10-4 1 0,-2 0 0 0,11-4-3 0,8-2 0 15,0-4-9-15,9 0-14 0,-1-3-29 0,2-3-81 16,-3-3-105-16,1 0-104 0,1-1-153 0,-2-5-183 16,-7 6-100-16,8-6-46 0,-6 1-5 0</inkml:trace>
  <inkml:trace contextRef="#ctx0" brushRef="#br0" timeOffset="92738.98">28292 12626 469 0,'0'-8'848'0,"-10"-7"12"0,10 9-28 0,0-4-243 0,0 6-245 16,0-2-152-16,0 6-92 0,0-3-63 0,0 3-73 15,-8 0-111-15,8 0-112 0,0 0-130 0,0 0-218 0,0 0-112 16,0 3-72-16,-9 3-30 0</inkml:trace>
  <inkml:trace contextRef="#ctx0" brushRef="#br0" timeOffset="93431.45">26528 14807 616 0,'-8'-7'716'15,"-1"4"-69"1,1-3-162-16,-2 1-110 0,2 0-77 0,0 5-59 0,-2-5-44 0,2 5-22 0,-1-5-14 0,9 5-21 0,0 0-26 15,-8 0-25-15,8 0-25 0,0 0-19 0,0 0-11 0,0 0-5 16,8 0-3-16,1 0 2 0,9 0 1 0,8 0 0 0,8-5 1 16,9 0 0-16,10 2 2 0,8-3 3 0,-1-4 1 15,18 6 0-15,1-6 0 0,-2-1-1 0,3 1 0 16,6 0-1-16,1 2-6 0,-1-2-4 0,9 0-4 0,-8-5-4 16,9 6-5-16,-9-6-2 0,0 5-2 0,-9 0 0 0,-9-3-4 15,1 1 0-15,-18 3 0 0,0 4 2 0,-8 0 0 16,-18 0 4-16,-2 0 0 0,-6 1 2 0,2-2 2 0,-13 6-3 31,2-4-1-31,-9 4-4 0,0-6-10 0,0 6-15 0,-16 0-19 16,5-4-19-16,-5 4-23 0,-2 0-48 0,-8 0-85 15,0 4-86-15,-9 2-67 0,10-6-58 0,-2 4-53 0,-7 2-69 16,-2-2-96-16,11 1-61 0,-11 5 30 0</inkml:trace>
  <inkml:trace contextRef="#ctx0" brushRef="#br0" timeOffset="93700.03">27023 14893 232 0,'-43'20'381'0,"0"-5"-85"0,8 3-75 16,0 4-39-16,0 1-11 0,0-4 5 0,9 1 13 0,0-5 7 15,9-1 7-15,-1 1 0 0,10 0 8 0,0-5 5 16,8 5-3-16,8-7-10 0,0 2-19 0,10-4-20 0,8-2-15 0,0 2-18 16,18-6-24-16,-1-6-31 0,17 2-22 0,1-2-18 0,9 3-9 15,8-7-8-15,1-5-5 0,7 0-6 0,10 0-4 16,0 0 6-16,-1-4-5 0,9 4-4 0,-9-3-3 15,1-3 1-15,-1 3-1 0,-8 2 2 0,-8-4 0 0,-11 7 0 16,-15 1 0-16,-1-2 1 0,-17 10 5 0,-9-6 2 0,-1 5 5 16,-7 0 1-16,-9-5 0 0,-1 6 0 0,-8-3-1 0,0 7 0 15,-8-3-11-15,-9 3-14 0,-1 0-37 0,-8 0-83 16,0 3-104-16,0-3-113 0,1 0-179 0,-2 7-138 0,10-3-95 16,1 1-45-16,5 0 1 0</inkml:trace>
  <inkml:trace contextRef="#ctx0" brushRef="#br0" timeOffset="94326.03">31087 13990 95 0,'-8'-10'642'0,"-19"0"12"15,11 1-135-15,-11 3-152 0,0 3-93 0,-7-3-50 0,0 6-29 16,-1 0-10-16,-9 6-2 0,0-3-1 0,1 12-14 16,8 0-29-16,-16 4-27 0,8 2-26 0,-1 6-16 0,11 4-16 15,-12 2-10-15,2 3-7 0,-1 7-4 0,9 6-7 0,0 4-1 16,1-4-2-16,8 10-4 0,-1 0 0 0,2 5-2 15,-1-7-4-15,17 6-5 0,-8 2-1 0,8 3-2 0,9-1 0 16,-9-2-2-16,18-2-1 0,0-4 0 0,8-1-2 0,0-3 0 16,9-2 0-16,9-4 0 0,0-6-1 0,-1-4 1 15,10-3 1-15,8-3 0 0,0-8 4 0,9-6-2 0,0-4 2 16,8-5-2-16,0-10 1 0,11-5-2 0,-4-5-1 16,2-9-2-16,10-6 2 0,-10-9 6 0,9-1 8 0,-9-8 10 15,-9-6 14-15,1 0 17 0,0-10 14 0,-9 1 15 0,-10-6 9 16,3 2 8-16,-12-7 1 0,-7 0-1 0,-10 1-6 15,-7-5-10-15,-1-1-8 0,-17-3-6 0,0-3-10 16,-8 7-7-16,-19 5-8 0,-7-1-8 0,-1 6-9 0,-26 4-7 16,1 7-9-16,-18 2-11 0,-9 6-17 0,0 10-32 0,0 11-41 15,-8 7-44-15,-1 6-64 0,8 10-145 0,10 0-165 0,9 10-254 16,8 6-110-16,10 2-50 0,7 6-11 0,9 6 16 16</inkml:trace>
  <inkml:trace contextRef="#ctx0" brushRef="#br0" timeOffset="136514.71">27180 16735 364 0,'-17'0'348'0,"8"5"-132"0,-9 0-90 0,10 0-46 15,-10-5-20-15,1 5-7 0,-1 5 0 0,1-10 3 16,7 4 6-16,3-4 2 0,-2 5 2 0,0 0 4 0,0-5-1 0,1 0-1 15,8 0-1-15,-8 5-1 0,8-5-6 0,0 0-6 16,0 0-7-16,0 0-9 0,0 0-5 0,0 0-7 0,0 0-6 16,8 0-7-16,-8 5-3 0,8-5-4 0,1 0-1 15,0 4 0-15,7 2-1 0,-6-6 1 0,7 4 5 0,1 0 9 16,8 3 9-16,0-4 7 0,9 3 4 0,0-6 2 0,7 6 1 16,2-6 1-16,9-6-4 0,-10 6-6 0,18-6-7 15,0 6-4-15,0-3-1 0,0-4-1 0,15 7-2 0,-6-4-1 0,0 4-2 16,8 0-1-16,1 0-2 0,-2 4-4 0,10-4-3 15,-8 7-2-15,7-7 3 0,1 3-2 0,8-3 2 16,-8-3-2-16,10 3-1 0,-3-7 0 0,3 3-1 0,-1 0 1 16,-2-6-4-16,-7 0-2 0,8 0 1 0,-9 6-1 0,-6-6 1 15,-11 5 2-15,-9 5-1 0,-7-5 1 0,-9 5 0 0,-1 0 1 16,-18-5-1-16,1 5 1 0,-8 0 1 0,-1 0-2 16,1 0 3-16,-10 0 5 0,2 0 12 0,-10 0 16 0,7 0 25 15,-7-5 21-15,0 5 22 0,0 0 13 0,0-5 5 0,-7 0-1 16,7-4-8-16,-10 3-15 0,-7-3-20 0,8-6-20 15,-8 5-17-15,-1-4-8 0,10 4-9 0,-10-4-5 16,-7-1-1-16,-1-1-3 0,9 2-6 0,-10 5-2 0,-8-6-4 16,9 5-4-16,-9-4 0 0,9 4 0 0,-8 5 1 0,-1-5-1 15,0 5 2-15,2 0-1 0,-3 2-1 0,-8 3 3 0,10-7 4 16,-9 2 4-16,9 5 7 0,-11-4 1 0,2 4 3 16,8-6 11-16,1 6 3 0,0-4 1 0,7-1 0 0,9 0-3 15,0 5-4-15,1-5-2 0,9 5-7 0,8 0-9 16,-8 0-2-16,8-4-2 0,0 4-2 0,0 0-2 0,8-6-2 15,9 6-1-15,1 0 6 0,-3 0-4 0,13-4 2 0,6-2-2 16,1 6-2-16,0-4 1 0,0 4 0 0,7-6-1 16,3 6 0-16,-10-4-2 0,8 4 2 0,0-4-2 0,2 4 0 15,-3 4-1-15,2-4 1 0,7 4 2 0,-7 2-2 0,-1 4 2 16,0 0 0-16,-7-1-3 0,7 5 0 0,-9 1-3 16,1 5-2-16,-9-5-3 0,0 5-3 0,-8-1-2 0,-8 4-4 15,5-3-1-15,-15 1-1 0,0-3-1 0,0 7-5 16,-8-5-16-16,-9 4-35 0,-10-4-54 0,2 4-65 0,-18 6-62 15,7-6-62-15,-7 1-81 0,-1-2-132 0,1 2-108 0,8-1-40 16,1-4 11-16</inkml:trace>
  <inkml:trace contextRef="#ctx0" brushRef="#br0" timeOffset="137069.41">31330 16169 19 0,'10'-10'495'0,"-2"5"-123"0,-8-1-110 16,0 2-74-16,8 4-31 0,-8-6-5 0,-8 6 4 0,8 0 10 15,-8 0 5-15,-2 0 0 0,2 6-9 0,-8-6-11 16,-2 4-11 0,-2 7-11-16,5-6-11 0,-3 8-8 0,-7-3-6 0,-11 10-2 0,10-4 1 0,-9 2-3 0,-8 7-8 0,9-1-9 15,-10 1-13-15,0 5-7 0,0-1-7 0,1 4-7 16,0 2-7-16,-9-6-7 0,9 10-2 0,-1-4-5 0,9-1-4 15,1-6-4-15,-1 7-1 0,9-6-2 0,8 1-3 0,1-6 0 16,7-4-3-16,3 4-3 0,7-4 1 0,7-2 4 16,3-2-4-16,7-1 0 0,1-1-1 0,8-4-2 0,9-1-1 15,-1-2 0-15,9-4-4 0,-7 2-2 0,15 0 1 0,-7-5-1 16,8 5 1-16,9-5 1 0,-10-5 0 0,19 5-1 16,-9-5 0-16,9 0 0 0,8 2 0 0,-9-4 0 0,1 4-1 15,-10-9 0-15,10 8-2 0,-9-6 2 0,-9 0 0 16,-7 7 0-16,-3-3-2 0,-7-3-1 0,-10 2-3 0,2 3 0 15,-10 4-1-15,-8-4-5 0,-1-2-3 0,-8 2-7 0,0 4-10 16,-8-5-17-16,-1 0-24 0,-8 5-29 0,0 0-39 16,0-5-40-16,-10 0-43 0,1 5-42 0,9 0-41 0,-8-4-50 15,5-6-70-15,-5 5-121 0,8 0-56 0,8-5-9 16</inkml:trace>
  <inkml:trace contextRef="#ctx0" brushRef="#br0" timeOffset="137367.62">31123 16120 206 0,'-10'9'480'16,"10"0"-145"-16,-8 1-125 0,0 11-77 0,-2-6-38 0,2 8-17 15,8-4-5-15,-9 7-2 0,9-3 3 0,0 12-2 0,0 0-6 16,0-1-3-16,0 10-3 0,9-1 0 0,-9 6 1 16,8 0 2-16,2 0-1 0,-2 6-2 0,0-7-3 0,10 5-7 15,-10 7-5-15,1-8-12 0,0 2-9 0,0 4-7 16,8-3-7-16,-9 4-3 0,1-6-3 0,1 1 9 0,-2-6-5 16,0 7-2-16,-8-7-1 0,9-4-5 0,-9-1-3 0,0 2-10 15,0-6-20-15,0-5-36 0,0-4-26 0,0-1-27 16,0-10-32-16,0-5-43 0,8-4-58 0,-8-4-86 15,10-6-122-15,-2 0-48 0</inkml:trace>
  <inkml:trace contextRef="#ctx0" brushRef="#br0" timeOffset="138183.43">32060 15807 49 0,'-8'-10'375'0,"8"0"-99"15,-10 0-85-15,2 1-57 0,-1 0-29 0,9 2-15 0,-8-1-8 16,-1 2-3-16,0 2-5 0,1-1-7 0,-2 0-7 15,3 0-10-15,7 5-7 0,-9 0-4 0,-1-5-2 0,10 1 3 16,-8-3 6-16,-2 7 6 0,10-3 8 0,-7-2 7 0,-3 0 7 16,10 0 3-16,-8 0 9 0,0 0 10 0,-1-5 15 15,-9 5 12-15,10 0 1 0,-10 2-2 0,1-3-4 16,0 0-3-16,-10 2-12 0,2 4-12 0,-1 0-16 0,-10 0-11 16,1 4-8-16,-7 2 0 0,7 0 1 0,-9 2 2 0,1 2 2 15,-1 0-4-15,1 0-9 0,0 3-8 0,-1 3-5 0,2-1-1 16,-3-1-5-16,2 0-8 0,9 1-7 0,-1 1-1 15,1-2-1-15,-1 5-1 0,9 1-1 0,-10 4-2 0,11 1-2 16,-10 4 0-16,-1 1 1 0,11-1 0 0,-9 4 0 16,7 7-1-16,-7-1 0 0,8 1 0 0,-9 2-3 0,9 7 0 15,0 0-2-15,-1 0-1 0,2 1-4 0,6 4 2 16,-6-1 2-16,-1 1 0 0,8 0 3 0,1 3 0 0,-9 4 2 16,8-3 1-16,2 0 5 0,-2 0-4 0,1 1-1 0,-1 0-1 15,10 0-1-15,-10 0-1 0,10-1-3 0,-1 1 0 0,9-2 1 16,-8 4 0-16,8-10 0 0,0 4 1 0,8-2-2 15,-8-2 2-15,9-3 1 0,-1 0 0 0,10-9 1 16,-1 5 1-16,9 0 1 0,-8-5 1 0,8 6 1 0,8-7 0 16,1-4-1-16,0 0 0 0,0 1-2 0,-1 0-5 0,10-8 0 15,-1 4 0-15,8-7 0 0,-7-5 0 0,9 1-1 0,-10-1 1 16,8-4 0-16,3-5 3 0,-3 0-12 0,10-5 0 16,-9 0 2-16,1-5-1 0,0 0 2 0,-3-5-1 15,3 0-1-15,-10 0 0 0,9-5 8 0,1 0-1 0,-2 0-4 16,1-3-1-16,-9-3 0 0,0-4 1 0,1 7-1 0,0-7 3 15,-1 1 0-15,-8-7 1 0,8 2 1 0,-7 0 3 16,-2-5-1-16,1-1 1 0,0-4 0 0,-9 1 0 0,8-3 2 16,-6-2-1-16,-3-1 0 0,-8-1 5 0,9-4 2 15,-8 1 5-15,-2-1 7 0,-6-4 5 0,-2-3 6 0,1 2 5 0,-9-3 6 16,0 4 1-16,0-8 4 0,-9-1-2 0,1 3-3 16,-2-5-5-16,2 1-2 0,-8-7-1 0,-2 2-1 15,0 1-4-15,-8-2-5 0,10 0-3 0,-12 0 0 0,2 5-3 16,0 1-3-16,1 4-6 0,-1 5-4 0,8 0-2 0,-8 6-3 15,-1 4 0-15,11 4-1 0,-12 6-1 0,3-1 0 0,8 6 0 16,-1 4-6-16,0 7-4 0,2 3-9 0,7 0-9 16,-8 0-15-16,8 4-14 0,1 2-26 0,-2 4-60 15,3 4-86-15,7 2-82 0,-9-1-84 0,9 5-116 0,0-5-167 16,0 5-85-16,9-1-31 0</inkml:trace>
  <inkml:trace contextRef="#ctx0" brushRef="#br0" timeOffset="138387.29">32824 16271 775 0,'-9'-9'859'0,"9"-1"10"0,-9 4-98 0,1 1-252 0,0 0-231 15,8 5-128-15,-10-4-72 0,2 4-35 0,8-6-22 16,-9 6-13-16,9 0-14 0,0 0-20 0,-8 6-46 0,8-2-98 15,0 6-112-15,-9-4-143 0,0 4-222 0,9-6-120 0,-17 5-55 16,8 6-22-16</inkml:trace>
  <inkml:trace contextRef="#ctx0" brushRef="#br0" timeOffset="140671.59">3204 9893 98 0,'0'-6'378'0,"0"0"-105"0,-9 2-94 0,9-2-64 0,0 2-38 31,-9 0-18-31,9-2-9 0,0 2-2 0,-7-1 0 0,7-1 3 16,-10 2-2-16,10-2 2 0,0 2-1 0,0 4-1 0,0-6-2 16,0 2-1-16,0 0 3 0,0-1 4 0,0 0 4 15,0 5 0-15,0 0 5 0,0-5 6 0,0 5 4 0,0 0 9 0,-7 0 4 16,7 0 3-16,0 0 8 0,0 5 9 15,-11-5 1-15,11 0 1 0,0 5-3 0,-9-5-7 0,9 5-8 0,-7-5-11 16,7 4-8-16,-10-4 1 0,2 10 5 0,-1-6 6 0,1 12 6 16,-10 3 5-16,10 7 3 0,-10 3-1 15,1 4-7-15,-9 6-14 0,0 6-18 0,9 3-12 0,-9 6-14 16,8 5-7-16,-8 5-4 0,-1-7-6 0,11 7 1 0,-2-5-3 16,1 0 1-16,-1-6-3 0,0 1 3 0,11 0-3 0,-2 0-5 0,1-6 2 15,-2 1 0-15,0-5 1 0,10-6-2 0,-7 3 0 0,7-2-3 16,0-6 1-16,-8 2 1 0,8-11-1 0,8 4-2 0,-8-7-1 15,0-7 0-15,7 2-2 0,-7-3 0 0,10-8-5 16,-10 6-4-16,10-11-7 0,-2 4-17 0,1-8-37 0,-2 4-64 16,3-11-77-16,-2 2-74 0,1-6-81 0,8-5-97 15,-8-5-156-15,-9 1-78 0,0 0-23 0</inkml:trace>
  <inkml:trace contextRef="#ctx0" brushRef="#br0" timeOffset="140937.26">2570 10708 179 0,'-9'-5'569'0,"1"5"-97"16,8 0-162-16,-9 0-125 0,0 5-77 0,9-1-49 0,0 6-26 16,0 0-9-16,-9 0-3 0,9 9 0 0,0 0 1 15,0 6 5-15,0-2 8 0,9 8 8 0,-9-3 12 0,0 7 20 16,0-1 19-16,0 0 22 0,0 1 21 0,9-1 16 16,-9 1 13-16,0-7 6 0,0 7 4 0,9-5-9 0,-9-7-12 15,0 2-17-15,8-5-14 0,1-2-12 0,0-2-12 0,-1-1-6 16,10-7-1-16,-1 2-10 0,1-4-5 0,-2-6-6 15,10 0-1-15,9-9-6 0,0-1-7 0,9-5-6 0,-1-6-17 16,9-3-3-16,1-5-5 0,-2 0-5 0,10-1-7 0,-9-9-5 16,9 4-20-16,-8 2-26 0,-2 4-55 0,-7 0-128 15,-10-6-156-15,-7 12-266 0,-1 3-146 0,-9-1-76 0,-17 7-28 16,0 4-2-16</inkml:trace>
  <inkml:trace contextRef="#ctx0" brushRef="#br0" timeOffset="143105.07">1945 12656 188 0,'0'0'174'0,"0"0"-52"0,0 0-36 0,0 0-22 16,0 0-12-16,0 0-5 0,0 0-2 0,0 0 1 0,0 5 0 16,0-5-3-16,0 0-5 0,0 5-5 0,0-5-3 15,0 0-6-15,0 0-2 0,0 0-3 0,0 0 0 16,0 0-1-16,0 0 1 0,0 0-1 0,0 0-2 0,8 0 4 15,-8 0 3-15,0 0 7 0,0 0 6 0,0-5 6 0,0 5 9 16,9-5 6-16,-9 5 7 0,0-5 5 0,0 5 1 16,9-3 6-16,-9-3 2 0,7-4 0 0,4 4 1 0,-11-2-4 15,7-3 2-15,2 1 0 0,1-4-2 0,8 0-3 0,-11-6 4 16,2 6 1-16,0-7 1 0,8 2 7 0,1-5-3 0,-2-1 4 16,2 1 8-16,0-11 1 0,-1 7-7 0,0-6 0 15,9-1 2-15,-9-4 4 0,10 0 4 0,-11 4 0 0,3-4-1 16,-1 5-3-16,-11 5-3 0,11-4-7 0,-9 2-12 15,-9 3-7-15,8 3-8 0,0 5-9 0,-8-4-10 0,0 9-8 16,0 1-3-16,0-1 0 0,-8 0-4 0,8 5-3 0,0 7-5 16,0-7-3-16,0 10-5 0,0-6 0 0,-8 6-4 0,8 0-1 15,0 0-1-15,-9 6-2 0,9-2 1 0,-9 5-3 16,0 6 0-16,2 5 0 0,-3 4 1 0,2 6 1 0,-11 3 1 16,11 6 0-16,-9 6 0 0,-1-1 0 0,10 5 5 15,-10 4-4-15,1 1-1 0,0 9 0 0,8 0 1 0,-9 6 2 16,2 5 3-16,-2 3 1 0,10 1-2 0,-10 6 2 0,1-1 3 15,8 0 0-15,0 1-2 0,-8 4-1 0,9-2-6 16,-2 7 3-16,1-4-5 0,9-2 0 0,-7-4 1 0,7 1 4 16,0-6-2-16,7-5-2 0,2-9 2 0,1-1-2 15,-2 1 3-15,2-11-3 0,6 1 0 0,1-9-5 0,10-2 0 16,-11-4 1-16,10-10-2 0,1 1-2 0,-10-10-1 0,9-1 3 16,-9-9-3-16,1 0 0 0,7-10 2 0,-6 0 0 15,-1-6 4-15,-11-4 3 0,11-10 4 0,-9 2-3 0,-1-7 2 16,-8 1 0-16,0-6 1 0,-8 2-1 0,-1-8 1 15,0 3-3-15,-7-1-1 0,-11-5 0 0,1-1 0 0,-1 1 1 16,1-1 1-16,0 1 1 0,1-4-2 0,-11 4 2 0,11 5 1 16,-1-5 2-16,8 4 1 0,-7 5 2 0,6 7 1 15,1-3-1-15,2 3 1 0,7 8 0 0,1 0-2 0,-1 1-1 16,1-1-2-16,-2 11-5 0,10-6-7 0,0 0-6 16,10 4-8-16,7 2-20 0,0-5-44 0,-1-1-71 0,11 0-83 15,8 0-79-15,0-4-90 0,9-7-140 0,-1 2-141 0,0 0-70 16,1-6-4-16</inkml:trace>
  <inkml:trace contextRef="#ctx0" brushRef="#br0" timeOffset="143496.07">2735 12300 120 0,'-8'-5'176'0,"-2"0"-58"0,2 5-34 0,-1-5-14 0,0 0-4 15,0 0 1-15,1 5 1 0,-10-10 0 0,10 6 5 16,0-2 4-16,-10 2 6 0,9-5-7 0,1 3-4 16,-10-4-6-16,10 0-3 0,-1 6 1 0,0-5 0 0,1 3-1 15,-1 2 0-15,0-2 9 0,0-4 7 0,9 6 3 0,0-2 0 16,0 3-7-16,0-3-7 0,9-3-7 0,0 4-11 15,0-1-15-15,-1 2-9 0,10-6-8 0,-1 5 1 0,9 0-4 16,-8 0 4-16,7 5 2 0,-8 0 1 0,10 0 5 0,-1 5-1 16,-9 5 1-16,10 0-1 0,-10 0 1 0,0 4-2 15,0 5-5-15,-8 1 0 0,9-1-1 0,-10 7-3 0,-8-3-2 16,8 2-2-16,-8-1-3 0,-8 0-1 0,8 2 1 16,-18-3-3-16,10 6-4 0,-9-3-3 0,-1-7-2 0,0 7-13 15,2-3-28-15,-2-5-31 0,8 3-34 0,-5-6-41 0,15-5-54 16,-10-1-79-16,10 1-137 0,0-6-95 0,0-4-43 15</inkml:trace>
  <inkml:trace contextRef="#ctx0" brushRef="#br0" timeOffset="143918.34">3247 12261 404 0,'0'-6'506'0,"-8"2"-142"0,8-1-128 16,-9 5-77-16,9 0-39 0,-8 0-19 0,8 0-12 0,-10 0-6 15,2 0-4-15,8 5-6 0,-9-1-11 0,0 2-15 16,9 3-17-16,-7 6-10 0,-3 0-3 0,-8 4 6 16,9 0 8-16,2 10 9 0,-11 1 9 0,1-1 18 0,8 10 18 15,-8 1 14-15,8-1 19 0,-8 4 9 0,-1 6 7 0,9 2 2 16,-7 0-3-16,-2 5-11 0,1-2-14 0,8-2-12 0,-8 7-23 16,6 0-17-16,4-6-16 0,-1 6-12 0,8 0-8 15,0-6-9-15,0 2-2 0,0-2-5 0,8-4-2 16,-8 0-2-16,18-6-4 0,-11-4 1 0,12 1 0 0,-2-6-3 15,1-6-10-15,7-2-17 0,1-7-27 0,0-5-34 0,0 1-44 16,8-10-48-16,-7-5-46 0,8-5-47 0,0-4-44 16,-1-7-42-16,-8-3-50 0,9-5-86 0,-9 0-64 0,-8-7-14 15</inkml:trace>
  <inkml:trace contextRef="#ctx0" brushRef="#br0" timeOffset="144278.84">3421 12675 606 0,'0'-19'628'0,"0"11"-157"0,-10-4-162 0,10 2-109 0,0 6-65 16,0 0-41-16,0 4-22 0,0 0-11 0,0 0 1 15,10 4 9-15,-10 6 6 0,7 6-3 0,4 2-3 0,-2 6-3 16,-2 1 1-16,2 5-2 0,0-1-8 0,0 6-12 0,-1-2-12 15,1 6-10-15,0-5-9 0,-1 0-7 0,10 6-1 16,-10-11-1-16,10 5-4 0,-9-5-1 0,7 0-1 16,2-4 4-16,-9-5 4 0,8-6 10 0,-7 0 14 0,8-4 26 15,-11-4 23-15,1-6 13 0,2-10 9 0,7 0 6 0,-9-14 1 16,10-1-2-16,0-4-11 0,-2-6-19 0,2-3-15 0,-1-1-7 16,-9-5-3-16,10-4-2 0,-10-1-4 0,2-2-6 15,7 3-3-15,-9-1-4 0,2 0-3 0,-2 1-8 16,-8 4-6-16,9 5-5 0,-9-1-6 0,0 6-4 0,9 4-7 15,-9 7-15-15,0 4-18 0,0-3-36 0,0 8-67 0,7 1-95 16,-7 2-85-16,10 11-78 0,-1-4-90 0,0 8-129 0,-1 1-109 16,0 10-45-16,-8 0 24 0</inkml:trace>
  <inkml:trace contextRef="#ctx0" brushRef="#br0" timeOffset="144498.47">4064 12848 438 0,'0'0'731'0,"0"0"12"0,0 0-184 0,8 0-175 0,0-6-143 16,2 6-96-16,-3-6-55 0,3 2-28 0,7 4-14 0,0 0-10 16,1 0-4-16,-10 0-4 0,10 4-3 0,-1 2-3 0,-7 0-9 15,-2 4-4-15,0 3-3 0,-8 3 0 0,10-3 0 16,-10 12-2-16,-10-5-3 0,10 4-4 0,-8 1-2 16,0-1-1-16,-10 0-3 0,9 5-7 0,-9-3-18 0,10-3-27 15,-10-3-39-15,11-1-47 0,-3-4-49 0,10 0-53 0,-7-5-66 16,7 0-91-16,0-5-154 0,7 0-64 0,3-5-15 15</inkml:trace>
  <inkml:trace contextRef="#ctx0" brushRef="#br0" timeOffset="144701.91">4428 12671 743 0,'-25'-5'780'15,"5"5"-1"-15,-4 5-211 0,-2 5-172 0,-1-1-144 0,2 6-91 16,7 0-52-16,1 0-28 0,9-1-16 0,-10 6-8 15,18-2-6-15,-8 4-12 0,8 1-12 0,0 3-12 0,8-3-8 16,0 2-6-16,2-1-1 0,-2 1-1 0,9-1-6 0,-8 1-11 16,7-7-27-16,2 2-40 0,1 4-53 0,-3-9-52 15,2 5-56-15,-1-6-47 0,10 1-47 0,-2-5-62 0,-8-5-80 16,9 0-111-16,0 0-30 0,-8-5 11 0</inkml:trace>
  <inkml:trace contextRef="#ctx0" brushRef="#br0" timeOffset="144905.46">4601 12651 521 0,'0'-15'748'0,"0"5"9"15,11 2-195-15,-4-3-178 0,11 7-139 0,-1-2-95 16,1 2-65-16,8 8-28 0,-1-4-13 0,1 10-6 16,0 1-5-16,2 7 0 0,-3 2-1 0,1 11-4 0,-9 2 1 15,9 1 1-15,-17 6-4 0,8 2 1 0,-8 9-3 0,-9-3-3 16,0 0-9-16,-9 7-6 0,1-2-25 0,-18 1-46 15,8 0-67-15,-8-1-66 0,-1 1-65 0,2-10-76 0,-2-5-101 16,2-6-157-16,7-3-79 0,1-15-16 0</inkml:trace>
  <inkml:trace contextRef="#ctx0" brushRef="#br0" timeOffset="145392.61">4037 11079 540 0,'0'-6'573'0,"0"2"-127"16,0 4-135-16,-8-5-84 0,8 5-48 0,0 0-31 15,-9 0-19-15,9 0-14 0,0 0-14 0,0 5-17 0,0 5-18 16,-9-2-2-16,9 8 3 0,0 3-1 0,0 7 1 0,0-3-1 16,-8 2 6-16,8 4-3 0,-9 1-3 0,9-2-20 15,0 8-19-15,-9-7-12 0,1 4-9 0,8 2-6 0,-9-1-2 16,9 5-32-16,-8-6-53 0,-2-3-63 0,10-1-61 15,-8 1-76-15,8-6-115 0,0-4-176 0,8-5-100 0,-8-2-18 16</inkml:trace>
  <inkml:trace contextRef="#ctx0" brushRef="#br0" timeOffset="145564.94">4394 10887 5 0,'-11'-10'782'0,"11"2"17"0,-7 3 8 0,-1 5-211 15,8 5-190-15,-9 3-160 0,-9 8-100 0,10 3-57 16,0 7-29-16,-2-3-12 0,10 12-7 0,-9 4-8 0,9-1-10 16,0 11-7-16,0-5-21 0,0 10-55 0,0-4-87 15,9 2-85-15,-9-3-111 16,10 0-193-16,-10 1-131 0,0-1-88 0,0-1-32 0</inkml:trace>
  <inkml:trace contextRef="#ctx0" brushRef="#br0" timeOffset="147102.74">3212 14600 325 0,'-17'-10'461'0,"8"1"-134"0,2 4-110 0,-3-5-71 16,3 5-41-16,-4 0-26 0,2 1-16 0,9 4-13 0,-7 0-8 15,7-6-9-15,0 12-6 0,0-6-6 0,7 4-6 16,-7 6-4-16,0 0-3 0,9 4 0 0,2 6-1 0,-4 0-1 16,-7 4 1-16,10 1-1 0,-3 3-1 0,2 7 0 0,0-1-2 15,-9 0-1-15,8 1-2 0,2 3 2 0,-10-2-2 16,8 3 0-16,-8 0 0 0,9-6-3 0,-1 2-1 16,2-1-14-16,-10-4-28 0,8-7-44 0,0-4-60 0,-8-4-95 15,9-4-156-15,0-11-87 0,8 0-46 0</inkml:trace>
  <inkml:trace contextRef="#ctx0" brushRef="#br0" timeOffset="147259.91">3577 14522 553 0,'-8'0'607'0,"8"6"-161"0,0 2-170 0,-9 8-113 16,9 3-68-16,-9 0-44 0,9 11-23 0,-9-5-10 15,9 9-8-15,-8 0-3 0,8-1-5 0,-9 12-2 0,9-1-2 16,9 4-14-16,-9 1-31 0,8 5-42 0,1-5-62 0,0 0-119 15,0-1-157-15,-1 1-88 0,10-4-56 0</inkml:trace>
  <inkml:trace contextRef="#ctx0" brushRef="#br0" timeOffset="148121.31">2500 16187 377 0,'0'-3'329'0,"-7"-4"-111"0,7 4-80 0,0-2-48 15,0-5-28-15,-10 5-16 0,10-5-4 0,10 1-3 0,-10 3-2 16,0-3-5-16,7-1-3 0,2 0-4 0,0 0-2 16,8 0-3-16,-8 5-2 0,8-4-3 0,1-1 3 15,8 6 2-15,-9-2 4 0,9 1 3 0,0 5 1 0,9 0 2 16,-9 5 1-16,9 5 1 0,-1 0 0 0,9 4-1 0,-7 1-3 16,-1 5-2-16,-2 9 0 0,3 1-1 0,-10 3-1 0,0 1-2 15,0 10-2-15,-9 1 0 0,1 4-1 0,-10 4 2 16,-8 0 3-16,0 2 1 0,0-2 3 0,-8 0 8 15,-10 2 16-15,1-6 16 0,0 0 20 0,-10-6 25 0,1 1 22 16,1-10 20-16,-1 1 17 0,0-6 7 0,-9 1-4 0,9-12-11 16,-9 2-14-16,9-10-25 0,-8 6-22 0,7-13-19 15,9-3-20-15,1 0-12 0,8-3-13 0,0-7-6 0,9-6-7 16,0-7-3-16,9-3-7 0,9-8-5 0,8-5-7 0,-9-5-10 16,17-4-20-16,-7-1-28 0,7 0-39 0,10-5-49 0,-9 6-55 15,0 3-50-15,-1 7-47 0,1-2-42 0,0 6-43 16,-9 5-57-16,8 5-103 0,-17-1-46 0,10 9-5 15</inkml:trace>
  <inkml:trace contextRef="#ctx0" brushRef="#br0" timeOffset="148574.81">3499 15783 14 0,'0'-15'533'0,"0"9"-77"0,-9-4-168 0,9 10-129 16,0-4-71-16,0 8-37 0,0 3-21 0,-8 2-7 0,8 6 8 16,-9 3 6-16,0 7 9 0,9 5 4 0,-9 4 4 0,2 5 11 15,7 6 13-15,-9-3 28 0,9 13 19 0,-11-2 15 16,11 7 12-16,-7 2 10 0,7 2 6 0,-10 10-6 15,10-6-7-15,-7 5-27 0,7-1-27 0,0 2-23 0,0 0-16 16,0-2-14-16,7 2-11 0,-7-5-8 0,10 0-7 0,-10-7-5 16,7-3-2-16,4 0-3 0,-2-10-1 0,7 0-2 0,2-11-2 15,-1 2 0-15,0-11-1 0,-8-4 1 0,8-2-3 16,1-7 0-16,-1-3 2 0,-9-7 5 0,10-2 7 16,-18-8 4-16,9-2 7 0,-1-7 7 0,-8-3 3 0,9-7 1 15,-9-2 0-15,-9-4-2 0,9 4-6 0,-8-4-1 0,-9 5-6 16,-1-5-8-16,1-1-3 0,-9 1-3 0,0 0-3 0,0 4-1 15,-1 0-1-15,0 2-3 0,3 2-2 0,-2 6 0 16,-1-4 1-16,10 9-1 0,8-4 0 0,1 5-4 16,-1-3-4-16,0 4-7 0,18-8-13 0,-9 7-18 0,17-6-34 15,1 6-45-15,-1-6-56 0,18 0-56 0,-9-4-49 0,8 4-52 16,1-3-62-16,0-8-99 0,0 3-114 0,0-3-36 16,-1 2 15-16</inkml:trace>
  <inkml:trace contextRef="#ctx0" brushRef="#br0" timeOffset="148950.62">4020 15944 161 0,'-9'-10'511'0,"1"5"-113"0,-1-5-138 16,0 5-94-16,1 5-50 0,-1-4-25 0,1 4-13 0,-2 0-7 16,-6 0-3-16,7 4-4 0,0 1-9 0,-8 5-8 0,8-1-4 15,-8 7-4-15,7 4 2 0,-7-1 4 0,9 4 3 16,-10 7 3-16,9-1 5 0,0 6 7 0,1-1 10 0,0 6 13 16,8-1 9-16,-9 4 2 0,9 1 2 0,0 0-4 15,9-5-3-15,-9 4-9 0,8 2-13 0,0-1-11 0,1-5-16 16,8 0-8-16,-7 0-4 0,7-5-3 0,1 0-1 0,-1-4-1 15,-1-5-1-15,12 3-7 0,-12-7-4 0,11-3-2 16,-10-2-4-16,9-2-3 0,0-5-6 0,0-2-10 16,-1-4-21-16,2 2-29 0,0-5-35 0,-11 0-39 0,11-5-32 15,-9 2-32-15,-2-7-24 0,2 4-26 0,-10-8-19 0,10-2-16 16,-9 1-21-16,-2-3-46 0,-7-7-91 0,0 6-50 0</inkml:trace>
  <inkml:trace contextRef="#ctx0" brushRef="#br0" timeOffset="149359.1">4117 16110 281 0,'-10'-5'454'16,"0"0"-125"-16,3 0-110 0,-3 0-69 0,10 0-42 0,0 5-21 15,-8-5-11-15,8 5-9 0,0 0-8 0,0 0-8 16,0 0-12-16,0 0-12 0,0 0-9 0,8 5-7 0,-8 5-2 16,10 0 3-16,-3 5 0 0,3 0 2 0,0 4 0 15,-3 4 3-15,3 3 1 0,-3 3-3 0,11 1-2 0,-10 4-5 16,10 0-1-16,-9-5 0 0,9-1-2 0,-2 8-2 0,2-13-1 16,-10 7 0-16,10-6-1 0,-2 1 0 0,-6-5 2 15,7-1 2-15,-7-4 5 0,-2-5 5 0,0 4 11 0,1-10 27 16,0 2 44-16,0-6 43 0,-9 0 36 0,8-10 28 0,-1 0 17 15,-7-9 9-15,11 0 1 0,-2-11-19 0,-1-4-36 16,1-1-38-16,-9 2-35 0,8-6-25 0,-8-6-16 16,0 6-10-16,9 1-11 0,-9-1-7 0,0 0-4 0,0-1-7 15,-9 6-3-15,9 4-7 0,0 2-4 0,0 2-2 0,-8 3 0 16,8 3-2-16,0 5-3 0,-9 6-1 0,9-2-4 0,0 7-4 16,0-2-13-16,0 2-16 15,0 4-23-15,9 4-49 0,-9 2-75 0,8-2-80 0,-8 7-68 0,17-8-78 0,-7 12-124 16,6-5-142-16,-7 0-72 0,8 6 0 0</inkml:trace>
  <inkml:trace contextRef="#ctx0" brushRef="#br0" timeOffset="149658.72">4741 16124 46 0,'0'-9'524'0,"8"4"-98"0,-8-5-161 0,10 0-117 16,-3 0-68-16,2 1-38 0,9 4-20 0,-8 1-11 0,5-2-6 15,-5 6-2-15,7 0-1 0,-8 6-1 0,0-2-1 16,-1 5 1-16,1 1 1 0,0 10 2 0,-9-5 4 0,8 9 5 16,-8-4 2-16,-8 3 7 0,8 3 5 0,-9-3 7 0,0 3 8 15,1 2 7-15,-1 2 6 0,-9-5 0 0,10 4 2 0,-10-6-5 16,1 8-5-16,7-7-7 15,-7 0-8-15,0 0-8 0,9-4-11 0,-1 5-7 0,-8-11-9 0,17 6-19 0,-9-10-25 16,1 4-25-16,8-10-38 0,8 2-42 0,-8-2-59 0,9-8-86 16,-1-2-122-16,1-4-67 0</inkml:trace>
  <inkml:trace contextRef="#ctx0" brushRef="#br0" timeOffset="149895.46">4897 16135 267 0,'0'-11'476'0,"-8"2"-122"0,-1 4-127 16,0 0-80-16,9 5-51 0,0 0-33 0,-8 0-17 0,8 5-7 16,-9 0-6-16,9 0-6 0,-9 4-7 0,9 6-8 0,-9 0-5 15,9 0-2-15,0 4-3 0,0 1 0 0,0-1-1 16,0 1 0-16,0-1 2 0,9 0 2 0,-9-4-1 0,9 4 0 16,0-4 3-16,-1 0-2 0,1 0 1 0,0 0-1 15,-1-6 0-15,10 5 0 0,-10-4-1 0,9 1-1 0,1-7-8 16,-10 0-10-16,10 2-21 0,8-6-24 0,-9 0-34 0,1-6-47 15,9 2-68-15,-10-5-112 0,0-1-109 0,0 0-52 16</inkml:trace>
  <inkml:trace contextRef="#ctx0" brushRef="#br0" timeOffset="150175.57">4915 15631 57 0,'0'-10'538'0,"0"0"-80"0,8 6-171 16,1-6-122-16,9 0-66 0,-2 6-30 0,2-7-15 15,17 7-4-15,-9-2-4 0,9 2 0 0,-9 4-2 0,8 0-3 16,9 0-2-16,-8 0-2 0,1 4-2 0,-2 6-3 16,1-5 0-16,0 5 2 0,-1 4 2 0,-8 6 5 0,0-1-4 15,-9 6 0-15,1 5 1 0,-10 9 7 0,1-5 6 16,-9 11 3-16,0-2 8 0,-9 6 6 15,-6 5 3-15,-5 0-3 0,-5-1-4 0,-2 1-10 0,-7 3-7 0,8 2-6 0,-9 1-12 16,-9-8-13-16,10 7-9 0,0-4-31 0,-2-2-48 16,2 1-54-16,0-6-71 0,-3-3-103 0,12-6-193 0,8 0-107 15,-9-10-57-15</inkml:trace>
  <inkml:trace contextRef="#ctx0" brushRef="#br0" timeOffset="151019.61">2995 17585 140 0,'-8'0'216'0,"8"-5"-47"0,-9 5-35 16,1 0-23-16,8-5-19 0,-9 5-7 0,9 0-3 0,-10-5-3 15,3 5-4-15,-4-5-5 0,11 5-10 0,-7-3-6 0,-1 3-10 16,8 0-8-16,-10-7-9 0,2 7-9 0,8 0-5 0,-9 0-6 16,9 0-3-16,0 0-2 0,-8 0 0 0,8 0 0 15,0 0-1-15,0 0 2 0,0 0 4 0,8 0 3 16,-8 0 7-16,9 0 7 0,9 0 7 0,-10-3 5 0,10 3 4 15,8-6 3-15,-9 6 0 0,9-5-1 0,9 5-4 0,-9-5-6 16,17 0-6-16,-9 0-9 0,19 0-1 0,-10 1-2 16,18-2-2-16,-9-4-5 0,9 6 0 0,8-6 0 0,-8 1-2 15,8-7 3-15,10 2-3 0,-10 0-4 16,9-1-1-16,-8-1 0 0,-1 3 0 0,1-2-2 0,-8 0 0 0,-12 7 1 16,3-4-2-16,-19 3 2 0,0-1 0 0,-7 10 0 0,-1-4 0 15,-17-2-3-15,9 6 0 0,-18 0-2 0,0 0-7 16,0 6-13-16,0-6-22 0,-9 4-23 0,-9 1-31 15,10-5-42-15,0 5-56 0,-11-5-96 0,11 0-127 0,-9 5-57 16</inkml:trace>
  <inkml:trace contextRef="#ctx0" brushRef="#br0" timeOffset="152190.2">4411 17526 210 0,'-8'-5'452'0,"-1"5"-170"0,-2 0-121 16,4-4-74-16,-1 4-38 0,-1 0-23 0,9 0-18 0,-9 0-17 0,9 0-20 0,-9-6-24 0,9 6-29 0,9-4-45 31,-9 4-88-31,0 0-133 0</inkml:trace>
  <inkml:trace contextRef="#ctx0" brushRef="#br0" timeOffset="153052.74">4177 17575 109 0,'0'0'530'0,"0"-5"-128"0,0 5-157 0,0 0-103 0,0 0-65 16,8-5-37-16,1 5-19 0,-1 0-12 0,10 5-5 0,0-5-1 15,-2 0-1-15,11 5 2 0,-2 0-3 0,2 5 3 0,8 0-1 16,-9 0 3-16,8-1-2 0,1 1-1 0,-1 5 0 15,-7-1-2-15,7 0 0 0,2 1-1 0,-11 5-1 0,1-1-1 16,1 1 1-16,-10 9 1 0,0-4-2 0,0-1 2 0,-8 6 2 16,0-6-1-16,-9 5 0 0,-9 0 4 0,0 1 2 0,1-6 3 15,-18 6 6-15,9-5 4 0,-10-1 12 0,1 1 13 0,-8-6 9 16,7 1 9-16,-7-7 8 0,-1 3 13 0,1-6 13 0,-1-1 14 16,9-5 10-16,0 2 13 15,-1-2 10-15,1-4 6 0,9 0 0 0,0-4-11 0,8-2-15 0,-9 2-16 0,18-5-23 0,-8-1-24 16,16-1-21-16,-8-4-16 0,18 2-11 0,-9-7-9 0,16 1-2 15,-6-1-5-15,15-5-2 0,-10 1-5 0,13-1-23 0,-12 6-41 32,1-6-47-32,0 12-55 0,1-9-53 0,7 4-58 0,-17 3-75 0,9-1-132 0,-8 8-97 0,0-7-34 0</inkml:trace>
  <inkml:trace contextRef="#ctx0" brushRef="#br0" timeOffset="153182.19">4706 17603 311 0,'0'0'186'0,"-8"0"-109"0,8 0-84 16,0 0-76-16,0 0-100 0</inkml:trace>
  <inkml:trace contextRef="#ctx0" brushRef="#br0" timeOffset="153870.47">5001 17517 123 0,'-7'0'227'0,"7"0"-52"0,0 0-36 0,-10 0-30 0,10-6-21 15,0 2-8-15,0-2-2 0,0 2-5 0,0-2 2 16,0 2 4-16,0 0 7 0,-9-1 10 0,9-5 21 0,0 4 21 15,0 2 20-15,-9-2 23 0,9 2 15 0,0 4 8 0,-8-6-1 16,8 6-18-16,0 0-16 0,0-3-28 0,0 3-30 16,0 0-29-16,-8 3-27 0,8-3-21 0,0 6-14 0,8-2-4 15,-8 6-8-15,0 6-3 0,8-3-3 0,-8 7 0 16,9 0 1-16,0 11 2 0,1-8-3 0,-3 6 3 0,2 5-3 16,0 1-1-16,9-1 0 0,-10-1-1 0,9 2 0 0,-7 4 0 15,7-5-1-15,-10 1 0 0,3-2-3 0,7 3 2 16,-8-8 1-16,-1 2-2 0,1-5 2 0,-1-6 0 15,1 1 1-15,-9-7 5 0,9 3 16 0,-1-12 21 0,-8 6 19 16,10-10 11-16,-10 0 5 0,0 0 4 0,0-10 0 0,8-4 0 16,-8-5-15-16,0-7-20 0,9-2-19 0,-9-7-12 15,0 6-6-15,8-11-2 0,-8 1-1 0,0 0-1 0,9 1-1 16,0 3-2-16,-9-4-1 0,7 0 0 0,4 4-1 16,-11 2-3-16,7 4-4 0,2-1-8 0,1 6-27 0,-10-1-49 15,8 5-66-15,-8 6-71 0,0 5-67 0,9-7-76 0,-1 2-88 16,10 5-151-16,-10 4-73 0,1 0-15 0</inkml:trace>
  <inkml:trace contextRef="#ctx0" brushRef="#br0" timeOffset="154073.57">5452 17595 203 0,'-8'0'569'15,"8"0"-86"-15,0 0-180 0,8 0-125 0,-8 0-78 0,9 0-46 16,9 0-23-16,-10 5-13 0,1-5-5 0,9 3 2 15,-10 8 3-15,10-1 2 0,-9 0 0 0,-1 4 3 0,2 6 2 16,-3-1 4-16,2 5-1 0,-9 6-2 0,0-6-3 0,0 6-4 16,-9-1-4-16,9 1-1 0,-7 0-2 0,7 3-5 15,-10-4-3-15,2-4-5 0,-1 4-2 0,-1-5-3 16,2 0-21-16,0-8-29 0,8 4-36 0,0-10-45 0,0-1-68 16,0-9-127-16,0 0-128 0,8-6-72 0</inkml:trace>
  <inkml:trace contextRef="#ctx0" brushRef="#br0" timeOffset="154245.94">5731 17521 365 0,'-10'5'594'15,"-7"0"-111"-15,9 10-179 0,0 1-125 0,-2 2-80 0,-7 5-43 16,17 3-23-16,-8-3-11 0,8 8-7 0,0-3-2 16,0 2-1-16,8 0-4 0,9-1-4 0,1 0-2 0,0 0-2 15,-1-3-3-15,10-7-17 0,-2 1-24 0,1-7-28 0,0-3-41 16,9-5-63-16,0-5-101 0,9-10-157 0,-1-5-83 15</inkml:trace>
  <inkml:trace contextRef="#ctx0" brushRef="#br0" timeOffset="156077.47">5670 12290 33 0,'-9'-10'433'0,"1"5"-136"0,-2-9-118 0,2 4-63 16,0-5-35-16,8 0-17 0,-10 0-7 0,2 2-2 0,0-3-3 15,-1 3-1-15,0-2-4 0,0 0-9 0,2 0 1 16,-11 0 9-16,9 1 1 0,-1 4 2 0,-6-5-2 0,-2 5-3 15,1-3-1-15,-1 3 3 0,-8-1-7 0,1 1-10 0,-1 2-6 16,-9-2 8-16,9-6 12 0,-17 6 9 0,6 1 2 16,4-7 6-16,-2 2 10 0,-8 0 9 0,7-6 10 0,-8 1-2 15,2-1-9-15,-2 1-7 0,10-1-2 0,-9 1-8 16,-1-5-12-16,2-1-10 0,-2 5-13 0,0-4-9 0,1 3-9 16,-10 3-2-16,9-7-3 0,1 5-1 0,0 1 0 0,-9-5-1 15,9 5 2-15,-1-1 2 0,0-4 11 0,-8-1 7 16,10 1 2-16,-11 4 5 0,11-5 4 0,-11 1 1 0,0-1 5 15,2 2 1-15,-3 3-5 0,3 1-6 0,-2-1-2 16,2 4-6-16,-10 7-4 0,10 0 0 0,-11-1-6 0,1 10-4 16,0-5-2-16,10 5-2 0,-10 0-3 0,9 5 1 0,8-1-3 15,-8 2-3-15,8-2 1 0,1 1 0 0,0 1-2 16,8-3 0-16,-8 7 0 0,7-4 2 0,3 2 0 16,-2-1 1-16,-9 1-1 0,9 2 0 0,1 0 0 0,-9 0-1 15,-2 5 1-15,3-1 1 0,-11 2 0 0,1 3 0 0,0 0 0 16,-8 6 0-16,-1-2 1 0,8 3-1 0,-7-3 0 15,7 3-1-15,-8-3 0 0,10 7-3 0,0 1 2 0,-11-3-1 16,9 1 0-16,-8 6 2 0,11-1 1 0,-12-5 1 16,1 10 2-16,9-5 0 0,0 5-1 0,0 0 2 0,0 0 0 0,9 0 0 15,-10 5-4-15,9-4 0 0,10 9 0 0,-9-1 0 16,8 1 0-16,1 5 2 0,-2-2-2 0,0 8-1 16,3-1 1-16,8 5 4 0,-2-2-2 0,1-3 0 0,0 0 1 15,8 0-1-15,2-1-1 0,-2-3 1 0,1 3 2 0,-1-6 0 16,0 9-1-16,1-9 2 0,8 7 0 0,-9-6 1 15,11 6 1-15,-11 0 0 0,9-6-2 0,1 6-3 0,-1-5 3 16,0 5-1-16,9-5-1 0,-8 4 0 0,8 1-3 16,0-2 3-16,0 8 1 0,8-7 1 0,-8 1 0 0,9 4 2 15,0 2 0-15,8-7 0 0,-9 5 0 0,9 0 1 0,-8-4-1 16,0 5 2-16,10 0-1 0,-12-2-2 0,11 7 1 16,-10-5 1-16,10-1 1 0,-9 2 0 0,9-3-2 15,-2-2-1-15,-6-3 0 0,6 2 1 0,2-1-1 0,-1-3 0 16,0-2-1-16,10 1 1 0,-10-5 2 0,9-1 2 0,1 1 5 15,-2-5-1-15,10 1-1 0,-1 3-1 0,1-3 1 0,0-2 0 16,-1 1-3-16,10 0 3 0,0 4-7 0,-10-3 0 16,10 4 1-16,-1-5 1 0,1 4-2 0,-9 1 0 0,8 0-2 15,0 0-3-15,1 4 1 0,-11-4-1 0,11 6-1 16,-8-7-2-16,7 6 0 0,-8-1 0 0,-2 2 1 0,4 3-2 16,-3-4 0-16,-8-1 2 0,8 6-1 0,-8-5 1 15,1-1 1-15,7 2 1 0,-8-7 1 0,1 1-1 0,-1-1 1 16,1 1 1-16,-2 0-2 0,10-10-1 0,-9 6 3 0,-1-1-1 15,11-5-1-15,-2-1 1 0,1 2 1 0,8-6 0 16,1 5 0-16,-9-6 2 0,7 3-1 0,3-3-1 0,-2 2 0 16,-9-1-1-16,1 0-1 0,9 0 0 0,-9 1-1 15,-2-1 0-15,3-1-1 0,-10 2 1 0,9-6-1 0,-9 5 0 16,8 2-2-16,0-3 2 0,-7 1 0 0,8 0 1 0,-9 1-1 16,9-1 1-16,-1-4 0 0,1 3-2 0,-1-4 2 15,2 1-1-15,-1-6-2 0,-1 6 1 16,1-5 0-16,8-1-1 0,-9 0-1 0,1 0-3 0,2-5-8 0,-4 7-11 0,2-7-8 15,-1 0-8-15,1 1-5 0,9 0-2 0,-19-6 0 0,11 6 3 16,-1-10 9-16,-1 3 10 0,1 3 11 0,-1-12 7 16,-7 11 4-16,6-9 2 0,11 2 2 0,-8-2 1 0,-1 4-1 15,-1-6 0-15,8 1 0 0,-5 0-1 0,6 0 0 0,-8-5 1 16,7 5-3-16,2 0-6 0,-1-5-6 0,0 0-11 16,1 0-9-16,-1-5-13 0,10 0-18 0,-9 0-20 15,7 0-18-15,-7-4-18 0,8-1-10 0,0 0-1 0,9-4-2 16,-8-1 3-16,-2-5 7 0,9 6 8 0,-7-6 13 15,-1 1 15-15,9-6 16 0,-10 1 9 0,10-1 12 0,-8-5 11 16,0 1 9-16,7 1 12 0,-9-3 8 0,2 3 9 0,-9-7 3 16,7 6 3-16,2-4 0 0,-10-3-1 0,9-3 2 15,1 1 0-15,-2-1 0 0,1-6 0 0,-9 2 0 0,10-6 0 0,-1-5 1 16,0-5 5-16,0 0 5 0,0-3 3 0,1-7 1 16,-2-4 4-16,-7-5 9 0,-1-5 19 0,1 0 15 15,-20-1 22-15,13-4 35 16,-20 1 40-16,9 3 33 0,-9-4 30 0,-8 5 15 0,-1 0-2 0,1 4-4 0,9 7-19 0,-10-1-35 15,-8-6-45-15,9 11-30 0,0-4-32 0,-9-2-23 0,0 0-14 16,8 0-13-16,-8-3-7 0,0-1-3 0,0 0 0 16,-8-11-2-16,8 1-6 0,-9-4-1 0,9-10-3 15,-9-1 0-15,-8-4-2 0,-1-1-2 0,10 0-2 0,-10 1-1 16,-8-5 5-16,1 4-5 0,-12 0 3 0,4 1 1 0,-11 4 1 16,1 1 1-16,0 0 2 0,-10 4 0 0,-8-4-3 0,1 4 2 15,-10 4-3-15,0 2-1 0,-8 9-1 0,-7-1-3 16,-12 7 0-16,2 3 1 0,-8 7-1 0,-12 3 4 15,2 5 2-15,1 10-2 0,-1 1 3 0,1 9 1 0,8 4 0 16,-1 2 1-16,1 7 1 0,7 1-3 0,12 11-2 0,6 1-1 16,1 1-10-16,17 9-29 0,1-4-54 0,8 7-76 15,17 0-75-15,0 7-62 0,18 2-69 0,17 1-97 0,7 5-179 16,11-1-71-16,9 5 5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7-29T07:03:42.99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656 3039 8 0,'0'0'69'0,"0"4"-22"0,0-4-13 15,0 0-8-15,-8 4-6 0,8-4-4 0,-8 6-3 16,8-6 6-16,0 0 7 0,0 4 7 0,0-4 13 0,-10 0 9 16,10 6 9-16,0-6 11 0,0 0 6 0,0 0 1 0,0 0-2 0,0 0-6 0,0-6-5 0,0 6-7 15,0 0-9 1,0 0-6-16,0 0-9 0,0 0-4 0,0-4-5 0,0 4-3 15,0 0-5-15,0 0-5 0,0 0-1 0,0 0-3 0,0 0-1 0,0 0-4 0,0 0 0 0,0 0-2 16,0 0-1-16,0 0 1 0,0 0-3 0,0 0 0 0,0 0-1 16,0 0-1-16,0 0 0 0,0 0 2 0,0 0 7 15,0 0 9 1,0 0 10-16,0 0 11 0,0 0 12 0,-8 0 11 0,8 0 9 0,0-6 5 0,0 6 0 0,-9-4-2 0,9 4-8 16,-8 0-6-16,8-4-10 0,0 4-10 0,-9 0-8 15,9-5-6-15,0 5-10 16,0 0-5-16,0 0-3 0,0-5-4 15,0 5-5-15,0 0-1 0,0 0 0 0,0 0 0 0,0 0-5 16,0 0 3-16,0 0-2 0,0 0 5 0,0 0 4 0,0 0 2 16,0 0 2-16,9-5 1 0,-9 5 5 0,8-5-1 0,1 0-4 15,-1 5-1-15,2-9 0 0,6 2-4 0,-7-1 0 0,8-2-2 16,1-5 1-16,-1 7-1 0,1-2 0 16,-11-6 1-16,13 1 1 0,-3 1 2 0,0-6 2 15,-9 5 6-15,1-5 16 0,8 2 11 0,-8-2 14 0,-1-1 17 0,2-2 14 0,-2-2 11 16,10 1 6-16,-10-6 2 0,1 1-12 0,-1-4-10 15,10 3-11-15,-11-9-17 0,11 0-15 0,-8-1-12 0,7-3-7 16,-8-2-9-16,9 2-4 0,-10-6 0 0,9 4 10 0,-8 3 14 16,0-3 14-16,-9 6 7 0,8 6 13 0,-8-6 11 15,9 9 6-15,-9-1 2 0,0 8-8 0,0-3-14 0,0 8-11 16,0-2-6-16,-9 7-12 0,9 1-9 0,0 3-7 0,0-1 5 16,0 6-6-16,0 4-5 0,0-4-5 0,0-2-5 15,0 6-5-15,0 0 1 0,0 6-1 0,-8-2-9 0,8 5 6 16,0 1 3-16,0 9 10 0,0 6-3 0,0 5 0 0,-9 4-1 15,9 0-2-15,0 5 1 0,-9 9 0 0,0 1-2 16,9 6-7-16,-8 2 2 0,0 2 8 0,-2 10-2 16,2-6 0-16,-1 10 1 0,1 1-2 0,-1 0-1 0,-1 3 1 15,3 2 1-15,7 3 0 0,-11 0 3 0,11-2 1 0,0 8-2 16,0-5 2-16,0 4 1 0,0-4-1 0,0 0-2 0,0 5-3 16,0-4 1-16,11-1-2 0,-11 0 2 0,7-5 0 15,-7-5-1-15,10 0-1 0,-1-4 3 0,-1 0 0 0,1-7-1 16,-1-4 0-16,10 2-1 0,-10-7 0 0,10-4 1 0,-1 1 0 15,1-7 0-15,-1-4-1 0,0 2 0 0,0-14-1 16,9 3-1-16,-8-5-1 0,-1-1-1 0,1-10 1 16,8 1-2-16,-9-5 0 0,1 0 1 0,-10-4 3 0,10-6 2 15,-1-6 1-15,0 0 1 0,-8-4 1 0,8-4 1 0,-8-5 1 16,-1-5 1-16,2-1-2 0,-2 1 2 0,-8-6-2 0,9-4 2 16,-9 0-1-16,-9-1 1 0,9 0-1 0,-8-3 0 15,-10 4 1-15,9-4 2 0,-8-1 0 0,-9 0-1 16,0-1-1-16,1 1-3 0,-2-1 2 0,-8 1 0 0,9 6-3 15,-8-2-2-15,-1 1 0 0,9 5 0 0,-9 4 0 0,9 1 1 16,0-1-1-16,9 5 1 0,-2 6-1 0,1-1 0 16,11 1 1-16,-1 4-1 0,-2 6-5 0,10-6-7 0,0 5-21 15,0 0-44-15,10 0-66 0,-2 0-71 0,-1 0-64 16,21-1-62-16,-2-2-79 0,8-7-135 0,1 5-103 0,9-8-36 16,-2 2 24-16</inkml:trace>
  <inkml:trace contextRef="#ctx0" brushRef="#br0" timeOffset="423.5">3404 1759 160 0,'-9'-19'478'16,"9"-2"-168"-16,0 2-117 0,0 4-57 0,0-4-29 0,9 4-21 15,-9 5-13-15,0-4-11 0,7 5-7 0,3 3-4 16,-3 2-10-16,-7-2-8 0,20 6-12 0,-13 0-8 0,2 6-6 16,9 4-4-16,-1-1-1 0,-8 5 0 0,-1 6 0 0,1-1 1 15,0 11 0-15,-1-7 1 0,-8 8 0 0,-8 3 1 16,-1 5-1-16,0-5-1 0,-8 5-2 0,-9 5 2 0,1-6 1 16,-2 7-2-16,1-1 1 0,-9 0-1 0,9-5-1 15,-9 6 1-15,9-7-2 0,-8 7-13 0,7-7-26 0,10-4-42 16,1-4-59-16,-1 3-111 0,6-7-142 0,2-3-93 0</inkml:trace>
  <inkml:trace contextRef="#ctx0" brushRef="#br0" timeOffset="799.3099">3906 2325 410 0,'0'-14'369'0,"-7"5"-130"0,7-7-88 0,-9 6-48 0,0 0-23 16,1 7-11-16,-2-9-5 0,10 8-4 0,-17 0-9 0,9 4-8 15,-2 0-9-15,2 0-14 0,-10 4-9 0,10 6-3 0,-9 5-2 16,-1-1-2-16,10 6 1 0,-9 4-4 0,0 1 1 15,-1-1 4-15,1 9 1 0,-1-2-1 0,0 2 0 16,1 7 8-16,8-1 6 0,-8 4 9 0,9-4 6 0,-10 10 3 16,10 0 3-16,-1-4 1 0,0 4-1 0,0 0-7 0,9-1-4 15,0 1-9-15,9 0-5 0,0-6-3 0,0 8-1 16,-1-9-2-16,10 3 0 0,-1-7-1 0,0 1-2 0,11-3-1 16,-3-3-2-16,0-4-2 0,11 1-3 0,-2-6-3 15,0-5-20-15,10 2-27 0,-9-13-30 0,9 2-38 0,-1 0-53 16,0-10-79-16,-8-4-154 0,0-5-86 0,-1-1-39 0</inkml:trace>
  <inkml:trace contextRef="#ctx0" brushRef="#br0" timeOffset="1160.26">4117 2624 221 0,'-10'-15'485'16,"10"4"-164"-16,-10 7-121 0,10-2-69 0,0 3-42 0,-7-3-28 0,7 6-19 0,7 6-16 0,-7-6-9 16,0 9-7-16,10 1-3 0,-10 10-3 0,10-1 0 15,-3 5-1-15,3 5 0 0,-10 1 2 0,7 4-3 16,3 1 1-16,-2-1 2 0,0 4 2 0,2-3 0 0,-2-2 2 16,1 7 1-16,9-10 1 0,-10 4 4 0,10-6 2 0,-10 1 1 15,9-4 3-15,-8-5 6 0,0-1 10 0,8-4 20 16,-9-5 33-16,1 0 42 0,1-10 35 0,-2 0 26 0,0-5 17 15,10-5 14-15,-1-4 5 0,-10-11-10 0,13 2-27 16,-3-13-38-16,0 1-32 0,1-3-26 0,-2-6-19 0,2 0-18 16,-1-4-18-16,1-6-9 0,-10 5-7 0,1-5-4 0,0 1-7 15,-1-1-2-15,-8 0-5 0,0 5-2 0,0 6 2 16,0 4-2-16,-8 3-1 0,8 8-4 0,-9-2-5 0,9 11-28 16,0 4-70-16,0 5-81 0,0 0-66 0,0 10-62 0,9 5-66 15,-1 0-96-15,9 5-179 0,2 5-56 0,-1 4 10 0</inkml:trace>
  <inkml:trace contextRef="#ctx0" brushRef="#br0" timeOffset="1475.08">4994 3039 170 0,'-10'-15'547'0,"1"5"-103"0,9-6-174 0,-9 8-94 0,9 3-44 16,0-5-20-16,0 5-13 0,0 0-12 0,0 5-11 15,0 0-14-15,9 0-12 0,-9 0-16 0,9 5-14 16,1 5-11-16,-3 0-4 0,2 5-4 16,0-1-1-16,-1 1 0 0,-8 4 0 0,10 6 1 0,-10-1 0 0,0 0 0 0,0 1 0 15,-10-1 1-15,2 6 0 0,8-1-1 0,-9-6 2 0,0 8-1 16,-8-7 0-16,8 0-2 0,-8 1 0 0,9-1 1 15,-10 1 0-15,1-6 0 0,-1-5 0 0,10 7-1 0,-10-6-3 16,10-5-6-16,-1 3-19 0,0-7-28 0,0-2-35 0,9 2-46 16,0-6-68-16,0 0-113 0,0-6-140 0,9-4-75 15</inkml:trace>
  <inkml:trace contextRef="#ctx0" brushRef="#br0" timeOffset="1742.78">5114 2995 217 0,'0'-5'407'16,"0"0"-128"-16,0 0-101 0,0 0-67 0,0 5-42 0,0 0-28 15,0 5-18-15,0 0-9 0,0 5-1 0,0 4 0 16,-8 1 1-16,8 4-1 0,-10 5 1 0,10 1 1 0,-7 1-1 16,7 3 1-16,0-6-3 0,0 7-5 0,0-1-1 15,0-1 1-15,0-3 0 0,0 5-1 0,0-1 0 0,0-4-1 16,0-1 1-16,7 5-1 0,-7-5-1 0,10 0-2 0,-10-2-1 31,8 1 1-31,-8-4 0 0,9 1-1 0,0 0 0 0,-1-5 0 0,1-6-1 0,8 1 0 0,-8 0 2 0,9-5-2 16,-1-5 0-16,9 0-4 0,-8-5-14 0,8-5-28 0,-1 0-40 15,1-5-70-15,1-4-141 0,-1-1-101 0,-10 1-64 16</inkml:trace>
  <inkml:trace contextRef="#ctx0" brushRef="#br0" timeOffset="2087.75">5270 2311 106 0,'0'-9'487'16,"10"3"-163"-16,-10 2-132 0,8-2-78 0,1 6-45 0,8-5-21 16,0 0-9-16,10 5-4 0,-1 0 0 0,8 5-2 0,0 0 1 15,10 1 0-15,0 4 1 0,8 3-6 0,-1 7-5 16,2 0-3-16,-11 4-5 0,11 6-1 0,-9 4-1 0,-9-1-1 16,0 12 0-16,-10-1-2 0,-6 0-1 0,-1 10 0 15,-11-1-2-15,-7 6 1 0,-7 0-2 0,-4 9 0 0,-6-5 1 16,-9 11 0-16,0-5-1 0,0-2 0 0,-9 1-1 0,-8-3 0 15,8-3-2-15,-9-3-1 0,1-6-1 0,-1-4 0 16,1 0 0-16,-9-9-1 0,9-1-1 0,8-6-13 16,-9-3-26-16,10-1-49 0,-1-14-77 0,18 0-181 0,0-6-94 15,0-9-63-15</inkml:trace>
  <inkml:trace contextRef="#ctx0" brushRef="#br0" timeOffset="2934.59">6807 1969 156 0,'0'-5'354'0,"0"0"-107"16,0 0-77-16,0 5-53 0,0-4-32 0,0 4-20 16,-8 0-16-16,8 0-10 0,0 0-11 0,0 4-8 0,-9 1-9 15,9 5-3-15,-9 5-1 0,9-1 2 0,-8 6 0 0,-1 3 4 16,0 7 7-16,1 1 8 0,-1 2 8 0,9 1 11 16,-8 9 6-16,-2-4 7 0,3 12 11 0,-2-3 6 15,-2 6 0-15,4-1-3 0,-3 1-4 0,-6 5-9 0,7-2-4 16,-9 7-6-16,10 0-11 0,-9 5-9 0,7-1-3 0,-6 5-1 15,-2 1-4-15,1 5-3 0,8-2-4 0,-7-5-3 0,-2 8-2 16,9-2-2-16,9 5-2 0,-8-5-2 0,8 0-3 16,-10-1 0-16,10 2 0 0,10-5-1 0,-10-2-1 15,8-3 0-15,1-10 1 0,9 0 0 0,-10-6-1 0,9 1 1 16,9-6 0-16,-9-3 0 0,1-7 2 0,7-4-1 0,-7 1 0 16,7-6-1-16,3-4 1 0,-12-2-1 0,11-7-1 15,-1-2 1-15,0-8 0 0,0-2-1 0,0-4 1 0,0-4 1 16,-8-6 0-16,9-6 3 0,-11 3 2 0,1-7 1 15,-8 1 7-15,-1-6 25 0,-8-5 19 0,0 2 10 0,0-8 5 16,-8 3 1-16,-1-6 0 0,-8-1-2 0,1 1-7 0,-11-5-25 16,-8-4-19-16,9 4-12 0,-9-5-4 0,-9 5-5 15,9-1-1-15,-9 2 2 0,11 4 0 0,-12 0-1 0,11 5-1 16,-8 4 0-16,7 1 1 0,-1 0 11 0,12 10 12 16,-3-1 15-16,9 0 12 0,1 6 10 0,8 4 5 0,0 0 2 15,1 5-3-15,8-5-10 0,0 5-15 0,8 0-18 0,10 1-16 16,-1-2-14-16,1 2-37 0,16-1-53 0,-8 0-56 15,18 0-52-15,-10 1-49 0,10-6-56 0,-1 4-79 0,1-4-148 16,0 1-69-16,-2-1-13 0</inkml:trace>
  <inkml:trace contextRef="#ctx0" brushRef="#br0" timeOffset="3268.44">7424 2765 347 0,'0'-10'262'0,"0"-5"-89"0,0 6-56 0,0 4-29 15,0-5-14-15,0 0-8 0,-8 6-4 0,8-2-7 0,-10 6-11 16,10-5-12-16,-7 10-10 0,-3 1-7 0,-7-2-7 0,7 6 0 16,-15 5 0-16,8 1 4 0,-1 7 6 0,-8-5 10 15,9 13 8-15,-9-3 8 0,8 3 11 0,2 3 8 16,-12 4 6-16,12 2 10 0,-1 4 12 0,-1 0 1 0,1-1 3 15,7 2 2-15,2 4-2 0,-1 0 1 0,2-5-3 0,7 5-10 16,0-6-10-16,7 0-12 0,-7 3-8 0,17-4-8 0,-7-2-6 16,7-1-9-16,9-6-8 0,-8 3-2 0,17-3-6 15,-9-4-5-15,8-4-3 0,1-1-6 0,8-9-8 16,2 0-31-16,-3-5-41 0,10-10-40 0,-9 0-40 0,9-5-43 16,-8-5-51-16,0-3-73 0,-1-8-127 0,-9 1-71 0,1-8-25 15</inkml:trace>
  <inkml:trace contextRef="#ctx0" brushRef="#br0" timeOffset="3596.55">7537 2814 260 0,'-9'-16'499'0,"9"3"-141"0,0-2-112 16,0 5-65-16,0 5-38 0,0-3-23 0,0 8-21 0,0-7-18 15,0 7-19-15,0 7-21 0,9-4-15 0,0 7-13 0,-9 5-6 16,7 5-5-16,3 4-1 0,-2 0 0 0,1 6 1 0,9 5-1 15,-10 4 1-15,1-6 1 0,0 11 0 0,8-1 2 16,-8 2-3-16,9 0 3 0,-10-2 2 0,9 0 0 16,0 2 0-16,1-6 1 0,-10 0 0 0,10-5 1 0,-1 0 10 15,1-4 7-15,-10-5 9 0,10-6 19 0,-9 0 26 0,-1-5 38 16,10-4 40-16,-9-4 30 0,9-6 12 0,-2-6 3 16,2-8-2-16,-2-1-10 0,10-9-23 0,1 0-34 0,-1-10-37 15,-1-1-33-15,2-4-16 0,0 0-6 0,-2-6-10 0,1-3-5 16,-8 4 0-16,-1-5-1 0,0 4-2 0,0-4-2 15,-7 7-3-15,-2 2-5 0,0 1-2 0,-8-1-5 0,9 11-7 16,-9 6-6-16,9-2-14 0,-9 4-22 16,0 3-54-16,0 8-90 0,0 0-90 0,0 7-76 0,0-4-83 0,0 7-153 0,10 0-112 15,-3 10-61-15,-7 0 9 0</inkml:trace>
  <inkml:trace contextRef="#ctx0" brushRef="#br0" timeOffset="4099.14">8353 3126 227 0,'-8'-5'546'0,"8"5"-149"0,0 0-150 15,-8-3-96-15,8 3-55 0,0 0-32 0,0 3-21 0,0 2-10 16,0 0-9-16,-10 11-2 0,10-3-2 0,-10 7-1 0,10 0 0 16,0 4 2-16,-7 5 4 0,7-3 3 0,0 3 2 15,7-1-3-15,-7-3 0 0,10 4 0 0,-10-4-2 0,10 0-2 16,-2-6-3-16,0 4-2 0,1-3 1 0,8-4-3 15,-8-3 3-15,0 3 0 0,8-6 4 0,-9-6 9 0,10 6 11 16,-10-10 15-16,10 0 24 0,-1-10 18 0,-8 6 12 16,7-6 14-16,2-6 12 0,1-3 8 15,-2-1 3-15,0-5-15 0,-8 1-15 0,-1 0-13 0,1 0-7 0,0-1-7 0,-9-4-8 16,0 6-11-16,0 3-10 0,0 1 1 0,0-3-11 0,0 8-6 16,0 0-5-16,0 4-9 0,0 0-5 0,0 6-7 15,0-1-9-15,0 5-5 0,0-5-4 0,0 10-3 0,0 0 0 16,0-1 0-16,0 6-4 0,0 5 1 0,0 0 2 0,0 3-1 15,9 7 2-15,-9 1 0 0,8 3 2 0,1 0-2 16,0 5-1-16,7-1 1 0,-6 6 0 0,7 1 0 0,-8 4 1 16,7-5-1-16,-7 5 0 0,2-1 3 0,-4 2-2 15,3-1-1-15,-10 0 0 0,7-5-1 0,-7-5-1 0,0-4-1 16,-7-1 0-16,-3-10 0 0,10 1 0 0,-7-4 2 0,-13-8 0 16,13 2 2-16,-11-5 2 0,1-5 1 0,-9-5 0 15,8-5 0-15,-8 2 4 0,9-2 0 0,-9-6 2 0,-1-4 3 16,11 5-1-16,-2 1-2 0,9-5 3 0,-8 3 0 15,8 3-4-15,1-7 0 0,8 4-5 0,0 3-6 0,0-2-10 16,17-5-16-16,-9 1-42 0,10-1-69 0,7 1-85 0,11-6-78 16,-2 1-85-16,-7-5-126 0,15 0-161 0,-6-1-82 15,0-4-16-15</inkml:trace>
  <inkml:trace contextRef="#ctx0" brushRef="#br0" timeOffset="4491.66">8535 2467 273 0,'0'-4'402'0,"10"-2"-151"0,-10 6-106 0,8 0-58 16,9 0-31-16,-8 0-16 0,8 0-2 0,10 0 2 16,-10 6 7-16,18 3 1 0,-9-5 5 0,17 11 1 0,-8 0 9 15,8 4 6-15,1 1-2 0,8 5-6 0,-9 3-5 16,10 1-2-16,-10 7-5 0,-9 3-7 0,10 6-12 0,-9 3-8 16,-10 0-4-1,-6 11-4-15,-1-1 3 0,-3 6-1 0,-5 0-3 0,-2 5 0 0,-8 3 1 0,-8-3 1 0,-2 3 2 16,-5-2 1-16,-13-2-1 0,-6 0 1 0,-1-1 2 0,0-8 0 15,-8 0-1-15,0-5 5 0,-10-5 9 0,0-5 9 0,11-5 7 16,-10-10 2-16,8 0 0 0,0-4-1 0,1-5-3 16,9-1-9-16,-1-4-29 0,9-5-50 0,8 0-60 0,1-6-74 15,9-8-122-15,8-2-170 0,8-3-106 0,9-11-51 16</inkml:trace>
  <inkml:trace contextRef="#ctx0" brushRef="#br0" timeOffset="5439.72">9769 2243 374 0,'0'-6'307'16,"8"6"-83"-16,-8-4-54 0,0-2-34 0,0 2-23 15,9-7-14-15,-9 11-8 0,0-3-7 0,0-4-9 0,0 7-10 16,0-4-10-16,0 4-11 0,0 0-10 0,-9-4-8 0,9 4-9 0,0 0-8 0,0 4-4 16,0-4-2-16,0 4-2 0,0 3-1 0,-8 2 0 15,-1 0 6-15,9 11 13 0,-8-1 7 0,-2 7 13 0,2 7 8 16,0 2 7-16,-2 3 7 0,10 7 6 0,-7-2-1 16,-3 6-9-16,3 1 1 0,-3 8-5 0,0 1-4 0,3 4-5 15,-4 6-4-15,4-1-3 0,-10 10-3 0,8-1-3 0,-8 7-7 16,8-1-5-16,-8 5-8 0,-1 5 0 0,1-6-3 15,-1 11-1-15,1-4-5 0,9-2 0 0,-9 6-1 0,-3-6-1 16,13-5 2-16,-1 3-2 0,8-3 1 0,0-9 1 16,0 0 1-16,8-4 1 0,-1-12 2 0,4 2 3 15,6-9 2-15,0-6 2 0,10-5 1 0,-11-5 1 0,11-6 3 0,-1-3-1 16,-9-9 1-16,9-3 2 0,9-8 5 0,-8-5 5 16,6-5 4-16,-6-5 8 0,7-5 12 0,-8-5 13 0,1-4 9 15,-2-4 12-15,-6-3 3 0,-3-3 1 0,2-5 0 0,-9 0-8 16,-9-4-12-16,0-3-11 0,-9 2-11 0,0-4-16 15,-8-7-11-15,-1 1-6 0,-9 0-8 0,-7-3-4 0,0-3-2 16,-1 6 0-16,1-5 3 0,-10 6 3 0,9 4 2 16,-8 0 1-16,8 6 4 0,-9 7 7 0,19 3-1 0,-12-3 0 15,12 13-2-15,8-2-4 0,-9 5 6 0,17 1-5 0,0 4-4 16,1 5-6-16,8 0-5 0,0 0-3 0,0 0-1 16,0 5-2-16,8-5-8 0,10 5 2 0,0-5 0 0,-1 5 0 15,9 0-1-15,9-3-11 0,-1 3-25 0,1 0-48 16,0-6-59-16,8-4-68 0,1 5-58 0,-10-5-62 0,19-4-83 15,-9 4-141-15,-1-4-93 0,1-7-25 0,-1 1 18 0</inkml:trace>
  <inkml:trace contextRef="#ctx0" brushRef="#br0" timeOffset="5784.34">10655 2643 168 0,'0'-9'443'0,"-8"-1"-123"15,-2 0-106-15,10 0-69 0,-10 4-39 0,3-4-25 16,-4 7-18-16,4 3-14 0,-10-6-7 0,-1 12-5 0,1-3-7 16,0 3-8-16,-9 9-6 0,-1 0-4 0,2-2-2 15,8 13 4-15,-18-3 5 0,10 2 7 0,5 4 12 0,-14 6 9 16,17-1 10-16,-9 4 7 0,0 1 10 0,0 6 9 0,9 4 5 15,-1 0-2-15,-7 4-4 0,6 1-5 0,1 5-8 16,2-5-6-16,-1 5-10 0,8-1-12 0,0-5-8 16,0 2-7-16,1-2-6 0,8 0-3 0,8-4-1 0,1 1-1 15,0-2 1-15,8-9-2 0,8 5 0 0,3-9-3 0,-2-1-2 16,8-5-5-16,9-4-2 0,1-1-5 0,-1-10-2 0,10-4 1 16,-1 0-17-16,0-10-34 0,-9 0-40 0,9-10-40 15,1 0-42-15,-10-10-49 0,0-3-68 0,-8-3-112 0,0-2-120 16,-8-6-44-16</inkml:trace>
  <inkml:trace contextRef="#ctx0" brushRef="#br0" timeOffset="6129.71">10609 2970 70 0,'0'-10'504'0,"0"0"-119"0,0 1-128 0,0 3-89 0,0 2-55 16,0 4-36-16,11 0-25 0,-11 0-15 0,0 0-12 15,0 10-4-15,7-1 3 0,-7 11 4 0,0 0 5 0,10 4 5 16,-10 5 6-16,0 6 2 0,10 5 4 0,-10-1-6 0,0-1-7 16,8 6-7-16,-8-1-6 0,8-4-5 0,-8 1-3 0,9 4-3 15,0-9-2-15,-1-1 0 0,1 0 0 0,0-5 2 16,-1-5 5-16,1 1 10 0,-1-6 21 0,1-4 42 16,0-6 55-16,-1 2 46 0,-8-8 28 0,18-6 16 0,-9-2 5 15,8-10-6-15,-1-5-18 0,11 0-37 0,-9-9-50 0,8-4-44 16,-9-3-24-16,1-6-17 0,-1 2-6 0,1-3-1 15,-2-6-1-15,2-2-4 0,-9 3-3 0,8-4-4 0,-9 3-3 16,12-6-4-16,-13 7-4 0,1 3-4 0,1-3-4 0,0 9-1 16,0 0-5-16,-1 9-1 0,-8 1-6 0,0 9-9 0,8 0-19 15,-8 6-27-15,10 4-54 0,-10 5-79 0,9 5-75 16,8 0-66-16,-9 10-64 0,1 0-83 0,0 4-177 16,0 6-62-16,-1 5-8 0</inkml:trace>
  <inkml:trace contextRef="#ctx0" brushRef="#br0" timeOffset="6522.07">11089 3341 496 0,'-9'6'618'0,"0"-6"-136"0,9 0-153 15,0 0-96-15,-9 4-47 0,9-4-14 0,9 0-2 16,-9 0-3-16,0 0-3 0,9 0-5 0,0 0-15 0,7 0-30 15,3 0-36-15,6-4-33 0,-7 4-21 0,7 0-11 0,1 0-7 16,1 0-1-16,-9 0-4 0,8 0 0 0,0 0 0 16,-8 0-9-16,-1 0 4 0,-1 4 0 0,-7-4 2 0,9 6-1 15,-10-6-2-15,2 4 0 0,-10 5-2 0,0-3 12 16,0 8-4-16,-10 1 0 0,2-1 1 0,-1 7 2 0,-9-2 3 16,2 4 1-16,-11 3 0 0,10-3 3 0,-10 3 3 0,11-3 3 15,-2 2 4-15,-9-1 6 0,11 0 5 0,-2 2-4 16,1-7 5-16,-1 5 5 0,1-5 1 0,0 1 0 15,7-5-4-15,2-1-2 0,0 1-2 0,-1-5 7 0,9 0-4 16,-9-5-3-16,9 0-3 0,0 0-2 0,0 0 0 0,9-5-3 16,0 5-1-16,7-5-2 0,3 0-2 0,6-5-5 0,10 5-3 15,-1-10-5-15,11 5-7 0,7-5-19 0,-1-5-52 16,2 0-81-16,-10 1-84 0,0-5-75 0,9-1-94 0,-7-5-152 16,-11 2-127-16,9-7-71 0,-17 0 0 0</inkml:trace>
  <inkml:trace contextRef="#ctx0" brushRef="#br0" timeOffset="6789.15">11575 2678 296 0,'7'-11'532'0,"13"-3"-171"0,-4 8-142 15,2-4-85-15,8 7-46 0,0 3-19 0,-1 3-5 16,10 3 0-16,1 4 1 0,-2 4 1 0,1 5-1 0,8 6 2 15,1-1 6-15,-2 11-3 0,3-1-4 0,-10 5-1 0,-10 4-1 16,10 6 0-16,-18 6-2 0,1-2-6 0,-10 6-14 16,0 5-8-16,-8-1-2 0,0 0-2 0,-16 2-1 15,-2 3-4-15,-16-4-2 0,-1 4-1 0,0-5-1 0,-18 1-1 16,11-7-2-16,-19 4-4 0,9-10-4 0,-9-2-3 0,8-4 0 16,2-11-5-16,7 0-18 0,1-4-39 0,8-6-48 0,9-4-46 15,-1-11-64-15,20 1-108 0,-3-10-187 0,10 0-95 16,10-10-39-16</inkml:trace>
  <inkml:trace contextRef="#ctx0" brushRef="#br0" timeOffset="7604.58">12877 2443 461 0,'0'-10'378'0,"0"4"-124"16,0 6-83-16,0-3-50 0,0-2-32 0,0 5-20 16,0 0-12-16,0 0-10 0,0 5-8 0,0-2-10 15,0 3-9-15,0 4-8 0,0 4-4 0,9 10-2 0,-9 1 1 16,9-1 6-16,-9 6 6 0,9 4 6 0,-1-1 2 0,0 7 3 15,2-1-1-15,7 2 0 0,-7 0-2 0,-3 0-6 0,11-3-5 16,-9 7-5-16,7-7-4 0,-6-3-5 0,-2-1 1 16,1 0-1-16,-1-9 1 0,1-1 5 0,-9-5 10 0,9 1 13 15,-9-10 22-15,0-1 32 0,0 1 32 0,0-5 32 0,0 0 20 16,0 0 9-16,-9-5-5 0,0-5-9 0,1 5-20 16,-9-5-28-16,-9-4-32 0,-1 3-32 0,10 3-22 15,-10-7-13-15,2 4-4 0,-1 6-4 0,-1-5-1 0,10 5-4 16,-8 0 9-16,7 5-5 0,2 1-3 0,-2-2-1 0,-9 5 0 15,9 1 0-15,-7 5 1 0,7 0 2 0,2 4-5 0,-11 1 6 16,10-2 5-16,0 7 2 0,-1 1 1 0,0 2-1 16,10-3-1-16,-1 4 2 0,1-4-1 0,-2 0-2 15,10-1-3-15,0-6-1 0,0 8-2 0,10-7-1 0,-2 1-3 16,1-6-1-16,-1 1-2 0,10-5-1 0,0 4 2 0,-1-4-2 16,9 0 0-16,-1-5-1 0,2-5 2 0,-2 0 0 15,11 0 0-15,-9-5 0 0,7-5-2 0,-9-5 2 0,10 6 1 16,-9-11 1-16,0 1 0 0,-1-6 0 0,2 5 3 15,-9-8 3-15,-1-3 2 0,1 3-1 0,-1-2 4 0,-9-4 1 16,1 1 7-16,-9-3 6 0,9 3 1 0,-9 3 1 0,0-4 4 16,-9 6 0-16,9 2-1 0,0 3-1 0,-9 7-7 15,9-3-4-15,-8 9-7 0,8-6-3 0,-9 8-4 0,9 3-2 16,-8 5-2-16,-2 0-2 0,10 0-1 0,-8 9 1 16,0 1 1-16,-1 4-1 0,0 1 0 0,9 5-1 0,-9 4 0 15,9 1 3-15,-7-1 1 0,7 6 0 0,0-1-1 16,0 1 0-16,0-2 0 0,7 1 1 0,-7-3-1 0,9 3-2 15,-9 0 0-15,9-5-1 0,8 6 1 0,-9-7-1 0,10 3 0 16,-1-3-3-16,-8-3-2 0,18 0-11 0,-11-1-6 0,2-4-10 16,8 0-25-16,-9 0-42 0,9-7-58 0,-8-2-61 15,8-6-52-15,0-6-39 0,0-2-58 0,0-2-66 0,0-5-106 16,0 0-75-16,1-4-18 0</inkml:trace>
  <inkml:trace contextRef="#ctx0" brushRef="#br0" timeOffset="8248.04">13451 2863 277 0,'0'-6'292'0,"-10"2"-82"0,10-2-51 0,0 2-28 0,0-2-13 16,-7 3-2-16,7-2-2 0,0 0-5 0,7 0-7 15,-7 0-10-15,0 0-13 0,0 0-8 0,10 5-10 0,-10-6-11 16,8 6-7-16,-8-3-7 0,9 3-9 0,-9 0-2 16,9-7-4-16,-9 7-7 0,8 0-4 0,1 0-4 0,-9 7-4 15,8-7-1-15,2 0 1 0,-10 3-1 0,8 3 6 0,0 4 9 16,-8-5 11-16,10 10 7 0,-10-2 10 0,8 3 10 16,-8 3 5-16,9 1 9 0,-9 4 0 0,8 0-5 15,-8 6-7-15,10-1-7 0,-10 1-5 0,8 4-11 0,-8 1-5 16,0-2-8-16,0 1-7 0,0 0-6 0,-8 6-2 0,8-7 0 15,-10 3-4-15,10-3 1 0,-8 6-1 0,8-4-1 0,-9-7-1 16,1 8 4-16,8-7-2 0,0-6-1 0,0 2 0 0,0-5 0 16,0-1 0-16,0-4 0 0,8 0 1 0,1-7-1 15,-1-2 0-15,2 4 0 0,6-10 2 0,1 0 1 0,10 0-1 16,-10-10 2-16,1 4 1 0,8-8 14 0,-9 0 15 16,1-6 13-16,8 1 20 0,-9-6 23 0,-9 1 23 0,9-5 15 15,-8-5 6-15,0-1-9 0,0-9-8 0,1 0-6 16,-3-5-18-16,-7 0-18 0,0-4-20 0,9-6-12 0,-9 6-2 15,-9-1-2-15,9 5-2 0,0 0-7 0,-7 1-2 0,7 4-6 16,-10-2-3-16,1 13-4 0,9-1-5 0,-9-1-3 16,9 12-5-16,-9-3-2 0,9 13-5 0,0-2-8 0,0 0-26 15,0 9-67-15,0-3-83 0,0 9-77 0,9 0-74 0,0 6-96 16,0-3-191-16,8 7-94 0,1 1-42 0,8 4 19 16</inkml:trace>
  <inkml:trace contextRef="#ctx0" brushRef="#br0" timeOffset="8608.84">14041 3518 154 0,'0'0'517'0,"-8"0"-145"0,8-6-149 0,0 2-90 16,0 4-45-16,8-6-21 0,-8 6-13 0,9 0-8 16,-1-4-3-16,1-2-3 0,0 6-1 0,-2 0-9 0,13 0-10 15,-13 6-11-15,11-2-3 0,-9 2-3 0,8 4-1 0,-8-6 0 16,8 5-1-16,-8 1 7 0,0 0 6 0,8 5 5 16,-8-1 9-16,-1 6 5 0,0-5 6 0,-8 5 5 0,0-2 3 15,0 3-1-15,0-6-1 0,-8 8 1 0,0-2-5 16,-1-3-4-16,0 2-3 0,-8-1-3 0,8-4-5 0,-8 5-3 15,-1 0-4-15,1-6-6 0,-1 6-4 0,2-5-2 0,-2-7-1 16,9 8-3-16,-8-6-3 0,8-1-3 0,1 1-12 16,-2 0-28-16,10-4-32 0,-8-6-41 0,16 0-59 0,2 0-93 15,-2-12-171-15,1 8-89 0,17-10-43 0</inkml:trace>
  <inkml:trace contextRef="#ctx0" brushRef="#br0" timeOffset="8875.2">14561 3410 154 0,'-7'-10'502'0,"-2"5"-136"0,9 0-142 0,-9 0-91 0,-9 0-54 16,10 5-32-16,-1 0-16 0,1 5-9 0,-2-5-4 16,-6 5 1-16,6 5-1 0,2 5-4 0,-9-5-4 0,8 8-2 15,0-2 6-15,1 4 3 0,-9 3 11 0,8-3 11 0,-1 5 9 16,-6-1 6-16,7 0 10 0,-9 1 7 0,10 4-1 15,-10-4-3-15,9-1-7 0,-8 5-13 0,9-5-4 0,8-4-3 16,-9 5-2-16,9-6-8 0,0-4 0 0,0 5 1 16,0-6 2-16,0 1-1 0,9-5-2 0,8-1-4 0,0-5-4 15,1 2-4-15,8-2-5 0,-1-4-16 0,11 0-32 0,-1-4-47 16,7-2-52-16,-7-7-71 0,8 3-114 16,-6-10-159-16,5 1-92 0,-8-1-38 0</inkml:trace>
  <inkml:trace contextRef="#ctx0" brushRef="#br0" timeOffset="9172.93">15256 3282 203 0,'0'-3'513'16,"0"3"-147"-16,0 0-132 0,-9 0-80 0,9 3-49 15,9-3-29-15,-9 0-11 0,11 0-7 0,-4 6-5 0,11-6-4 16,-1 4-3-16,9-4-12 0,9 6-9 0,-9-2-6 0,8-4 0 16,1 6 10-16,0-2 13 0,9 2 6 0,-10-3 5 15,9-3 4-15,10 6 5 0,-10-6-2 0,9 0-7 0,1 0-9 16,7 0-8-16,-7 0-7 0,7 0-6 0,0-6-3 16,1 6-5-16,-8-3-3 0,0-3 0 0,-11 2-4 0,2-2-5 15,-9 2-3-15,-10-2-4 0,-7 2-12 0,-11-2-31 0,13 3-43 16,-20-3-54-16,7 0-58 0,-14-4-83 0,7 2-134 15,-20-2-105-15,13 0-57 0</inkml:trace>
  <inkml:trace contextRef="#ctx0" brushRef="#br0" timeOffset="9408.31">15744 3014 243 0,'-9'-9'457'0,"-1"2"-101"15,2 4-77-15,-2-2-47 0,3 5-34 0,7-5-24 0,-8 5-20 16,8 5-22-16,0-5-21 0,8 5-23 0,-8 5-14 0,7-1-12 15,-7 6-3-15,10-1 6 0,-2 10 10 0,2 1 10 16,-1 1 10-16,-2 3 17 0,3-1 2 0,-2 6 1 16,1-4-7-16,0 10-10 0,-9-7-10 0,8 2-11 0,1 3-14 15,-9-4-20-15,8 0-13 0,2 5-9 0,-2-4-7 0,-8-1-3 16,8 0-9-16,2 0-3 0,-2-4-6 0,1 3-33 0,-1-3-59 16,1-1-77-16,8-4-87 0,-7-5-106 0,6-1-211 15,2-4-91-15,-1-5-61 0,-8 0-10 0</inkml:trace>
  <inkml:trace contextRef="#ctx0" brushRef="#br0" timeOffset="10821.57">17193 2292 336 0,'18'-11'254'0,"-10"2"-70"0,1 0-46 16,0-7-25-16,-1 6-15 0,1 0-5 0,0 1-1 15,-9 3-7-15,8-4-4 0,-8 6-8 0,9 0-5 0,-9-2-3 16,8 2-2-16,-8-1-5 0,0 5-10 0,0 0-8 0,0-5-10 0,0 5-7 16,0 5-5-16,0-5-6 0,0 9-1 0,0 1 12 15,0 10 15 1,0 5 18-16,0-2 11 0,0 13 8 0,0 2 10 0,0 1 14 0,-8 9 11 0,8 1-3 0,0 5-6 0,-9 4-10 16,9 1-5-16,-8 5-5 0,-1 0-6 0,9 4-12 15,-9 5-13 1,9 1-13-16,-8 3-8 0,8 7-7 0,-9-1-4 0,9 1-5 0,-9 3-6 0,9 0 0 0,-8 1-2 0,-1 6-1 15,9-7 1-15,-9 2-4 0,1-2 0 0,0 1 0 0,-2-5 4 16,2 5-2-16,8-5 0 0,-9-5-2 0,1 0 1 0,8 1 4 16,-10-11 0-16,10 0-1 0,0-4-2 0,0-1 1 15,10-4-1-15,-10-10 2 0,8 0-3 0,1-10-3 0,9 0-1 16,-10-10-2-16,9-3-1 0,0-8 0 0,1 2 0 16,-1-10-2-16,9-6 1 0,0-4 4 0,-1 0-2 0,3-9 3 15,-1-1 4-15,-3-10 1 0,2 1-1 0,-8-1 2 0,8-9 1 16,-9-1 1-1,-8 1 1-15,0-5 5 0,-1 0 12 0,1-6 15 0,-9 1 13 0,0-4 11 0,-9 4 5 16,1-1 3-16,-1-3 2 16,-8 4-3-16,-1-6-9 0,1 7-11 0,-9-7-9 0,0 6-14 0,-1 0-4 0,0 0 7 0,-6 1-9 15,6 3-4-15,-7 1-6 0,8-1-3 0,0 6-1 0,1 6 3 32,7-3 8-32,1 1-15 0,-1 11 3 0,9 0 2 15,0-1-1-15,9 6-3 0,-7 2-4 0,7-1-7 0,0 3-10 16,7 5 1-16,2-5-7 0,0 0-9 0,9 0-20 0,-1 5-37 15,9-5-53-15,8 5-56 0,-8-5-59 0,17 2-58 16,-7-7-64-16,-1 4-96 0,8-9-150 0,-9 5-51 16,10-4 6-16</inkml:trace>
  <inkml:trace contextRef="#ctx0" brushRef="#br0" timeOffset="11182.44">18226 2795 415 0,'-8'-10'506'16,"-1"0"-176"-16,-8 5-141 0,8 0-79 0,-8 0-46 15,-1 5-22-15,2 5-7 0,-11 0-2 0,1 0 0 0,1 8 2 16,8 3 2-16,-10-1 4 0,1 9 3 0,-1 0 2 0,1 1 3 15,0 4 8-15,9 0 10 0,-9 6 9 0,9-1 11 16,-9 4 6-16,8 1 6 0,0 1 3 0,3 4-2 0,5 0-4 16,-8-1-11-16,10 2-6 0,-1 4-12 0,0 0-10 0,1-6-8 15,8 6-8-15,0-4-7 0,8 3-2 0,1-3-4 16,8-1-3-16,1-1-3 0,-1-4-1 0,9 0-3 0,9-4-3 16,-9-1-3-16,17-6-6 0,-8 3-1 0,9-13-5 15,-1 2-2-15,1-5-5 0,-1-5-11 0,1-1-34 0,-1-2-47 16,1-7-44-16,-10-7-39 0,1-2-35 0,-1-6-40 0,1-3-48 15,-18-2-52-15,9-11-51 0,-8 3-85 0,-10-3-37 16</inkml:trace>
  <inkml:trace contextRef="#ctx0" brushRef="#br0" timeOffset="11514.33">18209 3024 31 0,'9'-10'550'0,"-9"1"-97"0,0-1-153 0,0 5-108 15,0 0-63-15,8 0-41 0,-8 5-30 0,0 0-18 0,0 0-14 16,9 5-10-16,1 5 0 0,-2 4 3 0,0 1 5 0,10 8 6 16,-9 3 7-16,6-3 5 0,5 12 14 0,-4 0 11 0,2-1 2 15,8 5 2-15,-9 1 0 0,9-1-3 0,-8 0-4 16,8-1-6-16,-1 1-11 0,-6-6-10 0,6 2-9 16,-7 0-8-16,7-6-5 0,-7-5-5 0,-9-4 8 0,8-1 21 15,-8-5 30-15,-1 2 43 0,2-6 38 0,-2-5 28 0,-8-5 22 16,8 0 12-16,-8-5-2 0,0-5-21 0,10-6-27 15,-3-2-41-15,-7-7-36 0,10-4-30 0,-10-5-20 0,7-1-9 16,-7 0-2-16,10-7 0 0,-10 2 0 0,10-4 0 0,-3 1-2 16,-7 2 0-16,11-7-1 0,-11 9-4 0,7 0-6 0,1 0-6 15,-8 4-7-15,9 7-11 0,-9-3-14 0,9 13-20 16,-9-2-32-16,0 7-86 0,9 1-99 0,-1 3-82 0,10 4-83 0,-10 5-101 16,10 5-175-16,-1 0-76 0,1 11-24 0</inkml:trace>
  <inkml:trace contextRef="#ctx0" brushRef="#br0" timeOffset="11765.4">19009 3361 49 0,'0'-4'611'0,"7"-2"6"0,-7 2-197 0,10 4-163 15,-2 0-100-15,1 0-68 0,0 0-32 0,-1 4-16 0,1 2-8 16,-1 3 3-16,2 1 5 0,-2-1 1 0,0 6 2 0,2 4 4 15,-2 2-6-15,1-2-3 0,-9 4-2 0,0-3-6 16,0 9-6-16,-9-3-2 0,9-3 0 0,-8 2-3 0,-2 5-1 16,-6-6 0-16,6 1-3 0,2-1-1 0,-9 1-2 0,-1-7-2 15,10 2-4-15,-2-1-2 0,3-4-5 0,-10-5-8 16,7 5-29-16,10-10-37 0,-10 5-41 0,10-5-37 16,0-5-39-16,0 0-54 0,10-5-77 0,0 0-131 0,-2-5-77 15,8-5-28-15</inkml:trace>
  <inkml:trace contextRef="#ctx0" brushRef="#br0" timeOffset="12015.62">19347 3357 499 0,'0'-6'402'0,"0"-4"-110"0,0 5-71 0,0 0-39 0,-9 1-28 16,9 4-16-16,0-6-19 0,0 6-16 0,0 6-16 0,0-6-17 15,0 4-17-15,-8 6-20 0,8 0-14 0,-10 5-9 16,10-1-4-16,-8 1 0 0,0 5 1 0,8 5-3 15,-9-6-2-15,9 4 3 0,-9 3 4 0,9-3 1 0,-8 3 3 16,8 3 1-16,0-5 1 0,0 1 0 0,8-1-2 0,-8 1-2 16,9-1-3-16,0-5-1 0,-1 1-3 0,10-1-2 15,-10-4-2-15,9 0-3 0,0-1 0 0,1-4-2 0,1 0-21 16,6-10-34-16,1 5-36 0,1-10-47 0,7 0-62 16,-8-10-96-16,8 1-160 0,-7-6-88 0,-1 1-27 0</inkml:trace>
  <inkml:trace contextRef="#ctx0" brushRef="#br0" timeOffset="12266.31">19390 2726 396 0,'9'-10'578'0,"1"5"-154"0,6 5-168 0,1-5-101 16,1 10-53-16,-1 0-18 0,9 5 8 0,9 4 11 0,0 6 10 15,8 5 6-15,-8 4 5 0,8 4-2 0,1 6-7 16,-1 10-16-16,-9 6-21 0,1-2-18 0,-9 12-11 0,-8-3-4 16,0 7-5-16,-10 0-2 0,-8 3-6 0,-8 1-5 15,-2 1-3-15,-16-1-4 0,0 1-6 0,-9-1-4 0,1-5-7 16,-9-4-18-16,8-6-36 0,-10-4-46 0,3-5-50 16,7-5-51-16,1-10-59 0,16-9-88 0,1-1-179 0,0-10-79 15,17-4-26-15</inkml:trace>
  <inkml:trace contextRef="#ctx0" brushRef="#br0" timeOffset="12877.94">20754 2202 89 0,'-9'-4'549'0,"9"-6"-101"0,0 10-160 16,-9-4-103-16,9 4-59 0,0 0-39 0,0 0-21 0,0 0-13 15,0 4-10-15,0 2-9 0,0 9 0 0,0 3 3 16,0 6 3-16,0 6 1 0,-9 4 12 0,9 6 16 0,0 3 17 16,-8 6 17-16,8 0 9 0,-9 5 1 0,0 5 3 0,1-1 3 15,0 10-8-15,-10 1-12 0,-8 5-10 0,9 5-17 16,-9-2-12-16,-1 7-11 0,1 3-7 0,-1 0-10 0,-7 6-5 16,0 1-6-16,-1-2-8 0,1 6-1 0,0-1-4 0,7-4-1 15,-8 5-5-15,0-5 3 0,0 4-3 0,10-9 1 16,7 5 1-16,-8-5-1 0,9 0 1 0,6-6 2 0,-4 2 0 15,15-11-1-15,-10-4 0 0,10-6 0 0,0 1-3 16,10-11-2-16,-2-4-3 0,-1-5-2 0,11-10 0 0,-8 0-1 16,7-8 1-16,10-3 0 0,-2-7 1 0,1-6 1 0,0-2 3 15,0-8 1-15,8-5 3 0,3-4 0 0,-4-5 3 16,-6-6 1-16,7-1 6 0,-8-2 21 0,-8-6 12 16,-2-6 10-16,2 1 9 0,-9 0 6 0,1-5 5 0,-20 0 6 15,1-5 5-15,-9-5-21 0,2 4-7 0,-18-4-8 0,-2 0 3 16,1 1 5-16,2 4 7 0,-4 1 5 0,3 2 1 0,0 3 5 15,8 4-4-15,-1 5-1 0,11 4-11 0,-2 2-11 16,1 3-10-16,8 4-13 0,9 1-10 0,-10 12-7 16,10-8-6-16,-7 1-7 0,14 6-9 0,-7-1-16 0,10-5-16 15,7 5-22-15,0 1-23 0,18-6-36 0,9 5-76 0,-1-5-94 16,9-5-91-16,9 6-110 0,0-6-177 0,-1-5-83 0,2 1-45 16,-10-1-9-16</inkml:trace>
  <inkml:trace contextRef="#ctx0" brushRef="#br0" timeOffset="13240.27">20867 1788 392 0,'-9'-14'505'0,"9"-1"-164"0,9 5-123 16,-1 1-69-16,9-1-37 0,1-1-23 0,0 2-13 16,-1 4-14-16,9 0-7 0,-1 0-9 0,2 5-7 0,-2 5-8 15,2 0-8-15,-1 5-5 0,8 5-2 0,-16 4 2 0,8 1 1 16,0 3 3-16,-9 3 4 0,1 3 6 0,-9 4 5 0,-9 2-1 15,0 0-2-15,-9 3 0 0,0 1 0 0,-8 5-3 16,-1-4-5-16,-8 3-5 0,1 1-4 0,-1 1-7 0,-2-7-12 16,3 6-27-16,-1-5-38 0,-1 1-46 0,3-1-65 0,6-1-101 15,9-8-177-15,-8 4-89 0,8 0-50 0</inkml:trace>
  <inkml:trace contextRef="#ctx0" brushRef="#br0" timeOffset="13602.19">21553 2912 233 0,'0'-4'520'16,"-9"-8"-143"-16,9 8-135 0,-9-2-85 0,9 2-52 0,-8 4-34 0,-1 0-19 0,-9 0-10 0,9 0-8 0,-9 4-8 16,2 2-4-16,-1 4-2 0,0 0 3 0,-1 4 1 15,0 7 3-15,1-8 6 0,0 7 2 0,-10 5 7 16,11 4 8-16,-2 0 12 0,-8 0 16 0,9 5 12 0,-10 0 7 16,10 6 2-16,0-1-1 0,-1 4-6 0,1 2-8 0,-1-2-14 15,2 2-21-15,7 4-14 0,-10 5-11 0,19-6-7 0,-7 1-5 16,7 0-2-16,7 5-3 0,3-11 0 0,8 6 0 15,-2-6-1-15,11-2-2 0,-1-7-3 0,8 1-2 16,1-2-3-16,10-9-16 0,-3-4-48 16,1-7-57-16,10-2-58 0,-9-6-72 0,-1-10-101 0,0 1-171 0,-8-6-87 0,0-5-37 15</inkml:trace>
  <inkml:trace contextRef="#ctx0" brushRef="#br0" timeOffset="13978.31">21682 3170 51 0,'0'-13'635'0,"-8"3"10"0,8-1-166 16,0 6-176-16,0 0-113 0,0 0-76 0,0 5-49 0,0 0-27 15,0 5-15-15,8 0-9 0,-8 11-3 0,9 3 0 16,2 10-4-16,-4 0-3 0,1 4 1 0,1 2-2 0,0 9 0 15,0 0 0-15,7 1-5 0,-6-3 2 0,-1 9 0 0,9-8 0 16,-11 1 0-16,2-6 0 0,9 3-1 0,-10-7 0 16,0-1 2-16,2-8 0 0,-2 1 8 0,0-13 33 0,2 2 57 15,-2-5 49-15,1-5 32 0,-9-5 22 0,8-5 11 16,2-5 9-16,-2-5 1 0,10-10-24 0,-11 1-47 0,3-9-44 16,-3-2-23-16,13-4-10 0,-13-5 0 0,2-5 3 0,0 5 4 15,-1-4-3-15,1-7-1 0,0 6 1 0,8 0-3 16,-8 1-7-16,0 4-7 0,-1 0-11 0,1 0-10 0,0 5-7 15,-1 0-4-15,1 5-7 0,-1 3-7 0,-8 8-9 16,10 5-15-16,-10 2-26 0,0 1-31 0,8 5-32 0,-8 6-35 16,0 4-42-16,8 0-71 0,1 4-96 0,-9 11-89 0,9 1-110 15,1-3-176-15,6 12-78 0,-7-5-27 0,9 4 3 16</inkml:trace>
  <inkml:trace contextRef="#ctx0" brushRef="#br0" timeOffset="14468.87">22274 3479 259 0,'-9'3'661'0,"9"-3"2"16,0 0-214-16,-8 7-165 0,8-4-111 0,0 7-74 0,-10-4-36 16,10 4-16-16,0 3-1 0,-10 3-1 0,10-2 3 0,0 11-1 15,0-6-1-15,10 5-2 0,-10-4-13 0,10 10-5 16,-2-11-6-16,1 5-5 0,0 1-1 0,-1-6-2 15,9 1-1-15,-8-4 0 0,8-3-1 0,-9-3-1 0,10 0 11 0,0-5 14 16,-1 0 13-16,1-10 7 0,-3 0 4 0,3-5 3 16,1 0 3-16,6-9 10 0,-7-1 0 0,-1 1-5 15,1-5-2-15,-1-1 2 0,0-4 4 0,1-1 2 0,-10 1 3 16,9-1-8-16,-7-3-5 0,-3 7-4 0,13-3 0 0,-13 6-2 16,-7 3 2-16,10 1 5 0,-3-2 1 0,-7 12-1 0,0-1-6 15,9 0-3-15,-9 5-14 0,0 0-9 0,0 1-12 16,0 8-13-16,0 1-7 0,0 0-4 0,0 10-1 15,9 5-3-15,-9-2 1 0,0 13 1 0,0-3 1 0,8 11-4 16,-8 0-2-16,10 6-1 0,-10 4-1 0,8-1-1 0,1 6-2 16,-9 0-6-16,0 5-4 0,0-1-2 0,0-3 1 0,-9 3 0 15,9-10-4-15,-8 7-1 0,-2-12 3 0,-7 1 4 16,8-10 7-16,-8 1 4 0,10-7 2 0,-13-2-10 0,13-8 11 16,-11 3 9-16,9-12 7 0,1 1 10 0,-10-6 10 15,10-4 10-15,-1 0 10 0,-8-4 16 0,8-6 7 0,0 1 7 16,-8-7 4-16,9 2 1 0,-2-5-3 0,10-1-8 0,-8-1-9 15,8-3-12-15,0 5-25 0,8-5-35 0,-8-6-37 16,10 7-36-16,6-12-42 0,2 5-95 0,-1-3-109 0,9-2-99 16,0-4-122-16,8 0-188 0,3-5-82 0,-12 5-32 15,10 0 1-15</inkml:trace>
  <inkml:trace contextRef="#ctx0" brushRef="#br0" timeOffset="14731.87">22934 2663 509 0,'16'-10'552'0,"2"4"-218"16,-1 6-152-16,9 0-84 0,0 6-43 0,9-2-10 16,-9 12-3-16,17-3 1 0,-7 12-1 0,7 4-1 0,-8 6 1 15,9 4 3-15,0 4 1 0,-11 12-13 0,-8 3-7 16,3 6-6-16,-12-2 0 0,-6 8 0 0,-10 3 2 0,-10 0-4 15,-6 5-2-15,-12-4 1 0,-5 3-4 0,-2 2-1 0,-17-7-3 16,9 2-6-16,-10 0 0 0,2-12-1 0,-11 2-3 0,10-10-14 16,0 0-25-16,0-4-34 0,-1-11-42 0,10 0-68 15,9-11-162-15,-10-3-114 0,9-6-76 0</inkml:trace>
  <inkml:trace contextRef="#ctx0" brushRef="#br0" timeOffset="16241.02">24193 2604 265 0,'0'0'230'0,"0"-6"-57"0,0 6-45 16,0-4-35-16,0 4-21 0,0-6-18 0,0 6-12 15,0-3-7-15,0 3-7 0,0-6-1 0,0 1-2 0,0 5-1 16,0 0-2-16,0-4-1 0,0 4 1 0,8-5 5 0,-8 5 1 16,0-5 0-16,9 5 1 0,-9-5 6 0,0 5 5 0,0-5 3 15,0 5 0-15,8-5 2 0,-8 5 1 0,0-5 7 16,-8 5 1-16,8 0 1 0,0 0-1 0,0-5-2 15,0 5-5-15,0 0-5 0,0 0-6 0,0 0-8 0,0 0-9 0,0 5-7 16,0-5-7-16,0 0-4 0,0 5-2 0,0-5-2 16,0 5-2-16,0 0 1 0,0 5-1 0,0-5 3 15,0 4 0-15,8 0 1 0,-8 1 0 0,0-4 2 0,10 4 1 0,-10 0-1 16,0-7 1-16,0 7-1 0,0 0 1 16,8-4 0-16,-8-2 0 0,0 2-1 0,0-2-1 15,0 2 3-15,0 3 6 0,0-5 7 0,0 1 9 0,0 6 6 16,-8-7 9-16,8 6 6 0,0 0 5 0,-10 4 0 0,2 1-5 15,8 0-8-15,-9 0-6 0,1 4-8 0,-2 1-4 16,2-1-6-16,0 5-1 0,-2 1-4 0,2-1 4 0,-9 7 1 0,8 2 5 0,0 1 9 0,2-1 10 16,-11 8 18-16,-1 2 16 0,2 1 19 0,0 5 11 0,-9 6 6 15,8-3 0-15,-8 7-5 0,0 0-9 0,1 4-16 16,-1 5-17-16,8-5-20 0,-8 6-11 0,9 0-9 0,-1 0-7 16,9-1-5-16,1-5-10 0,-2 1 2 0,10-5 1 0,0 0 2 15,10-1-2-15,-10-5-1 0,8-5-1 0,11 3-2 0,-3-8 6 16,2 1-10-16,-1-6-10 0,10 1-15 0,-2 1-12 15,10-11-8-15,-9 0-3 0,9-4-1 0,-9-1 1 0,9-10 5 16,-8 2 8-16,6-11 15 0,-6 0 14 0,7-5 9 0,-7-5 5 16,-11 0 5-16,11-4 3 0,-10-6 1 0,0-5 3 15,1 0 5-15,-10 1 11 0,1-6 7 0,9-4 3 16,-10-1 2-16,-8 2-1 0,0-7-2 0,0 1 0 0,0-4-8 16,-8-1-13-16,-10 3-7 0,9-3-5 0,-7 1-2 0,-11-1-2 15,0-1 1-15,2 12-1 0,-10-7-2 0,9 6 4 0,-9 0 5 16,9-1 6-16,1 12 4 0,-2-8 3 0,1 11 0 15,9 1 1-15,8 0 2 0,-9 4-3 0,10-1-6 16,-1 7-10-16,9-2-7 0,-9 2-7 0,9 4-8 0,0 0-9 16,0-6-18-16,9 6-21 0,0 6-39 0,8-6-46 0,1 0-51 15,16 0-45-15,9-6-56 0,1 2-82 0,9-5-173 16,-2-6-72-16,3 0-19 0</inkml:trace>
  <inkml:trace contextRef="#ctx0" brushRef="#br0" timeOffset="16649.87">24956 2804 386 0,'0'-6'438'0,"-9"3"-143"0,9 3-110 0,-8-7-63 0,8 7-38 16,-8 0-24-16,-1 0-7 0,0 7-2 0,1-4 3 16,-10 8 1-16,1-1 2 0,0 5-4 0,-10 4-3 0,10 6 2 15,-9-1-1-15,-1 5-2 0,9 5 0 0,-7 6 0 0,0-2-1 16,7 1 2-16,0 5 3 0,-7 0-1 0,7 5-1 0,10 5-1 15,-9 0-4-15,0-1-3 0,7 7-4 0,0-8-5 16,10 7-5-16,-7-5-7 0,7 5-2 0,0-5-7 16,7-1-3-16,3 1-2 0,0-5-2 0,7-5-4 0,0 1-2 15,0-6-3-15,9-1-3 0,0-4-1 0,9-10-2 0,-2 2-10 16,12-3-25-16,-10-7-36 0,8-3-36 0,9-8-46 16,-9-5-66-16,10-5-109 0,-10-4-159 0,1-5-77 0,-10-6-21 31</inkml:trace>
  <inkml:trace contextRef="#ctx0" brushRef="#br0" timeOffset="16977.23">25009 3195 13 0,'0'-10'583'0,"-9"0"-24"0,9 5-183 16,0 1-151-16,0 4-91 0,0 0-56 0,0 0-37 15,0 9-20-15,9 1-5 0,-9 10 3 0,8 4 3 0,0 4 5 16,2 7 0-16,7 0 1 0,-8 8 3 0,-1 2-1 15,10-1-7-15,-1-1-8 0,1 6-2 0,-2-5-5 0,2 4-2 16,-1-2 0-16,10-2-3 0,-1-6 1 0,1 1-2 0,-10-4 1 16,8-6 1-16,-7-5 4 0,8-4 28 0,-18-5 57 15,10-1 64-15,-9-4 43 0,7-4 27 0,-6-6 19 0,-2-12 14 16,1 4 7-16,8-13-18 0,-7-3-47 0,8 0-53 16,-11-10-32-16,11-1-17 0,-10-4-9 0,1 0-9 0,-1-4-9 15,2-6-6-15,-2 0-10 0,0 0-10 0,2-6-10 0,-10 2-11 16,8 0-8-16,-8-2-4 0,0 7-4 0,0-1-3 15,0 10-4-15,8 5-4 0,-8 1-16 0,0 7-23 0,0 1-29 16,0 11-30-16,9 4-52 0,0 1-72 0,8 4-82 16,-9 5-71-16,18 5-51 0,1 4-61 0,-1 5-103 0,9 7-107 15,-9-3-43-15,8 7 26 0</inkml:trace>
  <inkml:trace contextRef="#ctx0" brushRef="#br0" timeOffset="17275.32">25747 3786 230 0,'-9'0'585'0,"9"0"-105"0,9-5-165 0,-1 0-100 16,2 0-51-16,6 0-27 0,2 0-16 0,8 1-9 15,0-2-13-15,0 2-7 0,-1-2-6 0,-5 2-17 16,4 4-23-16,-6 0-17 0,0 4-9 0,-10-4-6 0,9 10-2 16,-8-4-3-16,-9 3 2 0,9 6 0 0,-18 0 2 0,9 4-2 15,-9 1 1-15,-8 4 1 0,9 1 2 0,-10-1 1 16,0-4 1-16,1 9 1 0,-1-10 6 0,2 7 4 0,-2-8 2 15,9 2 0-15,1 0 1 0,-10-6 0 0,10 1 5 16,8-6 5-16,-9 1 2 0,0 0 2 0,9-4 5 0,0-2 11 31,0 5 8-31,0-9 6 0,9 6 4 0,-9-2-3 0,17-4-5 0,1 0-6 0,8 0-12 0,10 0-13 0,6-4-14 32,10-2-17-32,0-3-34 0,0-1-55 0,1-4-77 0,7-1-81 15,-7-5-86-15,7-4-118 0,-7-1-184 0,-2-9-84 0,2 5-29 16</inkml:trace>
  <inkml:trace contextRef="#ctx0" brushRef="#br0" timeOffset="17543.5">26103 2995 112 0,'-10'-20'632'0,"10"5"9"16,0 2-189-16,0 1-135 0,10 3-81 0,-2 4-52 0,19 5-38 15,-10 0-18-15,18 5-20 0,0 4-19 0,8 13-20 0,9 1-14 16,-10 2-7-16,13 13-1 0,-5 1 0 0,3 5-8 16,-9 5-8-16,0 5-7 0,-2-1-4 0,-16 6-2 0,0 5-2 15,-8 5-5-15,-10-2-2 0,1 2-2 0,-18 5-3 0,1-1-8 16,-2-5 1-16,-6 5 3 0,-10-8-1 0,-1 2 1 16,-6-8-1-16,-4-1 0 0,-6 1 1 0,0-10 7 0,-9-6-3 15,9 2-4-15,-1-6-5 0,9-9-11 0,-8-2-29 16,8-8-46-16,10 0-55 0,7-5-57 0,1-6-77 0,8-9-121 15,9 0-173-15,9-6-81 0,8-3-25 0</inkml:trace>
  <inkml:trace contextRef="#ctx0" brushRef="#br0" timeOffset="18188.9">27422 2853 514 0,'-8'-10'625'0,"0"1"-78"0,8 4-224 0,-9 0-152 16,9 5-83-16,0 5-44 0,0 3-18 0,0 2-6 16,0 10 1-16,9 5 2 0,-9 4 2 0,8 0 1 0,0 11 0 15,10 4 1-15,-10 0-1 0,2-1-5 0,7 2-5 0,-9-2-6 16,10 1-1-16,0 1-3 0,-11-2-3 0,12 1 0 0,-1-4-2 15,-11-1 1-15,3-5-1 0,-2-5-1 0,0 1 0 16,1-7 5-16,-9-3 8 0,9-5 16 0,-9-5 22 16,-9 5 25-16,9-6 23 0,-9-5 17 0,-7 2 12 0,-1-1 6 15,-1 0-3-15,-1 0-10 0,2 0-16 0,1-5-20 0,-2 5-19 16,-9-5-14-16,11 5-10 0,-2-2-7 0,1 3-5 16,-1-6-5-16,1 4 4 0,0 2-9 0,-1-2-8 0,1 6-4 15,8-5-1-15,-8 5-2 0,-1 4-2 0,9-4 0 16,-7 5-10-16,-2-1 5 0,10 6 2 0,-2 0 2 0,2 0-2 15,-9-1 0-15,17 6 0 0,-9-7-1 0,1 7-1 0,8-5-2 16,0 4 1-16,0-3-1 0,0-3 0 0,8 2-1 16,1-7 0-16,0 3 3 0,-1-1-1 0,0-5 0 15,10 0 2-15,-9-2 1 0,8-2 2 0,0 0 1 0,1-6 1 16,8 0-2-16,-9-6 1 0,10 0 0 0,-2 2-1 0,-7 0 0 16,7-6-2-16,1-5 0 0,1 0 0 0,-1 1 2 0,-1-6 0 15,2 2 0-15,-10-3 1 0,9-4 0 0,-8 2 2 0,-1-2 0 16,1-4 1-16,-1-1-1 0,-8 1 1 0,-1 4 2 15,1-4 0-15,-1 4-1 0,-8 1-1 0,10-1 1 0,-10 7 0 16,0 3-1-16,0-1-1 0,0 6-1 0,0 2-5 16,-10 2-1-16,10 2-1 0,0 8-2 0,-8 2 0 0,8 2 1 15,-9 2 1-15,9 6 1 0,0 4 5 0,0 3 1 0,0 2 3 16,0 4 0-16,0-5 0 0,9 1 0 16,-1 5 9-16,2-6-5 0,6 1-3 0,2-7-1 0,-1 3-2 0,1 3-1 15,8-10-1-15,9 6-3 0,-9-6-9 0,17 1-3 0,1-5-7 16,6 0-31-16,4 0-56 0,7-7-76 0,-9 4-74 0,10-7-76 15,-2 0-100-15,-9-7-183 0,-7 4-82 0,7-2-32 16,-15-5 18-16</inkml:trace>
  <inkml:trace contextRef="#ctx0" brushRef="#br0" timeOffset="18913.12">28152 3141 170 0,'-8'-15'447'0,"8"7"-101"0,-9-2-77 16,0-2-26-16,9 4 4 0,-8-2 19 0,-1 5 25 0,0-1 13 15,9 2 2-15,0-2-11 0,0 2-23 0,-9-2-36 16,9 2-45-16,0 0-51 0,9 4-47 0,-9 0-33 0,0 0-24 15,0 0-12-15,0 4-11 0,0 0-7 0,9 12 2 0,-9-1-8 16,9 3 0-16,-1 7 0 0,1 11 4 0,-9-3-4 16,9 6 3-16,-9 5 1 0,8 4-8 0,-8 1 5 0,0 0 2 15,0 6-2-15,0-2 0 0,9 6 0 0,-9-5-1 16,0 4 0-16,0-5-1 0,9 6-2 0,-1-10 0 0,-8 4 0 16,9-8-1-16,-2-6-3 0,4-5 3 0,-4-4 0 0,-7-6 2 15,9-4 2-15,-9 0 2 0,11-11 6 0,-11 1 9 0,7-10 7 16,2 0 5-16,0-10 11 0,8-5 10 0,-9-5 10 15,10-9 13-15,-1-5 7 0,1 1 1 0,8-12 3 16,-9-4-1-16,8 0-4 0,2-5-8 0,-9-4-11 0,8-5-11 16,0-1-13-16,-8 1-7 0,7-5-7 0,-8-2-4 0,1-2-4 15,0 7-2-15,-10 2-1 0,0 4-2 0,1 7-2 0,0 1-3 16,-9 8-12-16,0 9-20 0,9 4-25 0,-9 1-31 16,0 10-36-16,0 3-76 0,0 12-89 0,0 0-76 15,0 8-68-15,0 6-76 0,0 6-165 0,0 2-72 0,0 6-46 16,-9 11 26-16</inkml:trace>
  <inkml:trace contextRef="#ctx0" brushRef="#br0" timeOffset="19758.04">28777 3776 151 0,'0'-10'401'16,"0"5"-111"-1,10-5-93-15,-10 0-60 0,0 2-32 0,0 2-14 0,0-3-8 0,0 3-4 0,0-4-6 0,8 6 0 16,-8-5 5-16,0 4 9 0,0 0 5 0,0 0 2 0,0 0 8 16,0 0 13-16,0 0 17 0,8-5 11 0,-8 10 1 15,0-6-5-15,0 3-6 0,0-2-4 0,0 5-4 0,0-6-9 16,0 6-12-16,0-4-16 0,0 4-9 0,0 0-10 0,0 0-9 16,0 0-11-16,0 0-13 0,0 0-9 0,0 0-12 15,0 0-5-15,0 0-7 0,0 4-3 0,0-4-1 16,0 6-4-16,0-6 2 0,0 5-1 0,0-2 2 0,0 3-1 15,0 4 2-15,10 0 0 0,-10 0 1 0,0 3 0 0,0-3 1 16,0 6 0-16,0-1-1 0,8 3 1 0,-8-3-1 0,0 5 0 16,8 4 0-16,-8-4 0 0,9 3-1 0,0 8 1 15,0-7 0-15,-1 5 2 0,1 0-2 0,-1 1 0 0,11-6 0 16,-11 1 0-16,9 4 2 0,1-9-2 0,-3 4 0 16,5-5 0-16,-2-3 1 0,6-2 0 0,-6-5 1 0,-1 1 2 15,1-5 3-15,-1 0 13 0,9-5 11 0,-8-5 11 16,8-5 9-16,-9 2 8 0,9-8 5 0,-8 2 7 0,8-11 4 15,-9 1-6-15,0-6-5 0,0 1-6 0,1-1-4 0,-10-4-5 16,1-4-2-16,0-1-3 0,-9-2-4 0,9 3-3 0,-9-1-2 16,0 0 2-16,-9 0-1 0,9 5 3 0,0-1 2 15,-9 6 4-15,0 0 2 0,9 5-1 0,-8 4-1 16,8 5-3-16,-8 1-3 0,8 5-8 0,0-1-9 0,0 5-10 16,-10 5-10-16,10 0-4 0,0 5-6 0,0 5-3 0,0 3 0 15,10 12 0-15,-10-1-1 0,0 15 4 0,8 0 5 0,-8 6 0 16,8 3 1-16,-8 6-3 0,9 5-4 0,-9 0-4 15,0-6-3-15,0 12-11 0,0-13-12 0,-9 8-6 16,9-3-5-16,-8 7 1 0,8-5 2 0,-8 4 2 0,8-5 1 16,-10 6 5-16,10 0 2 0,-8-1 1 0,-1-4 1 0,-8-5-4 15,8-1-3-15,-17-4 1 0,9-5 3 0,-1-4 3 16,1-11 5-16,0 0 7 0,-1-4 5 0,1-11 8 0,-1 0 4 16,1-4 9-16,0-5 10 0,-1-5 10 0,10-5 12 15,-9 0 9-15,7-5 12 0,2 1 8 0,-1-5 6 0,2-2 1 16,7-2 0-1,0-2-3-15,0 0-6 0,7 1-7 0,2-1-10 0,-1-5-9 0,10 6-8 0,-9-4-5 0,17-3-7 16,-9 7-5-16,9-7-7 0,0 8-5 0,-1-3-7 0,11 8-12 16,-10-2-15-16,0 0-16 15,0 7-18-15,-9-4-21 0,9-2-27 0,-17 9-55 0,9 0-83 0,-1 0-74 0,-7 1-59 0,-3-2-62 16,3 6-75-16,-2-4-138 0,-8 4-65 0,0 0-5 16</inkml:trace>
  <inkml:trace contextRef="#ctx0" brushRef="#br0" timeOffset="20635.94">15267 7067 131 0,'-20'-8'248'16,"3"-2"-64"-16,0 0-42 0,0 0-24 0,8-1-16 0,-8-2-9 15,8 3-5-15,0-5-3 0,1 2 0 0,-1 1-4 16,0 3-3-16,1-6-5 0,0 6 3 0,-2-1 10 0,2 0 4 16,-1 0 7-16,2 5 8 0,-3 1 10 0,2-6 10 15,-1 4 9-15,9 6 1 0,-11-4-6 0,11-2-7 0,-7 6-11 16,7-4-13-16,0 4-13 0,0 0-18 0,0 0-13 0,0 0-12 16,0 0-7-16,0 0-4 0,0 4 1 0,0-4 6 15,7 0 7-15,4 0 8 0,6 0 8 0,9 0 9 0,8 0 5 16,-8 0 4-16,18 0-4 0,7 0-2 0,2 0-13 0,0 0-11 15,-2 0-11-15,10 0-12 0,-8 0-8 0,7 0-8 16,-9-4-4-16,2 4-7 0,0 0 1 0,-10 0 1 0,1 0 0 16,-10-4-1-16,1 4 0 0,-10 0 2 0,2 0 1 15,-10 0-2-15,-8 0-1 0,0 0 0 0,-1-5 0 0,1 5 0 16,-9 0-2-16,9 0-13 0,-9-5-39 0,-9 0-71 16,9 0-79-16,-9 0-76 0,1-4-74 0,8-1-88 0,-9-5-144 15,0 0-100-15,2 0-29 0</inkml:trace>
  <inkml:trace contextRef="#ctx0" brushRef="#br0" timeOffset="20839.28">15526 6473 139 0,'-17'-16'510'0,"-1"3"-122"0,10 3-111 0,-10-5-60 0,1 4-20 16,7 7-11-16,10-1-6 0,-8 1-4 0,8-1-9 16,0 5-19-16,0 0-24 0,0 0-31 0,8 5-31 0,-8 4-25 15,0 1-17-15,10 5-8 0,-10 9-1 0,10-4 13 0,-3 8 9 16,-7 7 6-16,8-1 6 0,-8 4 0 0,10 7 2 15,-10-6-2-15,8 5-4 0,-8 5-12 0,9 0-10 0,-9 4-2 16,0 1-11-16,9 5-27 0,-9-6-58 0,9 6-71 16,8 0-90-16,1-5-161 0,-1-2-145 0,8-7-105 0,1-6-48 15</inkml:trace>
  <inkml:trace contextRef="#ctx0" brushRef="#br0" timeOffset="21403.34">16950 6477 329 0,'-9'-20'592'0,"1"7"-87"0,0-2-171 15,-2 0-106-15,10 9-53 0,0-3-23 0,-7 5-11 16,7-1-10-16,0 5-11 0,0-6-19 0,-10 6-23 0,10 6-25 16,0-1-20-16,0 4-17 0,0 11-11 0,-8 0-4 0,-1 3 0 15,-1 11 1-15,3 1 4 0,-3 9 1 0,2 0 0 16,-10 5 11-16,1 4 18 0,-1 6 20 0,2 5 21 0,-2-1 15 16,-8 5 10-16,9 5 7 0,-9 2 3 0,0-3-7 15,-1 2-18-15,1 3-19 0,0 2-20 0,1-1-17 0,-1 0-7 16,-1 5-7-16,10-5-5 0,-9 0-2 0,8 1-2 0,3-6-3 15,-3 0-2-15,-2 1-1 0,4-2-3 0,7-3-4 16,0-5 1-16,1 0-5 0,0-2-7 0,-2-2-12 16,10-8-7-16,0-3-16 0,0 1-10 0,10-11-5 0,-10 0-4 15,8-10-1-15,0 0 5 0,1-5 13 0,0-9 9 0,0 0 16 16,-2-6 10-16,13-3 6 0,-2-6 4 0,-3-10 4 0,3 5 4 16,-1-10 1-16,1 0 1 0,-1-9 0 0,-8-1 3 15,8 2 1-15,-9-13 3 0,2 8 0 0,-2-11 3 16,1 0 1-16,-9 0 7 0,0-10 11 0,-9 5 6 0,1-4 9 15,-2-1-2-15,2-2 10 0,-9 3 1 0,-9-4 4 0,8 6-4 16,-8-2-7-16,9 4-4 0,-8 0-4 0,5 5 4 16,-5 5-10-16,8 4-2 0,-1 1-4 0,1 5-3 0,0 4-6 15,8 1-3-15,1 4-5 0,8 0-4 0,0 6-4 0,0-6-6 16,8 5-4-16,10 0-11 0,-1 6-21 0,9-6-39 16,0 0-64-16,10 6-73 0,6-2-67 0,10 1-75 0,-9-5-110 15,18 6-173-15,-8-2-73 0,-1 2-16 0</inkml:trace>
  <inkml:trace contextRef="#ctx0" brushRef="#br0" timeOffset="21685.1">17540 7018 58 0,'0'-18'572'0,"-8"-2"-29"0,8 7-179 0,-9-3-122 0,9 6-64 0,-8 0-37 15,-1 1-23-15,9 3-13 0,-9 2-14 0,1 4-15 16,-1 4-16-16,-9 2-20 0,10 8-15 0,-10 5-13 16,2 3-5-16,-2 1-3 0,2 6 6 0,-11 1-3 0,9 3-3 15,1 6 0-15,-9 7 1 0,8-8 0 0,-8 6 1 0,9 5 1 16,-1-6-7-16,1 6 3 0,0 1 2 0,9-1 0 16,-10-1 0-16,9 1 0 0,1 0-3 0,8 0 1 0,0-5 0 15,0-1-3-15,8 1-1 0,1 1-1 0,-1-11-1 16,18 4-3-16,-8-9-1 0,8-4-20 0,8 1-34 0,1-8-34 15,0-8-36-15,10 0-40 0,-3-5-59 0,-8-10-86 0,10 0-152 16,0-5-71-16,-10-3-20 0</inkml:trace>
  <inkml:trace contextRef="#ctx0" brushRef="#br0" timeOffset="22029.77">17697 7128 474 0,'-9'-12'623'0,"1"4"-133"0,8 2-166 16,0 2-113-16,-9-2-67 0,9 6-52 0,0 0-33 0,0 6-19 15,0-2-12-15,0 10-12 0,0 1-6 0,9 10-3 0,-9-1-3 16,8 11-1-16,1 0-1 0,0-1-1 0,-1 10 1 16,1-5-1-16,0-1 1 0,-1 7-2 0,0-1 0 0,2 0 0 15,0-1 0-15,-3-4-1 0,1 4-1 0,2-2 1 0,-2-7 1 16,1-5 0-16,-9-5 1 0,9 1 3 0,-2-11 29 15,-7-4 53-15,10 0 47 0,-1-10 31 0,-9 0 20 0,17-10 14 16,-9 0 15-16,2-4 10 0,-2-11-21 0,9 1-45 16,-8-5-39-16,0-1-24 0,8-9-13 0,0 5-7 0,-8-5-7 15,9-6-8-15,-10 6-8 0,10-4-4 0,-1-1-10 0,-7 0-6 16,7 1-10-16,-10 4-9 0,11-1-9 0,-10 1-7 16,10 5-9-16,-9 4-17 0,-1 2-22 0,2 2-30 15,-2 7-84-15,10 3-96 0,-10 2-93 0,9 5-87 0,1 4-128 16,-1 5-145-16,0 0-72 0,1 10-18 0</inkml:trace>
  <inkml:trace contextRef="#ctx0" brushRef="#br0" timeOffset="22232.92">18348 7454 155 0,'17'0'527'0,"-7"-4"-143"0,7 4-157 0,-9 0-100 0,9 0-60 16,1 0-32-16,-1 4-17 0,-8 2-8 0,0-3-2 15,0 3-1-15,-1 4 1 0,0 0 1 0,-8 3 3 16,-8 3 1-16,8-2 1 0,-8 5 0 0,-10-3-2 0,9 3-1 16,-8 5-1-16,-1-4-2 0,-7 0 3 0,8 4-5 0,-10-4-2 15,10-2-10-15,9 2-18 0,-12 1-36 0,13-7-61 16,-1-4-112-16,-1-1-149 0,9 1-80 0</inkml:trace>
  <inkml:trace contextRef="#ctx0" brushRef="#br0" timeOffset="22452.03">18574 7405 331 0,'-17'-5'572'16,"-8"5"-151"-16,7 0-159 0,-1 0-98 0,3 5-65 0,-2 5-36 16,1 0-19-16,8 4-10 0,-9 1-4 0,10 0-4 0,-1 5-6 15,1 3-5-15,-1 3-5 0,9-3-4 0,0 2-2 16,-8 4-2-16,8 1-1 0,8-6-1 0,-8 6-2 0,9-7 0 15,-9 8-1-15,8-7-2 0,9 0-13 0,-8-3-21 0,9-8-26 16,8 2-39-16,-1 0-58 0,2-15-100 0,17 5-152 16,-10-10-88-16</inkml:trace>
  <inkml:trace contextRef="#ctx0" brushRef="#br0" timeOffset="22671.32">18992 7112 387 0,'0'-14'545'16,"8"5"-185"-16,8 3-146 0,-6 0-89 0,7 6-55 16,0 6-33-16,0 3-18 0,9 7-11 0,1 4-2 0,-1-2-6 15,-1 13 0-15,2 2-4 0,-10 1-1 16,9 6 0-16,-17-2-1 0,9 1 0 0,-18 5 0 0,0 5-4 0,0-4-6 16,-9-1-6-16,-9 4-5 0,1-4-8 0,-9 0-9 0,-1-1-9 15,-7 2-14-15,-10-6-10 0,1 0-18 0,-1-5-30 16,-7 1-65-16,-2-7-146 0,1-3-82 0</inkml:trace>
  <inkml:trace contextRef="#ctx0" brushRef="#br0" timeOffset="23484.9">19772 6555 134 0,'-8'-10'289'0,"-10"6"-64"16,10-1-46-16,-1-5-26 0,0 6-23 0,1-6-15 0,8 4-8 15,-9-4-4-15,9 6-5 0,0-5-7 0,-9-1-2 16,9 4-6-16,9 2-1 0,-9-2-2 0,0 2-8 0,0-2-9 15,0 3-13-15,0 3-8 0,0 0-9 0,0 0-10 16,0 9-6-16,0-5-2 0,0 12 1 0,0 3 13 0,0 5 26 16,0 10 15-16,0 6 15 0,-9 4 12 0,9 9 10 0,-9 6 9 15,9 3 8-15,-7 7-2 0,-2 9-2 0,-2 1-5 16,11-1-7-16,-7 10-7 0,-3-4-10 0,10 3-11 16,-7 5-11-16,-2 2-11 0,9 4-21 0,0 0-11 0,-9-1-10 15,9 0-4-15,0-4-5 0,0-1-2 0,0 2-3 0,0-6-4 16,9 0-4-16,0-5-2 0,-2-5-4 0,3-5-10 15,8-9-14-15,-2-5-17 0,2-6-16 0,-1-9-9 0,9-5-5 16,0-9-17-16,-8-1-21 0,7-10-14 0,2-8-5 0,0-2 6 16,-9-9 11-16,7-6 6 0,0-4 6 15,-7-8 23-15,0-2 23 0,-2-4 27 0,2-11 22 0,-9-4 21 0,-1 0 24 16,0-4 19-16,-16-11 25 0,8 0 14 16,-17 1 17-16,-1-6 8 0,-7 0 8 0,-2 1 4 0,-16-7-1 0,8 7 7 15,-9 0-5-15,-7 3-4 0,7 7-4 0,2-1-4 0,-2 10-3 16,8 0-10-16,2 11-16 0,-1-2-20 0,9 5-18 0,10 5-14 15,-2 6-11-15,9-1-9 0,1 6-10 0,-2-1-4 16,10 5-5-16,10 0-1 0,-2 0-2 0,9 5-5 16,1 0-17-16,16 0-36 0,1 0-65 0,-1 0-79 0,9 0-77 15,10 0-85-15,-1-5-136 0,1 0-149 0,-2 0-81 0,1 0-15 16</inkml:trace>
  <inkml:trace contextRef="#ctx0" brushRef="#br0" timeOffset="23767">20805 7089 316 0,'-17'-22'636'0,"-9"4"-39"16,9-2-174-16,-1 6-119 0,1-1-67 0,-8 10-49 0,7-5-33 15,1 5-16-15,0 5-17 0,-3 0-22 0,5 10-29 0,-3 0-27 16,1 8-19-16,-1 3-13 0,1 3-6 0,7 5-2 15,-6 7-2-15,7 3 0 0,-8-1 1 0,9 1 0 0,-2 9 1 16,2-2 1-16,0 2-2 0,8 5 0 0,0-3 0 0,0-1 1 16,0 4 0-16,8-4-1 0,0 5 1 0,10-6-2 15,-10 1 1-15,19 0-9 0,-10-5 0 0,10 0-3 0,-2-5-16 16,8 0-38-16,4-5-51 0,-2-9-52 0,7-1-52 16,2-9-54-16,-10-11-86 0,19 2-141 0,-9-6-92 0,-1-6-30 15</inkml:trace>
  <inkml:trace contextRef="#ctx0" brushRef="#br0" timeOffset="24111.45">21075 7049 308 0,'-17'-24'743'0,"-1"-1"40"16,11 5-164-16,-3 1-157 0,0 9-107 0,2-5-81 15,8 10-68-15,0-4-47 0,0 9-43 0,0 0-40 0,0 9-31 16,8 6-20-16,2 9-12 0,-10 6-9 15,10 4-3-15,5 6 2 0,-5 2-1 0,7 3 1 0,-8 4-2 0,8 0-1 16,9 0 0-16,-8-1 1 0,-1 1 1 0,9 0-2 0,-9-1-8 16,9-3 1-16,-8-6 0 0,-1-5 4 0,-1 1 0 15,12-6-3-15,-19-5 1 0,8-4 3 0,-9-1 11 0,10-9 5 16,-10-6 6-16,1-4 3 0,9-4 8 0,-10-6 13 16,10-15 12-16,-1 2 11 0,0-7 10 0,-8-4 7 0,-2-1 8 15,4-8 12-15,-4 4 5 0,2-10-1 0,-9 5-2 0,10-4-2 16,-10-7-5-16,0 7-7 0,8-1-10 0,-8 4-14 15,0 3-12-15,-8-4-11 0,8 13-11 0,0 3-22 0,0 1-32 16,0 6-37-16,0 7-38 0,8 1-37 0,-8 0-40 16,17 6-70-16,-8 3-90 0,17 6-76 0,0 0-56 0,8 12-68 15,1-9-154-15,9 12-71 0,-1 0-37 0,-8 1 27 0</inkml:trace>
  <inkml:trace contextRef="#ctx0" brushRef="#br0" timeOffset="24488.05">21926 7361 336 0,'-18'10'638'0,"1"-4"-54"16,-1 3-192-16,2 1-131 0,-2-1-91 0,-8 6-59 0,17 0-35 16,-8 0-18-16,0 4-9 0,7-4-7 0,2 3-5 15,8 2-11-15,0 1-6 0,0-3-8 0,8 2-6 0,2-5-3 16,-1 4 0-16,9-4 0 0,-2-5-3 0,2 0 0 0,-2 0 1 16,10-7 0-16,1-3 5 0,-9-3 9 0,8-7 23 15,-2 0 31-15,-4 0 39 0,-4-5 27 0,-7 0 19 16,8-4 16-16,-17 5 12 0,9-6 1 0,-9 1-12 0,9 3-20 15,-9-2-27-15,0 3-14 0,0 5-10 0,0 1-11 0,0-1-11 16,0 5-11-16,0-1-13 0,0 6-11 0,0-4-15 0,0 4-15 16,0 4-13-16,0 7-5 0,0-1-6 0,0 9 0 15,8 1-2-15,-8 3-4 0,9 6-3 0,-9 1-3 16,0-1-3-16,9 6-6 0,-9-1-3 0,0-1-7 0,8 8-4 16,-8-8 5-16,9 3 2 0,-9-3 1 0,9 1 3 0,-1-5 4 15,-8 0-2-15,0-5 3 0,0 1 2 0,0-5-3 0,-8-1-1 16,-1 1 2-16,0-5 1 0,-8-1 2 0,0 1 5 15,-1-6 4-15,-8 1-3 0,10 1 8 0,-11-2 3 0,10-3 4 16,-9-3 0-16,8-3 2 0,-9 0-1 0,11 0-14 0,-2-3-30 16,1-9-82-16,8 4-90 0,0-12-105 0,2 0-158 15,7-9-162-15,7-4-95 0,2-3-40 0</inkml:trace>
  <inkml:trace contextRef="#ctx0" brushRef="#br0" timeOffset="24707.92">22342 6853 559 0,'18'-19'737'0,"0"3"11"0,17 3-223 0,-9 3-193 0,17 5-125 15,0 0-84-15,1 10-60 0,7 0-28 0,3 8-15 16,-11 8-7-16,8 3-5 0,-7 10 3 0,-1 7-4 0,-17 1-7 16,-1 6 0-16,-8 8-7 0,-6 8-2 0,-22-7-3 15,4 7-2-15,-10 9-10 0,-19-5-15 0,-7 6-17 0,0-1-22 16,-17 0-20-16,-11 1-19 0,2-1-19 0,-8-5-22 0,-2 1-14 15,0-6-15-15,2-5-13 0,-2-3-27 0,1-6-74 16,0-1-141-16,9-9-70 0,8 0-31 0</inkml:trace>
  <inkml:trace contextRef="#ctx0" brushRef="#br0" timeOffset="25381.5">23445 6608 56 0,'0'-23'549'0,"0"-2"-76"0,10 6-176 0,-10 0-109 16,0-2-57-16,0 3-39 0,0 2-12 0,8 2-1 0,-8 5-3 15,9-6-3-15,-9 10-8 0,0-5-13 0,8 10-10 0,-8-6-8 16,0 12-12-16,9-6-13 0,-9 10-3 0,9 0-6 16,-1 9 1-16,-8 1 0 0,9 3 4 0,0 12 9 0,-1 4 8 15,1-1 26-15,0 17 20 0,0-2 31 0,-9 11 30 0,8 5 30 16,-8 4 16-16,0 5 1 0,-8 11 2 0,-1-1-21 15,0-2-18-15,0 7-28 0,1 5-32 0,-1 5-26 0,-8 0-20 16,8-2-8-16,0 3-10 0,-8-2-3 0,9-4-6 16,-2 0-3-16,10-6-3 0,0 0-8 0,0-3-19 0,0-10-22 15,18-7-23-15,-9-8-28 0,8-5-31 0,0-10-30 0,1-10-26 16,8-11-9-16,0-3 4 0,0-11 13 0,1-2 21 16,-2-12 26-16,1-6 42 0,-9-9 53 0,9-3 68 15,-8-8 58-15,-10 1 44 0,10-8 29 0,-9-3 22 0,-9-2 21 16,0-1 7-16,-9-4-12 0,-9-1-31 0,2-5-35 0,-2 4-26 15,-17 1-16-15,9 1-15 0,-9-1-15 0,-8 5-12 0,8-1-8 16,-8 6-4-16,0 4-6 0,8 1-5 0,0 1-5 16,0 7-3-16,8 2-8 0,3 5-5 0,-3-1-8 15,10 5-14-15,8 5-23 0,1-5-55 0,-1 7-71 0,18-4-77 16,-1 7-66-16,9-3-80 0,19-8-130 0,8 1-161 0,-2 0-57 16,10-4-1-16</inkml:trace>
  <inkml:trace contextRef="#ctx0" brushRef="#br0" timeOffset="25649.56">24062 6234 461 0,'18'-26'567'0,"-2"2"-181"16,11 5-163-16,-10 4-103 0,10 0-54 0,-1 5-27 31,-1 1-12-31,1 5-7 0,1 4-4 0,0 0-2 0,-10 4-6 16,-1 5 0-16,2 6 1 0,-9 0 0 0,-1 4 0 0,-8 6 4 15,0-2 1-15,-8 8 5 0,-10 2 2 0,1 3 0 0,-1-3-2 16,-16 2-1-16,7 4-4 0,-7-5-3 0,-1 4-3 16,-8 2-12-16,7-6-18 0,2-1-27 0,-1 3-34 15,18-7-40-15,-9 0-60 0,17-5-111 0,9 1-148 0,0-9-73 16</inkml:trace>
  <inkml:trace contextRef="#ctx0" brushRef="#br0" timeOffset="26169.43">24967 6698 176 0,'-11'-11'587'0,"2"7"-108"15,1-6-136-15,0 0-87 0,-10 0-47 0,10 6-19 16,-10-6-15-16,1 5-10 0,-9 0-7 0,8 0-9 0,-8 5-19 15,1 5-22-15,-1 5-28 0,-1 0-28 0,-7 4-19 0,-2 0-13 16,2 11-4-16,0 4 1 0,-3 7 1 0,4 2 4 0,-2 6 4 16,9 5 2-16,-9-1 6 0,9 6 0 0,0 9 2 15,0-4-2-15,9-1-1 0,-1 6-6 0,1 0-3 0,7 5-6 16,10-7-5-16,0 1 0 0,0-4-4 0,10 5 1 0,0-5-1 16,7 4 0-16,-1-9 0 0,2 0-2 0,17-5-3 15,-9-6-5-15,9-4-8 0,9-3-29 0,-11-8-53 16,20 2-57-16,-1-11-53 0,-1-10-50 0,2 1-60 0,8-14-84 15,0-2-145-15,-9-3-81 0,10-10-18 0</inkml:trace>
  <inkml:trace contextRef="#ctx0" brushRef="#br0" timeOffset="26545.64">25104 6931 281 0,'-8'-15'695'16,"8"1"20"-16,0 4-173 0,-9 5-166 0,9 1-115 0,0-2-79 15,0 6-62-15,0-4-32 0,9 8-18 0,-9 2-20 0,8-2-23 16,0 11-14-16,2 11-8 0,6-3-3 0,-6 6-1 0,7 9 0 16,1-3-1-16,-1 10 1 0,-1-2 1 0,-6-4 0 15,8 6-1-15,-2-1-2 0,2-5 1 0,-9 4 0 0,8-4 0 16,-8-4 1-16,-1-6-1 0,10 1 0 0,-10-6 0 15,-8-4 5-15,9-1 6 0,-9-9 29 0,9 0 29 0,-9 0 23 16,0-6 15-16,9-8 9 0,-9-2 7 0,8-8 2 16,-8 0-1-16,8-11-17 0,2-4-19 0,-2-6-11 0,1-4 3 15,8 1 5-15,-7-1 5 0,8-7 0 0,-11-2-4 0,11-1-11 16,-1 0-11-16,-9 1-11 0,10-1-18 0,0 5-15 0,-10 0-9 16,0 5-6-16,1 4-8 0,0 1-15 0,0 10-29 15,-1 0-31-15,0 9-54 0,1 0-104 0,0 0-104 16,17 10-86-16,-9 1-92 0,19 4-132 0,-2 4-111 0,9 8-53 15,-8-4 2-15</inkml:trace>
  <inkml:trace contextRef="#ctx0" brushRef="#br0" timeOffset="26953.89">25860 7445 188 0,'0'-10'551'0,"0"0"-102"16,0 0-168-16,0 7-112 0,8-9-64 0,1 8-36 0,0-6-21 0,7 1-9 15,-7 3-6-15,9 2-6 0,-1-2-12 0,1 1-8 0,-10 5-5 16,2 0-2-16,-2-5 0 0,1 5-1 0,-1 0 1 16,1 5 0-16,0-5 1 0,-1 0-1 0,-8 5 1 15,0-5 0-15,9 6 0 0,-9-2 1 0,0 2 2 0,0-2 0 16,0 5 2-16,0-3 1 0,0 3 0 0,-9 1 3 0,9 0 2 15,-8 4 2-15,-10 1 2 0,10 0 1 0,-9 0-2 16,-10 3 2-16,1 2-1 0,-1 1-2 0,-7-3 0 0,8 7-1 16,-8-5-2-16,-1 4 1 0,0-4 1 0,1 4 1 0,8-4 1 15,-9-2 0-15,8 2-2 0,10 1-1 0,-9-7 4 16,9 0 5-16,9 1 5 0,-10-5 5 0,10 0 5 0,8-1 7 16,-10-4 9-16,10 0 9 0,10 0 5 0,-10 0 3 15,8-5 3-15,10 5-1 0,-2-5-1 0,2 5-2 0,16-5-7 16,1 0-7-16,0 0-7 0,9-5-12 0,7 0-11 0,2-5-11 15,-1 0-33-15,1 1-57 0,-2-6-63 0,1 0-71 16,-1-4-97-16,2-1-158 0,0-5-120 0,-2 2-68 0,-7-2-17 16</inkml:trace>
  <inkml:trace contextRef="#ctx0" brushRef="#br0" timeOffset="27219.6">26111 6653 38 0,'0'-19'672'16,"0"3"37"-16,0 3-114 0,9-2-172 0,1 5-117 0,6 0-72 15,2 0-47-15,17 5-29 0,-9 5-32 0,17 0-36 16,0 5-25-16,1 5-20 0,7 5-11 0,2 5-6 16,-1 4-7-16,8 4-7 0,-16 2-3 0,9 9-2 0,-11 5-3 15,2 1-2-15,-18 7-2 0,0 3-3 0,-8 3-2 0,-10 1-3 16,-8 4-2-16,-8 2-3 0,-10-3-7 0,1-2-2 0,-18 2 1 15,1 2-1-15,-10 0-2 0,-9-5-1 0,-6-1-3 16,-2 6-5-16,0-12-16 0,-9 7-34 0,9-5-44 16,-8 0-45-16,-9-5-45 0,17-6-51 0,0-3-80 0,1-1-174 15,0-9-84-15,15-2-32 0</inkml:trace>
  <inkml:trace contextRef="#ctx0" brushRef="#br0" timeOffset="27987.88">27406 6506 268 0,'-9'-14'571'0,"-9"-1"-142"0,18 5-140 0,-8 0-91 16,-1 6-49-16,9-2-32 0,0 3-22 0,0 3-16 16,9 3-19-16,-9 3-20 0,8 8-18 0,10 2-12 15,-9 7-4-15,7 7-1 0,-6-1-2 0,6 5 0 0,2 6-2 16,-1 4 4-16,-7-1-1 0,-2 1 1 0,10 1 2 0,-11 3 0 15,-7-5-1-15,10 6 1 0,-10-4 1 0,0-6 1 16,0 5 4-16,-10-11 5 0,3 2 5 0,-11-6 10 0,0 1 15 16,1-5 16-16,-1-1 15 0,-8-6 13 0,1 4 11 15,-10-3 8-15,0 1 1 0,0-7 2 0,-8 7-11 0,-1-1-15 16,-7-4-13-16,-1 5-12 0,-2 0-13 0,12-2-10 0,-10 3-8 16,9-3-12-16,9 8 0 0,-4-7-1 0,5 5-5 15,16-4-1-15,-1-5-1 0,1 4-1 0,8 1-1 0,9-2 0 16,0 3-2-16,9-6-1 0,0 4 0 0,8-5 0 0,0 1 1 15,18-1 0-15,-10-4-1 0,11-4-1 0,-2-2-1 16,1 1-1-16,9-5-2 0,-2-5-2 0,3-5-2 0,7 0-1 16,-8-4-2-16,-1-1 3 0,2-5 1 0,-12 2 1 15,11-7 1-15,-19 1 6 0,10-1 5 0,-9 1 5 0,-8-5 9 16,-1 0 5-16,-9 3 9 0,2-2 7 0,-2 4 5 0,0-1 5 16,-8 2-2-16,10 1 0 0,-10 9-4 0,0-3-7 15,0 6-8-15,0 0-9 0,0 1-6 0,7 5-10 0,-7-2-5 16,0 6-7-16,0 0-5 0,10 0-3 0,-10 6-2 15,0-2 2-15,9 5-2 0,-1 6 5 0,-8 0 3 0,10 4 1 16,-3 3 1-16,11 1 0 0,-1 2-2 0,-8 4-4 0,18-6-5 16,-11 3-10-16,2-7-16 0,7 5-28 0,1 1-53 15,-8-1-64-15,8-4-65 0,1-1-60 0,-12-4-63 0,13 0-76 16,-2-6-136-16,0-5-86 0,-1-4-12 0</inkml:trace>
  <inkml:trace contextRef="#ctx0" brushRef="#br0" timeOffset="28362.26">28048 6639 506 0,'-8'-21'613'0,"8"2"-164"0,-10 10-153 0,10-1-105 0,0 0-59 16,0 5-35-16,0 10-27 0,10 0-16 0,-10 10-16 15,8 3-13-15,1 13-11 0,-1 7-4 0,2 7-2 0,-2 3 0 16,0 6-1-16,1 5 0 0,9 4 0 0,-10 6 0 0,1-1-1 15,8-5-3-15,-8 6 1 0,8-7-2 0,-1 2-1 16,2-5-1-16,2-5 0 0,-13-6 0 0,11-3-3 0,-1-6 2 16,-9-5 0-16,2-4 5 0,-2-11 38 0,1-4 61 15,-1 0 48-15,1-10 29 0,0-10 19 0,8 0 16 0,-8-10 8 16,8-4 3-16,0-11-28 0,1 0-53 0,-1-9-34 0,1 0-23 16,-10-9-14-16,10-1-11 0,-1-5-8 0,1-9-5 15,8-1-2-15,-9 0-4 0,0-4-5 0,0 0-5 16,1 1-3-16,-1-4-2 0,1 9-1 0,-2-2-4 0,1 6-4 15,-7 9-4-15,-2 5-4 0,1 5-2 0,1 4-2 0,-10 11-2 16,0 5-12-16,7-1-14 0,-7 5-23 0,0 5-20 0,10 6-16 16,-10 4-25-16,8 4-43 0,0 12-77 0,2-3-79 15,7 7-69-15,9 5-66 0,-8-1-113 0,16 5-142 16,0 6-74-16,1-7-7 0</inkml:trace>
  <inkml:trace contextRef="#ctx0" brushRef="#br0" timeOffset="28769.15">28829 7499 322 0,'-8'3'583'0,"0"-3"-123"0,8 6-153 0,0-6-107 15,0 4-63-15,0-4-37 0,8 0-18 0,-8 0-11 16,17 0-7-16,1 0-4 0,-1 0-15 0,10 0-13 0,-2-4-12 15,8-2-9-15,5 3-4 0,-4-2-2 0,-9 0 0 0,10 0 0 16,0-5 7-16,-10 5 9 0,2-1 14 0,-1 6 14 0,0-3 12 16,-8-3 6-16,-10 6 7 0,1 0 4 0,-1-4-1 15,1 4-5-15,-9 0-13 0,0-5-12 0,0 5-9 0,0 5-6 16,-9-5-7-16,1 4-5 0,-1 2-4 0,1 3-6 0,-10 6-1 16,1 0-2-16,-1-2 0 0,-9 7-1 0,2-1-1 15,-10 7-1-15,1-3 2 0,8 2 1 0,-9 5 0 16,1-6 2-16,-1 5-1 0,0 1-2 0,0-1 0 0,9 0 1 15,-8 0 0-15,8-4 2 0,-9 4 0 0,9-4 0 0,9-1 5 16,-2-5 5-16,1-3 1 0,1-2 0 0,9 0 5 0,8-4 1 16,-8 0 2-16,8-5 2 0,0 4-1 0,0-2 3 15,16-4 0-15,-6-3 1 0,15 5-5 0,11-5-5 16,-2-5-11-16,19 2-38 0,-2-4-70 0,10-2-84 0,10-1-93 16,-3-10-126-16,10 1-195 0,1-6-102 0,8-3-55 0,-10-2 1 15</inkml:trace>
  <inkml:trace contextRef="#ctx0" brushRef="#br0" timeOffset="29160.93">30393 6818 344 0,'-18'0'535'0,"10"6"-152"0,8-6-113 15,-9 5-66-15,9-5-31 0,0 0-17 0,9 0-8 16,-9 5-5-16,8-5-11 0,10 0-18 0,8 0-27 0,-9 0-27 16,9 0-25-16,9-5-15 0,-1 5-9 0,2 0-4 15,-3 0-2-15,3-5-3 0,7 5 1 0,-9 0 0 0,11-6-3 16,-2 6 0-16,1 0 0 0,-1 0 0 0,-9 0 0 16,1 0-4-16,0 0-2 0,-1 0-12 0,-16 0-24 0,8 0-38 15,-9 0-41-15,-7 0-45 0,-2-3-55 0,10 3-75 0,-10-7-128 16,-8 4-103-16,8 3-45 0</inkml:trace>
  <inkml:trace contextRef="#ctx0" brushRef="#br0" timeOffset="29348.62">30271 7200 500 0,'-8'10'459'15,"-2"-5"-111"-15,10-5-67 0,-8 5-35 16,8 0-28-16,8-5-16 0,2 0-12 0,-2 0-14 0,9-5-18 0,19 0-33 0,-10 5-39 15,8-5-34-15,10 0-21 0,8 0-15 0,-10 0-8 0,11-4-6 16,-1 3-8-16,0 3-23 0,0-3-39 0,-9 2-47 0,11-2-49 16,-12-4-53-16,2 0-71 0,-10 7-140 0,10-13-124 15,0 6-57-15,-10-4-6 0</inkml:trace>
  <inkml:trace contextRef="#ctx0" brushRef="#br0" timeOffset="29757.47">32008 6492 28 0,'0'-15'596'0,"-9"1"-6"16,1-2-159-16,8 8-111 0,-10-2-59 0,10 0-36 0,-7 5-29 15,-2-1-23-15,-1 2-21 0,2 4-27 0,-9 4-35 16,7 7-35-16,-15-1-23 0,7 5-14 0,-8 8-3 0,9 2 0 15,-9 5-1-15,1 3 0 0,-12 2 1 0,12 4 1 16,-1-1 0-16,-1 7 0 0,2-2-3 0,-1 7-2 0,9-6-2 16,-9 5 0-16,9-1-1 0,-1 1-4 0,1 0-2 15,17-4-4-15,-9-3-3 0,9 4-6 0,0-8-16 0,9 0-16 16,8-2-30-16,9-3-26 0,9-8-27 0,-1-1-23 0,10-5-15 16,8-4-6-16,8-5 10 0,-7-5 16 0,8-5 27 0,0-5 37 15,-9-5 43-15,9-5 56 0,-10 2 80 0,3-13 71 16,-12 7 53-16,2-5 34 0,-10-10 26 0,-8 4 9 15,9-9-7-15,-9 1-20 0,-9-7-53 0,1-3-49 0,-11-1-44 16,-7-6-29-16,0-3-20 0,-7-1-16 0,-3 1-6 0,-15-6-7 16,-1 6-7-16,-18-1-11 0,1 5-2 0,0 6-7 15,-18-1-6-15,9 5-3 0,-17 5-13 16,8 4-22-16,0 12-29 0,0 7-67 0,0 2-110 0,9 8-104 0,-1 12-126 0,10-2-224 16,9 12-90-16,8-2-48 0,9 5-18 0</inkml:trace>
  <inkml:trace contextRef="#ctx0" brushRef="#br0" timeOffset="52403.41">2762 11206 203 0,'0'-10'323'0,"-10"1"-106"0,10-1-71 0,0-1-39 16,0 2-15-16,-10 0-7 0,10-3 0 0,0-2-3 0,-7 4 2 16,7-5 1-16,-8 5-1 0,8 2 0 0,0 2-3 15,-10-3-2-15,10 9-5 0,0-5-9 0,-8 5-10 0,8 0-9 16,0 0-10-16,0 10-12 0,-9 0-9 0,9 5-6 16,-9 9-2-16,0 6-4 0,9-1 5 0,-8 9 2 0,-1 2 1 15,9 2 2-15,-9 3 0 0,9 4 2 0,0-5-2 0,-8 4 2 16,8-3-2-16,0 4-3 0,8-6-1 0,-8 2 0 15,0-6-2-15,9-1-3 0,-9-3 1 0,0-6 0 0,9 1 0 16,-9-6 1-16,0-4 8 0,0-6 19 0,0 1 28 16,0-5 31-16,-9-5 26 0,9-1 18 0,-17 2 10 0,9-6 7 15,-10 0-5-15,-8-6-17 0,0 6-24 0,0-4-28 0,-9-1-24 16,-1 5-18-16,2-5-11 0,0 5-6 0,-1 5-6 16,1 0-5-16,-10-1-2 0,9 6-2 0,0 0-4 0,9 5-1 15,-8-1 1-15,7 2-3 0,11-3 0 0,-10 7 2 0,17-1-2 16,-9-4-2-16,18 0 2 0,-8 5-2 0,16-6 2 15,1-4 2-15,9 5 0 0,-2-5 14 0,10-5-6 0,9 4-2 16,9-9-1-16,-1-6-2 0,2 3 0 0,-3-8-2 16,10 1-3-16,1-9-10 0,-9 5 5 0,-2-6 3 0,2 0-2 15,-1-3 2-15,-9-3 1 0,1-3 1 0,-9 0 6 0,-1 5 6 16,-5-6 15-16,-3 1 10 0,-10 9 10 0,3-4 9 16,-10 4 4-16,0 6 2 0,0 0-1 0,-10-1-6 0,3 5-12 15,-10 0-11-15,-3 4-7 0,13 6-8 0,-11-4-4 0,1 8-4 16,-1-4-3-16,10 6 0 0,-10 4-3 0,10 0-1 15,0-1-1-15,-2 5 0 0,10 2-1 0,-8-2 2 16,8 7-1-16,8-3 1 0,-8-3 0 0,10 10 0 0,6-6 2 16,-7 6-2-16,8-7 0 0,1 7 1 0,-1 1 1 15,1-3-1-15,9-4-1 0,-10 6-1 0,8 0 4 0,-7-6-2 0,7 1-4 16,1-5-5-16,-8 0-7 0,9-6-12 0,-12 1-15 16,13-6-30-16,-2-4-53 0,0 0-63 0,9-4-57 15,-9-2-54-15,8-7-58 0,-7-2-64 0,0-6-111 0,-3 2-99 16,2-10-29-16</inkml:trace>
  <inkml:trace contextRef="#ctx0" brushRef="#br0" timeOffset="52592.42">3222 11645 256 0,'-10'0'558'16,"10"-5"-121"-16,-8 10-176 0,8-5-113 0,0 5-63 15,0 0-39-15,0-5-21 0,0 5-9 0,0 0-4 0,0 0-1 16,8 8-2-16,2-2 3 0,-2-1 0 0,1 5-3 0,-1-2-2 15,2 3 0-15,6 3-1 0,-7-5-3 0,0 6 0 16,8-5-1-16,-8 5-2 0,-1-1 2 0,1 1-7 0,0-5-19 0,8-1-26 16,-9 6-43-16,2-10-65 0,-2-2-104 0,1 2-153 15,0-10-78-15</inkml:trace>
  <inkml:trace contextRef="#ctx0" brushRef="#br0" timeOffset="53297.75">3378 11352 426 0,'-10'-4'535'0,"10"-2"-180"0,0 6-149 0,0-4-92 0,10 4-50 16,-10 0-33-16,8 0-15 0,-8 4-9 0,9 2-3 0,0-2 0 16,8 5 0-16,-10 6 3 0,13 0 0 0,-13 0 5 15,2 11 4-15,9-3 8 0,-10 11 4 0,-8-4 4 0,9 9 3 16,-9-6 5-16,0 11 2 0,0 1 5 0,0-6-1 16,0 5-3-16,0-1-4 0,-9 1-2 0,9-4 1 0,0-2-2 15,9-3-3-15,-9-1-6 0,0-5-4 0,9 0-3 0,-1-9 1 16,1 5-3-16,0-11 0 0,-1 0 5 0,1-4 18 15,0 1 30-15,0-11 36 0,7 0 31 0,2 0 23 0,-9-11 15 16,8 1 8-16,0-9-1 0,1-5-13 0,-10-1-28 16,10-3-32-16,-1-7-29 0,-7 1-21 0,-2-5-13 0,1 5-8 15,0-6-6-15,-9 6-5 0,8-1-1 0,-8 6-1 0,0 1 0 16,-8 8-7-16,8-1 2 0,0 3-3 0,-9 8 0 16,9 0-2-16,0 0-3 0,-9 7-4 0,9 3-5 0,-8 0 4 15,8 3-7-15,-10 7 0 0,2 0-2 0,8 5 1 0,-9 4 0 16,9-4 0-16,0 9 0 0,0-4 0 0,9 5 1 15,-9-1-4-15,8 5 1 0,2-5-1 0,7 1 0 0,0-1-1 16,-9 5 0-16,19-9-3 0,-11-1-1 0,10 1-2 16,1-1 1-16,8-9-4 0,-9 6-1 0,8-12-1 0,-7 2 1 15,7-6 0-15,1-6 0 0,-1-4 4 0,3 0 1 0,-13-9 2 16,2-1 1-16,9-5 0 0,-17 1 2 16,0-5 0-16,-2 0 2 0,-7 1 9 0,0-8-2 0,-9 7-2 0,0 0 0 15,-9 5 1-15,0-6 1 0,1 6 5 0,-10 4 1 0,10 2-7 16,0 2 3-16,-10 1 3 0,9 1 3 0,-9 4-3 0,10 0 1 15,0 6-6-15,8-1-2 0,-10-1-3 0,3 6 1 16,7-4-2-16,0 4-2 0,0 4 1 0,-10 7 0 16,10-3-1-16,0 8-1 0,0 3 2 0,0 1 0 0,0 4-1 15,10 1 1-15,-10 4-1 0,7-5 0 0,3 6-3 0,-2-7-1 16,0 7-4-16,10-5-5 0,-1 4-3 0,1-4-9 0,8-1-17 16,0-10-25-16,0 6-39 0,9-5-48 0,-9-1-52 15,9-4-47-15,-1-4-45 0,9-2-38 0,-8-4-37 16,9-4-51-16,-9-6-85 0,-1 0-61 0,9-11-12 0</inkml:trace>
  <inkml:trace contextRef="#ctx0" brushRef="#br0" timeOffset="53658.21">4246 11112 341 0,'-8'-9'553'0,"8"0"-152"16,-10 2-156-16,10 3-96 0,0 0-56 0,0-2-34 0,0 6-19 16,0-4-12-16,0 4-11 0,0 0-14 0,10 0-21 0,-10 0-24 15,8 0-30-15,0 4-38 0,10-4-51 0,-9 6-97 16,8-6-143-16,0 4-74 0</inkml:trace>
  <inkml:trace contextRef="#ctx0" brushRef="#br0" timeOffset="54269.84">4680 11005 473 0,'-8'0'559'0,"-2"5"-178"16,2 0-164-16,8 5-103 0,-9 0-54 0,9 4-28 0,0 6-12 15,0 5-6-15,0-1-1 0,0 6-1 0,9 3-1 0,-1-4 1 16,2 10 0-16,-2-5 0 0,10 5-2 0,-1-4-2 16,-9 4-3-16,10-3 0 0,-10-3-2 0,9 1-1 0,-8-5 1 15,-1-5-1-15,2 1 2 0,0-1 4 0,-10-5 11 0,7-4 14 16,-14 0 23-16,7 0 23 0,-10-5 21 0,0-2 23 16,-7-2 23-16,0 4 18 0,0-5 11 0,-9 0 3 0,0 5-8 15,0-5-12-15,0-1-14 0,-1 6-20 0,1 0-21 16,1-6-23-16,-1 7-20 0,-1-1-16 0,10-2-12 0,0 4-13 15,9-4-7-15,-2-3-4 0,2 5-2 0,-1-5-5 0,9 6 3 16,0-1-4-16,9-2 0 0,-1-3 2 0,10 5-2 16,-1-5 1-16,9 0-2 0,0 0-4 0,0-5-5 0,1-5-4 15,7 0-5-15,1 0-3 0,-17-5-3 0,8-3 0 16,-1 3 4-16,-7-1 2 0,-10-4 8 0,9 6 7 0,-8-1 5 16,-9 0 9-16,0 6 7 0,0-2-1 0,0 2 1 0,-9 4-1 15,2-5 0-15,-3 10-2 0,-7-5-2 0,8 10-5 16,-8-6-4-16,0 12-1 0,8-3-1 0,1 2-1 0,8 0 1 15,0-1-1-15,0 1-4 0,8 0 2 0,1-1 1 16,8 1 1-16,9 0 0 0,1-5 0 0,-3-6-1 0,11 0-1 16,10 2 2-16,-11-12-4 0,1 2 0 0,8-6 1 0,-8 1-4 15,-8-6 5-15,8-4-1 0,-18-1 4 0,8 0 0 16,-7-4 3-16,-1 4 8 0,-9-4 4 0,1-1 6 0,0-3 0 16,-9 3 3-16,0 1-1 0,-9-1 3 0,0 1 0 0,-8 4-3 15,9 1-4-15,-10 3-2 0,10 3-3 0,-9 3-2 16,8 0-1-16,-9 10-3 0,1-6-2 0,9 12-2 15,-10-2-2-15,9 6-2 0,-7 5-1 0,6 5 0 0,1-1-1 16,9 7 1-16,-9-3-1 0,18 5-1 0,-9 3 0 0,9-3-1 16,1-3 3-16,-3 5-2 0,11-1 1 0,0 0-2 0,-3 1 0 15,13-6-4-15,-2-5-3 0,8 5-8 0,1-9-29 16,8 1-48-16,0-2-69 0,1-5-78 0,9-4-82 16,7-5-116-16,-6 0-192 0,14-8-93 0,-7-2-34 0,8 0 18 15</inkml:trace>
  <inkml:trace contextRef="#ctx0" brushRef="#br0" timeOffset="54898.64">7171 10800 98 0,'0'-13'491'0,"0"3"-130"15,10-1-129-15,-10-4-78 0,0 6-24 0,0-7 2 16,9 8 20-16,-9-2 23 0,0-1 28 0,0 1 19 0,0 0 11 16,0 6 5-16,0-5-19 0,0 4-25 0,0 5-33 0,0-5-35 15,0 5-34-15,0 0-33 0,0 5-27 0,0-5-17 16,-9 14-4-16,9 0-5 0,0 7 3 0,0 9 7 0,-10-2 7 15,3 16 7-15,7 5 6 0,-9 4 8 0,0 12 2 0,1 7 0 16,-2 1-4-16,2 5-4 0,1 5-2 0,-3 5-4 16,10 0-5-16,-10 11-7 0,10-7-2 0,0 0-5 0,0 2-1 15,10-2-1-15,0-4-4 0,-3-4-4 0,1-1 0 16,10-5-2-16,0-1 0 0,8-3 1 0,-9-6 1 0,18-4-4 16,-9-5-5-16,0-6-5 0,0-4-5 0,-9-5-5 0,8-10-5 15,-5-4-3-15,-3-7 0 0,-10-8 4 0,3-5 6 0,-2 0 6 16,-8-15 7-16,0 0 9 0,0-8 9 0,-8-13 3 15,-9-2 4-15,7-7 5 0,-17-4 2 0,2 0 3 16,-1-6 2-16,-9 2 0 0,1-1 3 0,-1 0 4 0,-8 0 1 16,17 5 1-16,-9 0-1 0,1 0-2 0,-2 5-1 0,11-1-3 15,7 11-5-15,0-6-7 0,1 6-8 0,9 4-13 0,-1 1-15 16,9-1-21 0,9 6-35-16,8-10-73 0,1 4-90 0,16-5-83 0,1 2-85 0,7-12-117 0,11 5-167 0,0-3-78 15,-2-7-21-15</inkml:trace>
  <inkml:trace contextRef="#ctx0" brushRef="#br0" timeOffset="55197.1">8014 10738 497 0,'-16'-6'518'0,"-2"0"-182"0,1 6-145 0,-9 0-79 0,0 12-40 0,-1-4-21 32,2 7-4-32,-10 4-2 0,8 6 5 0,1-2 7 15,-9 13 7-15,9-3 7 0,1 2 4 0,-1 4 5 0,8 5-1 16,1 0 5-16,-1-6 1 0,2 7 5 0,6 0 2 0,1-2-3 16,9 0-4-16,0 3-8 0,0-8-8 0,9 6-7 15,1 0-7-15,-2-6-11 0,9 1-8 0,1 2-8 16,-1-3-7-16,9-4-6 0,0 1-2 0,8-1-2 0,1-6-4 15,0 3-4-15,9-7-10 0,-10 0-21 0,9-3-32 0,1-11-48 16,-1-2-46-16,-9 2-55 0,11-15-59 0,-2 0-84 0,-8-3-117 16,9-13-106-16,-10 1-35 0</inkml:trace>
  <inkml:trace contextRef="#ctx0" brushRef="#br0" timeOffset="55525.74">8215 11020 392 0,'-18'-10'570'0,"9"5"-143"0,1-4-171 0,8 9-109 16,-9-6-63-16,9 6-37 0,-9 6-20 0,9-2-7 16,0 6 4-16,0 5 5 0,9 9 4 0,-9 6 2 0,0 0 2 15,9 3 1-15,-1 6-3 0,1 0-4 0,-1 5-9 0,2-4-7 16,-2 4-4-16,0-1-2 0,1-2 0 0,0 0 3 16,8-5 4-16,-8-3 3 0,0 2 6 0,9-6 11 0,-10-9 23 15,-1-1 34-15,3-4 47 0,0-5 44 0,-2 0 28 0,0-7 17 16,1-6 9-16,0-7-4 0,-1-5-16 0,1-5-29 0,0-4-39 15,-1-6-43-15,1 1-29 0,-1-9-15 0,1-3-7 16,-9 0-6-16,9-4-1 0,-1-4-2 0,-8 5-5 16,10-5 0-16,-10 4-4 0,0 2-3 0,0-2-5 0,0 2-4 15,0 9-6-15,0-1-6 0,0 6-5 0,-10 9-9 0,10 1-13 16,0 5-22-16,0-1-25 0,0 5-25 0,0 4-49 0,10 2-75 16,-10-2-86-16,8 12-77 0,9-2-81 0,1 6-131 15,16 1-122-15,-7 3-69 0,7 2-5 0</inkml:trace>
  <inkml:trace contextRef="#ctx0" brushRef="#br0" timeOffset="55776.55">8761 11396 57 0,'0'-5'619'0,"0"1"2"16,0-2-166-16,0 1-170 0,0 5-108 0,0 0-68 15,9 0-42-15,0 5-21 0,-9-5-11 0,8 10-5 0,2-5-1 16,-2 9-3-16,1 1-4 0,-1 5-3 0,1 0-5 0,0 4 0 16,-9 1 0-16,-9-1 0 0,9 9 0 0,-17-3-2 15,8 4-2-15,-9 1 0 0,-8-6-1 0,2 4-1 0,4 2-1 16,-5-1-4-16,-2-3-2 0,2-3-1 0,8 2-5 16,-1-6-22-16,-8-4-36 0,9-2-41 0,8-3-45 0,9 1-59 15,-8-6-87-15,16-6-144 0,1-4-96 0,-1-4-45 0</inkml:trace>
  <inkml:trace contextRef="#ctx0" brushRef="#br0" timeOffset="55980.24">8986 11420 280 0,'-7'-10'636'0,"-11"6"-39"0,10 4-184 0,-10-5-154 16,1 10-99-16,-1-5-61 0,1 10-36 0,0-1-15 15,-1 1-6-15,1 0 0 0,8 4 0 0,-8 7 0 16,9 3-1-16,-2-6-5 0,10 8-1 0,-8 3-4 0,8 0-4 15,0 0-1-15,8 1-5 0,2 4-3 0,-2-1-4 0,1 2-2 16,8-5-3-16,0 5-2 0,1-7-4 0,8 2-10 0,0-1-21 16,-1-6-35-16,2 2-36 0,-1-5-44 0,8-1-49 15,1-9-74-15,0 0-129 0,9-4-124 0,-10-12-66 16,2 1-15-16</inkml:trace>
  <inkml:trace contextRef="#ctx0" brushRef="#br0" timeOffset="56199.74">9204 11083 349 0,'0'-14'636'0,"0"-1"-40"15,10 6-210-15,-3 3-148 0,11 2-90 0,8-1-60 0,9 10-37 0,-1-5-20 16,9 10-8-16,1 4-3 0,9 6 1 0,-2 4-1 16,2 9-1-16,-1 2-5 0,-10 4-1 0,2 6-1 0,-18 4-2 15,1 4-1-15,-10 6-2 0,-17-2 0 0,-9 8-3 0,1 3-1 16,-19 1-2-16,-6 4-5 0,-4-5-8 0,-5-4-10 0,-10 4-13 15,-1-10-18-15,11 1-20 0,-11 0-20 0,9-10-27 16,1-6-32-16,0-4-36 0,17 1-69 0,-1-10-147 16,1-6-79-16,19-6-44 0</inkml:trace>
  <inkml:trace contextRef="#ctx0" brushRef="#br0" timeOffset="56734.47">10446 11235 42 0,'0'0'267'0,"0"0"-70"0,0 0-62 15,0 0-48-15,0 0-34 0,0-5-22 0,9 5-17 16,-9 0-7-16,0-5-3 0,0 5-2 0,0 0-1 0,0-5-2 16,0 5 0-16,0 0-4 0,0 0-6 0,0 0-7 15,0 0-16-15,0-5-16 0,0 5-20 0,0 0-20 0,0 0-25 16,0 0-20-16,0 0-9 0,0 0-2 0</inkml:trace>
  <inkml:trace contextRef="#ctx0" brushRef="#br0" timeOffset="56796.36">10420 11230 66 0,'0'0'96'0,"0"0"-27"0,0 0-47 0,0 0-58 15,0 0-83-15</inkml:trace>
  <inkml:trace contextRef="#ctx0" brushRef="#br0" timeOffset="57519.55">10472 11196 220 0,'0'0'253'15,"0"0"-65"-15,0 0-55 0,-8-5-34 0,8 5-21 0,0 0-14 16,0-4-6-16,0 4-3 0,0 0-4 0,0-6-3 0,0 6-3 15,0 0-6-15,0 0-6 0,0-4-5 0,0 4-6 16,0 0-1-16,0 0-3 0,0-6-2 0,0 6-4 0,0 0-4 16,0-5 0-16,0 5-4 0,0 0 0 0,0 0 1 0,0 0-2 15,0 0 0-15,0 0 0 0,0 0 0 0,0 0-1 16,0 0 0-16,0 0 1 0,0 0 0 0,0 0 0 0,0 0 1 16,0 0-1-16,0 0 1 0,0 0 0 0,0 0 0 15,0 0-2-15,0-5 1 0,0 5-1 0,-9 0 0 0,9 0 2 16,0 0-4-16,0-4 0 0,0 4 0 0,0 0-1 0,0-6-1 15,0 6 0-15,0 0 1 0,-9 0-3 0,9-3 2 16,0 3 1-16,0 0 1 0,0-6 1 0,0 6 0 0,0-6-1 16,0 6 2-16,0-4 0 0,0 0-1 0,9-2 0 15,-9-4 6-15,0 7 6 0,0-3 6 0,0 0 7 0,0-4 3 16,0 6 4-16,9 0 0 0,-9-6 4 0,0 5 3 0,0-5 0 16,0 5-2-16,0 1-4 0,8-6-4 0,-8 5-1 15,0 0-1-15,0-5-3 0,0 5-7 0,8 0-4 0,-8 0 3 16,0-5 7-16,0 7 2 0,0-3 8 0,0-4 9 0,0 5 23 15,10-5 21-15,-10 2 18 0,0-2 9 0,0 4 4 16,0-4 11-16,0 0 9 0,0 1 3 0,0 3-7 0,0 2-12 16,0-2-10-16,0 2-8 0,0-2-8 0,0 6-15 15,0-4-12-15,0 4-13 0,0-4-16 0,-10 4-15 0,10 4-9 16,0-4-9-16,0 4-5 0,-8 6-1 0,0 6-4 16,8-1-2-16,-9 9 2 0,0 5 6 0,-8 10-2 0,8 0 1 15,-8 9 1-15,-1 3 1 0,1 7 1 0,-1 0 2 16,2 6-4-16,-11-1 0 0,10 1 0 0,-10 3 1 0,1 2-3 15,9 5-1-15,-9-1 2 0,8-5-2 0,2 6 2 0,-2-12-2 16,1 7-1-16,-1-5-1 0,1-1-1 0,8-4 1 16,0-1-1-16,9 1-1 0,0-6-6 15,0-4-9-15,9 0-13 0,9-4-21 0,-10-6-21 0,10-1-28 0,-1-3-24 0,1-9-18 16,8-3-12-16,-9-4-5 0,9-9 3 0,0 0 13 0,0-5 20 16,0-5 23-16,-9-5 25 0,0-5 20 0,10-3 20 15,-17-3 20-15,5-4 20 0,-5 1 17 0,-10-6 15 0,8-5 12 16,-8 2 13-16,0-7 16 0,-8 8 13 0,-2-14 18 0,-5 7 6 15,-5-1 0-15,-4-4 5 0,-3 5 14 0,1 0 8 16,-8 0 0-16,7 1-4 0,1 3-14 0,-8 1-14 0,6 4-5 16,3 1-15-16,-1-1-21 0,9 10-23 0,-1-4-15 0,10 4-11 15,0 5-7-15,-2 2-6 0,2-2-10 0,8 0-16 16,0 4-31-16,8 2-55 0,2-6-74 0,6 5-72 0,2-1-75 16,17-8-88-16,-2 4-163 0,4-4-101 0,14-6-47 15,2 1 13-15</inkml:trace>
  <inkml:trace contextRef="#ctx0" brushRef="#br0" timeOffset="57770.14">11036 10987 122 0,'-9'-21'606'0,"1"3"-1"0,0 2-167 0,-10 2-144 0,10 4-84 15,-10 5-50-15,10-1-31 0,-10 6-13 0,-8 0-10 16,9 11-7-16,-1-1-18 0,1 4-19 0,-1 5-10 0,2 11-6 15,-2-6-5-15,0 10-5 0,1 0-5 0,9 5-6 16,-2 0-2-16,2 6 0 0,-1-1-3 0,9-1-2 0,-9 2-5 16,9 3-7-16,0 1 1 0,0-1 0 0,9 1 0 0,-9 0-2 15,0 6 1-15,0-11-2 0,9 5-2 0,-9-1 0 16,8-4-25-16,2-5-40 0,-2 1-45 0,1-2-46 0,-1-8-40 16,10-5-43-16,0-2-52 0,-2-8-71 0,11-4-116 0,-1-1-72 15,-9-10-24-15</inkml:trace>
  <inkml:trace contextRef="#ctx0" brushRef="#br0" timeOffset="58067.12">11236 11348 326 0,'-8'-29'654'0,"8"4"-45"0,-10 1-133 16,2 9-101-16,8 0-57 0,-8 5-49 0,8 0-33 0,-10 5-27 16,10 0-32-16,-8 5-39 0,8 0-43 0,0 10-36 15,0 0-25-15,0 9-14 0,8 2-10 0,2 6-2 0,-2 4 1 16,0-2-1-16,10 5 0 0,-1 0-2 0,1 0-2 0,0 1 1 15,-1-1-2-15,10 1-2 0,-10-7-3 0,-1 1-5 16,11-9-2-16,-9 0 2 0,-2 0-2 0,-7-11 0 0,8 1 5 16,-8-5 9-16,9-5 11 0,-2-5 13 0,-7-5 8 15,10-9 10-15,-3 4 8 0,-7-8 8 0,-1-8 5 0,-8 1 2 16,10-3-2-16,-10-6 0 0,0-1 4 0,-10-3 2 0,10-2-2 16,0 2-3-16,-8-2-5 0,-1 7-8 0,9-7-7 15,-9 6-8-15,2 6-12 0,7 2-10 0,-10 3-14 0,10 4-23 16,-9 4-28-16,9 5-27 0,0 1-39 0,0 5-91 15,0-1-102-15,0 4-89 0,9 1-87 0,8 5-136 0,-8 5-107 16,8 1-67-16,8 4-13 0</inkml:trace>
  <inkml:trace contextRef="#ctx0" brushRef="#br0" timeOffset="58442.28">11679 11455 25 0,'-8'4'605'0,"-1"7"7"0,0-8-163 0,9 4-169 0,-9-4-109 15,9 3-71-15,9 4-42 0,-9-5-20 0,9 5-8 16,-9-2-5-16,9 8-3 0,8-6-1 0,0 5-2 16,1-7-3-16,-1 2-2 0,9 0-2 0,1 0-3 0,-10-5-1 15,18-5 5-15,-19 0 11 0,11 0 22 0,-1-10 26 0,0 1 31 16,-9-1 27-16,1 0 28 0,-11-5 25 0,13-5 12 0,-13 2 0 16,2-2-9-16,0-1-18 0,-9 3-19 0,0 3-22 15,0 0-19-15,0-4-17 0,-9 9-12 0,9 1-8 16,0-2-12-16,-9 6-8 0,9 1-10 0,0-2-8 0,0 2-11 15,-7 4-8-15,7 4-9 0,0 2-4 0,0 3-2 0,7 6 0 16,-7 0-2-16,0 11 2 0,9-3-1 0,0 5-3 0,-9 8-4 16,17-3-8-16,-9 6-8 0,2 2-9 0,-2-3-3 15,9 6-9-15,-8 0-4 0,8-5-2 0,-8 6-1 0,0-7 0 16,-1 1-4-16,1 0-4 0,0-4-7 0,-9-2 2 16,0 1 0-16,-9-4 1 0,0-1 2 0,1 1 6 0,-18-6 7 15,8-4 11-15,-7-1 12 0,-2 1 6 0,1-6 6 16,-8 1 5-16,7-6-3 0,-7-4-23 0,8 0-34 0,-9 0-56 15,9-5-67-15,0-5-71 0,-2 0-100 0,13-5-169 0,-3-4-106 16,9-5-51-16,9-1-6 0</inkml:trace>
  <inkml:trace contextRef="#ctx0" brushRef="#br0" timeOffset="58677.95">12139 11035 34 0,'0'-20'714'0,"0"10"8"0,9-5-30 0,8 12-222 0,1-3-170 16,7 6-111-16,11 0-69 0,-1 6-36 0,8 7-21 16,1 7-4-16,7 5-5 0,11-1-2 0,-11 10-14 0,2 5-10 15,-2 6-11-15,-7 3-8 0,-9 0-9 0,0 1-15 0,-9 6-17 16,-10-2-14-16,-6 6-17 0,-10 0-14 0,-10-6-12 16,-6 6-11-16,-10-1-9 0,-9-5-10 0,-8 8-9 0,-10-9-5 15,1-4-8-15,-9 3-6 0,-8-12-4 0,8 4-9 0,0-4-13 16,-8-4-38-16,18-1-107 0,-3-5-104 0,2-5-66 15</inkml:trace>
  <inkml:trace contextRef="#ctx0" brushRef="#br0" timeOffset="59335.3">13243 10639 331 0,'-9'-14'519'0,"0"-1"-111"0,9 0-126 0,-9 5-59 0,9-5-14 16,-8 6 9-16,8 4 14 0,0-5 13 0,0 6 1 15,0-2-9-15,0 2-22 0,0-2-32 0,0 6-42 16,0 0-43-16,8 6-39 0,-8-2-24 0,0 6-11 0,9 5-4 16,-9 4 3-16,0 6 4 0,9 4 6 0,-9 10 9 0,0 0 8 15,-9 10 0-15,9 5-2 0,-9 4-3 0,9 7 1 16,-8 2-3-16,-1 1-4 0,0 10-6 0,9 1-5 0,-9 0-1 16,1-1-4-16,0 5-4 0,8-1-5 0,-10 1-4 15,10 1-3-15,10-2-4 0,-10 2-2 0,8-6-1 0,0 1-1 16,1-12-4-16,9 7-3 15,-1-6-6-15,1-9-7 0,7-2-10 0,2-2-8 0,-3-6-10 0,12-6-7 0,-9-8 0 16,-2-7 4-16,2-2 6 0,-10-11 6 0,0-11 11 0,0-4 14 16,-8-4 12-16,-1-7 13 0,2-3 8 0,-10-5 8 15,0-6 3-15,-10-4 6 0,2-4 1 0,-1 2-1 0,-17-9-4 16,8 1-3-16,-16 0-6 0,-1-4-5 0,0-1-3 0,-7-1 1 16,7 6 2-16,-9-4 3 0,9 4 1 0,2-1 0 15,-3 6 2-15,10 6 0 0,0-3 0 0,8 7-5 0,1 10-4 16,9-1-9-16,-2 1-9 0,2 4-13 0,8 5-12 15,8 0-20-15,-8 0-54 0,18 0-88 0,8 0-96 0,1 0-105 16,16 2-174-16,1-7-124 0,16-1-78 0,0 1-30 0</inkml:trace>
  <inkml:trace contextRef="#ctx0" brushRef="#br0" timeOffset="59602.28">13972 11148 417 0,'0'-16'576'0,"0"2"-134"16,-9-1-147-16,9 6-85 0,-9 2-46 0,1-1-34 0,-1 8-19 0,0-6-13 15,-7 12-3-15,6-2 5 16,-7 7 7-16,-1-2 9 0,-8 10 1 0,9 1 8 0,-1-1 10 0,2 7 12 0,-11 2 8 16,10 2-9-16,8-2-17 0,-7 8-21 0,6 3-15 0,2 0-15 15,-1-1-14-15,0 2-16 0,9 4-13 0,-9 5-10 16,18-6-9-16,0 1-7 0,0 5-2 0,-1-5-1 0,10-1-3 15,8 2-2-15,-1-1-4 0,1-5-4 0,2-6-7 16,5-2-21-16,2-1-46 0,9-12-74 0,-1 3-81 0,1-8-80 16,6-8-97-16,-5-5-164 0,-2 0-107 0,1-9-56 15,-9-6-1-15</inkml:trace>
  <inkml:trace contextRef="#ctx0" brushRef="#br0" timeOffset="59915.04">14250 11103 328 0,'-18'-20'698'0,"1"6"8"0,0 4-169 0,-1 0-172 0,9 0-110 0,1 6-88 0,-1-1-50 0,9 5-22 0,-9 5-10 0,9 9 2 15,9 1-5-15,-9 8-7 0,17 8-11 0,-8-1-7 16,9 9-9-16,-10 4-10 0,10-3-6 0,-2 9-12 0,2-1-9 16,-1 1-4-16,0 5-3 0,3-2-4 0,-5 3 0 0,3-6 0 15,-1 5-1-15,1-6 0 0,-1-3 1 0,0-2-1 16,1-4 2-16,-1-9 0 0,-9-1 4 0,2-9 15 0,-2-6 18 15,0 1 14-15,2-11 14 0,7-4 10 0,-9-4 6 16,10-11 10-16,-9 1 6 0,7-11-4 0,3 1-7 0,-1-11-5 16,-1 1 0-16,-9-1-2 0,9-4 3 0,1 1-2 0,-2-6-5 15,-6 4-3-15,-2-3-6 0,10-2-6 0,-9 2-12 16,-1-1-8-16,10 0-13 0,-11 4-5 0,3 1-11 16,-2 6-25-16,1 3-25 0,-9 1-30 0,10 9-31 0,-3 1-33 15,-7 5-72-15,10 3-105 0,-2 6-88 0,10 1-77 0,-10 4-102 16,9 4-154-16,1 1-69 0,8 10-23 0</inkml:trace>
  <inkml:trace contextRef="#ctx0" brushRef="#br0" timeOffset="60196.54">14980 11728 335 0,'-10'0'664'0,"10"0"-4"0,0 0-193 16,0 0-158-16,10-4-99 0,6 4-67 0,-7 0-42 15,9 0-23-15,-10 0-11 0,10 0-6 0,-9 4-6 16,-1 0-11-16,2 6-17 0,-10 6-10 0,0-7-7 0,0 11 0 16,-10-1 1-16,-7 1 3 0,-1 4 0 0,0-4 2 0,-7 4 10 15,7 1 9-15,1-6 14 0,0 6 8 0,-1-5 11 16,1 0 3-16,-1-7 4 0,10 3 2 0,0-3-5 0,-2 2-7 16,2 0-8-16,8-5-8 0,0 0-9 0,0 4-2 15,0-9-5-15,8 5-5 0,2-6-3 0,-2 2-5 0,10-2-5 16,-2 2-5-16,19-6-4 0,1 0-6 0,7-6-13 0,0 2-31 15,1-6-66-15,7-5-80 0,1 6-79 0,2-11-84 16,-4 5-136-16,3-8-163 0,-1 2-88 0,-9-3-22 0</inkml:trace>
  <inkml:trace contextRef="#ctx0" brushRef="#br0" timeOffset="60446.52">15509 11112 254 0,'-9'-25'776'0,"-8"7"27"0,7 3-68 16,10 0-207-16,0 6-161 0,10-1-110 0,7 5-87 0,1 5-62 16,17 0-35-16,-1 5-23 0,8 10-17 0,3-1-22 0,6 6-3 15,2 8-2-15,-1 3 0 0,-9 2 0 0,9 12 1 16,-8-6-4-16,0 10-3 0,-10-1-3 0,1 1-4 16,-10 5-6-16,-7 5-11 0,-9 0-9 0,-1-2-9 0,-8 3-7 15,-8-8-5-15,-19 13-4 0,2-12-8 0,-10 1-9 0,-17 0-9 16,0-6-9-16,0-3-10 0,-9-1-13 0,0-1-20 0,-8-8-30 15,8-2-29-15,-8 3-29 0,8-8-44 0,0-8-94 16,9 4-156-16,0-10-73 0,0 2-27 0</inkml:trace>
  <inkml:trace contextRef="#ctx0" brushRef="#br0" timeOffset="61925.99">29671 9090 254 0,'-16'0'397'0,"6"0"-117"0,2 0-88 0,-2 0-52 0,3-4-20 0,-1 4-7 16,-2 0 1-16,2 0 2 0,8 0-1 0,-9 4-7 15,9-4-12-15,-9 0-14 0,9 0-18 0,0 5-15 0,-9-5-14 16,9 0-9-16,0 0-5 0,0 5 0 0,0-5 5 16,0 5 6-16,9-5 12 0,0 5 18 0,0 0 24 0,9 0 25 15,-3 0 27-15,13 5 20 0,6-6 12 0,1 1 4 16,9 0-4-16,7-5-16 0,3 5-22 0,6-5-27 0,0 0-30 15,11 0-23-15,7 0-17 0,-10-5-9 0,10 5-6 16,1-5 0-16,8 0-3 0,1 1-2 0,-11-6-1 0,9 0-2 16,-7 0 0-16,7 0-3 0,-16 1 0 0,-10 0-1 0,2-2 6 15,-19 1 8-15,0 5 10 0,-8-5 10 0,-8 7 8 0,-11-9 9 16,-7 8 2-16,-1 0 0 0,2-2-3 0,-10-4-8 16,0 5-10-16,-10 1-14 0,10-2-10 0,-8-4-13 15,-1 6-12-15,1 0-13 0,8-2-20 0,-8 6-21 0,8-4-51 16,-10-1-82-16,10 5-88 0,0-5-86 0,10 0-102 0,-10 0-170 15,8-5-99-15,9 1-50 0,1-1 11 0</inkml:trace>
  <inkml:trace contextRef="#ctx0" brushRef="#br0" timeOffset="62317.58">32320 8524 74 0,'17'-6'630'0,"-8"3"3"0,0-4-167 0,0 4-155 16,-9-2-95-16,8 5-59 0,-8 0-33 0,0 0-19 0,0 0-9 16,0 0-6-16,0 0-6 0,0 5-15 0,-8 5-20 15,8-7-17-15,-9 13-14 0,-9-1-4 0,10 3-1 16,-9 2-2-16,-10 5 3 0,11-1 1 0,-10 6 2 0,-9-1 0 16,10-6-3-16,-3 8 1 0,2-3 0 0,-8-3 2 0,7 5 3 15,11-11 1-15,-11 7 3 0,10-8 2 0,8 2 3 0,-9-6 2 16,11 1 2-16,-2 0 2 0,9-5-1 0,0-2 1 15,0-1 1-15,0 2 4 0,9-5 11 0,-2 1 9 0,11 1 6 16,8-2 0-16,9-4 1 0,0 0-3 0,9 0-1 16,0-4-8-16,7-2-11 0,0-3-11 0,1 0-8 0,10-2-5 15,-2 1-4-15,1 1-1 0,0-1-4 0,1 1-1 16,6-1-2-16,-7-5-2 0,-1 5-1 0,0 0 0 0,-6 6 0 16,-11-5 6-16,1-3-4 0,-9 8-2 0,-9-1 0 0,-9 0-1 15,0 0-3-15,0 0-1 0,-7 5-4 0,-10-3-19 0,0-3-32 16,0 0-64-16,-17 2-82 0,-1-2-72 0,-8 2-66 15,0 0-77-15,-9-6-108 0,9 10-146 0,-18-11-60 16,1 11 13-16</inkml:trace>
  <inkml:trace contextRef="#ctx0" brushRef="#br0" timeOffset="62583.89">32243 8573 266 0,'0'-6'600'0,"0"2"-62"0,-9-2-184 15,9 6-132-15,0-3-79 0,0 3-44 0,0 0-23 0,0 3-15 16,0 3 0-16,0-2 10 0,0 6 14 0,9 6 11 16,-9 7 8-16,8-3 21 0,2 10 26 0,-2-1 19 0,0 5 17 15,0 4-11-15,2 7-23 0,-2-1-19 0,1 0-17 16,-1 5-30-16,1-5-28 0,-1 4-22 0,1 1-22 0,0-4-2 16,0 4-1-16,-1-5-3 0,-8 5-3 0,9-6-1 0,-9-3-1 15,9-1 2-15,-9 0-3 0,0-6 1 0,9-4-3 16,-9 1-1-16,0-5-5 0,0-1-13 0,0-9-28 0,8 3-44 15,-8-8-55-15,0 0-56 0,0-4-58 0,8-6-56 16,-8 0-66-16,10-6-80 0,-3-8-97 0,13 0-72 0,-13-6-14 16</inkml:trace>
  <inkml:trace contextRef="#ctx0" brushRef="#br0" timeOffset="63069.92">33023 8186 10 0,'-26'-23'566'0,"10"4"-8"0,-11 4-193 15,2 0-144-15,-2 5-81 0,2-5-39 0,-11 10-15 0,1-4-5 16,1 4 0-16,-9 5 3 0,8 0 0 0,-9 0-4 16,1 5-1-16,-1 4 5 0,-7 6 8 0,-2 0 10 0,-7 3 8 15,7 7 10-15,-8 4 8 0,10 1 7 0,0 4 1 16,-3 6-6-16,3 2-11 0,-2 9-14 0,9 2-15 0,-7 5-15 15,7 2-8-15,1 2-16 0,0 7-14 0,-1 0-9 0,9-1-7 16,2 0-5-16,-3 5 0 0,1-4-3 0,1 4-6 16,-2 1 0-16,11-2 3 0,7 2-3 0,11-5 1 0,-4 3 2 15,11-3-2-15,0 0 1 0,11-6 0 0,5 2 1 16,10-3-3-16,0-3 1 0,17-6-1 0,-8 1-3 0,17-5 1 16,-1-4-5-1,11-6 1-15,-1-11 0 0,7 2-1 0,12-16 2 0,-2 1 0 0,0-10 2 0,0-10 0 0,8-5 3 16,2-5 0-16,-1-4-1 0,8-11-2 0,-8 5-2 0,-1-8-1 15,-7-6 2-15,8 0-3 0,0-9 0 0,-9-7 3 0,0-3 1 16,0-6 8 0,-9-4 3-16,2-5 2 0,-3-6-1 0,-7 2 3 0,-8-11 4 0,-2-6-2 0,1 1-1 0,-17-3-1 15,0-4 8-15,-10 9 10 0,-5-2 11 0,-13 10 8 16,-7-1 3-16,-7 7 5 0,-13 8 5 16,-5 5-1-16,-2 5-10 0,-16 1-10 0,0 9-12 0,-8 0-11 0,-11 11-7 0,-7 4-11 15,-9 4-19-15,8 11-27 0,-8-1-29 0,0 10-28 0,9 5-68 16,-2 5-114-16,2 10-112 0,7 5-149 0,11-1-176 15,0 10-99-15,7-3-40 0,18 3-7 0</inkml:trace>
  <inkml:trace contextRef="#ctx0" brushRef="#br0" timeOffset="81586.23">6720 13814 7 0,'10'5'55'15,"-10"0"-12"-15,8 0 6 0,1-5 10 0,-9 0 8 0,8 0 7 16,1 0 6-16,-9-5-1 0,9 0-5 0,-9 0-12 15,8-5-15-15,-8 6-11 0,9-6-5 0,-9 5-2 0,0-5 5 0,0 5 6 16,0 0 4-16,0 0 7 0,-9 0 4 0,9 5 1 16,0-3 2-16,0-4 3 0,-8 4 3 15,8 3 2-15,0-6 4 0,0 0 3 0,0 2 8 0,-9-1 9 0,9-5 14 0,0 5 10 16,0 2 4-16,0-3 9 0,0-4 12 0,-9 4 12 16,9-2 14-16,0-3 12 0,0 7 5 0,-8-2 5 0,8 2 1 15,0 4-8-15,-9-6-15 0,9 6-18 0,0 0-24 16,0 0-25-16,0 0-26 0,0 0-23 0,0 6-16 0,-8-6-11 0,8 10-9 15,-10-1-4-15,3 5-4 0,-2 8-1 0,-9 1-1 16,1 6 2-16,-1 9 3 0,0 3 4 0,-7 8 4 16,7 4 1-16,-8 6 1 0,0 5 3 0,0 8 3 0,1 2-1 15,-2 4-2-15,1 5 0 0,-8-1-2 0,7 12-3 0,-7-1-1 32,8 0-3-32,-9 4-4 0,0-3-3 0,8 3-3 0,2-9-2 15,7-1 0-15,1-9 0 0,-1 5-1 0,10-9 0 0,-1 0 1 0,0-12 2 0,9 2-1 0,9 0-1 0,0-10 0 16,-1-5-1-16,10-6-1 0,-1-4-5 0,8 0-2 0,3-9 9 15,-11-12-7-15,10 3-4 0,7-11-2 0,-8-6 1 16,9-4 1-16,-9-10 3 0,10-3 1 0,-12-7-8 0,12-10 7 16,-11 1 7-16,1-4 4 0,0-8 2 0,0 3 4 0,-8-1 6 15,-1-2 4-15,-9 3 3 0,2-1 5 0,-10 0 5 16,0 4 5-16,-10 7 3 0,2-6 0 0,-9 4-1 0,-1 6 0 16,-8-1-4-16,9 1-6 0,-18 5-4 0,10-1-5 15,-2 1-4-15,-6 4-3 0,6 5-5 0,0-1-2 0,1 2-3 16,0 5-1-16,9-1-4 0,-1-1-12 0,10 2-14 0,0 4-20 15,-2-5-24-15,10 5-64 0,0-5-91 0,0 5-83 16,10-5-73-16,-2 5-89 0,0-10-168 0,10 0-98 0,8-4-47 16,-9 5 19-16</inkml:trace>
  <inkml:trace contextRef="#ctx0" brushRef="#br0" timeOffset="81868.2">7016 13995 80 0,'9'-15'523'0,"-9"5"-104"0,8-5-153 16,10 6-102-16,0-6-51 0,-11 5-21 0,20-5-7 16,-10 6 0-16,1-1 4 0,-1 0 1 0,9 0-4 0,-8 7-8 15,-2-3-8-15,-6 0-5 0,7 6-4 0,-9 6 1 16,1-6 9-16,0 9 12 0,-1-3 7 0,-8 8 7 0,-8-4 2 15,8 9-5-15,-9 1-4 0,-8-1-11 0,0 6-16 0,-1-1-15 16,1 1-10-16,-9-2-10 0,0 8-10 0,8-7-10 16,-9 0-8-16,3 6-21 0,-3-6-46 0,10 1-57 0,0-1-55 15,-1-4-55-15,0 0-70 0,10-7-119 0,-1 3-144 16,9-6-66-16,0-10-2 0</inkml:trace>
  <inkml:trace contextRef="#ctx0" brushRef="#br0" timeOffset="82228.98">7571 14049 609 0,'-8'-5'621'0,"8"5"-155"0,0-6-128 0,0 6-66 15,0 0-32-15,-10-4-18 0,10 4-9 0,-7 0-7 16,7 0-2-16,-9 4-16 0,0 2-34 0,0-1-42 16,-7 5-37-16,6 5-28 0,-7 4-16 0,0 1-5 0,-10 3-4 15,11 2 3-15,-11 4 4 0,10 5 1 0,-9 1 3 0,9-1-2 16,-10-1 0-16,10 7-1 0,-9-1 0 0,9 0 0 0,-10 0-4 16,11 6 2-16,-2-7-2 0,1 1-4 0,8 4-1 15,0-2-4-15,1-2-4 0,-2 4-3 0,10-4-2 16,0 6-2-16,0-7 1 0,0 1-2 0,10 0-1 0,-2-3-1 15,1 2 1-15,0-9 0 0,8 1 0 0,1-2 0 0,8-2-4 16,-9-3-15-16,0-3-1 0,9-5-7 0,-9-1-14 0,10-4-42 16,-10-5-76-16,-1 0-85 0,4 0-82 0,-3-10-82 15,0 0-145-15,-1-5-144 0,11-9-72 0,-10 4-8 0</inkml:trace>
  <inkml:trace contextRef="#ctx0" brushRef="#br0" timeOffset="82573.15">7710 14415 288 0,'0'-15'696'0,"-8"0"13"0,8 5-185 0,0 6-157 15,0-6-107-15,0 5-75 0,0 5-62 0,0-4-29 16,0 4-13-16,0 4 0 0,8 1 2 0,2 5-3 16,-2 0-4-16,10 4-5 0,-10 11-2 0,0-7-6 0,1 13 0 15,2-3-9-15,4 7-11 0,-6-1-11 0,0 0-7 0,8 1-10 16,-9-1-2-16,2 4-5 0,7-7-3 0,0 2-3 0,1-4 2 15,-9-4 0-15,7-5 3 0,2-1 5 0,0-9 16 16,-1-1 6-16,-9-3 5 0,10-6 7 0,0-6 10 16,-1-8 9-16,0 0 11 0,10-11 10 0,-11-5-2 0,11-4 9 15,-1-4 10-15,-9-7 5 0,9 2-2 0,-8-7-5 0,-2-4-6 16,2 1-11-16,-8 0-9 0,-3-6-10 0,11 1-8 0,-10-1-7 16,2 0-5-16,-2 10-6 0,-8 0-4 0,7 4-5 15,-7 7-7-15,10 9-5 0,-10-1-8 0,0 6-10 0,0 9-16 16,0 2-29-16,10 1-36 0,-10 8-37 0,0 0-38 15,0 4-28-15,0 0-66 0,8 8-101 0,0 4-88 0,1 1-92 16,0 2-171-16,-1 6-71 0,1-8-39 0,8 7-18 0</inkml:trace>
  <inkml:trace contextRef="#ctx0" brushRef="#br0" timeOffset="82823.78">8545 14438 287 0,'0'-3'678'0,"8"-2"9"0,1-5-182 16,-1 5-150-16,18-5-99 0,-8 5-64 0,-1 0-38 0,1 0-23 16,-2 0-11-16,11 5-6 0,-9 0-4 0,-2 5-21 0,2 0-29 15,-8 10-22-15,-3-5-14 0,11 8-7 0,-18 3 0 16,0 3-1-16,0 0-3 0,0 5 0 0,0-4 0 16,-18 4-1-16,11 1 0 0,-10 4 1 0,6-5-1 0,-5 1 1 15,-2-1 0-15,-9 0-1 0,11 0-1 0,-10 1-1 0,8-1-3 16,1-5-2-16,-9 0-6 0,9 1-10 0,7-5-33 15,-6-4-61-15,5-3-73 0,4-3-66 0,-2 0-71 0,9-10-87 16,0-4-123-16,9-7-137 0,9-4-43 0,-11-4 19 16</inkml:trace>
  <inkml:trace contextRef="#ctx0" brushRef="#br0" timeOffset="83044.92">8874 14375 560 0,'0'-9'592'0,"-8"-5"-133"0,8 8-123 0,0-4-78 0,-9 6-48 15,9-2-37-15,0 2-25 0,0 4-14 0,-9 4-10 0,9 2-24 16,-8-2-29-16,8 12-27 0,-9-2-18 0,0 5-10 0,1 6-6 16,-1 0-4-16,1 4-2 0,-2 0 1 0,2 6 1 15,8-7 3-15,-9 6 10 0,9-4 4 0,-9 4 5 0,18-5 6 0,-9-5 2 16,9 7 1-16,-1-8 2 0,2 2-4 0,-2-1-8 16,9-4-5-16,1-2-5 0,-1-2-8 0,9-6-19 15,-1-1-31-15,-7-3-44 0,9-2-45 0,-1-8-50 0,0-2-49 16,-1-3-53-16,2-6-63 0,-1-4-89 0,0-1-126 0,-9 0-43 15,9-4-2-15</inkml:trace>
  <inkml:trace contextRef="#ctx0" brushRef="#br0" timeOffset="83311.64">9232 13887 23 0,'0'-14'721'0,"0"-1"12"15,7-1-33-15,1 3-212 0,2 3-157 0,15 5-107 0,-7-5-72 16,8 10-37-16,9-4-18 0,-10 8-8 0,10 1-3 16,0 5-3-16,9 5-13 0,-9 3-23 0,-1 7-14 0,1 4-9 15,-9 1-7-15,-2 9-3 0,-6 0-2 0,2 11-2 16,-13 2-2-16,-7 3 0 0,0 3-2 0,-7-4-1 0,-13 9 1 16,-5 1 1-16,-1-5-2 0,-9 4-3 0,-8-5-2 0,0 6-2 15,-9-1 1-15,-10-4-1 0,10 5-8 0,-8-11-29 16,0 6-57-16,-2-10-83 0,1 0-80 0,10-10-114 0,-10-6-214 15,0-3-109-15,9-1-62 0,0-3-16 0</inkml:trace>
  <inkml:trace contextRef="#ctx0" brushRef="#br0" timeOffset="84120.81">6556 16138 113 0,'0'0'370'0,"0"0"-88"0,0-3-78 0,0 3-54 15,-9 0-34-15,9 0-19 0,0 0-8 0,-9-6-4 0,9 6 3 16,0 0 5-16,-8 0 9 0,8 0 6 0,0 0 6 0,-8 0 9 15,8 6 7-15,0-6 8 0,0 0 6 0,0 0 0 0,0 3 1 16,0-3-1-16,8 0 5 0,-8 6 3 0,8-6-3 16,10 0-8-16,8 0-8 0,0 0-12 0,9-6-10 15,8 3-14-15,1 3-20 0,16-6-20 0,1 6-16 0,10-5-11 0,-3 1-10 16,18-1-3-16,2 0-5 0,16 0-1 0,10-5-3 16,-3 0-3-16,11 0-4 0,9-3-3 0,0-3-1 15,-2 1-3-15,1-3-1 0,0 2 0 0,-8-4 1 0,-2-3 1 16,3 3 0-16,-10 0 0 0,-9-4 3 0,-9 4 2 0,-8 6 1 15,-8-6 3-15,-18 5-2 0,-10 7-3 0,-15-4 0 0,-11 4 3 16,1 2-1-16,-8 2 1 0,-18-2-2 0,0 1-5 16,0 1 0-16,-18 4 3 0,2-6-2 0,-11 6-10 0,1 0-20 15,1 0-44-15,-11 6-72 0,2-6-85 0,-1 0-80 0,9 0-105 16,0 0-183-16,-1 0-97 0,2-6-49 0,6 6 2 16</inkml:trace>
  <inkml:trace contextRef="#ctx0" brushRef="#br0" timeOffset="85423.89">7076 16491 154 0,'0'-6'331'0,"0"6"-81"0,0-4-72 0,0 4-50 0,0-5-29 16,0 0-17-16,0 5-4 0,0 0 0 0,0-5 1 15,9 1-1-15,-9-2-2 0,0 2-4 0,0-2 2 0,0 2 7 16,0 4 9-16,0-6 9 0,0 6 9 0,0-4 7 16,0 4 7-16,0 0 4 0,0 0-4 0,0 0-5 0,0 4-8 15,0-4-10-15,0 0-12 0,0 6-8 0,-9-2-9 0,9 2-7 16,0-2-6-16,0 6-4 0,0 0 3 0,-7 9 8 0,-3 1 11 16,2 10 9-16,-1-1 3 0,0 10 2 0,1 0 3 15,-9 10-3-15,7 0-8 0,2 4-13 0,-10 6-14 0,1-1-12 16,0 6-6-16,-10 0-7 0,11 5-8 0,-11 4-5 15,1-1-1-15,0 2-5 0,9 4-4 0,-9-5 0 0,8 2-3 16,-7-3 2-16,15-5 0 0,-6 7-1 0,-2-5-2 0,8-2 0 16,3-3-1-16,7 0-1 0,0-6-1 0,0-4 0 15,0 0 0-15,7-4-1 0,-7-8 0 0,17 3-2 0,-6-11 1 16,5 0 2-16,-6-9 0 0,7-2-4 0,-9-2-2 16,10-6 1-16,-10-6 1 0,1 1 0 0,0-10 0 0,-1 0 1 15,10-6 1-15,-9-2 3 0,-1-2 0 0,1-10 1 0,-9 1 1 16,9-1 2-16,-9-3 0 0,0-3 2 0,-9 1 0 15,0-8-1-15,1 4 2 0,-10-7 0 0,1 3 0 0,-1-7-1 16,1 6-2-16,-9-4-2 0,8-3 0 0,-9 8-2 16,3-6 0-16,-12 5 0 0,11 1 3 0,-1 3-1 0,8 5 0 15,-8 1 4-15,10-1-2 0,-2 6 5 0,9 4-2 0,1-5-2 16,-2 10-1-16,2-5-1 0,8 6 0 0,8-6-3 16,2 6 0-16,-2-7-6 0,9 8-6 0,9-7-5 0,0 5-9 15,8-6-10-15,-7 8-30 0,8-7-40 0,-2 5-61 16,4-6-65-16,-3 8-58 0,1-7-63 0,8 0-87 15,-8-4-156-15,10-1-80 0,-12 1-26 0,10-1 21 0</inkml:trace>
  <inkml:trace contextRef="#ctx0" brushRef="#br0" timeOffset="85784.72">7771 16730 568 0,'0'-14'622'0,"0"-1"-120"0,0 0-115 0,-9 5-63 0,9 2-38 15,-8 2-25-15,8-4-17 0,-8 4-8 0,8 2-13 0,-10 0-30 16,2-2-45-16,8 6-49 0,-8 0-41 0,-10 6-24 16,9-2-16-16,-8 6-7 0,0 6-4 0,-1 2-2 0,-8 6-1 15,9 6-1-15,-10-1 4 0,9 5 5 0,2 5 1 16,-10 0 4-16,8 6 2 0,1 4 3 0,-9 0 1 0,8 5 0 15,2-6 4-15,6 5-6 0,-7 2-2 0,10-6-3 0,-3 4-2 16,10-4 0-16,0 0 0 0,0 0-1 0,0-6-6 0,10 1 0 16,-10-4 0-16,17-2 0 0,-10-3-2 0,11-1 0 15,8-5-2-15,-9 0-2 0,9-9-2 0,9 5-6 16,0-11-10-16,0 0-14 0,8-4-25 0,-8-6-47 0,9-4-62 16,-10 0-68-16,1 0-61 0,0-8-49 0,0-2-39 0,-10-5-36 15,2-4-36-15,-11-1-42 0,2-5-56 0,0 6-7 16</inkml:trace>
  <inkml:trace contextRef="#ctx0" brushRef="#br0" timeOffset="86129.08">8085 16917 179 0,'-10'-16'692'15,"3"6"3"-15,-3 0-156 0,0 7-132 0,3-7-88 16,-3 10-68-16,10-6-61 0,-7 0-42 0,7 6-20 0,-10 6-13 15,10-6-22-15,0 9-26 0,-8 1-23 0,8 5-13 0,0 6-9 16,0-3-1-16,0 12-4 0,0-2 1 0,0 3-1 16,0 3-1-16,8-1 1 0,-8 2-4 0,10 4-3 0,-3-1-3 15,3-2-2-15,-3 3 1 0,3-6 0 0,7 8-1 0,-7-13-2 16,6 6 1-16,-7-6-1 0,9-2-3 0,-10-3 2 16,10-3 2-16,-10-5 0 0,1 0 3 0,0-10 7 0,-1 1 9 15,-8-6 5-15,17-6 8 0,-7-9 7 0,-2-5 5 16,9-8 12-16,-8-3 10 0,8-7 1 0,-8-6 2 0,8 0 4 15,-7-10 0-15,-2 6 0 0,-1-6-1 0,3 1-8 16,0-2-6-16,-2 2-6 0,-8 4-8 0,8 0-8 0,-8 6-7 16,0 4-9-16,0 3-7 0,0 2-14 0,0 10-20 0,0-1-25 15,0 6-28-15,9 4-26 0,-9 7-46 0,0-4-91 16,0 8-94-16,0-2-75 0,9 6-74 0,-9 6-109 0,8 4-138 16,1 4-66-16,0 5-4 0</inkml:trace>
  <inkml:trace contextRef="#ctx0" brushRef="#br0" timeOffset="86427.45">8562 17224 462 0,'8'-10'623'0,"1"-1"-98"15,0 1-173-15,8 2-120 0,1-2-84 0,-1 0-50 16,0 5-28-16,9-5-15 0,-8 5-7 0,7 0-5 0,-7 5-4 15,8 0-10-15,-9 0-10 0,1 0-11 0,8 10-3 0,-9 0-3 16,-8 0-2-16,0 5 2 0,8 3 1 0,-17 3 0 16,9 3 3-16,-9 6 1 0,0-1 0 0,-9 4 4 0,0 2 5 15,1-1 7-15,-10-1 17 0,1 8 11 0,0-7 10 0,-10 1 5 16,10-7 2-16,-9 6 9 0,8-9-11 0,-7-2-8 16,7-2-17-16,0-3-8 0,10-2-15 0,-9-2-11 0,8-9-20 15,1 5-43-15,-1-6-47 0,0-4-53 0,9-4-54 16,0-1-71-16,0-10-90 0,9 0-153 0,0-3-87 0,-1-7-32 15</inkml:trace>
  <inkml:trace contextRef="#ctx0" brushRef="#br0" timeOffset="86717.35">9065 17058 528 0,'-8'-6'591'16,"8"2"-154"-16,-9-2-152 0,9 2-106 0,-8 4-64 0,8 0-38 16,-10 4-21-16,3 2-7 0,-2 4-2 0,-9 0 5 15,8 8 9-15,3-3 13 0,-2 5 16 0,-8 4 17 0,7 6 10 16,-7-2 10-16,-1 3 8 0,10 7 7 0,-9-3 2 0,0 3-12 16,8-3-16-16,0 4-18 0,1 0-18 0,8-6-16 15,-9 2-13-15,18 1-16 0,-9-3-9 0,8-4-5 0,1-5-2 16,0 0-4-16,-1 1 1 0,10-5-3 0,-2-1 4 15,2-5-1-15,9 1-8 0,-1-5-9 0,0 0-26 0,-1-5-44 16,2-5-57-16,-1 0-59 0,8-5-62 0,-7-5-54 0,-1-3-57 16,-1-3-62-16,1-4-80 0,0 1-100 0,-8-5-31 15,-1-1 15-15</inkml:trace>
  <inkml:trace contextRef="#ctx0" brushRef="#br0" timeOffset="87041.9">9386 16476 351 0,'0'0'608'0,"0"-5"-81"0,0 5-174 0,0 5-139 15,9-5-92-15,-1 5-58 0,10 5-32 0,-9-6-14 16,9 8-7-16,8 1-3 0,0 2-3 0,-1 5-1 15,1 4-3-15,1 0 0 0,7 0-1 0,-8 5 0 0,8 6-1 16,-14-1 0-16,4 6-1 0,-6-2 0 0,0 7-1 0,-10 3 1 16,1 1 1-16,-1 5 1 0,-16-1 3 0,-1 2 11 15,1 3 13-15,-2 1 11 0,-16 0 10 0,9 3 5 0,-10-4 3 16,-7 1 8-16,8 0 5 0,-8 0-6 0,-1-10-11 16,-8 5-11-16,6-11-9 0,4 2-7 0,-11-6-6 0,10-10-23 0,0 1-40 15,-2-6-47-15,1-10-51 0,2-4-66 0,6-10-102 16,10-6-185-16,-9-2-97 0,8-8-41 0</inkml:trace>
  <inkml:trace contextRef="#ctx0" brushRef="#br0" timeOffset="88194.03">11097 14664 395 0,'-8'-5'547'15,"8"0"-148"-15,0 5-149 0,-9 0-94 16,9 5-57-16,-9-5-34 0,9 15-13 0,0 0-3 0,0 3 11 0,0 7 19 0,0 4 18 15,0 10 10-15,9 1 14 0,0 3 4 0,-9 6 0 16,8 0 3-16,10 0-9 0,-9 1-19 0,-1-1-11 0,9-1-8 16,-8 1-10-16,0-6-15 15,8 2-7-15,-9-7-6 0,2-3 0 0,6-1 9 0,-6-10 7 16,-10 6 5-16,8-12 8 0,-8-2 11 0,0-1 2 16,0-1 3-16,0-10-4 0,-8 6-11 0,-2-4-10 0,2-2-4 0,-10-4-13 0,2 0-12 0,-11-4-8 15,10 4-9-15,-10-6-3 0,2 2-1 0,-8-2-5 0,5 2-6 16,-6 4 5-16,-1-4 0 0,0 4-1 0,0 4-1 15,0 0-4-15,1 2 1 0,-9 8 3 0,7-4 1 16,2 9-5-16,8 1 0 0,1 0 1 0,5 1 1 0,2-3-2 16,3 7 0-16,6-1-1 0,9 1-6 15,0-1 1-15,9 1 4 0,-1-2 1 0,10 2-1 0,-1-4 1 16,1-3-2-16,8 2-1 0,8-6 1 16,-8-4-3-16,9-5-6 0,0 0-6 0,-1-5-4 0,1 0-3 0,0-10 2 0,0 0 1 0,0-9 0 0,-1-1 4 31,-6-3 13-31,5-3 2 0,-8-3 3 0,-6 0 6 0,-2-1 1 0,0 2 5 0,-17-2 1 0,9 2 6 0,-9 2-4 15,-9 1 7-15,9 1 6 0,-9 5 2 0,1 3 1 16,-1 3-1-16,-8-2 1 0,7 5-5 0,2-1-5 0,8 8-5 31,-8-2-5-31,8-1-2 0,-9 2-7 0,9 4-2 0,-9 4-2 16,9 7-1-16,0-1 0 0,0-1-1 0,0 6 0 16,0 3 1-16,0 8 0 0,9-7 1 0,-9 5-1 0,9 1 2 15,-1 4-1-15,10-4-3 0,-9 4-5 0,8 0-11 0,0-5-10 16,1 1-15-16,-2-1-31 0,-6-4-61 0,6 1-75 15,2-13-74-15,-1 2-70 0,-7-5-97 0,6-5-167 0,1-5-99 16,2-10-37-16,-1 6 16 0</inkml:trace>
  <inkml:trace contextRef="#ctx0" brushRef="#br0" timeOffset="89127.87">11524 15080 446 0,'0'-11'541'0,"-10"1"-163"0,10 1-136 0,-9-1-77 0,9 5-45 15,0 0-23-15,0 0-9 0,0 5-7 0,-9-5-1 16,9 5-2-16,9 0-11 0,-9 0-7 0,0 5-17 0,9 0-6 15,1 5 6-15,6 0 13 0,-7 5 11 0,9 4 11 0,-3 1 13 16,13-2 8-16,-10 8 10 0,-2 3 4 0,2 5-9 16,-1-5-12-16,0 6-13 0,0-1-10 0,-7-1-12 0,7 6-11 15,-9-4-12-15,10 1-10 0,-11-3 0 0,13-4 3 16,-12-1 8-16,1-2 4 0,-1-7 8 0,1 1 6 0,-1-6 12 16,2-4 12-16,-2-5 8 0,-8-1 5 0,8-4 2 0,1-9 3 15,0-1 0-15,0-10 2 0,-1-4 1 0,10-5 1 16,-10-5-6-16,1-5-1 0,8 0-4 0,-8-6-3 0,-2-4 0 15,4 0-6-15,-11-4-10 0,7-1-9 0,2 0-5 0,-9 2-7 16,0 2-4-16,11 1-6 0,-11 6-6 0,0 2-4 16,0 8-2-16,0 9-7 0,0-1-7 15,0 7-14-15,0 2-23 0,0 6-34 0,0 0-34 0,0 10-33 0,0 0-33 0,7 5-54 16,-7 5-109-16,0 11-101 0,9-3-103 0,0 7-184 0,-9-1-76 16,8 5-47-16,-8 6-16 0</inkml:trace>
  <inkml:trace contextRef="#ctx0" brushRef="#br0" timeOffset="89394.65">12244 15348 154 0,'7'-6'668'0,"-7"-4"11"0,10 7-150 0,-1-2-160 0,9-5-96 16,-1 5-56-16,0 5-30 0,0-5-16 0,10 5-10 0,-11 0-5 15,2 0-1-15,-1 5-13 0,1 5-33 0,-1 0-35 16,-9 3-28-16,1 7-13 0,1-1-10 0,-10 7-4 0,0-3-3 15,0 7-1-15,-10-5-2 0,1 4-1 0,1 5-2 16,-9-5-1-16,7 1 0 0,-6-6 2 0,-2 5-1 0,1 1 9 16,-9-6-5-16,8 6-4 0,-7-6 1 0,-1 1-2 0,-2-2 0 15,12-3-4-15,-1 0-3 0,-1-1-16 0,1-4-12 16,-1-5-34-16,10 4-59 0,-1-9-76 0,0 0-72 0,9 0-75 16,0-10-88-16,9 0-138 0,0-4-120 0,7-11-41 15,4 5 15-15</inkml:trace>
  <inkml:trace contextRef="#ctx0" brushRef="#br0" timeOffset="89628.9">12703 15226 60 0,'-15'0'604'0,"5"0"2"0,-8 0-188 16,9 9-154-16,-8-4-95 0,0 10-49 0,8-5-20 0,-8 9-1 15,-1-4 1-15,10 5 10 0,0 3 5 0,-2-3 12 16,2 5 4-16,8-1-3 0,-9 5-1 0,9-4-3 0,9 3-3 15,-9-2-9-15,8 3 1 0,2-5-10 0,-10 5-13 0,8-4-17 16,0 4-17-16,10-4-15 0,-9-2-10 0,8 3-8 16,0-3-9-16,0 2-2 0,10-5-4 0,-10-1-3 0,9 1-2 15,1-4-2-15,7-3-7 0,-8-3-29 0,0 0-57 16,9-5-80-16,-9-5-80 0,-1 0-79 0,2-5-101 0,8-5-162 16,-10 0-108-16,2 1-41 0,-1-11 15 0</inkml:trace>
  <inkml:trace contextRef="#ctx0" brushRef="#br0" timeOffset="89975.6">13581 15293 335 0,'-8'-3'643'0,"8"3"-63"15,0-6-178-15,-10 6-127 0,10 0-73 0,10 0-37 16,-10-4-23-16,8 4-8 0,10 0-1 0,-11 0-1 0,12 0-1 16,6 0-5-16,1 0-18 0,9 0-28 0,0 0-25 0,9 0-17 15,7 0-13-15,0-5-1 0,3-1-2 0,6-3 3 16,1-1 0-16,0 0 3 16,0 0 2-16,8 0 1 0,-8 1 0 0,-10-1-5 0,11 0-2 0,-11 0-6 0,2 0-2 0,-9 7-4 15,-1-7-4-15,0 4-4 0,-17 2 7 0,1-2-6 16,-11 2-5-16,1 4 0 0,-7-6-1 15,-2 6-3-15,1 0 2 0,1-3-3 0,-10 3-11 0,0 0 3 0,0-7-2 0,-10 7-23 16,10-3-48-16,-9 3-63 0,1-5-65 0,-2-2-63 16,-7-1-73-16,9 2-111 0,-9-3-169 0,8-1-69 0,-8 1-1 15</inkml:trace>
  <inkml:trace contextRef="#ctx0" brushRef="#br0" timeOffset="90225.9">14232 14797 434 0,'0'-6'631'0,"-8"1"-115"0,8 0-164 0,0 0-108 15,-9 5-60-15,9 5-18 0,-9 0-4 0,9 6 9 16,0 2 4-16,0 7 10 0,0 5 7 0,-8 3-1 16,8 8-16-16,0 3-37 0,0 4-37 0,0 6-33 0,0 0-16 15,0 4-16 1,0-4-10-16,0 5-6 0,0 0-6 0,-9-1-4 0,9 1-2 0,0 0-2 0,0-5 0 0,0 0-2 15,9-6-3-15,-9 1 0 0,8 1-1 0,-8-7 1 0,9 1-1 16,-9-9 0-16,9-1-1 0,-9-3-6 0,0-8-13 16,8 2-42-16,-8-10-82 0,0-6-97 0,-8-4-107 0,-1-4-187 15,0-6-130-15,1 0-84 0,-1-10-42 0</inkml:trace>
  <inkml:trace contextRef="#ctx0" brushRef="#br0" timeOffset="91259.03">17506 12945 372 0,'0'-5'470'0,"0"0"-144"0,0 5-121 15,0-5-65-15,0 5-36 0,-9 0-19 0,9 5-6 0,0-5-6 16,-8 5-5-16,8-5-7 0,0 0-11 0,-9 5-11 0,9-1-3 15,-9 6 15-15,0 5 20 0,1 5 18 0,-1-1 10 16,-8 6 21-16,9-2 34 0,-10 3 36 0,2 7 18 0,-2 2-6 31,9 9-17-31,-9 5-13 0,1 4-4 0,-1 6-18 16,0 3-28-16,-7 7-31 0,7 5-23 0,1 3-16 0,0 2-8 16,-1 4-6-16,2 0-4 0,-2 5 0 0,1 1-3 0,-1-1-3 15,9-6-5-15,0 6 0 0,2-5 0 0,-3-1-2 0,10-3-3 16,10 0-2-16,-3-2-2 0,2-2-4 0,0-8 2 15,9 1-5-15,-1-3 0 0,9-7 0 0,-9-6 0 16,9-1-2-16,0-8-3 0,-9-4 1 0,10 1-1 0,-10-11 0 16,9-6 0-16,-8-3-2 0,-9-4 1 0,9-7 2 0,-11 1 1 15,2-6 0-15,-1 2 2 0,2-6-5 0,6-6 1 16,-7-4 3-16,0 1-1 0,8-11 1 0,-8 0 0 0,0 2 0 16,-1-6-3-16,1-6 7 0,0 0-1 0,-9 1 0 15,0-4-1-15,-9 3 2 0,9-4 0 0,-9-1 1 0,-8 6 0 16,8-1 2-16,-8 6-5 0,-1-4 2 0,2 2 0 0,-11 7-2 15,2-5 0-15,-2 4-2 0,1 6 2 0,-1-1-2 16,10 0 2-16,-9 0-1 0,9 5-2 0,0 1 0 0,8-1-3 16,-8 0 0-16,9 5-4 0,-2 0-8 0,10 2-9 15,-8-3-13-15,16 0-14 0,-8-2-17 0,18 2-17 0,-10-4-29 16,18 1-47-16,0-7-70 0,0 8-68 0,9-7-59 0,7-5-76 16,-4 1-110-16,-4-1-146 0,8-5-57 0,-7 1 3 15</inkml:trace>
  <inkml:trace contextRef="#ctx0" brushRef="#br0" timeOffset="91603.22">17826 12842 454 0,'19'-10'459'16,"-2"-4"-169"-16,9 5-114 0,0 3-52 0,9-3-25 0,0 2-7 16,-2 3 4-16,4 4 2 0,-4 0 2 0,2 4-7 0,1 6-4 15,-11 2-3-15,-7 7 0 0,-1 1 8 0,-9-2 7 16,-8 13 15-16,0-3 15 0,-17 2 13 0,0 9 5 0,-9-1-2 15,0 1-11-15,-9 0-21 0,-9 6-18 0,10-7-21 0,-18 1-22 16,8 0-18-16,1 1-14 0,0-6-11 0,-1 1-10 16,11-1-31-16,-3-6-61 0,10 1-70 0,8-3-67 0,1-2-75 15,0-10-115-15,8 6-184 0,9-10-92 0,0 0-28 16</inkml:trace>
  <inkml:trace contextRef="#ctx0" brushRef="#br0" timeOffset="91948.5">18548 13471 12 0,'-9'-4'578'16,"-8"4"-10"-16,9-5-182 0,-1 5-152 0,-1 0-99 0,-6 0-51 15,-2 5-19-15,1 5-6 0,-1 0 3 0,1 4 9 0,-9 6 9 16,8 4 15-16,1 6 19 0,0 4 16 0,0-1 17 16,6 6 22-16,-4 1 13 0,6 4 0 0,-9 5-2 0,10 1-11 15,0-1-16-15,-11 3-22 0,11-3-29 0,-1 5-28 16,9 4-21-16,-8-4-13 0,-1 0-6 0,0-1-4 0,9 2-5 16,0-7-3-16,0 0-4 0,0 1-6 0,0-8 0 0,9 2-2 15,0-4-2-15,-1-4-1 0,9-6-2 0,2 4 1 16,-3-8 0-16,2 1-4 0,-1-8-3 0,10 3-6 0,-11-8-13 15,10 2-16-15,-8 0-35 0,-1-7-50 0,9-1-65 0,-8 2-58 16,-1-9-52-16,1 0-45 0,-2 0-48 0,3-9-61 0,-1 2-90 16,-2-6-78-16,-7-2-8 0</inkml:trace>
  <inkml:trace contextRef="#ctx0" brushRef="#br0" timeOffset="92294.05">18748 13980 227 0,'-7'-10'658'0,"-4"-5"-7"0,4 12-183 16,-3-3-146-16,0 2-92 0,10-2-67 0,-7 6-54 0,7 0-18 0,-10 6 6 15,10-2 5-15,0 5 13 0,0 11 2 0,-7 0-1 16,7 4 0-16,7 1 1 0,-7 5-10 0,10-1-21 16,-3 4-12-16,13 2-21 0,-13-1-13 0,19-1-6 0,-8 3-9 15,8-3-5-15,0 2-8 0,0-2 0 0,0-3 0 0,0-5 1 16,9-1 0-16,-9-4 0 0,1-1 4 0,-3-9 7 0,3 0 13 15,7-10 7-15,-16 0 12 0,8-6 8 0,-9-8 5 16,8 0 8-16,2-11 9 0,-9-5 8 0,-9 1 4 16,8-5 4-16,-8-5-8 0,-1 0-2 0,1 0-4 0,-9-10-9 15,0 6-14-15,0-6-11 0,0-2-15 0,0 3-11 0,0-1-7 16,0 0-7-16,-9 1-4 0,9 4-4 0,0 5-4 0,0 6-3 16,0 2-12-16,-8 7-16 0,8 4-25 0,0 5-32 15,0 1-33-15,0 8-31 0,0 2-57 0,0 4-86 16,0 4-80-16,0 6-81 0,8 6-110 0,-8 3-152 0,9 7-76 15,-9-3-27-15,18 3 26 0</inkml:trace>
  <inkml:trace contextRef="#ctx0" brushRef="#br0" timeOffset="92750.7">19521 14165 554 0,'-9'6'665'16,"0"-2"-69"-16,1 1-199 0,8 5-145 0,-8 0-105 0,-2 0-60 15,10 4-28-15,0 6-13 0,0 0 0 0,0-1 3 0,10 5 6 16,-10 1 7-16,16-1 6 0,-7 5 1 0,8-4 1 0,1 0 3 16,-1 4-1-16,0-10-3 0,10 5-2 0,-10-3 0 15,9-7-3-15,-8 5 2 0,-2-9 0 0,11 0 3 0,-19-1 2 16,10-9 6-16,-1 0 3 0,0 0-1 0,-8-5 2 16,0-4 1-16,0-1-5 0,7 0-10 0,-6-4-6 0,-10-6-10 15,8 1-7-15,-8-5-5 0,9-7-4 0,-9 7-5 0,0-5-5 16,8 0 0-16,-8 5 0 0,0-1 6 0,0 1 4 0,0 5 3 15,0-1 1-15,0 4-3 0,0 7 0 0,0 0-2 16,0-1-6-16,0 5-8 0,0 5-10 16,0 0-6-16,9 0-6 0,-9 9-2 0,10 6-3 0,-3 0 2 0,4 5 3 15,-4 3 1-15,1 7 0 0,10 5 2 0,-1-2 0 0,1 6 2 16,0 1-1-16,-10-1 0 0,9 4-2 0,1 1 0 0,-2 1 0 16,2-1 0-16,-10-1-2 0,2 1 3 0,-2 5-2 15,-8-5-2-15,-8 1 0 0,8-7 1 0,-18 1 2 16,0 0 1-16,2-4 1 0,-11-1-2 0,2-4 1 0,-2-7 5 15,-8-3 1-15,2-1 0 0,6-3 2 0,-8-6 3 0,0-1 0 16,1-5 0-16,-1-4 0 0,1 0 1 0,-1-4-4 0,9-1-1 16,-1 1-2-16,1-6-7 0,0 4-10 0,9-4-18 15,0 0-21-15,9-3-25 0,-2 3-31 0,2-9-72 16,8 4-109-16,8-10-104 0,2 1-134 0,6-6-196 0,10-4-92 16,0-6-34-16,0 1-1 0</inkml:trace>
  <inkml:trace contextRef="#ctx0" brushRef="#br0" timeOffset="93062.06">20198 13477 127 0,'17'-10'574'15,"1"1"-38"-15,8 3-170 0,8 2-104 0,0 4-39 16,10 4-6-16,0 2 6 0,9 3 11 0,-3 1 8 0,-5 10 2 16,5-1-13-16,4 10-31 0,-2 1-41 0,-9 9-40 15,0 5-30-15,1 4-24 0,-9 6-10 0,-9 10-8 0,0-1-5 16,-17 5-6-16,-1 6 0 0,-16 0-2 0,-1 3-4 0,-8-3 3 16,-10-2-5-16,-7 7-3 0,-9-5-3 0,-10-7-2 15,1 2-3-15,-17-1-3 0,-1-5-7 0,1 1-4 0,-1-5 1 16,-8 0-4-16,0-6-14 0,8-4-27 0,0-5-86 0,2-4-118 15,-2-6-146-15,19-1-241 0,-2-7-115 0,1-3-71 16,17-3-34-16</inkml:trace>
  <inkml:trace contextRef="#ctx0" brushRef="#br0" timeOffset="93673.31">17577 15587 488 0,'-11'-4'413'0,"11"-2"-137"0,-9 1-95 0,9 1-50 16,-7-2-22-16,7 6-4 0,0-4 6 0,-10 4 12 0,10 0 9 16,0-6 4-16,0 6 5 0,0 0 3 0,0 0 3 15,10-4 2-15,6 4 4 0,2-6 6 0,8 2 5 0,1 4 0 16,16 0-9-16,-9 0-12 0,20 0-17 0,-3 0-21 0,10 0-23 15,-1 4-24-15,10-4-20 0,7 6-12 0,10-6-6 16,9 4 1-16,9 2-7 0,-1-6-7 0,9 0 0 0,8 0-4 16,1 0-3-16,0 0-1 0,8 0 2 0,-9-6-4 15,9 2 0-15,-8-6 2 0,-9 6 1 0,-1-6 1 0,-16 5 1 16,-8-5 3-16,-20 5-4 0,-7 1-3 0,-17-3-2 0,-10 7-2 16,-17-3-6-16,1-2-3 0,-11-1-21 0,-14 2-45 15,-11 4-70-15,-7-5-79 0,-1 5-78 0,-18 0-103 0,1-5-179 16,-10 0-104-16,10 5-48 0,-17 5 3 0</inkml:trace>
  <inkml:trace contextRef="#ctx0" brushRef="#br0" timeOffset="94487.42">18105 16007 7 0,'0'0'206'0,"0"-4"-27"0,0 4-32 15,0 0-32-15,0 0-23 0,0-6-16 0,9 6-5 0,-9 0-5 16,0 0 2-16,0-4-1 0,0 4 5 0,8-6 1 16,-8 2 2-16,10-2 4 0,-10 3 5 0,8-3 8 0,-8 0 14 15,0-2 18-15,8 2 19 0,-8 2 21 0,0 4 17 0,0-6 12 16,0 6 1-16,0 0 0 0,0 0-10 0,0 6-16 15,0-2-20-15,-8 2-20 0,8 8-18 0,-18 1-13 16,10 9-9-16,-1 0-8 0,-9 11-7 0,2 4-4 0,6 0-1 16,-7 4-9-16,0 11-8 0,0 5-8 0,-1 5-7 0,-8 0-4 15,9 8-3-15,-18 2-3 0,18 4-4 0,-18 0 2 0,9-1-2 16,0 7-4-16,9 0-4 0,-8-7-4 0,-3 6 0 16,11 1-3-16,0-2 0 0,-1-3-1 0,1-1-3 0,9 0-1 15,-1-4 3-15,0-1 0 0,1-6-1 0,8 3 0 16,0-6-4-16,0-7 1 0,8 2-1 0,-8-5 0 0,9-5 0 15,-9-10-1-15,9-5 0 0,-1-5-2 0,-8-4 1 0,9-7 4 16,-1-2-3-16,1-6-2 0,0 0-2 0,8-10-1 16,-8 0 0-16,7-10 3 0,-6-6-2 0,7 3-6 0,1-12 5 15,-1-10 3-15,-1 1 2 0,-6 0-1 0,8-4 0 16,-10-7-1-16,-8 1-1 0,0 0 2 0,0-5 1 0,-8 6 2 16,-1-6 2-16,0 6 3 0,-8-8 1 0,-1 12 0 0,0-4 4 15,3 9 0-15,-13-6 1 0,2 6-4 0,9 4-2 16,0 7-1-16,-9-6 0 0,9 9 2 0,7 1-1 0,2 4-1 15,-1 0-2-15,9 0 0 0,0 5 0 0,9-4-6 0,-1 4-5 16,2-4-5-16,16-2-7 0,-1 3-10 0,1-3-12 16,8 2-31-16,1 5-53 0,1-6-73 0,-1 0-72 0,8 5-78 15,-9-4-97-15,10-1-164 0,-9 0-102 0,9-5-38 16,-11 6 18-16</inkml:trace>
  <inkml:trace contextRef="#ctx0" brushRef="#br0" timeOffset="94816.55">19016 16213 340 0,'-16'-6'554'0,"-2"-4"-146"15,1 6-150-15,-1-2-89 0,1 3-40 0,-9 3-14 16,0 0-2-16,8 3 14 0,-7 3 13 0,-1 8 14 0,0 2 5 15,-1-3-6-15,-6 13-6 0,6 2-8 0,0 6-1 0,-7 1-7 16,-1 3-4-16,9 7-4 0,0-2-6 0,0 7-8 16,-1-1-10-16,11 5-10 0,-2-1-16 0,1 1-12 0,8 4-15 15,0-5-10-15,0 2-9 0,9-1-7 0,-8-5-2 16,16 5-5-16,-8-5-4 0,9-1 0 0,0 1-2 0,8-5 1 16,1-1 0-16,-1 1-3 0,10-4 0 0,-2-6-1 0,2-1-2 15,7-2-6-15,1-7-7 0,9-5-14 0,0-4-15 16,7-4-33-16,-8-8-61 0,10 4-72 0,-2-14-64 0,-7 4-55 15,7-13-59-15,-15 1-65 0,7-9-92 0,-17-1-98 0,9 1-17 16,-10-5 29-16</inkml:trace>
  <inkml:trace contextRef="#ctx0" brushRef="#br0" timeOffset="95146.05">19260 16413 617 0,'-17'-16'706'0,"8"3"-73"15,-8 3-193-15,8 5-144 0,1 0-104 0,8 0-74 0,-10 5-39 16,10 10-13-16,-9 0-4 0,9-2 2 0,0 12 3 16,0 5 5-16,0-1 0 0,0 11-2 0,0-1-14 0,9 0-14 15,-9 10-9-15,10-5-6 0,-2 5-7 16,9 0-2-16,-8 0-1 0,8-1 1 0,-8 2-2 0,9 0-1 0,-1-7 0 16,0 1 1-16,1 1 2 0,-1-12 4 0,1 1 4 15,-2-3 7-15,-7-3 5 0,10-8 9 0,-3 0 10 0,-7-5 8 16,-1-5 4-16,10-10 0 0,-9-5-2 0,9-5-2 0,-2-9 4 15,2-6-1-15,8 1-3 0,-9-4-4 0,0-3-2 0,-8-2-4 16,9-6-4-16,-10 4-3 0,1-8-10 0,-9 4-7 16,9-5-6-16,-9 5-5 0,0 0-1 0,7-1-4 15,-7 7-1-15,0 4-2 0,-7 4-6 0,7 6-9 0,0-1-14 0,0 7-20 16,-9 3-22-16,9 5-23 0,0-6-41 0,0 13-81 16,0-2-93-16,0 5-77 0,9 0-86 0,-9 8-139 0,7-2-123 15,-7 8-65-15,10 2-8 0</inkml:trace>
  <inkml:trace contextRef="#ctx0" brushRef="#br0" timeOffset="95648.08">19902 16632 252 0,'-15'0'602'0,"-3"0"-51"0,8 6-189 0,1-2-141 0,1 0-92 15,-1 6-60-15,1 2-29 0,-2 1-8 0,10 7-6 16,-8-1 0-16,8 6 2 0,8-1 0 0,-8 0 1 15,10 0 2-15,7 7-3 0,-9-8-5 0,11 2-5 0,-1-4-4 16,-3 2-3-16,12-3-3 0,-1-1-2 0,-8 1-2 0,7-5 0 16,1 0 1-16,0-6 2 0,0-5 1 0,1 2 13 15,-1-6 20-15,0-6 29 0,-1 2 29 0,-7-5 20 0,-1-6 15 16,1 0 16-16,-1-5 14 0,-8 1 4 0,-1-1-8 16,-8-3-19-16,0 2-19 0,0 3-15 0,-8-4-14 0,-1-2-15 15,0 6-13 1,9 3-11-16,-17-5-7 0,17 6-4 0,-9 4-7 0,0 0-2 0,9 0 0 0,-8 5-4 0,8 0-3 15,0 0-3-15,0 5-7 0,0 0-8 0,0 5-3 0,0 0-2 16,0 5-3-16,0 5-1 0,0 4-1 0,8 0-1 16,1 5 1-16,0 7 0 0,8-1 0 0,-8 3 0 0,0 1-2 15,8 5 2-15,-8 6 0 0,8-6 1 0,1 10-1 0,-11-1 1 32,3 6-1-32,0-1-1 0,-10 1 0 0,7 0 0 0,-7 5-2 0,0-1-1 0,-7-3 1 0,7-4-3 0,-10 4 0 15,0-2-1-15,10-2-5 0,-17-13 0 0,9 1 0 0,-1-9 1 16,1-2 1-16,-1-2 1 0,0-13 0 0,-8 2 2 15,8-10 5-15,1 1 2 0,-10-6 2 0,1-6 0 0,-1-9 1 16,1 0 0-16,0-4 3 0,0-10 0 0,-9 5-1 16,8-6 1-16,1 1 0 0,-1-4 1 0,0 2-2 0,10 1 1 15,0-3-2-15,-1 4-1 0,0 0-2 0,9-6-4 0,9 6-11 16,0 0-16-16,-1-5-21 0,10-1-59 0,-2 6-86 0,2-5-88 16,-1 1-99-16,1-2-135 0,7 1-166 0,-6-1-82 15,-2 1-30-15</inkml:trace>
  <inkml:trace contextRef="#ctx0" brushRef="#br0" timeOffset="96024.18">20518 15724 389 0,'0'-10'691'0,"-7"6"-15"0,7-3-195 15,0 7-146-15,0-3-91 0,7 3-50 0,3 0-32 0,-2 3-10 16,11-3-7-16,6 7-1 0,1 2-3 0,9-4-11 0,-1 5-24 16,10 0-29-16,-1-2-29 0,10 2-21 0,-1 5-14 15,-9 5-6-15,9-1-1 0,-9 6-2 0,0-1 2 0,-7 11-2 16,-10-1 0-16,-1 9-3 0,-7 3 5 0,-9 2 0 15,-1 10 0-15,-8 0 0 0,-8 11 1 0,-1-1 1 0,-17 11-1 16,0-6 2-16,-9 6-2 0,-8-2 0 0,-1 7 0 0,-7-11-2 16,-2 0-3-16,-7 0 0 0,-1-9-1 0,0-1 1 15,9-4 0-15,-9-5-1 0,-1 0-2 0,2-11 1 0,9-4-3 16,-2 2-8-16,9-13-26 16,1-5-70-16,0-2-99 0,9-11-107 0,7-5-165 0,10-5-166 0,0-10-90 0,6 0-56 15,-4-9-7-15</inkml:trace>
  <inkml:trace contextRef="#ctx0" brushRef="#br0" timeOffset="96997.34">21961 13955 359 0,'-17'-9'570'0,"7"5"-148"0,-6-2-163 16,6 6-95-16,2 0-50 0,-1 6-25 0,1-2-3 0,-2 5 12 15,2 6 14-15,8 5 21 0,0 4 21 0,0 11 13 0,0-7 8 16,8 11-1-16,2 6-8 0,-2-1-12 0,9 5-10 0,-7 0-19 16,6-6-19-16,-6 6-17 0,7 0-15 0,0-6-16 15,-7 2-13-15,-3-1-12 0,2-5-9 0,0-9-3 16,-1 4 0-16,1-6 1 0,-9-7 1 0,0 3 2 0,0-10 0 0,0 1 3 15,0-5 4-15,-9-1-1 0,9 1 0 0,-17-5-2 16,8 0-1-16,-8-5-1 0,0 5-5 0,0-5-4 16,-9 0-5-16,-1 0-3 0,1 0-3 0,-8 0-2 0,7 0-1 15,-7 5-1-15,-1 5-1 0,-9-5 0 0,10 9 0 0,-9 1 1 16,8 0 2-16,0 3-1 0,1 7 2 0,8 1 0 0,-1 2 0 16,1 6 0-16,8-4 0 0,2 4-1 0,6 1-1 15,10-2-2-15,-8 1-1 0,16-4 1 0,2 4-1 16,-2-4 1-16,18-6-2 0,-9-4 0 0,8-2 0 0,12-2-2 15,-3-2 1-15,1-9-2 0,0-5-2 0,8 0-4 0,-9-9 1 16,10-1-1-16,-9-6 1 0,-1 3 3 0,1-7-1 0,-9-5 2 16,0 1 2-16,-9-1 4 0,1 1 2 0,0-6 1 15,-11 1 2-15,-7-1 0 0,10 1 1 0,-10 1 1 16,0-2 1-16,0 2 2 0,0 2 1 0,-10 3 1 0,10 3 0 16,0 4-1-16,-7 7 0 0,7 0-2 0,0-2-4 0,0 7-3 15,0-2-3-15,0 2-3 0,0 4-3 0,0 4 2 0,0 2-1 16,0 2-2-16,7 8 4 0,-7-1 0 0,10 3 1 15,-10 4 1-15,7 1 2 0,3-4-1 0,0 6 0 0,-3 5-1 16,2-6-4-16,0 1-3 0,-1-7-7 0,1 8-5 16,0-7-11-16,8 1-10 0,-8-1-15 0,0-5-27 0,8 1-43 15,-8-5-60-15,-1 0-59 0,1 0-50 0,-1-5-43 0,2-5-47 16,-2 0-55-16,0-11-66 0,10 2-72 0,-8-6-33 16,6-4 19-16</inkml:trace>
  <inkml:trace contextRef="#ctx0" brushRef="#br0" timeOffset="97341.82">22543 14277 29 0,'0'-8'637'0,"-9"-2"0"16,9 5-156-16,-9-1-153 0,9 2-96 0,-9 4-67 0,9 0-50 16,-8 4-23-16,8 2 7 0,0 9 17 0,-8-1 18 15,8 10 7-15,-10 5 4 0,10 10 1 0,-8 1 0 16,8-1-8-16,0 4-18 0,0 2-22 0,0 3-23 0,8 2-17 15,2-1-14-15,6 0-9 0,-7-1-7 0,9-4-5 0,8 0-6 16,-9 1-5-16,9-12-1 0,-8 1-1 0,9-10 2 0,-10 1-1 16,-1-5 5-16,1-6 6 0,1-9 10 0,-1 1 8 15,1-12 7-15,-1-3 5 0,0-6 5 0,1-10 6 16,8-3 5-16,-1-1 6 0,-7-7-2 0,7-3-1 0,-8 1-4 16,3-2-1-16,-3-4-1 0,-9-5-5 0,9 6-10 0,-17-6-11 15,9-5 0-15,0 6-8 0,-9-1-6 0,0 0-5 0,0 4-3 16,0 6-5-16,0 0-3 0,0 6-4 0,-9 7-13 15,9 2-12-15,0 10-23 0,-9-1-27 0,9 5-28 0,0 5-21 16,0 5-31-16,0 0-61 0,9 10-88 0,-9 5-77 16,9 0-85-16,-1 9-137 0,10-4-127 0,-10 3-67 0,10 3-21 15</inkml:trace>
  <inkml:trace contextRef="#ctx0" brushRef="#br0" timeOffset="97844.83">23229 14820 74 0,'-9'0'668'0,"1"0"5"0,8-5-127 0,-10 5-183 15,10 5-140-15,-8-5-96 0,8 5-59 0,-9 0-21 0,9 5-8 16,0-2 1-16,0 8 6 0,9 3 4 0,-9 2 4 0,8 3 6 16,2 0 1-16,7-5-7 0,0 7 0 0,0-7-7 15,1 5-8-15,7-5-4 0,-8-4-2 0,10 4-6 16,-1-5-1-16,-1-2 6 0,3-2 10 0,-12-7 20 0,2-3 15 15,8 0 14-15,-9-3 8 0,-8-7 6 0,8-2 7 0,-8 4 3 16,9-11-6-16,-10 4-12 0,1-5-15 0,0-5-11 0,-9 2-6 16,7-6-3-16,-7 3-4 0,0-3-3 0,0 5-8 15,-7-1-4-15,7 1 0 0,-9 4 2 0,9 0-1 0,-9 6-4 16,9-1-4-16,0 5-7 0,0 7-4 0,-8-9-3 0,8 12-6 16,0-4-6-16,0 4-6 0,8 4-4 0,-8 2-5 15,0 3 1-15,0 6 0 0,9 9-2 0,-9 1 1 0,9 5 2 16,-2 4 2-16,3 5 0 0,0 4 3 0,-3 6-1 15,3 0 0-15,-3 4 3 0,3 2-1 0,-2 3 1 0,0-3-1 16,2-3-1-16,7 7-2 0,-17 0 0 0,8 0-3 16,1-6-3-16,-9 6-2 0,0-5-3 0,0 5-3 0,-9-10-3 15,1 4-2-15,-1-9-3 0,1-5-2 0,-10 0 1 0,0-10 1 16,1 0 2-16,-10-3 3 0,11-12 3 0,-10 0 3 16,0-4 4-16,8-5 5 0,-8 0 4 0,1-10 3 0,-1 0 3 15,-2-5 4-15,12 1 2 0,-11-10 7 0,12-2 3 0,-13 3 3 16,12-2 4-16,6-5 1 0,-7 5 2 0,8 1 0 15,9-5-4-15,-8 4-5 0,8 0-8 0,8-4-8 0,1-1-14 16,0 6-21-16,-1-6-22 0,9 5-28 0,0-3-29 16,3-3-61-16,5 3-112 0,1-2-123 15,0-4-164-15,9 4-169 0,-1-4-85 0,1-1-36 0,8 2-6 0</inkml:trace>
  <inkml:trace contextRef="#ctx0" brushRef="#br0" timeOffset="98317.39">24567 14522 385 0,'-10'-5'566'0,"-7"5"-152"0,9-4-148 0,-2-2-83 0,2 6-40 0,8-4-8 15,-9 4 7-15,9 0 11 0,0 0 9 0,0-6 9 16,0 6-5-16,0 0-13 0,9 0-15 0,-1 0-20 16,10 0-18-16,-1 0-8 0,1 0-4 0,-1 0-7 0,9 0-3 15,0 0-8-15,0 0-10 0,9 6-11 0,-9-6-10 0,8 0-9 16,1 4-8-16,9-4-1 0,-9 0-5 0,8 0 1 16,-9 0-1-16,10 0-1 0,-9 0-2 0,-1 0 0 0,1 0-5 15,-1 0-3-15,-7 0-3 0,-9 0-8 0,-1 0-9 16,-1 0-13-16,-6 0-24 0,-3 0-37 0,-7 0-57 0,11 0-69 15,-11-4-69-15,0-2-69 0,0 2-90 0,-11-6-123 0,11 1-86 16,-7-1-28-16</inkml:trace>
  <inkml:trace contextRef="#ctx0" brushRef="#br0" timeOffset="98520.38">24835 14175 305 0,'-9'0'601'0,"1"0"-72"15,-1 0-172-15,9 0-137 0,-9 0-89 0,9 5-45 0,-8 0-2 0,8 10 13 0,-9-1 21 16,9 6 29-16,0 5 28 0,0 9 21 0,-8-5 10 0,8 10-7 16,8-5-23-16,-8 9-29 0,0 2-29 0,9 0-31 15,-9-2-31-15,8 1-21 0,1 0-17 0,0 0-9 0,-1-1-24 16,1-3-58-16,0-1-86 0,0-5-93 0,-1-10-116 0,1 0-220 16,0-3-116-16,-1-7-71 0,0 2-20 0</inkml:trace>
  <inkml:trace contextRef="#ctx0" brushRef="#br0" timeOffset="99492.17">26824 13145 175 0,'0'-15'469'0,"0"5"-126"0,0 0-117 0,0 1-64 16,0 5-23-16,-9-2-4 0,9 2 3 0,0-2 3 0,0 1 1 15,-9 5-2-15,9-5-2 0,0 5-4 0,-9-5-9 0,9 5-12 16,0 0-11-16,0 0-8 0,-8 0-8 0,8 5-9 16,0 0-4-16,-9 0 14 0,9 11 12 0,-9 2 7 0,1 7 5 15,-10 9 2-15,10 1 6 0,-1 8 5 0,-9 6-4 16,2 10-21-16,-2 3-19 0,1 7-15 0,-9 5-7 0,8 3-5 16,-9 7-3-16,3-1-6 0,-12 11-2 0,11-2-5 0,-1 0-8 15,-1 6-4-15,1 0-4 0,1 4-2 0,6-4-6 0,1 4-1 16,2 2-6-16,-1-7-1 0,8 0-1 0,9-4 2 15,0-4-3-15,9-6-3 0,-1-5-2 0,10-5-3 0,-1-10-5 16,10 1-5-16,-2-15-6 0,10 0-7 0,-9-5-2 16,9-11-3-16,-1-8 1 0,0 1 1 0,1-18 5 0,1 2 6 15,-1-10 6-15,-9-5 6 0,8-8 8 0,-17-3 8 0,9-4 6 16,-17-9 7-16,9 0 3 0,-18-5 6 0,0 0 7 16,0-11 2-16,-18 1 3 0,9 1-1 0,-17-11-2 0,9 5 1 15,-17-5 3-15,8 1 0 0,-9 4 0 0,-1 5 1 0,1-4-2 31,1 9 0-31,0-1 0 0,-1 5-3 0,9 1-4 0,9 10-5 0,-8-1-7 0,14 6-3 0,-5 4-9 16,6 0-8-16,10 6-13 0,-8 3-15 0,8-2-18 0,8 2-18 16,2 2-17-16,-1-2-20 15,9 6-21-15,7 0-41 0,0-5-65 0,11 1-75 0,-2-2-68 0,0-4-89 0,10 2-134 0,0-7-125 16,-1 0-59-16,-8-4-1 0</inkml:trace>
  <inkml:trace contextRef="#ctx0" brushRef="#br0" timeOffset="99774">27249 12666 144 0,'17'-10'461'0,"9"2"-152"15,-8-4-127-15,-1 8-68 0,1 4-32 0,-1-6-15 0,0 6-5 16,-8 6 4-16,0-6 4 0,0 10 4 0,-9-1 3 16,8 6 4-16,-8 0 6 0,0 4 6 0,-8 1 14 0,8 9 8 15,-9-4 3-15,0 10-6 0,-8-8-7 0,8 8-13 0,-8 0-16 16,-1-1-17-16,1 0-20 0,-9 5-31 0,8-4-50 16,1 4-55-16,-9-6-61 0,18-3-81 0,-2-1-158 15,2 1-127-15,8-7-77 0,0 3-29 0</inkml:trace>
  <inkml:trace contextRef="#ctx0" brushRef="#br0" timeOffset="100152.03">27840 13438 193 0,'0'0'527'0,"0"-6"-113"15,0 6-124-15,0-4-70 0,0 4-31 0,-8 0-17 0,8 0-9 0,-20 0-5 0,13-6-4 0,-1 6-16 16,-10 6-25-16,0-6-27 0,1 4-12 0,-1 6 8 16,-8 0 7-16,1 5 25 0,-1-1 17 15,0 2 10-15,-1 8 7 0,1 0 2 16,1 6-13-16,-1 4-25 0,0-1-14 0,8 6-27 15,-9 6-18-15,11-6-8 0,-10 5-6 0,8 5-6 0,1-1-3 16,0-2-5-16,-2 2-4 0,11 4-7 0,0-1 0 16,-1-2-2-16,9-1-3 0,-9-4-1 0,9 5-3 0,9-10-2 15,-9 4 2-15,9-3 0 0,-1-7-3 0,0-2-2 16,11-3-2-16,-2 1-3 0,0-9-3 0,9 0-5 0,0-6-8 16,0 1-14-16,-9-5-27 0,19-5-51 0,-10 0-69 15,-1-5-75-15,1 0-71 0,1-10-79 0,7-5-102 0,-8 0-152 16,1-4-68-16,-2-5 0 0</inkml:trace>
  <inkml:trace contextRef="#ctx0" brushRef="#br0" timeOffset="100480.55">27883 13824 532 0,'-9'-5'617'0,"1"-5"-131"15,-1 5-146-15,0 5-99 0,1-4-67 0,8 4-45 0,-8 0-11 16,8 4 10-16,-10 6 18 0,0 5 14 0,3-2-2 15,7 12-6-15,-8-1-6 0,8 6-4 0,0 4-18 0,0 1-24 16,0 0-24-16,0 4-24 0,8 0-14 0,-1 0-10 0,3-1-9 16,8 2-4-16,-10-1-4 0,10-1-1 0,-1-3-1 15,0-6 1-15,0-5-1 0,1 1-1 0,0-11 4 0,-1 0 6 16,-9-4 9-16,1-4 7 0,7-6 9 0,-5-6 6 16,5-4 3-16,2-4 1 0,9-10 2 0,-11-1 3 0,2-4 3 15,8 0-2-15,-9-5-1 0,9-1-3 0,-10-3-1 0,2-7 1 16,2 6-7-16,-4-4-8 0,1-2-9 0,-8-3-8 15,-1 4-7-15,10-5-4 0,-9 10-4 0,8-5-4 0,-8 5-5 16,-1 9-5-16,-8-4-7 0,9 10-7 0,0 4-15 16,-9 5-18-16,8 1-22 0,-8 4-24 0,0 1-54 0,9 4-83 15,-9 5-84-15,0 0-83 0,9 5-107 0,-9 4-185 0,8 1-88 16,0 4-31-16,2 7 26 0</inkml:trace>
  <inkml:trace contextRef="#ctx0" brushRef="#br0" timeOffset="100840.95">28509 14165 450 0,'0'0'595'0,"0"0"-114"0,0 0-162 16,9 0-104-16,-2-4-51 0,3-1-28 0,7 5-11 0,0-4-7 15,0 4-3-15,1 0-4 0,-1 0-13 0,9 0-19 0,-8 4-22 16,7 1-16-16,-16-1-7 0,8 2 0 0,-7-2 11 15,-2 6 15-15,-8 0 14 0,0 5 12 0,-8 4 16 0,-2 0 9 16,-16 2 0-16,8 7-2 0,-7 1-10 0,-1 1-15 16,-9-1-14-16,1 6-17 0,0-7-15 0,-3 3-11 0,4-3-5 15,-2 1-4-15,9-4 2 0,0-1-2 0,0 1-2 0,8-5 2 16,1-5 0-16,9-1 1 0,-2 1 0 0,2 0-4 16,-1-7-2-16,9-2-1 0,0 4 1 0,9-6-1 0,-9 1-1 15,18 1-2-15,-10-6 0 0,9 4 0 0,1-4-1 0,8-4-1 16,0 4-2-16,8-6-5 0,-7-3-6 0,16 3-8 15,-9-8-8-15,10 4-8 0,-1-4-17 0,0-1-40 0,1-4-70 16,-9 4-80-16,0-5-77 0,-1-4-77 0,1 0-108 16,-9-6-156-16,0 1-84 0,-8 0-17 0</inkml:trace>
  <inkml:trace contextRef="#ctx0" brushRef="#br0" timeOffset="101122.68">28978 13458 230 0,'8'-10'619'0,"2"4"-33"0,6 6-169 0,2-4-102 16,7 4-52-16,1 4-28 0,9 2-16 0,-9 4-2 16,19-1 0-16,-11 5-6 0,0 6-16 0,9 0-40 0,-8 9-36 15,10 1-31-15,-12 9-24 0,2-6-16 0,-8 12-8 0,-2 0-2 16,-8-2-7-16,-7 6-1 0,-2 0-4 0,-16 4-2 15,-10 6-1-15,1-5 0 0,-18 4 3 0,0-4-6 0,-7-1-1 16,-3 2-2-16,-7-2 0 0,-8-4-2 0,-1 0-3 16,8-5-4-16,-7-5-5 0,-1-6-2 0,-9 2-7 0,10-6-20 15,-1 1-52-15,0-6-115 0,-1-4-125 0,2-1-183 0,8-5-169 16,10 1-109-16,-2 1-58 0,0-12-18 0</inkml:trace>
  <inkml:trace contextRef="#ctx0" brushRef="#br0" timeOffset="101764.62">26493 15504 166 0,'-26'-4'341'0,"9"4"-92"0,0-7-70 0,-10 7-37 15,11-3-18-15,-2-2-11 0,1 5-7 0,-1-6-4 0,10 2 0 16,-10 4-2-16,9 0 1 0,1 0 2 0,0-5 1 16,8 5 0-16,-10 0 0 0,10 5 3 0,0-5 9 0,10 0 15 15,-2 4 16-15,9 2 13 0,-8-1 11 0,17-2 3 16,0 4 3-16,8-3-4 0,2 1-17 0,15 0-26 0,2 5-28 15,-1-10-26-15,18 5-18 0,-1 0-12 0,9-1-10 0,9-4-8 16,9 4-1-16,8-4-5 0,9 6-1 0,17-6 0 16,0 4-7-16,0-4-3 0,9 6-5 0,0-2-3 0,1 2-5 15,-2-2-1-15,-7 1-3 0,-10-5-10 0,1 6-13 16,-27-2-31-16,-9-4-43 0,-7 0-58 0,-27 4-53 0,-9-4-51 16,-17 6-50-16,-9-2-47 0,-17-4-72 0,-8 6-106 0,-17-6-79 15,-11 0-15-15</inkml:trace>
  <inkml:trace contextRef="#ctx0" brushRef="#br0" timeOffset="102391.59">26520 16177 356 0,'17'-23'371'0,"0"4"-124"16,0-1-81-16,0 0-39 0,-7 0-15 0,0 7 2 0,-3-8 18 15,1 11 16-15,2-5 8 0,-2 6 4 0,1-1 8 0,0 0 7 16,0 0 10-16,-1 7 4 0,1-9-5 0,0 9-4 0,-9-2-9 16,8-1-7-16,-8 6-16 0,0 0-19 0,0 0-24 0,0 0-20 15,0 0-19-15,0 11-14 0,0-2-7 0,-8 6-6 16,-1 9 0-16,0 0 1 0,-8 16 4 0,-1-1 2 16,-8 10 0-16,9 5-5 0,-10 8 2 0,2 2 1 0,-1 10 0 15,-1-2-2-15,1 7-4 0,1-1-4 0,0 0-5 0,-2 1 0 16,9 0-6-16,-8-2-5 0,17 0-7 0,-8 2-3 0,8-5-1 15,0 3-1-15,1-3 0 0,8-7-1 0,0 2 0 16,8 0-4-16,-8-10 2 0,18-1-1 0,-9-5-2 16,8-2-3-16,9-3-2 0,1-10-3 0,-2-2-3 0,1-9-2 15,9-5-2-15,-9-9-3 0,9 3 2 0,-10-12 1 0,2-4 2 16,-2-4 0-16,2-2 5 0,-9-9 1 0,-1 0 4 16,-8-4 1-16,-1-4 0 0,0 1-2 0,-8-6 0 0,-8-1-2 15,0-1 0-15,-10-4 0 0,1 0 2 0,-1-5-3 16,-8 5-1-16,-9 0 3 0,1-4 1 0,-1 7 2 0,1-3 2 15,-10-1 2-15,10 7 1 0,-3-6 1 0,4 9 3 0,6-5 2 16,1 6 4-16,10 4-8 0,-2 2 4 0,9-3 1 0,1 7-3 16,8 0-2-16,8-1-5 0,1-1-9 0,17-2-11 15,0 3 0-15,0 0-16 0,9 0-16 0,9 1-18 16,-1-1-37-16,0-5-67 0,0 7-77 0,0-3-78 0,9-4-89 16,1 7-144-16,-9-7-124 0,7 0-67 0,-7 0-10 0</inkml:trace>
  <inkml:trace contextRef="#ctx0" brushRef="#br0" timeOffset="102689.51">27666 16066 22 0,'-9'-4'586'0,"-7"-2"-5"0,-11 2-181 0,9 4-155 0,-8 4-88 15,1 6-42-15,-1 4-10 0,0 1 9 0,-1 5 26 16,1 3 27-16,8 3 22 0,-7 3 14 0,7 4 0 0,1 3-7 16,0 2-15-16,-1 1-22 0,1 1-28 0,8 4-22 15,-8-5-24-15,10 6-23 0,-4-4-13 0,2 4-10 0,9 0-8 16,-8-2-5-16,8-4-3 0,0 6-8 0,8-7-1 0,-8-3-1 16,9 5-5-16,2-7-2 0,-4 1-2 0,10-4-3 15,-8-2-3-15,8 1 0 0,1-3-6 0,8-3-5 16,-9-8-10-16,9 0-22 0,0-5-34 0,0-5-58 0,-9-1-63 15,9 1-65-15,-9-10-54 0,2 1-59 0,-1-5-70 0,-11-7-101 16,11-4-98-16,-10 1-18 0</inkml:trace>
  <inkml:trace contextRef="#ctx0" brushRef="#br0" timeOffset="103034.36">27917 16135 637 0,'-8'-11'654'0,"-9"7"-120"0,-1-1-180 0,1 0-118 15,0 5-64-15,-1 5-32 0,1 4-11 0,-1 5-2 16,10 2 1-16,-10 7 2 0,11 3 0 0,7 3-10 0,0 1-21 16,0 4-25-16,0 5-21 0,7 0-16 0,2 4-7 15,8 2-4-15,-7 3-4 0,5-3-4 0,13-3-4 0,-11 3 0 16,9-1-7-16,-9-5 2 0,9 1 0 0,-9-6-2 16,10-4 3-16,-10-7 10 0,-1-4 7 0,-5 1 11 0,5-4 14 15,-6-12 10-15,7 5 4 0,-9-9 1 0,2-9 0 0,6-1-5 16,-7-10-3-16,0 1-5 0,8-11-6 0,-8 1-6 0,0-5-2 15,8-5 0-15,-8-5 0 0,-1 0 1 0,1-1-4 16,9-4-2-16,-11 1-3 0,13 0-5 0,-13-1-3 16,11 0-3-16,-10 0-2 0,9 6-6 0,1-6-3 0,-9 5-4 15,8 4-5-15,0 6 0 0,-8 1-2 0,0 2-6 0,-1 13-11 16,1-2-14-16,0 10-19 0,-9-5-22 0,8 9-40 0,-8-2-85 16,0 2-94-16,8 6-84 0,-8 0-99 0,10 6-179 15,-10-1-96-15,8 4-52 0,-8 6 3 0</inkml:trace>
  <inkml:trace contextRef="#ctx0" brushRef="#br0" timeOffset="103394.78">28352 16638 140 0,'-17'0'612'16,"8"0"7"-16,9 4-193 0,-9-4-164 0,9 0-109 0,0 0-55 15,9 0-28-15,0 0-14 0,8 0-5 0,0-4-4 16,1 4 0-16,8 0-8 0,-1 0-4 0,11 4-13 0,-10-4-15 16,-1 4-5-16,2 2-2 0,-10-2 1 0,0 8-1 0,1-4 1 15,-10 2 5-15,1 5 0 0,-9 0 9 0,0 4 1 16,0-4 9-16,0 4 19 0,-9 1 27 0,1-2 29 16,0 4 27-16,-10-3 23 0,0 1 12 0,10-2 7 0,-9 3 0 15,0-8-18-15,8 2-25 0,-9 0-28 0,1 0-21 0,-1-1-26 16,10 0-15-16,-10-4-7 0,9 4-7 0,-9 1-1 0,10 1-2 15,0-6-1-15,8 4-5 0,-9-5 0 0,9 1-2 16,9 6-1-16,-9-6-1 0,8-6-2 0,10 5 0 16,-10-4-4-16,19 0 1 0,-10-5-3 0,18 5 1 0,-10-10-7 15,10 5-5-15,1-5-6 0,-2-4-8 0,8 0-6 0,-5-1-11 16,6-6-18-16,-8 3-32 0,7-3-51 0,-7-4-66 0,1 7-65 16,-11-7-69-16,1 0-89 0,1 0-162 0,-9-9-93 15,-2 6-36-15,-8-3 14 0</inkml:trace>
  <inkml:trace contextRef="#ctx0" brushRef="#br0" timeOffset="103629.87">29081 16105 367 0,'9'-10'691'0,"0"0"8"0,-1 5-189 0,10 0-157 15,-1 5-101-15,8 0-61 0,2 5-36 0,0 5-15 16,-1 0-4-16,8 5 0 0,-7 5-1 0,7 9-21 15,-8 0-30-15,1 10-27 0,-2 0-15 0,-7 10-9 0,-1 5-12 16,-8 4-4-16,-9 1-4 0,-9 9-3 0,0-4-5 0,-8 4-1 16,-9 6-1-16,-9-7 0 0,0 8-3 0,-8-7-4 0,0 5-8 15,-10-4-13-15,-7-1-21 0,-1-5-42 0,0 0-66 16,-8-4-69-16,-1-5-65 0,10-6-82 0,-11-9-133 16,19-4-141-16,-8-11-66 0,16-4-9 0</inkml:trace>
  <inkml:trace contextRef="#ctx0" brushRef="#br0" timeOffset="104417.69">30054 13711 308 0,'-9'0'553'0,"9"0"-142"0,-9 5-153 0,0 5-80 15,2 0-22-15,-3 6 6 0,10-3 24 0,-8 12 31 0,-1-1 21 16,1 4 21-16,-2 13 4 0,10 7-16 0,0 1-31 15,-8 9-34-15,8 1-38 0,8 5-33 0,-8 4-25 0,0 0-21 16,10 1-15-16,-2 0-11 0,1-7-4 0,-1 2-7 0,2 0-3 16,-10-10-3-16,7-5-2 0,2-6 0 0,-9-4-1 15,9-9 3-15,-9-1 7 0,0-9 7 0,-9-2 5 0,0-3 5 16,2-5 6-16,-11 0 0 0,1 0-1 0,-9-4-4 0,0-3-7 16,-9-3-10-16,0 0-6 0,1 0-5 0,-10 0-7 0,1 0-4 15,-1 0-1-15,1 0 0 0,0 7-1 0,-2-4-1 16,3 7-3-16,7 6-2 0,-9-3 1 0,18 7 2 15,-9 5-2-15,8-6-2 0,11 6 0 0,-2-2 0 0,10 3-3 16,8 3-2-16,0-9-2 0,0 3-4 0,8-3-1 0,10-5-2 16,-2-1-4-16,4-3-1 0,5-1-1 0,1-10-1 0,9 0 2 15,8-6 1-15,-9-9-1 0,10 1 2 0,-9-1 3 16,9-9 3-16,-10-1 1 0,0-4 4 0,2-4 0 16,-11 3 2-16,1-4 4 0,-9-1 0 0,2 2 0 0,-11-3 1 15,2 3-2-15,-3 2 0 0,-7 3 3 0,8-1 4 0,-8 4 1 16,0 7 6-16,-8 2 1 0,8 6-1 0,0 0 0 0,0 10 0 15,-7 0-3-15,7 0-2 0,-10 10-4 0,10 0-3 16,-8 6-3-16,8 7 3 0,-10-3-1 0,10 9 1 16,0-1 0-16,0 7 0 0,0 1-1 0,10-3-3 0,-2 1-4 15,2-4-6-15,-3 4-8 0,11-11-8 0,-1 7-12 0,1-5-9 16,0-5-11-16,6-6-11 0,-6 5-14 0,-1-9-28 0,0 0-47 16,1-5-62-16,1 0-59 0,-12-5-63 0,11-5-61 15,-10-5-83-15,2-5-119 0,-2-4-74 0,-8-1-10 16</inkml:trace>
  <inkml:trace contextRef="#ctx0" brushRef="#br0" timeOffset="104743.42">30549 14142 388 0,'0'-6'612'0,"-7"6"-89"0,7 6-167 0,-11-2-99 16,2 6-49-16,9-1-21 0,-8 11-1 0,-2 5 5 15,-6 3 9-15,8 8 17 0,8 7-12 0,-10 1-30 16,2 0-40-16,8 5-38 0,0 4-30 0,8 1-17 0,-8 0-11 16,10 0-20-16,-2-6-5 0,1 1-3 0,-2 0 1 0,11-9 0 15,2-2 1-15,-5-3 4 0,-5-11 1 0,7-5 8 0,-1-4 8 16,3-10 8-16,-11 1 10 0,18-17 7 0,-8 1 3 16,8-8 4-16,0-8 3 0,-1-2 2 0,1-7 0 15,1-4 2-15,0-5-3 0,-2 0 2 0,-8-5-2 0,9 1-1 16,-8 0-3-16,8-7-6 0,-9 0-6 0,1 3-8 0,-1-2-7 15,-9-1-8-15,11 3-6 0,-12 2-7 0,3 6-5 0,-10 0-6 16,8 11-4-16,-8 7-6 0,8 1-10 0,-8 11-19 16,0 1-22-16,0 2-22 0,0 7-19 0,0 4-22 15,10 4-23-15,-10 7-52 0,8 2-88 0,-8 8-79 0,9 3-82 16,-9 6-126-16,8-1-147 0,2 4-80 0,-10 2-29 0</inkml:trace>
  <inkml:trace contextRef="#ctx0" brushRef="#br0" timeOffset="105119.56">30853 15119 644 0,'-8'-5'743'0,"-2"-2"-11"0,3 7-198 0,7-3-154 16,0-2-123-16,7 5-77 0,3-6-45 0,-2 2-24 15,0-1-11-15,10 5-8 0,-1 0-12 0,9-4-21 0,0 4-21 16,1-6-14-16,-2 6-11 0,1 6-6 0,0-6-4 16,1 4 0-16,-1 1-1 0,0-1 0 0,0 2 0 0,-9-1-3 15,0 5 2-15,-8-2 5 0,1 2 3 0,-10 6 3 0,0-2 3 16,-10 5 5-16,1 7 2 0,-16-3 2 0,7 2 0 16,-17 0-4-16,1 4-1 0,-1 0-2 0,-9 5-1 15,1-3060-2-15,0 6110-1 0,-10-3049-1 0,10-7 2 0,9 3 6 16,-10-3 4-16,9 3 2 0,1-3 2 0,7 1 3 0,2-4 1 15,6 5 1-15,-6-6-4 0,17-5-2 0,-2 2-3 0,2-3-3 16,1-2-3-16,7-2-3 0,0-5-1 0,7 1-2 16,11 0-2-16,-1-5-4 0,-1 0-7 0,11-5-16 15,8-5-19-15,8 0-30 0,0-5-72 0,19-3-105 0,-2-3-111 16,10-4-145-16,9-5-197 0,7 2-97 0,0-6-40 0,2 4-7 16</inkml:trace>
  <inkml:trace contextRef="#ctx0" brushRef="#br0" timeOffset="105699.7">31886 14448 520 0,'0'0'499'0,"-9"6"-132"0,1-6-97 0,8 0-49 15,-10 0-11-15,10-6 1 0,0 6 17 0,-8 0 7 0,8 0 0 16,0-4-5-16,0 4-20 0,0 0-28 0,0 0-31 16,0 0-33-16,0 0-31 0,0 0-16 0,8 4-12 15,2-4-6-15,7 6-7 0,-8-6-4 0,8 5-7 0,1 0-4 16,-1 0-6-16,1 0-4 0,-2 0-6 0,11 3-3 0,-10-2-2 16,10-2-3-16,-1 2-1 0,8-6-1 0,-7 4-1 0,-1 2-1 15,8-6 2-15,1 4-4 0,0-4-3 0,-1 0-4 16,-8 5-8-16,-9-5-11 0,9-5-17 0,-8 5-38 15,-1 0-67-15,-9-4-77 0,2 4-70 0,-3-6-65 0,-7-4-66 16,10 0-74-16,-20 6-118 0,3-5-67 0,-3 4 4 0</inkml:trace>
  <inkml:trace contextRef="#ctx0" brushRef="#br0" timeOffset="105871.57">31790 14815 286 0,'-7'5'638'0,"-2"0"-50"0,0 0-152 0,0 0-88 0,-1-5-46 15,10 5-30-15,0-5-25 0,0 0-11 0,0-5-9 16,10 5-9-16,-1 0-30 0,9-5-51 0,-1 5-50 0,17-5-34 16,-9 0-25-16,11 0-16 0,6 0-11 0,-5 2-19 0,6-7-16 15,-8 4-39-15,-1 1-62 0,9-5-73 0,-7 5-70 16,-2-5-67-16,1 1-87 0,0-1-136 0,-9-4-108 0,-1-1-40 16,1-1 16-16</inkml:trace>
  <inkml:trace contextRef="#ctx0" brushRef="#br0" timeOffset="106264.3">33275 14068 219 0,'0'-9'644'0,"0"-1"-7"0,0-1-174 15,-8 2-123-15,-1 5-84 0,1-2-43 0,-1 6-22 0,-18 0-5 16,11 6 0-16,-11-2-4 0,-6 11-15 0,-4 0-34 16,12 3-25-16,-10 8-22 0,9 2-19 0,-8 2-13 0,7 4-9 15,2 0-6-15,6 1-5 0,1 4-5 0,3-6-3 0,5 6-5 16,2 1-2-16,8-1-6 0,0-6-3 0,0 8-3 16,8-8-1-16,2 3 0 0,5-8-4 0,-5 6-3 0,8-10-4 15,8 0-2-15,0-3-1 0,-1-7 0 0,1-4-3 16,9-4 0-16,-9-6 3 0,10-6 2 0,-1-4 3 0,-1-10 8 15,1 5 9-15,8-9 6 0,-9 0 9 0,1-5 12 0,-9-1 20 16,1-4 7-16,-1 4 9 0,0-9 0 16,-18 6-2-16,10-7-1 0,-18 1-5 0,8 0-10 0,-8 0-21 0,-8 1-12 15,-10-2-12-15,1 6-17 0,-18 4-22 0,-8 1-26 0,-1 6-30 16,-16 3-58-16,-1 4-123 0,0 3-129 0,1 8-190 16,-1 5-161-16,0 0-89 0,7 9-37 0,3 0-6 0</inkml:trace>
  <inkml:trace contextRef="#ctx0" brushRef="#br0" timeOffset="107550.65">29541 17990 236 0,'-8'-5'448'0,"0"1"-104"16,-2-6-101-16,2 10-62 0,-1-5-27 0,9 1-3 16,-8-2 6-16,-1 6 22 0,1 0 29 0,8-5 23 0,-9 0 13 15,9 5 14-15,0 0-18 0,-9-5-21 0,9 5-23 0,0-5-32 16,0 5-34-16,0 0-36 0,9-3-28 0,0 3-33 16,-1-7-7-16,9 7-7 0,0-3-5 0,17 3-1 0,-7 0-4 15,9 3 0-15,7-3-1 0,0 7-2 0,9-4-1 16,9 2 0-16,1 0-2 0,6 0 2 0,11 0-1 0,8-5 3 15,-1 6 2-15,1-6 1 0,8 0 3 0,0 0 1 0,2 0 3 16,-2-6-1-16,1 6-3 0,-9 0-1 0,-1 0-3 16,-8 0-1-16,-8 0-3 0,-10 0-2 0,-16 6-3 0,-1-2-1 15,-8-4-1-15,-8 0-2 0,-9 5 0 0,-2-5-1 16,-8 4 0-16,2-4-1 0,-2 6 0 0,-8-6 0 0,0 4 1 16,0 1 0-16,-8-5 0 0,-2 5 0 0,2 0-4 0,-1 0-6 15,2 0-12-15,-3 0-31 0,-7 0-63 0,6-1-82 16,4 2-80-16,-11-2-83 0,10-4-114 0,-1 0-179 0,9 0-84 15,-8 0-26-15</inkml:trace>
  <inkml:trace contextRef="#ctx0" brushRef="#br0" timeOffset="108179.86">33120 17590 326 0,'8'0'523'16,"2"0"-168"-16,-3-5-147 0,-7 5-89 0,0 0-47 15,-7 0-22-15,-3-5-11 0,2 5-6 0,-11 0 0 0,2 0 4 16,-9 0 7-16,1 0 7 0,-1 0 8 0,-9-5 10 15,1 5 12-15,-2 0 7 0,1-5 8 0,-8 5 18 0,9-5 12 16,-10 2 13-16,1-4 8 0,8 4 3 0,-10-3-1 0,3 1 6 16,7-5 4-16,-9 5-12 0,10-4-16 0,8 3-16 15,-1-4-18-15,2 6-15 0,7 4-13 0,1-6-12 0,8 2-12 16,0 0-8-16,1 4-8 0,-1-5-6 0,9 5-6 0,0 0-4 16,-8 0 1-16,8 0-4 0,8 5-4 0,-8-1-2 15,0 6-3-15,9 0 0 0,-9 4-2 0,8 1 1 0,1 4 1 16,0 1 0-16,0 5 1 0,-9-6-1 0,8 6 0 15,1-1 0-15,0 5-1 16,0-3 2-16,-9-8-1 0,8 6-1 0,0-4 0 0,-8-5 0 0,10 5 1 0,-3-6 0 0,-7-4 1 16,10 4 0-16,0-3 1 0,-10-2-1 0,7-3-2 15,2 3 3-15,0-5 0 0,0 2-2 0,-1-2-1 16,10 0 1-16,-10 2 1 0,10-6-1 0,-1 6 0 0,9-6-1 16,-9 0 0-16,8 0 1 0,2 0-1 0,-1 0-4 0,1 0-4 15,-1 0-2-15,0 3-4 0,-1 4-5 0,1-4-8 0,0 2-6 16,1 5-12-16,-9-5-9 0,-3 10-9 0,3-5-11 15,1 4-7-15,-10 1 0 0,-1-1 3 0,-8 1 7 0,0 0 9 16,0 0 13-16,-8 3 12 0,-10-2 16 0,8-2 13 16,-15 2 10-16,-1-3 8 0,-1 3 13 0,-7-2 12 0,-9 1 13 15,-1-1 13-15,-6 1 11 0,-13-1 2 0,11-3 1 0,-8-1 1 16,-1-1-6-16,0-4-11 0,0 0-11 0,1 0-11 16,0 0-11-16,-2 0-3 0,9 0-6 0,2-2-6 0,8-3-2 15,6 6-8-15,4-6-10 0,-2 0-32 0,17 0-59 16,-8 0-87-16,9-6-89 15,17-2-97-15,-8-2-130 0,8-11-172 0,8 8-82 0,1-7-20 0</inkml:trace>
  <inkml:trace contextRef="#ctx0" brushRef="#br0" timeOffset="108760.17">33649 16878 455 0,'-9'-16'427'15,"-8"2"-157"-15,-1-2-121 0,2 1-64 0,-12 1-28 16,-5 0-9-16,6 4-1 0,-16-4 1 0,8-1 9 15,-8 0 8-15,-1 5 8 0,0 1 5 0,2-6 3 0,-10 5 6 16,-1 0 15-16,2 0 32 0,-10 7 28 0,9-3 30 0,-9 6 20 16,0 6 11-16,0 2 5 0,0 2-6 0,-8 5-19 15,-1 9-33-15,10 1-34 0,-10 4-38 0,1 6-28 0,-1 3-25 16,2 6-13-16,-3 0-8 0,10 0 0 0,0 4-4 16,1 6-4-16,-1 0-2 0,9 5 1 0,0 4 4 0,-1-4-2 15,19 5-5-15,-9-1-2 0,18 6-2 0,-3-6 1 0,2 1-2 16,9-1-2-16,0 5-3 0,8-4-2 0,9 4 1 0,0-4 2 15,9 4-2-15,-1 0-1 0,10-3 0 0,-1-3-1 16,8 1 2-16,10-4-1 0,8-5 2 0,1-6-1 0,9 1-3 16,-1-4-3-16,8-6-2 0,10-5-5 0,0-4-5 15,0-6-7-15,8-9-9 0,-1 0-9 0,10-7-7 0,0-2-10 16,0-6-16-16,0 0-20 0,0-6-24 0,-1-2-13 16,2-2-7-16,-2-5-1 0,-7 0 5 0,-10-4 9 0,0-6 23 15,-9 1 26-15,-7-1 37 0,-9-9 36 0,-1 5 32 0,-8-5 22 16,-1-5 19-16,-17-6 27 0,10-4 22 0,-18 0 13 15,8-8 1-15,-10-2-6 0,-7-9-11 0,11 0-9 0,-11-6-11 16,-11-4-21-16,11-1-17 0,-7 1-10 0,-3-6-6 16,-6 2-3-16,7-1-3 0,-17-4 4 0,0 8 1 0,-9-3 0 15,1 8-2-15,-9 0-4 0,0 7-3 0,-1 3-3 0,-9 11-5 16,-8 2-12-16,1 12-18 0,-1 11-30 0,-8 4-87 0,-10 9-128 16,1 5-171-16,0 10-224 0,0 5-133 0,-1 9-66 15,2 1-30-15</inkml:trace>
  <inkml:trace contextRef="#ctx0" brushRef="#br1" timeOffset="131141.97">1347 7830 269 0,'-11'0'326'0,"11"-5"-123"15,-9 2-75-15,9-3-38 0,0 6-21 0,-7-6-13 16,7 2-3-16,0-1-1 0,0 5 0 16,0-5-2-16,0 5-3 0,-10-5-2 0,10 5-5 0,0-5-2 0,0 5-4 0,0 0-4 15,0 0-3-15,0 0-1 0,0 5-2 0,0 0-3 0,0 0 0 16,0 0 1-16,0 5 6 0,0 4 6 0,10 6 8 15,-10 0 7-15,7 4 2 0,-7 0 4 0,0 5 4 0,9 1 1 16,2 4-2-16,-11 0-4 0,7 5-8 0,2 1-9 16,0-1-6-16,-1-1-5 0,1 6-4 0,-1-5-7 0,2 6-4 15,-2-7-4-15,10 1 0 0,-10 6-3 0,1-11-1 0,8 5-2 16,-8-6 1-16,-1 3-1 0,10-7 1 0,-18-5-1 16,8-4 10-16,0-1 35 0,-8-4 61 0,10-5 51 0,-10-5 32 15,0-5 20-15,0-5 13 0,0-5 6 0,0-10-5 16,0 1-30-16,0-10-60 0,0-5-46 0,10-7-28 0,-10-1-19 15,0-3-9-15,7-3-5 0,-7-1-7 0,8 0-3 16,2-5 2-16,-2 0-5 0,1 5-3 0,0-4 1 0,-2 4 0 16,3 6-2-16,-1 4 1 0,0-2-1 0,-9 13-4 0,8-2 0 15,0 11-1-15,-8-1-4 0,10 5-1 0,-10 1-3 0,8 8-11 16,-8-3-19-16,0 4-47 0,9 5-74 0,-9 0-92 16,8 5-92-16,1 0-139 0,8 5-180 0,1 4-106 15,-10-4-49-15,19 5 15 0</inkml:trace>
  <inkml:trace contextRef="#ctx0" brushRef="#br1" timeOffset="131440.14">1857 8470 19 0,'0'0'558'16,"10"-3"-27"-16,-2 3-200 0,1 0-147 0,-1-7-85 15,10 7-47-15,8-5-24 0,-9 5-10 0,8-4-8 0,2 8-4 16,1-4-2-16,-3 5-2 0,1 5-1 0,-1 0-1 16,1 0 0-16,-8 5 0 0,-1-2 2 0,-8 8 1 0,-1-3 0 15,1 2 1-15,-9 5 1 0,0-5 4 0,0 4 7 0,-9 0 3 16,-8 1 4-16,0-2 6 0,-1 3 7 0,2-3 4 16,-10-3 3-16,-1 5-1 0,1-5-3 0,9-6-3 0,-10 5-3 15,9-7-7-15,2 1-6 0,7-3-5 0,-8 0-8 0,9-5-12 16,8 0-22-16,-10 0-25 0,20-5-35 0,-10 0-51 15,17-5-85-15,0-5-166 0,-1-5-94 0,11-3-57 16</inkml:trace>
  <inkml:trace contextRef="#ctx0" brushRef="#br1" timeOffset="131660.5">2318 8329 410 0,'-9'0'388'0,"2"0"-138"0,-11 0-106 0,9 3-55 0,-1 4-31 15,2 1-12-15,0 2-8 0,8 6-2 0,-9-2 0 0,9 5-4 16,0 1-5-16,0 5-6 0,0-6-5 0,9 5-4 0,-9 6-4 16,0-5-1-16,8 3-1 0,-8 1 0 0,8 1-1 15,-8 0 1-15,10-1-2 0,-10-6 1 0,9 8-1 0,-1-7 0 16,2 1-1-16,6-1-5 0,-7-5 2 0,8 1 1 16,1-1 0-16,-1 1 1 0,9-5 0 0,0-5-1 0,-1 4-8 15,12-9-8-15,-12 0-31 0,10-5-51 0,-1 0-84 16,1-10-148-16,-9 0-95 0,0-4-59 0</inkml:trace>
  <inkml:trace contextRef="#ctx0" brushRef="#br1" timeOffset="132181.53">3065 7738 10 0,'-9'-10'541'15,"9"4"-42"-15,0 2-191 0,-8-2-139 0,8 6-77 16,0-4-41-16,8 4-24 0,-8 4-10 0,0-4-4 0,9 10-3 16,0-4 0-16,-1 4-6 0,1 5 1 0,0-1-2 0,-1 0 3 15,9 6 7-15,-7-5 4 0,-3 4 7 0,2 6 9 16,2-6 14-16,-4 1 8 16,-7 3 12-16,10-3 15 0,-10 5 17 0,0-6 18 0,-10 6 21 15,3-4 16-15,-4 2 11 0,2-3 6 16,-8 4-5-16,0 1-12 0,0-2-19 0,0 7-21 0,-9-6-24 15,8 7-26-15,1-8-21 0,-9 12-15 0,9-7-10 0,-2 1-6 16,-6 7-4-16,17-8-5 0,-10 2-1 0,9-1-1 0,1-5 0 16,-2 6 0-16,10-5-1 0,0-1 2 0,0-4 0 15,10 3 0-15,-2-3-2 0,1-1-3 0,-1-4-2 0,2 0 0 16,5-5 1-16,-4 0-2 0,6-5-2 0,0-5 3 16,-8 0 0-16,17-10 1 0,-9 0 3 0,1-10 0 0,8 1 1 15,-9-6 1-15,0-3 2 0,0-3-1 0,0 3-3 16,3-6 1-16,-13 4 1 0,3-4 2 0,-3 4 5 0,-7 6 6 15,0-6 10-15,0 12 11 0,0-3 11 0,0 8 5 0,0-2-1 16,0 5 0-16,0 0-2 0,0 5-7 0,0-5-11 16,0 10-10-16,0 0-8 0,0 0-6 0,0 0-2 0,0 5-3 15,0 5-1-15,0 4-1 0,0 1 0 0,0 4 1 16,9 2 1-16,-9-3-1 0,9 12-1 0,-9-6 1 0,8 6 0 16,-8-1 0-16,10-5 1 0,-2 0 1 0,-8 2-4 0,9 3-1 15,-1-4-4-15,2-1-4 0,-10 0-3 0,8-4-14 16,0 4-24-16,1-4-34 0,0-5-45 0,8 4-48 0,-8-9-45 15,8-1-41-15,0-5-44 0,0-4-39 0,1-4-48 16,0-5-59-16,-1-6-90 0,-10 1-31 0</inkml:trace>
  <inkml:trace contextRef="#ctx0" brushRef="#br1" timeOffset="132496.84">3569 8011 164 0,'-9'-15'560'0,"9"2"-115"16,-9 1-151-16,9 8-97 0,0 0-52 0,0-2-37 0,0 2-25 15,0 4-14-15,0 4-9 0,9 2-8 0,-9 2-10 0,17 7-11 16,-9 5-8-16,10-1-7 0,-9 6-2 0,8 5-2 16,0 4-3-16,1-1-2 0,0 3-4 0,-1-3-1 0,1 1 0 15,-1 0-2-15,0 0 1 0,0 2 0 0,1-7 1 0,-2-1 1 16,-7-3 10-16,8-6 16 0,-7 1 34 0,-2-10 49 16,1 5 55-16,-9-10 39 0,0-2 30 0,8-3 15 0,-8 0 5 15,0-8-12-15,0-2-29 0,0-5-49 0,0-5-51 0,10-3-35 16,-10-7-24-16,0 1-11 0,8 0-10 0,-8-7-1 15,0 3-1-15,0-1 2 0,0-1-4 0,0 2-6 0,0-2-6 16,0 1-5-16,0 0-2 0,0 4-5 0,0 6-2 16,0-1-2-16,0 5-6 0,0 6-16 0,0-1-21 0,9 1-29 15,-9 8-69-15,9 2-104 0,-2 4-101 0,12 4-134 0,-2 2-213 16,1 4-93-16,-1 5-48 0,9 3-12 0</inkml:trace>
  <inkml:trace contextRef="#ctx0" brushRef="#br1" timeOffset="132746.46">4212 8500 481 0,'8'0'565'0,"0"5"-192"0,10-5-156 0,-10 3-97 16,10 4-54-16,-2-4-28 0,2 3-15 0,1 4-9 15,-3 0-2-15,2 3-2 0,-1 3 1 0,1 4-1 0,-9-1 2 0,-1 5 3 16,1 1 5-16,-9 4 2 0,-9-1 6 0,9 3 6 15,-17 3 5-15,6-5 5 0,-4 5 4 0,-12-3 3 0,11-3 6 16,-3 2 5-16,-6-2 3 0,7-4-3 0,-7 1-5 16,7-5-4-16,0-1-5 0,1 1-8 0,-1-5-10 0,10-6-10 15,0 1-10-15,-2 0-18 0,3-5-31 0,7 0-41 0,0 0-51 16,7-5-66-16,3-5-102 0,6 0-172 0,19-5-95 16,-9-5-44-16</inkml:trace>
  <inkml:trace contextRef="#ctx0" brushRef="#br1" timeOffset="132965.97">4585 8626 288 0,'-10'-10'541'0,"2"0"-148"0,-1 6-133 15,9 4-83-15,-8-4-40 0,-1 8-22 0,-8-4-12 0,8 10-3 16,0-6-2-16,0 12-1 0,1-2-8 0,-1 6-9 16,0 4-11-16,-7-4-12 0,6 4-8 0,2 5 0 0,-1-5-2 15,9 1-1-15,-8 1 0 0,8 1-4 0,0-2-2 16,0 0-2-16,8-1-5 0,1 0-6 0,-1 0-3 0,10-3-3 15,-10-3-3-15,10 2-3 0,-1-5-3 0,1 1-3 0,8-3-2 16,-1-3-6-16,12-5-32 0,-4 0-52 0,2 0-57 16,8-10-67-16,-7 0-103 0,8-5-185 0,-2-4-101 0,-7-6-57 15</inkml:trace>
  <inkml:trace contextRef="#ctx0" brushRef="#br1" timeOffset="133185.96">4940 8373 92 0,'0'4'521'0,"0"2"-128"0,0-2-152 0,10-4-104 0,-2 6-59 16,9 3-30-16,-8-5-17 0,17 6-6 0,-9-4-4 16,8 4-1-16,12-6 1 0,-12 1 1 0,10-1-1 0,-1 6-2 15,-7-5-1-15,6 5-1 0,4-5-1 0,-3 5-3 16,1-5-2-16,-9-1-3 0,9 2-4 0,-1-1-8 0,-6-2-16 15,-4-3-34-15,10 0-73 0,-15-3-121 0,6-2-136 0,-7-1-81 16</inkml:trace>
  <inkml:trace contextRef="#ctx0" brushRef="#br1" timeOffset="133373.54">5140 8245 373 0,'-8'-4'520'0,"-10"-2"-159"16,10 3-124-16,-2 3-73 0,3 0-39 0,7 0-22 15,0 0-12-15,0 3-5 0,0 3-4 0,7 3-11 0,3 1-12 16,-2 5-15-16,10 0-11 0,-1 3-8 0,0 6-5 0,0 1-4 16,-7 5-3-16,7-1-4 0,0 0-2 0,-1 11-2 15,2-7-2-15,1 12-12 0,-2-6-35 0,0 5-42 0,0 0-55 16,1-5-101-16,8-1-189 0,-9 3-97 0,9-8-60 16</inkml:trace>
  <inkml:trace contextRef="#ctx0" brushRef="#br1" timeOffset="133749.14">6087 8089 315 0,'0'-9'602'0,"-9"4"-80"0,9-5-183 0,-9 5-114 0,9 0-57 16,0 0-39-16,0 5-24 0,0 0-12 0,0 0-5 0,0 5-6 16,9 5-14-16,-9 5-19 0,9-1-19 0,0 10-10 0,-1 2-7 15,9 7-4-15,-8 1-2 0,9 0-2 0,-10 5-1 16,9 6-2-16,1-7 0 0,0 6 0 16,-1 0-1-16,0-5 2 0,0 1 0 0,-7-1 2 0,6 0 3 0,2-10 5 15,-9 0 5-15,8-4 9 0,-8-5 19 0,-1-6 32 0,1 1 36 16,0-10 23-16,-1 0 16 0,1-10 5 0,9-5 2 15,-11-4-6-15,13-11-13 0,-3-5-26 0,-1-4-33 0,1 0-23 16,-7-1-16-16,7-8-7 0,-9 4-7 0,2-5-4 16,-2 5-4-16,0-6-6 0,1 2-3 0,0-1-5 0,-1 6-5 15,-8-8-6-15,9 7-11 0,-9 6-16 0,9-1-32 0,-9-1-64 16,0 12-98-16,8-3-105 0,-8 7-135 0,0 5-194 16,0 4-108-16,0 4-48 0,0 6-2 0</inkml:trace>
  <inkml:trace contextRef="#ctx0" brushRef="#br1" timeOffset="134171.76">6616 8515 430 0,'-8'19'400'0,"8"1"-159"15,0-1-103-15,0 6-54 0,0-7-26 0,8 7-12 0,-8-5-7 16,9-1-3-16,9 1-2 0,-1-2-5 0,-8-2-4 15,15 4-4-15,-4-7-6 0,5-3-1 0,1 0 1 0,0-4 6 16,0-6 13-16,0 0 22 0,-8-6 28 0,-1 2 37 0,1-6 45 16,-2-4 52-16,-5-1 33 0,-4-4 16 0,-7-1-1 15,9-5-9-15,-9 0-21 0,0-4-29 0,0 5-38 0,0-1-47 16,0 5-34-16,0 2-18 0,-9-3-10 0,9 8-14 16,0 2-8-16,-7 2-9 0,7-1-6 0,0 5-4 0,0 5-7 15,0 0-7-15,0 5-3 0,0 5 0 0,0 5-2 0,7 3 0 16,-7 13 0-16,9 3-2 0,0-1 2 0,-1 12-1 15,9-1 1-15,-7 5 2 0,-2-1-1 0,10-4-1 0,-1 5 0 16,0 0 0-16,-8-6 0 0,9-4 0 0,-2 1 1 16,-8-1-2-16,2-5 0 0,0-4 0 0,-10 0 1 0,0-7-1 15,0-3 0-15,-10-1-2 0,0-3-1 0,2-2 2 0,-8-5 1 16,-11 1 0-16,10 0 1 0,-10-5 1 0,1-5-1 16,1 0 4-16,0 0 0 0,-2-5 0 0,0 0-1 0,10 0-1 15,0-5-8-15,8 1-12 0,0-1-20 0,9 0-64 16,0-5-93-16,9-3-93 0,8-2-111 0,1-4-182 0,17-7-121 15,-8 3-75-15,6-7-32 0</inkml:trace>
  <inkml:trace contextRef="#ctx0" brushRef="#br1" timeOffset="134642.94">7824 7865 72 0,'-9'-10'624'16,"9"5"3"-16,-9 5-183 0,9 5-168 0,0 0-109 16,0 5-67-16,0-1-38 0,9 11-15 0,-9-1 3 0,9 5 9 15,-1 1 11-15,0 4 0 0,2 7-1 0,7 2-5 0,-7-4-5 16,6 0-7-16,-7 5-12 0,0-5-17 0,-9 0-6 16,0 1-2-16,0-1 2 0,-9-1 13 0,0 3 10 0,-7-8 13 15,-2 6 20-15,-1 1 20 0,-15 0 18 0,10-1 9 0,-12 0-1 16,10-5-7-16,-9 5-9 0,0-3-12 0,0 2-20 15,0-4-20-15,8-1-19 0,2 3-11 0,8-7-6 0,-9 0-5 16,17 1-3-16,-8-6-3 0,8 1 0 0,1-1-2 16,8-4-1-16,0 0-1 0,0-1 2 0,8-3 2 0,-8-2 0 15,17-5 0-15,-8-4 2 0,8 0-1 0,1-4 2 0,8-5-3 16,0-2-1-16,1-8-1 0,-2 4-1 0,10-9 0 16,-9-1-1-16,-9 0-1 0,10 1 0 0,-11-5 1 0,2 4 2 15,-1-3 4-15,-6 3 2 0,-4 1 5 0,1-1 5 16,-8 6 5-16,9 4 5 0,-9 0 0 0,0 5 0 0,0 0-4 15,0 6-1-15,0-2-5 0,0 2-2 0,0 4-8 0,0 0-5 16,0 0-2-16,0 10-1 0,0-6 0 0,0 12 0 16,0 3-2-16,0 0 0 0,0 6 2 0,9-5-4 0,-9 4-2 15,17 0-3-15,-9 0-6 0,11 1-13 0,-1-5-19 0,-2 4-34 16,2-3-68-16,-2-3-81 16,2-3-76-16,8 0-77 0,-9-5-109 0,9-6-171 0,-9 1-78 0,0 0-20 0</inkml:trace>
  <inkml:trace contextRef="#ctx0" brushRef="#br1" timeOffset="134939.79">8093 8099 120 0,'-8'-15'576'16,"-2"1"-64"-16,3 4-173 0,-3 0-126 0,10 5-70 16,-10 5-35-16,10 0-12 0,10 5 2 0,-10 5 7 0,0 5 0 15,10 4-4-15,-10 5-7 0,7 5-9 0,3 7-14 0,-2-3-15 16,0 6-16-16,1 5-16 0,0 1-8 0,0-2-7 15,-1 6-4-15,10-5-2 0,-10 0 0 0,1-1-2 0,8-4 2 16,-8-4 5-16,-1-6 9 0,2 1 17 0,-2-12 33 0,0-2 40 16,1-1 31-16,0-5 24 0,-9-10 13 0,10 0 8 15,-3-10-2-15,2 0-10 0,0-11-27 0,9-2-30 0,-10-6-21 16,-1-1-12-16,3-4-9 0,0-1-6 0,-2-3-5 16,-8-1-4-16,8 0-7 0,-8-1-9 0,9 2-10 0,-9-3-11 15,9 3-7-15,-9-1-5 0,0 10-2 0,8-4-6 0,-8 3-4 16,0 11-20-16,0-1-25 0,0 4-35 0,9 7-88 15,-9-1-118-15,0 5-109 0,0 1-127 0,0 4-197 0,9 9-91 16,-1 1-42-16,1 5 0 0</inkml:trace>
  <inkml:trace contextRef="#ctx0" brushRef="#br1" timeOffset="135362.79">8440 8470 302 0,'-9'5'512'16,"9"0"-170"-16,9 5-136 0,-9 0-84 0,0 5-45 0,8-1-18 16,-8 1-10-16,10-2-3 0,-2 3-2 0,1-2-3 15,8 1-2-15,-1 5-6 0,-5-1-6 0,15-5-7 0,-9 8-5 16,9-9-3-16,-9 2-5 0,9-5 1 0,0 0 0 16,0-6 11-16,-8 1 18 0,-2-5 24 0,4 0 30 0,-3-5 35 15,-1 1 38-15,1-6 37 0,-7-5 29 0,-2 0 8 0,1-4-7 16,-9 4-14-16,0-4-22 0,-9-1-29 0,9 1-30 15,-8 3-30-15,8 2-25 0,0 0-18 0,0 4-11 16,0 5-6-16,-10 0-9 0,10 0-10 0,0-1-8 0,0 6-9 16,0 6-17-16,10 4 0 0,-10 5 3 0,8 3 2 0,1 8 2 15,-1 7 1-15,1 2 0 0,0 4 0 0,8 5 13 0,0 5-5 16,9-4-4-16,-8 3-5 0,-1 1-4 0,1-7-2 16,-1 7 2-16,-1-4-1 0,-6-1-1 0,8-5 1 15,-9 1-1-15,-9-6-1 0,7-6 0 0,-7 3-1 0,-7-13 7 16,7 2-16-16,-9-5 4 0,-9-1 1 0,1-5 4 0,-9-3 2 15,-1-6 4-15,1 0 1 0,-8-6-6 0,-1 3 18 0,1-8-2 16,-2 2-4-16,12-6 0 0,-3 5-1 0,0-5 0 16,9 2 0-16,2-3-4 0,7 6-10 0,9-3-18 15,0-7-47-15,0 0-91 0,17-4-102 16,1-6-120-16,17-4-209 0,-1 4-110 0,9-9-76 0,1 0-36 0</inkml:trace>
  <inkml:trace contextRef="#ctx0" brushRef="#br1" timeOffset="135581.77">9395 8441 57 0,'0'0'592'0,"0"0"-23"0,0 4-184 0,0-4-145 15,8 0-78-15,2 0-37 0,7 0-14 0,1 0-4 0,-3 0-3 16,13 6 0-16,-2-6-5 0,8 4-10 0,1 1-21 15,0 2-23-15,9-4-17 0,0 2-15 0,-1 5-28 0,0-5-54 16,0-1-64-16,-8 2-79 0,0-6-124 0,-9-6-164 16,-9 6-98-16,1 0-49 0</inkml:trace>
  <inkml:trace contextRef="#ctx0" brushRef="#br1" timeOffset="135757.9">9630 8367 560 0,'-18'0'561'0,"10"0"-170"15,-10 6-131-15,10-6-73 0,-1 10-36 0,9-6-7 0,-9 5 14 0,9 6 13 0,0 6 3 0,0-2-9 16,0 10-15-16,9-1-22 0,0 8-19 0,8 3-23 0,-8 0-28 16,8 0-19-16,0 0-17 0,-8 0-8 0,9-1-10 15,-1 7-24-15,-7-6-59 0,-3 0-70 0,10-4-74 0,-7-1-96 16,6-10-165-16,-6 5-114 0,-2-10-83 16,9 1-25-16</inkml:trace>
  <inkml:trace contextRef="#ctx0" brushRef="#br1" timeOffset="136072.59">9978 8173 582 0,'-9'-16'726'0,"9"6"-24"0,0 7-212 0,0-3-172 0,0 0-119 0,0 6-86 0,0 0-44 16,9 12-16-16,-9-3-6 0,8 5 0 0,1 12 0 15,8 3-1-15,-9 4 1 0,10 6-2 0,0-1-8 0,-2 7-9 16,2 0-9-16,-1 3-6 0,-8-3-4 0,7 3-2 0,-6-5-4 15,-2 2 0-15,11-1 1 0,-12-10-1 0,3 4-1 16,-2-7-1-16,-8-3 1 0,9-8 17 0,0-1 22 0,-9-4 23 16,8-5 21-16,-8 0 22 0,9-10 19 0,-9 0 16 15,8-10 9-15,2-3-5 0,-2-8-16 0,0-9-12 0,2 2-8 16,-10-11-8-16,8-5-11 0,1-5-9 0,-9-1-7 0,8 1-5 16,-8-3-5-16,9-3-11 0,0 6-12 0,-1-5-13 15,9 11-10-15,-8-6-17 0,9 6-25 16,-8 4-38-16,5 3-38 15,-5 3-45-15,7 3-122 0,1 6-143 0,-1-1-184 0,8 1-178 16,2 9-95-16,-10 2-35 0,9 7 0 0</inkml:trace>
  <inkml:trace contextRef="#ctx0" brushRef="#br1" timeOffset="136436.78">10403 8944 100 0,'-10'0'565'16,"10"0"-51"-16,0 0-192 0,10-5-143 0,-2 5-85 0,10 0-43 16,-1 0-26-16,1 0-11 0,8 0-3 0,-9 0-4 15,9 5-4-15,0 0-1 0,-9 0 1 0,9 0-2 0,-8 5 0 0,-1-6-1 16,1 10 0-16,-10-4 0 0,1 1 1 0,0 3 0 15,-9 2-1-15,0 2 0 0,0 3 3 0,-9-3 0 16,-8 7 3-16,-1-6 6 0,1 5 5 0,-9 0 4 0,8 1 12 16,-8 1 19-16,9-3 16 0,-9 3 18 0,9-3 14 0,-1-3 6 15,1-1 9-15,0 1 9 0,-1 0 6 0,9-7-5 16,1 3-2-16,-2-6-4 0,10-6 0 0,0 6 2 0,-8-4-3 16,8-3-7-16,8 3-11 0,-8-2-10 0,10 1-15 0,7-5-12 15,1 0-16-15,-1 0-14 0,18 0-9 0,-1 0-10 0,9-5-13 16,-1-5-41-16,4 7-78 0,6-13-92 0,-1 2-95 15,9-2-138-15,2-2-178 0,-9-3-107 0,7-2-52 16,-6-2 6-16</inkml:trace>
  <inkml:trace contextRef="#ctx0" brushRef="#br1" timeOffset="136905.84">11514 7884 301 0,'-9'0'616'0,"9"5"-45"16,0 0-203-16,0 5-151 0,9 0-92 0,-9 4-54 15,10 0-21-15,-3 7-7 0,2 2-4 0,8 2 1 0,-7 4-2 16,5 6 0-16,-5-2-4 0,8 6-5 0,-10-3-5 16,2 3-3-16,-10-1 3 0,8-4 7 0,-8 4 12 0,-8-3 21 15,-2 0 32-15,2-1 26 0,-10 5 18 0,-7-6 11 16,-2 8 1-16,-8-7-3 0,-8-1-11 0,0 6-17 0,-10 1-31 15,10-1-29-15,-9 0-17 0,-1 0-14 0,2 0-9 0,-1 0-8 16,8-4-6-16,0 3-4 0,10-4-1 0,8-5 1 0,0 6-2 16,9-10-1-16,8-1-1 0,0 1 1 0,1-6 0 15,16-4 0-15,1 0 7 0,9-5-3 0,-1-5-2 16,8-5-1-16,2-5-1 0,-2-5 1 0,10-1-1 0,-8-3 1 16,8-6-6-16,-10 1 2 0,2-1 3 0,-1-3 5 0,0-8 3 15,-9 3 3-15,9-6 4 0,-8-1 4 0,-1 1 3 0,0-1 6 16,0 6 4-16,-7 0 4 0,6 0 1 0,-7 9 0 15,0 1-1-15,0 4-1 0,-9 1-7 0,8 4-4 16,-8 5-6-16,0 0-7 0,10 5-9 0,-10 5-2 0,8 0-1 16,-8 9-4-16,8 1 4 0,1 8-2 0,-9-3 0 0,17 9 2 15,-8 1 3-15,-1 1-1 0,9-3-1 0,1 6 0 0,1-4 0 16,-3 3 0-16,11-3 0 0,-2-6-4 0,-7 6-6 16,8-6-10-16,0 1-16 0,0-6-36 0,-1-4-74 15,2 0-92-15,-1-5-85 0,1-5-87 0,-10-5-121 0,8-5-161 16,-7-2-79-16,-1-1-10 0</inkml:trace>
  <inkml:trace contextRef="#ctx0" brushRef="#br1" timeOffset="137233.79">11870 8114 674 0,'-9'-20'741'0,"1"1"-61"0,0 4-166 0,8 5-123 15,0 0-79-15,-10 2-67 0,10 1-46 0,0 7-35 16,10 0-33-16,-10 7-39 0,0-4-33 0,8 12-22 0,0 10-14 15,1-1-7-15,0 9-5 16,0 2-3-16,-1 9-1 0,-8 5-2 0,9-1 0 0,-9 7 0 0,9 4-5 0,-9-6 1 16,0 6 0-16,0 0-1 0,0-6 0 0,8-4 1 0,1-5 0 15,0 0 1-15,-9-11 2 0,8-3 0 0,1 1 1 16,-9-13 6-16,7-3 16 0,-7-5 3 0,11-5 19 0,-4-5 13 16,2-10 17-16,2 0 15 0,5-9 12 0,-7-11 12 15,-1 0 2-15,1-9 10 0,-9 1-9 0,8-6-8 0,2 0-10 16,-2-5-10-16,-8-6-10 0,17 6-17 0,-8-4-13 0,0 4-14 15,8 0-10-15,0 0-9 0,-8 1-5 0,8 4-8 16,1 5-3-16,-8 0-4 0,-3 5-11 0,1 5-22 16,2 4-37-16,-2 10-46 0,1 2-48 0,0 2-105 0,8 1-137 15,1 5-157-15,8 5-232 0,-9 5-108 0,0 5-34 0,10 4 2 16</inkml:trace>
  <inkml:trace contextRef="#ctx0" brushRef="#br1" timeOffset="137562.03">12105 9135 91 0,'0'-5'622'0,"0"5"0"16,8-5-187-16,10 0-168 0,-10 5-103 0,10 0-62 15,-2 0-36-15,11 0-18 0,-9 5-9 0,-1 0-6 0,9 0-2 16,-17 4-9-16,9 6-7 0,-1-5-5 0,-9 8-3 0,-8-3-3 15,0 5-1-15,0 6 0 0,-8-8 4 0,-2 3 6 16,-6 2 22-16,7 2 29 0,-10-6 37 0,3 6 35 0,-1-5 21 16,-1-1 15-16,1 1 11 0,-1-1 5 0,10-5-14 0,-10-4-23 15,1 5-32-15,8-1-30 0,-8-2-21 0,8-4-13 16,9-3-9-16,-8 5-8 0,8-5-6 0,0 0-6 0,0 0-1 16,0-5-4-16,8 3-1 0,10-3-1 0,-1 0-3 15,9 0-3-15,9-3-5 0,8-7-5 0,1 5-9 0,8-10-11 16,0 0-26-16,9 0-64 0,0-4-100 0,0-5-99 0,-1-5-107 15,1 0-169-15,0-1-130 0,-10-4-76 0,10-1-30 16</inkml:trace>
  <inkml:trace contextRef="#ctx0" brushRef="#br1" timeOffset="137738.81">12999 8508 414 0,'-17'-14'726'0,"8"5"-4"0,0 4-164 0,9 0-129 0,-7 0-79 0,7 2-63 0,0-4-53 15,0 2-37-15,7 5-31 0,2-4-34 16,17-2-35-16,0 6-31 0,0-4-22 0,9 4-19 0,0 0-9 0,9-5-7 16,-1 5-5-16,0 0-6 0,9 0-13 0,-9 0-25 0,8 5-68 15,3-5-99-15,-11 4-99 0,1-4-105 0,-1 0-169 16,-8 0-129-16,-8 0-73 0,-10 10-25 0</inkml:trace>
  <inkml:trace contextRef="#ctx0" brushRef="#br1" timeOffset="137895.07">12999 8744 558 0,'-35'0'755'0,"1"0"39"16,8 5-189-16,8-5-154 0,1-5-97 0,-1 5-65 16,9 0-38-16,1 0-18 0,8-5-16 0,-9 5-30 0,18-5-33 15,-9 5-32-15,17-5-27 0,1 1-32 0,8-3-38 16,9-1-39-16,8 3-41 0,9-5-40 0,1 5-75 0,7 0-111 16,1 0-106-16,0-5-108 0,8 6-154 0,-8-7-113 0,0 2-62 15,-10 4-17-15</inkml:trace>
  <inkml:trace contextRef="#ctx0" brushRef="#br1" timeOffset="138194.21">13954 8432 315 0,'-8'-10'630'0,"-1"4"-70"0,0 1-141 16,-7 0-95-16,-4 5-46 0,5 5-27 0,-3 0-14 0,-7 11-11 16,6-3-12-16,-6 9-21 0,-2 5-34 0,1 3-37 15,10 9-34-15,-2 0-30 0,0 0-24 0,9 5-12 0,1-4-3 16,8 2-4-16,8 3-5 0,-8-6 0 0,18 0-1 0,-1 0-2 15,1 1 0-15,8-12-1 0,-1 1-4 0,1-4 0 16,9 1 0-16,-9-13 0 0,19-3 0 0,-11-5 1 0,0-5 4 16,9-5 6-16,1-5 8 0,-8-3 10 0,-2-3 11 15,0-4 12-15,-7-9 12 16,-1 4 17-16,-10-8 2 0,2-6 3 0,-9 1-3 0,-9-13-7 0,-9 2 4 0,1 1 3 0,-2-4-2 16,-6 1-6-16,-10 2-5 0,-1 6-5 0,1 3-4 15,-9 6-7-15,1 6-27 0,-1 2-38 16,-8 7-45-16,8 5-42 0,-8 4-50 0,0 10-115 0,7 4-139 0,-8 2-158 0,19 8-191 15,-1 1-106-15,17 5-40 0,1 3-5 0</inkml:trace>
  <inkml:trace contextRef="#ctx0" brushRef="#br1" timeOffset="139157.49">15161 9471 118 0,'-17'-14'456'0,"8"5"-114"16,-8-7-113-16,-1 6-72 0,1 0-36 0,0 0-13 16,0 2-1-16,-1-2 9 0,-8-1 12 0,9 1 10 0,9 7 9 15,-2-8 5-15,-7 7 5 0,17 4-1 0,-9-5 1 16,1 5 3-16,-1-5-1 0,9 5-1 0,0 0-8 0,-9 0-7 16,9 0-13-16,0 0-15 0,-9 0-18 0,9 0-24 0,0 0-16 15,0 0-13-15,9 5-9 0,0 0-9 0,0-1-6 16,16 7 0-16,2 2 2 0,16 8 1 0,9 3 4 15,9 6 1-15,8 3 2 0,10 1 4 0,7 11 1 0,9-1 0 0,2 0-4 16,-2 4 2-16,9 1 0 0,9 0-5 0,-9-1-5 16,17 3 1-16,-6-3-3 0,6 1-4 0,0 0-3 0,0-7-4 15,2 3-5-15,-3-1-1 0,2-5-1 0,-10 6-3 16,-7-12-1-16,-1 1-1 0,-7-4 0 0,-11-1 2 0,-8-5-2 0,0 0 1 16,-17-8-2-16,-9-1 1 0,-7-1 0 0,-12-4 3 15,2 0-1-15,-9 0 0 0,-8-5 1 0,-1-1-1 16,0-4 2-16,-8 4-2 0,-1-4 0 0,-8 0-1 0,9 5 1 15,-9-5 2-15,9 0 0 0,-9 0 3 0,0 0-2 0,0 0 1 16,0 0-1-16,0 0 1 0,0 0-1 0,0-5 0 0,0 5-2 16,0 0-3-16,0 0 1 0,0 0 2 0,-9 0-1 15,9 0 1-15,0 0-1 0,0 0 0 0,0-4 1 0,0 4 1 0,0 0-2 16,0-4-5-16,-9 4-8 0,9-5-12 0,0 5-16 16,-8-6-23-16,-1 2-53 0,0-2-86 0,1-4-92 15,-9 0-92-15,-1-3-125 0,1-2-162 0,-9 0-94 0,8 1-34 16</inkml:trace>
  <inkml:trace contextRef="#ctx0" brushRef="#br1" timeOffset="142196.65">18323 9911 114 0,'0'0'262'0,"0"0"-71"15,0 0-53-15,0 0-38 0,0-5-22 0,0 5-13 0,0 0-6 0,0 0-2 16,0-5 1-16,0 5-1 0,0 0 0 0,0-5 2 16,0 5 0-16,0-3 1 0,0 3 4 15,0 0 4-15,0-6 2 0,0 6 3 0,0 0 4 0,0-6 1 0,0 6 3 0,0-4 3 16,0 4 1-16,0 0 7 0,0-6 10 0,0 6 8 16,0 0 6-16,0 0 6 0,0 0 5 0,0-4 5 0,0 4 3 15,0 0 1-15,0 0-2 0,0-4-4 0,0 4-6 0,0 0-11 16,0-6-10-16,0 6-11 0,0-4-13 0,0-1-14 0,0-1-12 15,8 2-15-15,0-6-8 0,-8 0-5 0,9 1-1 16,8 4-6-16,-7-5-2 0,-2 0-5 0,1-1 0 0,-1 8 1 16,9-7-3-16,-8 5-2 0,0 0 0 0,8 0 1 0,-8 0-3 15,9 0-1-15,-2 2-4 0,3-4 0 0,15 7-1 16,-8-3 0-16,9 6-11 0,-9-3 3 0,0 7 4 0,-1-4 3 16,2 2 2-16,-10 5 0 0,1 0 1 0,-1 3 1 15,-8 8 7-15,0 3-4 0,-1 0-1 0,-16 5-4 0,8 1 0 16,-18 4 1-16,1 1-1 0,-1-1-1 0,-16 4 3 0,7-3 1 15,-7 4 1-15,-9-10 0 0,8 6 0 0,0-6 0 32,0 1 3-32,0-5 2 0,0-6 4 0,10-5 2 0,-2 1 3 0,1-1 5 0,10-4 3 0,-4 0 7 0,5-5 1 15,6-1 2-15,0 2 0 0,0-2-3 0,9-4 1 0,0 0-1 16,-8 5-2-16,8-5-2 0,8 0-1 0,-8 0 0 0,0 0-3 16,9 0-3-16,0 0 2 0,8 0-5 0,1 0-4 15,-1 0-3-15,17 5-5 0,-7 0-1 0,7 0-3 16,1 5-1-16,-1-1-5 0,3 2 2 0,-12 2-2 0,10 3 1 15,-9-6 0-15,-1 3-1 0,-7 7-1 0,0-4-2 16,-11 2 1-16,3 3 0 0,-10-7 0 0,0 7-2 0,-10-8 2 16,3 7 0-16,-11-5 1 0,0-1 4 0,-16 1 3 0,7 0 4 15,-7-1 7-15,-9-4 8 0,8 0 6 0,-9-5 6 16,1-1 5-16,-1 2 3 0,8-2-2 0,-6-4-3 0,7 0-3 16,1 0-9-16,8 0-5 0,0-4-5 0,8 4-8 0,1 0-13 15,9 0-19-15,-2 0-25 0,2 0-28 0,8 0-32 0,0 0-86 16,8-6-111-16,10 2-107 0,-1-1-131 0,19-5-184 31,-2-6-85-31,0 3-35 0,10-2-1 0</inkml:trace>
  <inkml:trace contextRef="#ctx0" brushRef="#br1" timeOffset="142717.34">19477 9550 18 0,'0'-20'556'15,"-8"0"-74"-15,-1 6-107 0,9-1-63 0,-8 5-19 16,-2 0-3-16,2 0 0 0,-1 1-5 0,-7-1-8 0,-3-4-18 16,1 5-33-16,-7-1-40 0,8 0-47 0,-9 5-40 0,0-6-30 15,-1 1-19-15,-7 7-13 0,-2-8-8 0,2 7-5 16,0 4-4-16,-10-5-2 0,9 5-4 0,-7 5-2 0,-3-1 1 15,10 1-4-15,-17 10-2 0,9 0 0 0,-9 3-4 16,0 8 3-16,0-3-1 0,-9 7 1 0,0 4-2 0,1 6 3 16,-2-1 2-16,2 5 0 0,-1 5 2 0,10-4-4 0,-11 7 1 15,11 6 1-15,-2 1-2 0,1 5 2 0,0-1 1 16,8 5-1-16,1 1-1 0,9 5-1 0,-1-7 1 0,-1 7 1 16,11-5 0-16,-1-2-2 0,17 2-3 0,-8-5 0 0,17-1-1 15,0 2 5-15,8-7-1 0,1-6-4 0,8 3 0 16,11-7 1-16,5-3 3 0,2-1 0 0,-1-5 1 0,10-6-3 15,8 3-1-15,-1-13 4 0,11 2-1 0,-1-5-2 16,8-11-3-16,-8 0-2 0,8-3 0 0,9-6-2 0,-8-6 1 16,0-3-4-16,8-6 0 0,-17-4 0 0,8-1 1 0,1-3 5 15,-10-7 4-15,2-5 3 0,-10 0 5 0,8-3 8 0,-8-6 9 16,1-5 9-16,-2-4 11 0,-7-6 8 0,7-8 8 16,-6-2 5-16,-11-11 5 0,1-2 0 0,-9 0 0 15,-9-12 0-15,1 7-1 0,-10-6 1 0,-8-1-2 0,-8 7-3 16,-10 0-5-16,-7-3 1 0,-2 8-4 0,-8-1-8 0,-8 10-8 15,-9 1-11-15,0 1-9 0,-10 9-9 0,2 3-16 0,-1 6-38 16,-7 14-49-16,-3 3-52 0,-7 7-58 0,9 10-136 16,8 9-156-16,1 15-262 0,7 5-131 0,1 15-64 15,9 3-9-15,-1 11 12 0</inkml:trace>
  <inkml:trace contextRef="#ctx0" brushRef="#br1" timeOffset="-106733.64">746 7870 45 0,'-8'0'191'15,"8"0"-35"-15,0 4-36 0,-9-4-28 0,9 0-19 0,0 0-12 16,0 0-6-16,0 0-1 0,0 0 0 0,0 0 2 0,0-4-2 16,0 4-1-16,0 0-5 0,0-5-5 0,0 5-1 15,0 0-2-15,0-5 2 0,0 5 2 0,0-5 8 0,0 5 6 16,-9-5 7-16,9 0 6 0,0 5 10 0,0-5 6 15,0 5 8-15,0-5 5 0,0 5 5 0,0-5 3 0,0 5 4 16,0-5 0-16,0 5-5 0,0 0-7 0,-9 0-11 0,9 0-14 16,0 0-15-16,0 0-15 0,0 0-13 0,0 0-12 15,0 5-11-15,0 0-6 0,0 5-3 0,-8 0-4 0,8 9 4 16,-8 1 1-16,8 4 2 0,-10 0 0 0,3 11 4 0,-3-1 2 16,2 0 4-16,-11 10 8 0,12-1 2 0,-11 8 0 15,0 1 1-15,1 3-4 0,-1 2 2 0,2 2 1 0,-10 2-3 16,8 1-4-16,-7 2-3 0,-1-2-2 0,8 1 0 15,-9 6 4-15,1-5-3 0,0-5-3 0,1 4-2 0,-1-4 1 16,8-5-1-16,-8-1-1 0,9-5-3 0,-1-7 1 0,1-3 0 16,10-4 0-16,-4-9-1 0,4-1 0 0,7-4-2 15,-9-5 0-15,9-5-1 0,0-2-1 0,0-1-5 16,0-4-16-16,0 3-38 0,0-12-46 0,9-4-47 0,-2 2-45 16,4-13-48-16,-4 2-52 0,10-5-72 0,1-6-108 0,-1 1-67 15,-8-4-19-15</inkml:trace>
  <inkml:trace contextRef="#ctx0" brushRef="#br1" timeOffset="-106185.72">563 7932 410 0,'-8'0'367'0,"0"0"-130"16,8-4-89-16,-10 4-50 0,10-10-21 0,0 6-11 16,0-2-6-16,0-3 0 0,0-1-1 0,0 0-3 0,10 1-1 15,-10-1-3-15,8 0-5 0,10 0-5 0,-10 0 4 0,1-4 5 16,9 4 6-16,-3-5 9 0,3 5 5 0,9-4 2 0,0 4 4 15,-2-5 1-15,1 5-2 0,0-4-7 0,9 4-12 16,-10 1-10-16,2-1-10 0,-1 5-9 0,1 0-5 0,-10 0-5 16,1 5-6-16,-10 5 0 0,0 0 0 0,2 10 2 15,-10-6 1-15,0 11 3 0,-10 5 1 0,2 3 1 0,-10 7 0 16,1-1 0-16,-9 0-2 0,1 4-2 0,-3 3-5 16,-6-3-1-16,8 1-3 0,-1-4-2 0,2-2-2 0,7-3-2 15,2-1-2-15,6-3-1 0,3-8-1 0,-3-3 1 0,10 0-3 16,0-6 0-16,0 1 1 0,10 0-1 0,7-5 2 15,-9 0 0-15,9-1 1 0,9-4 1 0,0 0 0 0,0 0 0 16,1 0-3-16,7 0 0 0,-8 0-3 0,1 0 1 16,-2 6 1-16,1-2-6 0,-8 1-4 0,8 1-2 0,-17 3 0 15,-1 1 2-15,1-2 1 0,-9 7 2 0,-9 5 1 0,1-4 12 16,-10 3 18-16,1 5 11 0,-17 1 15 0,-1-1 14 16,-1 6 12-16,-15-1 11 0,-2 4 5 0,1-2-1 0,0 3-8 15,-8 0-9-15,7-5-12 0,1 5-14 0,1-4-13 16,6-6-11-16,2 5-25 0,-1-3-60 0,10-8-76 0,8 3-74 15,9-8-88-15,17-8-146 0,0-5-140 0,17-9-86 0,9-6-37 16</inkml:trace>
  <inkml:trace contextRef="#ctx0" brushRef="#br1" timeOffset="-105222.05">5826 7957 261 0,'0'0'334'0,"0"-4"-96"0,0 4-81 15,0 0-55-15,0 0-36 0,0 0-20 0,0 4-13 16,0-4-6-16,0 6-1 0,0 2 0 0,0 4 1 0,9 1 2 16,-9 2 1-16,0-1 2 0,0 6-3 0,0 5 1 0,0-1-3 0,0 6-1 0,0 3-4 0,0 3-1 15,-9 3 0-15,1 4-1 0,-1 0-2 0,0 2 0 0,0 8-3 16,-7 1-2-16,-1 0 0 0,-3 5-4 0,3-6-1 15,0 6 2-15,1-5-1 0,-2-1-2 0,1-4-3 0,-1 5-1 16,10-5 0-16,-10-6 0 0,10 1-2 0,-10-4 0 0,9-1 1 16,2 0-2-16,-3 1 1 0,2-11 0 0,-1 4-1 0,9-3-6 15,-10-6-9-15,2 1-10 0,8-5-12 0,-8-1-11 16,8-4-11-16,0-7-10 16,0 2-17-16,0-4-19 0,0-6-30 0,0-6-51 0,0-4-98 0,8-3-92 0</inkml:trace>
  <inkml:trace contextRef="#ctx0" brushRef="#br1" timeOffset="-104675.52">5809 8157 102 0,'0'-4'290'0,"-9"-2"-66"16,0 6-63-16,1-3-43 0,0 3-25 0,-2-6-13 16,10 6-7-16,-7 0-1 0,-3-6 1 0,10 6-1 15,0 0 3-15,0-3-3 0,-10 3-5 0,10-5-2 0,0 5-6 16,10 0-5-16,-10-6-7 0,0 2-6 0,10-2-3 0,-10 6-5 15,7-9-3-15,3 4-1 0,-2 0 3 0,9 0 1 16,-8 1 5-16,8-6 1 0,9 5 0 0,-8 0 3 0,7 0 3 16,-7 0 5-16,8 0-2 0,2 5-1 0,-3-5-3 0,0 5-4 15,2 0-2-15,-2 0-6 0,-7 5-6 0,-9 0-6 16,7 5 1-16,-7 0-1 0,-9 0 3 0,0 4 4 0,-9 6 4 16,-7-2 3-16,-2 7 0 0,-7 1 0 0,-1 2-1 15,-1-4-2-15,-6 6-3 0,5-5-3 0,2-1-5 0,0-6-2 16,9 4-5-16,-1-9-2 0,10 3-5 0,8-6-2 0,-9-1-2 15,18 0-3-15,-9 2 0 0,8-7 1 0,10 2 0 16,-9-2 0-16,7-4 1 0,2 5 0 0,-1-5 1 0,2 0 1 16,-1 4-2-16,-3-4-1 0,3 0 0 0,-9 6-1 15,9-2-1-15,-10 1 0 0,-8 5 1 0,9-5-2 0,-9 5 3 16,-9 5 3-16,1 0 4 16,-2 4 7-16,-7 1 13 0,-9-1-1 0,8 6 1 0,-16-7 2 0,7 7 1 0,-7 0 0 15,8-1-1-15,-9-4-4 0,0-1-10 16,1 1 2-16,-1-2 0 0,9-2-2 0,-9-1-4 0,9-1-15 0,9-4-40 15,-1 0-63-15,1-4-70 0,9-3-94 0,8-3-175 0,8-3-127 16,2-3-78-16,6-10-38 0</inkml:trace>
  <inkml:trace contextRef="#ctx0" brushRef="#br1" timeOffset="-103722.16">9934 7738 182 0,'0'-6'212'0,"0"2"-57"15,0 4-49-15,0-6-32 0,0 2-17 0,0-2-7 0,-9 6-3 16,9-4 0-16,0 0 0 0,-9-1 2 0,9 0 1 0,-8 0-3 16,0 0-1-16,8 0-2 0,-10 0 1 0,1 0 1 15,1 5 2-15,8-6 0 0,-10 3 0 0,3-2 1 0,7 0 1 0,-9 5 0 0,9-5-4 16,-9 5-5-16,9-5-6 0,-9 5-3 0,9-5-5 0,0 5-9 16,-8 0-5-16,8 0-3 0,0 0-2 0,0 0-4 15,-8 0-1-15,8 0-3 0,0 5-2 0,0 0 3 16,0 5-1-16,-10 4-1 0,10 1 1 0,0 5 0 15,-8-2 2-15,8 7 2 0,-9 5 3 0,0-1 3 0,9 5 4 16,-8 0 1-16,-1 0 4 0,1 5-2 0,-10 0 0 0,10 0-2 16,-2 1-2-16,-7 3-4 15,10-4-3-15,-13 7-3 0,13-7-2 0,-11-1 1 0,9-3-1 16,1 4-1-16,-1-10-3 0,0 4-7 0,9-3-8 0,-8-6-12 16,8 1-12-16,0-10-13 0,0 3-15 0,8-7-17 0,-8-1-24 15,9-5-29-15,0-5-61 0,-9-5-109 0,8 0-94 16,8-11-48-16</inkml:trace>
  <inkml:trace contextRef="#ctx0" brushRef="#br1" timeOffset="-103236.4299">9726 7620 19 0,'0'0'456'0,"0"-5"-91"0,0 0-106 0,0 1-79 16,0-6-47-16,0 5-22 0,0-5-11 0,8 0-1 16,-8 0 5-16,0 0 9 0,8-3 6 0,2 3 7 0,-2-6 6 15,1 6 7-15,8-3 6 0,-8-2 6 0,9 4 0 0,-2-2-4 16,2 2-9-16,-2-3-13 0,11 4-13 0,-17 7-19 0,6-9-20 15,2 8-21-15,-1-2-13 0,-8 6-16 0,0 0-9 16,0 6-4-16,-9-2-5 0,8 8-1 0,-8-4-1 0,0 7 2 16,-8 0-2-16,8 4 1 0,-9 6 1 0,0-7-3 0,0 8 0 15,1-7-1-15,-1 5-1 0,0 1-2 0,9-11-6 16,0 11-8-16,0-10-9 0,9 4-7 0,0 1-7 16,8-7-14-16,-8 3-13 0,17-6-9 0,-9 5-8 0,9-7-5 15,-8 2-6-15,7 0 0 0,-7 0 1 0,-1 0 6 0,-1-5 7 16,-6-1 7-16,-2 2 12 0,2 3 11 0,-10-4 16 15,0 0 11-15,0 0 14 0,-10 0 19 0,2 0 28 0,-9 0 27 16,-1 0 30-16,1 0 23 0,-17-5 19 0,8 5 15 16,-18-5 9-16,9 4-2 0,0-4-10 0,0 0-19 0,1 0-21 15,0 5-18-15,7-5-20 0,1 0-17 0,8 0-20 0,10 0-37 16,-10 0-73-16,18 0-99 0,-7 0-104 0,7 0-141 16,0-5-201-16,7 5-114 0,3-4-60 0,16-1-6 0</inkml:trace>
  <inkml:trace contextRef="#ctx0" brushRef="#br1" timeOffset="-100749.82">1320 14669 55 0,'-35'38'379'16,"0"-3"-232"-16,9 4-213 0,8-5-190 0</inkml:trace>
  <inkml:trace contextRef="#ctx0" brushRef="#br1" timeOffset="-100139.36">912 14897 207 0,'17'-8'362'0,"-9"-7"-91"16,2 5-82-16,-2-6-49 0,0 8-24 0,10-7-10 0,-10 5-3 16,1 2-1-16,0-2 0 0,0-1-3 0,-1 6-6 0,1-5-2 15,-9 5 4-15,8 0-2 0,-8 5 5 0,9-3 8 0,-9-3 15 16,0 6 20-16,10-6 19 0,-10 6 17 0,0-4 4 16,0 4 5-16,0 0-3 0,0 0-13 0,0-4-20 15,0 4-26-15,0 0-24 0,0 0-23 0,-10 0-23 0,1 4-15 16,1-4-12-16,-9 0-10 0,-1 4-6 0,-7 8-4 0,-1-9 4 15,-1 7-5-15,1 0-3 0,-9 0-3 0,8 6 0 16,2-8 1-16,-1 7-1 0,-1-5 0 0,2 5-7 0,16-6 4 16,-8 6-1-16,9-5 2 0,-2 5 1 0,10-6-1 15,0 6 0-15,10-1 0 0,-2 2-1 0,0-3 1 0,10 7 2 0,7-4 0 16,2 2-2-16,-1-3-3 0,-1 4 2 0,12-4-2 16,-4 4-2-16,-6 2 3 0,7-6-1 0,-8 4 0 15,1 1 0-15,-10-2 1 0,0-3 2 0,1 4 0 0,-18-4 2 16,8 5-2-16,-8-6 2 0,-8 7 2 0,-10-2 4 0,1 1 3 15,-9-1 3-15,-8 1 1 0,-10 3 7 0,0-3-3 0,-9-1-3 16,2 3 0-16,-10-9-6 0,19 1-2 0,-13 0-6 16,5-3-11-16,14-1-27 0,-7-5-50 0,18-10-72 15,-2 0-79-15,10-4-68 0,9-6-66 0,8-5-63 0,8-9-73 16,9-6-85-16,1-4-67 0,16-9 10 0</inkml:trace>
  <inkml:trace contextRef="#ctx0" brushRef="#br1" timeOffset="-99951.51">894 14707 15 0,'8'-10'559'0,"-8"-4"-77"0,0 10-130 16,0-6-89-16,0 5-37 0,0 0-5 0,0 0 4 0,0-1 8 16,0 6 0-16,0-3-8 0,0 3-16 0,0 0-24 0,10 0-31 15,-2 0-33-15,1 0-29 0,9 0-22 0,-2 0-14 16,2 3-5-16,8 3-7 0,0-6-7 0,9 5-9 0,-9-5-7 16,9 5-8-16,-1 0-5 0,1-5-21 0,-1 5-42 15,1-5-67-15,0 0-82 0,-10 0-76 0,11 0-77 0,-2-5-97 16,-7 0-154-16,-1 0-82 0,-9-6-25 0</inkml:trace>
  <inkml:trace contextRef="#ctx0" brushRef="#br1" timeOffset="-99575.9399">1336 14269 14 0,'-26'-10'554'0,"1"-1"-58"0,-1 7-150 15,-1-2-111-15,-7 2-53 0,8-1-14 0,-8 0 10 16,-1 1 14-16,8 4 12 0,-8 0 7 0,1 4-3 0,8 6-11 15,-8 0-22-15,-1 0-30 0,-1 10-32 0,10 3-21 0,-9 6-18 16,1 11-8-16,-1 4-8 0,9 0-5 0,-9 15-7 16,1-1-4-16,-1 11-5 0,0 4-10 0,1 5-7 15,8 0-7-15,-1 5-3 0,2 0-5 0,-2 4-1 0,19-8-4 16,-1 0 1-16,1-1-2 0,8-10-1 0,8 6-2 0,9-12-3 16,1-3-1-16,8-5-5 0,9-5-6 0,7-5-8 0,3-11-10 15,7-8-7-15,-9-5-5 0,18-10 0 0,-10-4-1 16,10-16 5-16,0-11 7 0,-9-3 19 0,9-11 30 15,0-3 20-15,0-11 20 0,-1-5 14 0,-7-5 13 0,-2 1 13 16,-7-11 10-16,0 1 1 0,-18-5-9 0,0-1-4 0,-9-8-16 16,-8 3-3-16,-9-4-7 0,-9 1-10 0,0-7-3 15,-17 6-7-15,1 5 1 0,-1 5 1 0,-9 5 8 0,10 9-6 16,-12 5-4-16,3 10-3 0,8 5-7 16,0 9-16-16,0 7-26 0,0 3-30 0,17 10-30 0,0-4-25 0,1 8-28 15,8 12-76-15,0-2-99 0,8 10-91 0,10 2-99 0,8 4-188 16,8-1-83-16,1 1-49 0,8 3-15 0</inkml:trace>
  <inkml:trace contextRef="#ctx0" brushRef="#br1" timeOffset="-99355.4599">1953 14942 192 0,'-35'4'809'0,"9"-4"14"0,1 6 7 15,-1 0-233-15,9-6-215 0,0 0-161 16,7 3-96-16,0-3-50 0,10 0-27 0,0 0-12 0,0 0-7 0,20 0-4 0,-3-3-5 16,16 3-5-16,2 0-3 0,9-6-5 0,9 0-1 0,-2 2-3 15,10-6-4-15,8 6-10 0,1-5-20 0,-1-3-44 16,1 9-69-16,0-8-82 0,-10 1-80 0,1 1-102 0,-9-1-175 16,-9 1-98-16,-8-1-58 0,-8 0-1 0</inkml:trace>
  <inkml:trace contextRef="#ctx0" brushRef="#br1" timeOffset="-99183.38">2370 14683 259 0,'-18'0'815'15,"-7"6"16"-15,7-6-13 0,-7 8-232 0,6 2-206 0,3 0-160 16,-11 5-93-16,10-1-48 0,-1 6-26 0,1 5-14 0,9-1-5 16,-9 6-5-16,7-1-4 0,10 4-6 0,-8 6-6 0,16 1-6 15,-8-1-3-15,0 1-2 0,10 2-6 0,7-1-10 16,-9-3-25-16,9 2-49 0,-8-1-75 0,9-5-80 0,-10-1-78 15,10 3-91-15,-9-13-145 0,7 2-118 0,-6-5-65 16,7-1-1-16</inkml:trace>
  <inkml:trace contextRef="#ctx0" brushRef="#br1" timeOffset="-98918.23">3039 14732 452 0,'9'-15'739'0,"-9"5"12"0,8 0-184 0,-8 6-176 15,0 0-134-15,0-2-92 0,0 6-57 0,-8 0-34 0,-1 6-13 16,-9 2-6-16,2 8-5 0,-2 3-6 0,-8 7-6 0,-2-3-8 16,3 3-8-16,0 2-4 0,7 1-5 0,-8-4-5 15,17 5-2-15,-8-7-4 0,8 3 0 0,1-3-2 0,-2-4-2 16,10 1-1-16,0-5-1 0,0-1 2 0,10 1 0 16,-2 0 0-16,1-5 0 0,8-2 1 0,0 4 1 0,1-9 0 15,8 4 1-15,-9-4-1 0,8 3-1 0,12-6-6 0,-12 0-12 16,1 0-16-16,9-6-21 0,0 6-26 0,9-10-36 15,-10 7-38-15,9-9-35 0,2-2-29 0,-3 1-29 0,2-2-27 16,-9 0-39-16,-2-5-73 0,-5 6-123 0,-12-5-42 16,2 3-11-16</inkml:trace>
  <inkml:trace contextRef="#ctx0" brushRef="#br1" timeOffset="-98730.7099">3100 14771 462 0,'-26'0'711'0,"8"-5"6"16,10 5-200-16,-10-5-152 0,9 5-98 0,1 0-60 0,0 5-38 15,-2 0-21-15,2 0-7 0,-1 5-3 0,1 1-17 16,8 2-18-16,-9 7-25 0,-1 5-25 0,3 3-20 16,-4 8-11-16,11-3-9 0,-7 6-6 0,7 5-1 0,0 1-4 15,0-3-3-15,0 4-8 0,0-3-15 0,7 6-31 0,-7-5-58 16,11-6-73-16,-4 7-73 0,3-6-63 0,-1-5-67 16,-1-1-90-16,1-2-145 0,-1-3-56 0,2-8-3 0</inkml:trace>
  <inkml:trace contextRef="#ctx0" brushRef="#br1" timeOffset="-98385.34">3542 14313 218 0,'-26'-44'811'0,"9"9"19"16,-18 6 9-16,-1 4-229 0,12 1-219 0,-20 10-153 0,9 3-90 15,-8 6-50-15,0 5-25 0,-10 5-15 0,2 6-8 0,-2 12-7 16,-8 7-7-16,10 4-5 0,-11 11-4 0,1 7-1 15,10 12-3-15,-3 10-1 0,3-2-2 0,8 12-1 0,8 9-5 16,1 1-5-16,8 3-2 0,8-4-2 0,9 3-4 16,9-3-2-16,9 1-2 0,9-2-2 0,-1-4-3 0,18-6-5 15,0-3-10-15,7-5-2 0,11-1-1 0,8-15-2 0,8 1 0 16,17-10 0-16,2-9 5 0,8-17 7 0,-1-7 7 0,18-13 7 16,-1-12 7-16,10-11 10 0,0-13 13 0,7-7 17 15,-7-9 20-15,0-9 16 0,-9-11 20 0,-10 1 15 16,-15-15 9-16,-9 0 5 0,-10-5-1 15,-18-9-11-15,-14-6-15 0,-21 1-15 0,-7-5-15 0,-18 4-15 0,-18 9-13 0,-24 1-12 16,-19 16-11-16,-16 3-9 0,-20 15-20 0,-15 11-33 0,-9 13-50 16,-8 6-51-16,-10 15-107 0,-8 8-171 0,0 12-266 15,-10 3-148-15,1 11-91 0,1 8-33 0,16 8 12 0</inkml:trace>
  <inkml:trace contextRef="#ctx0" brushRef="#br1" timeOffset="-77428.34">7563 13032 227 0,'-113'74'190'0,"0"-1"-93"0,9 6-56 0,9-7-42 0,-1 7-52 0,1-7-105 0,8 2-120 16</inkml:trace>
  <inkml:trace contextRef="#ctx0" brushRef="#br1" timeOffset="-76188.31">3030 15319 198 0,'0'0'235'0,"0"-5"-96"16,0 5-60-16,-9-5-31 0,9 0-19 0,0 0-10 0,0-1-5 31,0 3-4-31,0-7 1 0,0 5-1 0,0-5 5 0,0 5 6 16,0-5 5-16,0 0 2 0,0-4 2 0,0-1 3 0,9 1 0 15,-9-2-3-15,9 3-6 0,-9-3-6 0,9 6-5 0,-9-3-3 16,0 3-3-16,8-2-2 0,-8 4-3 0,0 2 0 15,0 2 0-15,0-1 1 0,9 1 2 0,-9 4 2 0,0-6 0 16,0 6 2-16,-9 0 3 0,9 0 1 0,0 0 7 16,0 0 3-16,-8 0 3 0,8 0 1 0,-9 0 1 0,0-5 4 15,0 5 7-15,1 0 2 0,0-4-2 0,-10 4 2 16,9-6 2-16,1 6 0 0,-1 0-1 0,-1-4-4 0,3 4-8 16,-4-5-4-16,4 0-4 0,-1 5-3 0,-2-5-2 0,10 0 4 15,-8 5 1-15,8-5 4 0,-9 5 0 0,9-5 0 16,-8 0 0-16,8 1-4 0,0-2-3 0,0-3-7 0,-10 5-4 15,10-2-2-15,0-4-2 0,0 5 2 0,0 0 0 0,0 2 1 16,0-7 1-16,10 4 1 0,-10-4 0 0,0 6 1 16,8-2-2-16,-8-4 0 0,9 7 0 0,-9-9 0 0,8 9-1 15,2-8 1-15,-10 1 6 0,8 1 9 0,-1-1 10 16,11-6 6-16,-8 8 5 0,7-7 1 0,-8 0 4 0,9 2 1 16,-2-8-2-16,2 6-5 0,8 0-5 0,-9-3-3 0,9-3-2 15,1 7-1-15,0-5-3 0,-3 4-1 0,-6 1 0 0,8 4-8 16,-9 0-7-16,9 5-6 0,-8 0-3 0,-1 5 0 15,0 0-2-15,-8 0-1 0,8 5-3 0,-8 5 4 16,-1-5 3-16,2 8 3 0,-2-2 1 0,-8 9 1 0,9-2 0 16,-9 7 2-16,0-1 0 0,-9 1-2 0,1 4 0 0,-2 6-1 15,2-1-2-15,-9 1-3 0,-1-1-2 0,10-4-2 16,-10-1-1-16,10-1-1 0,-1-3 0 0,0-6-2 0,9 1 1 16,0-10-1-16,9 5 1 0,0-10 0 0,-1-2 1 15,10 4 2-15,-1-7 2 0,9-7 1 0,9-1 3 0,-9-7-1 16,8 0 0-16,10-4 1 0,-9-1 0 0,8 0-1 0,0 2-3 15,1 2-2-15,-9 1 0 0,0 0 0 0,-1 12 0 16,-8-3 0-16,0 6-1 0,0 6-1 0,-9 4 1 16,-7 3 2-16,7 3 2 0,-8 3 0 0,-9 0 2 0,0 5 1 15,-9 6 1-15,0-5 7 0,-9 3 2 0,1 7 5 0,-1-5 8 16,-16 3 10-16,8 7 3 0,-8-6 5 0,-10 4 1 0,0 7 1 16,1-6 0-16,0 0-1 0,-1 0-3 0,1-1-8 15,9-3-3-15,-1-6-3 0,-1 1-3 0,11-6-6 0,7-9-7 16,10 0-18-16,-1-5-35 0,0-1-56 0,18-9-63 0,0 0-73 15,8-5-107-15,9-6-193 0,0-2-98 0,-1-7-48 16,3-4-14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7-29T07:10:36.39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968 3126 301 0,'0'-8'264'0,"0"2"-70"0,0-4-57 16,0 4-32-16,0-2-20 0,0 2-8 0,0 2-5 0,0-7-6 15,0 7-3-15,0-2-4 0,-8-4-4 0,8 6-4 0,0 0 0 16,0-1-4-16,0 0 0 0,0 5 3 0,0-5 4 0,0 0 4 16,0 0 10-16,0 5 11 0,0-5 10 0,0 1 9 15,-10 4 2-15,10-7 3 0,0 7-1 0,0 0-7 16,0 0-11-16,0 0-15 0,0 0-16 0,0 0-15 0,0 0-14 16,0 0-10-16,0 0-10 0,-8 7-4 0,8-3 0 0,0 1-3 15,-8 0 0-15,8 5 0 0,0 4 0 0,-9 0 2 16,9 2 0-16,-9 3 1 0,-1-3-1 0,10 7 1 0,-7-3 0 15,7 4 1-15,-9 1 1 0,9 4 1 0,-9-1 3 16,9 3 1-16,-8 2 2 0,8 7-1 0,-10-6-1 0,10 11 0 16,-8-6 0-16,8 4 0 0,-9 6-2 0,1 0-1 0,8 5 0 15,-10-1-2-15,2 1 2 0,-1 5-2 0,0-5 1 16,9-1 0-16,-8 2-2 0,0 3-1 0,8-6 0 0,0 3 0 16,-9-1 0-16,9-1 0 0,0 7 0 0,0-8-1 15,0 2 1-15,9 4 1 0,-9-3 2 0,0-2 1 0,8 6 0 16,-8-5 0-16,0 0 0 0,8-1 1 0,-8-4-1 0,9 5 1 15,0-6-2-15,-1 1-1 0,2 0 0 0,-2 0-1 16,1-6 1-16,-1 2 1 0,10 0 0 16,0-7-2-16,-11 1 1 0,12 1 2 15,-2-6-1-15,1-5 1 0,7 1-3 0,-7-7 2 16,8-3 0-16,-9-1 0 0,1-9 1 0,8 1 1 16,-9-2 1-16,10-5 1 0,-10-4 3 0,-1-4 6 0,2-2 10 15,-1-3 20-15,1-6 15 0,-10 1 15 0,10-6 10 0,-10 1 9 16,1 0 8-16,-9-7 6 0,0 3-3 0,0-2-14 15,0-5-13-15,-9-3-14 0,1 3-9 0,0-3-8 0,-10-2-9 16,0 1-13-16,1-5-8 0,-9 5-5 0,1-6 0 16,-2 6-3-16,-8-1-4 0,9 2-5 0,-9-1 1 0,9 3-2 15,-9 3 1-15,10-1 1 0,-10 4-6 0,8 1 3 0,-8 4 3 16,9 1 0-16,10-1 1 0,-11 6-2 0,11 4-2 16,-2-4-9-16,10 4-21 0,-10-1-36 0,9 7-56 0,1-1-72 15,-2 0-68-15,2 5-66 0,8-5-73 0,-7 0-117 16,7 2-125-16,-11-4-52 0,4 2 6 0</inkml:trace>
  <inkml:trace contextRef="#ctx0" brushRef="#br0" timeOffset="472.62">4325 3096 415 0,'0'-8'336'0,"8"-7"-128"0,-8 5-79 0,0-6-38 15,8 8-21-15,1-7-10 0,0 5-6 0,8-6-3 0,-10 3-2 16,13 3-2-16,-3-5-3 0,0 5-5 0,1 1-6 0,-10-1-6 16,9 5-2-16,-8 0-7 0,-1 0-5 0,1 5-6 15,0 0-3-15,0 5-4 0,-1 0 0 0,1 4 0 16,0 3 0-16,-9 1 1 0,8 2-1 0,-8 5 1 0,0-1 0 15,0 6 3-15,0-1-1 0,0 1 3 0,-8 5 0 0,-1-1 0 16,-8-1 3-16,-1 2 1 0,1-1 0 0,-9 4-1 16,0-2 0-16,0-2-1 0,-9 1-1 0,0-2 0 15,9-3-4-15,-8-1 1 0,7 1-3 0,-7-2-12 0,8-3-18 0,-1 5-22 16,11-11-28-16,-1 6-32 0,7-10-51 0,3 5-94 0,7-11-147 16,7 1-69-16</inkml:trace>
  <inkml:trace contextRef="#ctx0" brushRef="#br0" timeOffset="916.3">4932 3357 194 0,'0'-6'464'0,"-9"-4"-133"15,9 5-118-15,-8-4-73 0,8 3-40 0,-9 3-28 0,0-3-14 16,9 2-11-16,-8-2-9 0,-1 6-8 0,0 0-7 16,1 0-8-16,-1 0-5 0,0 6-3 0,-8-2-4 15,-1 5-1-15,1 6 1 0,-1 0-2 0,2 0 0 0,-2 4 3 16,-8 6-2-16,9-1 1 0,-1 1 0 0,0 5 1 0,-7-1 2 15,7 0 1-15,0 4 3 0,2 2-2 0,6-1 2 0,-7 1 0 16,0 3-1-16,0 1 0 0,8 2-2 0,0 2-2 16,0-4 0-16,1 5-2 0,-1-1 2 0,0-2-2 15,9-3 1-15,0 1-2 0,0 0 1 0,0 0 0 0,0-4 0 16,9-7 0-16,0 6 1 0,-1-4-1 0,1-5-2 0,9-1 2 16,-1 0-1-16,0-5-1 0,0 1 1 0,9-5 0 0,-8-5 0 15,8-1-1-15,1 1 2 0,-1-5-1 0,-1 0-7 16,11 0-10-16,-12-5-15 0,3-5-22 0,-1 5-20 0,1-10-32 15,-1 5-43-15,-9-5-63 0,9-4-109 0,-8-1-98 0,-10 0-54 16</inkml:trace>
  <inkml:trace contextRef="#ctx0" brushRef="#br0" timeOffset="1272.58">5037 3708 155 0,'0'-16'560'0,"-10"3"-125"16,10-2-146-16,-8 4-85 0,8 1-41 0,0 7-23 0,0-2-19 16,0-5-20-16,0 10-19 0,0-5-17 0,0 10-16 0,0-5-15 15,0 10-14-15,8-5-13 0,-8 8-6 0,10 3-1 0,-2 4-1 16,-8 3 0-16,7 6 1 0,3 1 0 0,0 4-1 16,7 1 1-16,-10 4 0 0,3 0 0 0,-2 0 1 0,10 0 0 15,-1 0-1-15,-9-5 1 0,10 1 2 0,0-2-2 16,-10-3 3-16,9-6-2 0,-8-3-1 0,7-3 11 0,-5-3 21 15,-4-5 39-15,2-1 51 0,1-3 47 0,-2-6 29 16,1 0 23-16,-1-6 10 0,1-3-1 0,8-11-18 0,1 0-35 16,-9-4-48-16,8-4-43 0,-8-7-28 0,7-4-15 0,-6 0-10 15,-2 1-3-15,9-8-3 0,-17 2-2 0,9 1-2 0,-1-6-3 16,-8 5-5-16,9-1-4 0,-9 2-3 0,0 4-1 16,0 5-2-16,0-1-4 0,0 6-4 0,0 5-7 15,0-1-12-15,0 11-16 0,0-2-45 0,11 8-86 0,-11 1-90 16,7 4-78-16,1 3-78 0,1 3-115 0,9 4-158 0,-2 1-86 15,3 2-11-15</inkml:trace>
  <inkml:trace contextRef="#ctx0" brushRef="#br0" timeOffset="1523.92">5783 3981 489 0,'0'-5'489'0,"0"5"-191"0,8 0-129 16,-8 0-77-16,9 0-42 0,-9 0-25 0,9 5-13 0,-9 0-5 16,9 5-6-16,-1-1 0 0,1 1-1 0,0 5 0 15,-1 5-1-15,1-1 2 0,-9 1 0 0,0-1-1 0,0 1 1 16,0-1 0-16,-9 7 1 0,9-8-1 0,-8 3 3 16,-1-3-3-16,-8 2 0 0,8 0 1 0,0-6 2 0,-8 0 0 15,9 0 0-15,-9-4-3 0,7 2-4 0,-7-3-16 0,7-5-19 16,3 2-30-16,7-6-50 0,-10 0-85 0,10-6-140 15,0-4-88-15</inkml:trace>
  <inkml:trace contextRef="#ctx0" brushRef="#br0" timeOffset="1759.16">5956 3879 469 0,'0'0'399'0,"0"-5"-133"0,0 5-108 0,0 5-64 15,0-5-44-15,0 5-24 0,0 5-13 0,0-2-6 0,-7 8-4 16,7-1-1-16,0 3 2 0,7 2-3 0,-7 5 1 0,0-6 1 16,0 6-2-16,11-1 0 0,-11 1 2 0,0-2 0 15,7 2-2-15,1 1 2 0,-8-8-2 0,10 7 1 0,7-1-1 16,-9-4 2-16,2 0 0 0,7-6-1 0,0 0 2 0,0 0-2 16,1-4-1-16,7 2-10 0,-8-9-19 0,10 3-27 15,-1-6-41-15,-8-6-82 0,8 3-157 0,-1-9-91 16</inkml:trace>
  <inkml:trace contextRef="#ctx0" brushRef="#br0" timeOffset="1982.33">6365 3474 316 0,'17'-10'535'16,"1"-1"-194"-16,9 11-143 0,-10-4-85 0,16-2-46 0,-6 12-24 15,7-2-11-15,1 7-7 0,-10-1-3 0,10 5 0 16,1 4-3-16,-12 4-2 0,3 7-4 0,-9-1-4 0,8 6-2 16,-17 4-1-16,8-1-1 0,-8 1-2 0,-9 6 1 0,8-1-1 15,-8 5 1-15,-8 0-1 0,8-1-3 0,-9 1-7 16,0 5-18-16,-8-5-39 0,0-1-70 16,8 1-173-16,-9-4-105 0,-9-7-72 0</inkml:trace>
  <inkml:trace contextRef="#ctx0" brushRef="#br0" timeOffset="2501.25">3395 5945 105 0,'9'-5'470'0,"-2"0"-159"0,3 5-137 15,8 0-80-15,-2 0-45 0,11 0-23 0,-1 0-8 0,8 0-6 16,1 5-3-16,8-5 0 0,19 0-1 0,-1 5 2 15,7 0 3-15,20-5 1 0,-2 0 5 0,9 0 5 0,10 0 5 16,-2-5 5-16,12 0 2 0,-3 5 4 0,1-5-1 16,0-5 2-16,0 7-4 0,-9-4-6 0,0 4-8 0,-9-3-3 15,2 6-3-15,-11-6-6 0,-8 6-2 0,0-4-2 0,-7 4-3 16,-11-5 0-16,1 0-1 0,-11 5-4 0,-5-5-3 16,-10 5-6-16,-1-5-11 0,-16 2-22 0,-1 3-26 0,-9-6-43 15,-8 0-79-15,0 2-155 0,-16-2-90 0,-11 6-53 16</inkml:trace>
  <inkml:trace contextRef="#ctx0" brushRef="#br0" timeOffset="3068.13">3942 6463 189 0,'0'0'557'0,"0"0"-121"0,0-6-167 16,0 6-115-16,0 0-70 0,0 0-42 0,0 6-22 0,0-6-9 16,0 0-8-16,0 4-1 0,0 2-2 0,0 4 1 15,8 3 0-15,-8 3 1 0,0 3-2 0,10 5 0 16,-2 1 0-16,-8 3 0 0,9 3 0 0,-9-3 0 0,8 11 1 15,1-4 6-15,0 9 6 0,-1 5 6 0,-8 0 1 0,9 9 1 16,-9 1 2-16,0 4-4 0,0 5 2 0,0 1-3 0,0 5-3 16,0-7-4-16,0 7-2 0,0 5-1 0,0-6-1 15,0 5 5-15,9-5-4 0,-1 5-2 0,1-4 0 16,0-2-1-16,8-3-2 0,-9 0-1 0,9-2 1 0,3-3-3 16,-3 5-1-16,0-5 1 0,-1-6-1 0,11 7 1 0,-9-14 0 15,-2 4 0-15,10-6 0 0,-8-5 0 0,8 0 0 16,-9-5-1-16,9-11 2 0,-8 7-2 0,6-9 1 0,-4-8-1 15,-3 3 0-15,8-12 0 0,-7 0 0 0,8 1 1 0,-9-10 0 16,1 0 1-16,-1-5 0 0,0 0 3 0,-8-10 3 0,9 6 7 16,-9-6 14-16,-2 0 17 0,-7-4 17 0,11-10 19 15,-22 3 18-15,11-7 16 0,-7 4 12 0,-12-6 6 16,2 6 3-16,0-6-7 0,-9 6-9 0,-9-4-10 0,0-3-16 16,1 3-14-16,-9-1-15 0,0-1-9 0,-1 6-7 0,1-4 1 15,-1 3-2-15,1 0-2 0,-1 1 0 0,9 0-1 16,0 4 1-16,1 1-5 0,-1 4-9 0,9 7-12 0,9-7-8 15,-9 4-4-15,17 7-3 0,-8-1-6 0,7 5-18 16,2-4-27-16,8 4-45 0,0 5-60 0,0-5-64 0,8 0-60 16,10 0-66-16,0 0-83 0,8-5-148 0,-1 2-69 0,10-8-17 15</inkml:trace>
  <inkml:trace contextRef="#ctx0" brushRef="#br0" timeOffset="3441.5">4906 6931 110 0,'-9'-9'465'16,"1"-7"-128"-16,-1 8-133 0,0-3-79 0,-8 1-40 15,8 0-20-15,-8 6-12 0,7-2-6 0,-5 2-6 0,-5 4-4 16,12-4-2-16,-8 4-4 0,-2 0-7 0,0 4-5 0,10 0-4 16,-9 6-1-16,-1 0 0 0,0 0 1 0,-7 9 2 15,7 3 1-15,0 1 5 0,2 3 6 0,-11 2 7 0,10 6 3 16,0 1 4-16,-1-1 4 0,1 4 2 0,8-4 0 0,-8 11-2 16,9-7-4-16,-2 7-4 0,10-6-3 0,-8 4-3 15,8-3-3-15,8 4-5 0,2-6-4 0,-2 7-1 0,0-6-5 16,10 0-2-16,-1-5-4 0,1 5-1 0,8-9-2 15,-1 3-1-15,1-3 0 0,10-6-1 0,-1-4 0 0,-1 0-3 16,9-6-12-16,-9 1-15 0,11-5-26 0,-2-6-28 16,1-4-31-16,-9-4-34 0,9-1-41 0,-11-5-59 0,2 0-82 15,-1-4-126-15,-7-6-53 0</inkml:trace>
  <inkml:trace contextRef="#ctx0" brushRef="#br0" timeOffset="3770.76">5096 7171 306 0,'0'-10'554'0,"-7"0"-151"0,7 5-157 0,0 0-103 0,0 2-61 15,0 3-38-15,0 0-23 0,0 3-12 0,7 2-4 0,-7 5-3 16,10 5-1-16,-2 4 0 0,1 6-3 0,8-1 2 0,-8 6 1 16,8 0 1-16,-8 3 0 0,9 2 1 0,-1 3-1 15,-9-4 0-15,10 1 2 0,7 3 0 0,-6-7 1 16,-2 3-1-16,0-5 0 0,0-5 3 0,1 1 6 0,8-6 16 15,-9 1 25-15,-9-6 34 0,10-4 43 0,-1 0 49 0,-8-6 50 16,8-4 32-16,-6 0 15 0,-4-10-3 0,1 0-16 16,1-8-29-16,0-7-35 0,-9-4-46 0,9-1-44 0,-9-9-30 15,0 0-19-15,0-4-9 0,0-7-4 0,-9-3-2 0,9-1-4 16,0-4-5-16,0 4-3 0,-9-5-4 0,9 6-4 0,0-2-3 16,0 7-5-16,0 10-4 0,0-1-6 0,0 3-10 15,0 11-15-15,9 2-18 0,-9-3-39 0,0 13-80 16,9 3-103-16,-1 0-95 0,10 5-96 0,-1 5-153 0,0 5-104 15,10 0-73-15,-11 0-14 0</inkml:trace>
  <inkml:trace contextRef="#ctx0" brushRef="#br0" timeOffset="4006.03">6148 7138 357 0,'8'0'612'0,"1"0"-72"0,-1 3-201 0,2-3-137 15,-2 5-84-15,-1 0-55 0,4 5-30 0,-4 0-16 16,-7-1-9-16,10 6-2 0,-1 0-4 0,-9 0 0 16,8 4 2-16,-8 6-2 0,-8-5 3 0,8 3-3 0,-9 3 0 15,-1-3 1-15,3 2-1 0,-4 1 1 0,-4-3-1 0,-3 2 2 16,9-1-2-16,-9-6 0 0,1 2 1 0,0 1-2 16,0-7-11-16,8 6-20 0,0-11-28 0,1 5-33 0,0-8-35 15,8 3-38-15,0-4-52 0,0-5-81 0,0-5-126 0,8 0-64 16</inkml:trace>
  <inkml:trace contextRef="#ctx0" brushRef="#br0" timeOffset="4257.78">6477 7053 121 0,'-8'-14'560'0,"8"0"-96"0,-9 4-153 0,0 5-117 0,9-5-73 0,-7 10-42 15,-3-5-26-15,10 5-15 0,-7 5-12 0,-4 0-5 16,2 0-9-16,2 3-4 0,-2 8-3 0,0-1-2 15,0 10-1-15,9-7-1 0,-8 2 1 0,8 6-1 0,0-3 1 16,0 2 1-16,0-1 1 0,0 1 2 0,0 3 1 0,0-2-1 16,0 3 1-16,8-6 0 0,1 7 0 0,0-5 1 15,0-1 5-15,-2 1 7 0,13-1 3 0,-3 1 3 0,-1-7 2 16,1 2 2-16,10-1 1 0,-9-3-1 0,7-2-6 0,1 1-7 16,-1-5-6-16,2-1-12 0,8-4-19 0,-19 5-29 0,12-10-29 15,-2 5-38-15,-1-10-43 0,1-5-90 0,0 0-167 16,-8-4-81-16,-1-1-37 0</inkml:trace>
  <inkml:trace contextRef="#ctx0" brushRef="#br0" timeOffset="4555.59">6469 6444 447 0,'18'-5'497'0,"-10"-5"-192"0,9 10-138 0,9-10-78 0,0 10-42 16,8 0-22-16,1 0-8 0,8 5-4 0,11 0 0 16,-11 5-2-16,9 4 1 0,0 0 0 0,0 11-1 0,1-1 0 15,-10 5 0-15,1 11 2 0,-10-1 0 0,1 4 0 16,-9 12 0-16,0-2 1 0,-9 1 1 0,-9 4 0 0,-8 6-1 16,0 0-3-16,0 4-3 0,-8-5-1 0,-9-4-1 15,-9 5-1-15,0-5 1 0,-9-6-1 0,1 1-1 0,-10-5 1 16,1-5 0-16,-1-1 1 0,-9-8-1 0,2-1 0 0,7-5 0 15,-8-4-3-15,7-7-11 0,12-2-24 0,-2-2-37 0,8-9-69 16,11-5-143-16,-2-9-119 0,10-1-80 0</inkml:trace>
  <inkml:trace contextRef="#ctx0" brushRef="#br0" timeOffset="5009.59">8014 4957 210 0,'-8'0'545'16,"-10"0"-140"-16,10 0-170 0,-9 0-98 0,7 0-55 0,10 0-29 15,-8 0-15-15,8 0-7 0,0 0-4 0,0 7-4 0,0-7-1 16,8 0-3-16,2 3-5 0,-2-3-5 0,9 6 0 15,1 3 0-15,7-3 1 0,2 4 4 0,0-6 1 0,7 6 5 16,1-4 3-16,-1-3 1 0,1 7 0 0,17-5 3 16,-10-5-1-16,12 5 1 0,-3-5 2 0,2 0 0 0,-2 0-2 15,2 0-1-15,-1 0-2 0,9 0-4 0,-16 0-3 0,-3 0-1 16,1-5-5-16,-8 5-2 0,0 0-2 0,-9 0-3 16,-9-5-1-16,9 5-7 0,-17 0-13 0,7 0-17 0,-6-5-23 15,-10 5-32-15,0-5-38 0,0 2-46 0,0-9-70 16,-17 4-133-16,8-2-89 0,-8-1-48 0</inkml:trace>
  <inkml:trace contextRef="#ctx0" brushRef="#br0" timeOffset="5228.46">8458 4788 420 0,'0'0'444'15,"-10"-6"-151"-15,10 6-113 0,0 0-69 16,0 0-43-16,0 0-26 0,0 0-15 0,0 0-10 0,0 6-6 0,0 2-1 0,10 8-2 15,-10-2 0-15,8 5 2 0,1 6 6 0,-9 5 4 0,8-1 6 16,1 9 4-16,-9 1 0 0,0 6 2 0,9-1 0 16,-9 5 0-16,0-5-6 0,0 9-6 0,0 1-4 0,7-5-4 15,-7 5-2-15,0-1-3 0,11 1-7 0,-11-6-17 16,0 1-26-16,7 0-35 0,2-10-47 0,1 6-107 0,-2-11-160 16,9-5-91-16,-8-5-48 0</inkml:trace>
  <inkml:trace contextRef="#ctx0" brushRef="#br0" timeOffset="5559.28">10020 4421 3 0,'-8'-5'545'0,"8"1"-49"0,-9 4-192 15,9 0-133-15,-8 4-76 0,-1 1-45 0,9-1-24 0,-8 6-11 16,-1 10-5-16,0-1-3 0,9 5 0 0,-9 12 1 0,1 3 5 16,-1 4 3-16,9 6-1 0,-9 5 2 0,0 0-2 0,1 4 0 15,0 1 0-15,8 4-2 0,-10 2-3 0,10-3-2 16,0 2-2-16,0-6-3 0,0 1 1 0,0-5-1 0,0 5-3 15,0-5 0-15,0-6-9 0,-9 1-17 0,9 0-23 16,9-5-30-16,-9-5-38 0,0-6-72 0,0 2-137 0,0-10-104 16,-9-6-59-16</inkml:trace>
  <inkml:trace contextRef="#ctx0" brushRef="#br0" timeOffset="6075.96">9560 4402 203 0,'0'-16'515'15,"0"3"-130"-15,0-3-131 0,9 6-75 0,-9 0-41 16,9-5-24-16,-9 5-13 0,8 2-14 0,1-2-12 0,0-5-14 15,8 6-15-15,0-1-9 0,-1-5-9 0,2 5-3 0,9 0-1 16,0 0 0-16,-1 1 0 0,-1 5 1 0,1-7 4 16,9 1 3-16,0 5 1 0,-8 2-1 0,7 3-5 0,1 0-5 15,-1 0-2-15,-7 3-5 0,-1 2-5 0,-1 5-3 16,-7 5-3-16,-1 0-3 0,-8-1 0 0,-2 11-1 0,-7-1 2 16,0 0 0-16,-7 11 0 0,-2-5 1 0,-8 3 0 0,-1 1-1 15,-7 0 2-15,-1 0-1 0,8-5 1 0,-8-3-2 16,9-3 0-16,-1-3-1 0,1 0 2 0,8-5-1 0,0-6-2 15,1 1 0-15,0 0-2 0,8 0 1 0,0-6-1 0,0 2 1 16,8-1-2-16,0 5 2 0,1-7 1 0,17 8 1 16,-8-6 2-16,16 5-5 0,1 3 4 0,-1-3 0 0,1 6 0 15,0-1 1-15,-1-1-1 0,2 5 0 0,-1 1-2 16,-1-4 6-16,-8 2-5 0,1 2 0 0,-11 0-1 0,2 4-1 16,-8-10-1-16,-10 6 1 0,0-1 0 0,-10 1 1 0,0-1 3 15,-14-4-2-15,-3 6 3 0,-7-8 4 0,-10 2 3 16,-9 0 4-16,2-1 5 0,-2-4 5 0,-7 0 0 15,-1-5 4-15,-9 5-1 0,10-10-2 0,8 5-1 0,-1-5-3 16,9 0-7-16,10 0-7 0,8 0-21 0,0 0-35 0,18-5-51 16,-10-1-51-16,18 2-57 0,9-6-76 0,8 0-135 0,9-4-120 15,0-6-56-15</inkml:trace>
  <inkml:trace contextRef="#ctx0" brushRef="#br0" timeOffset="6548.66">10647 4319 296 0,'-10'-11'391'0,"10"7"-104"15,0-2-92-15,-10 2-52 0,10-1-28 0,0 0-16 0,-7 5-8 16,7-5-8-16,0 5-9 0,0 0-11 0,0 0-10 0,0 0-14 16,0 5-13-16,0 0-10 0,0 4-9 0,0 12-5 0,7-3-2 15,-7 8 0-15,10 7-1 0,0 2 2 0,-2 8-1 16,0 2 1-16,1 3 2 0,0 6 0 0,-1 0 0 0,10 0 0 15,-10-1-1-15,1 1 0 0,8 0 1 0,-8 0-1 16,9-6-1-16,-1 1 2 0,-9 0-1 0,10-5 1 0,0-4 1 16,-2-2 0-16,2-4 3 0,-9-9 6 0,8-1 21 0,-8-4 49 15,-1-10 74-15,1-1 60 0,-9-4 34 0,0-5 20 16,9-10 10-16,-9-4 2 0,0-6-14 0,-9-4-44 0,9-6-70 16,-9-3-55-16,1-8-30 0,-1 3-18 0,0-6-10 15,-8-5-6-15,9 1-7 0,-2-1-3 0,3 0-4 0,-2 0-2 16,9 0-7-16,0 4-8 0,-11 6-9 0,22 1-14 0,-11 9-14 15,0-6-23-15,9 6-49 0,-2 5-79 0,3 5-84 16,7-1-70-16,0 4-60 0,0 7-74 0,10 4-138 0,-10 5-87 16,8 0-30-16,-7 5 32 0</inkml:trace>
  <inkml:trace contextRef="#ctx0" brushRef="#br0" timeOffset="6814.86">11296 4939 112 0,'0'-5'577'0,"10"5"-40"0,-1-5-197 0,-9 5-143 0,8 0-85 15,2 0-53-15,-3 0-28 0,3 5-15 0,-2 0-9 16,0 0-3-16,1 8-2 0,0 3-1 0,0-1-1 0,-1-1 0 16,2 5 0-16,-10 6 0 0,0-1 1 0,0-4 2 0,0 5-1 15,-10 4-1-15,2-6 2 0,-10 2 1 0,1 5-2 16,-1-6 1-16,1 1-1 0,0-1 0 0,0-4 1 0,-1 4-1 15,0-4-1-15,1 0-1 0,-1-1 0 0,2-5-7 16,6 5-15-16,-6-9-22 0,7 0-28 0,9 0-30 0,-9-4-43 16,9-6-73-16,9-6-153 0,-9 2-83 0,17-7-46 0</inkml:trace>
  <inkml:trace contextRef="#ctx0" brushRef="#br0" timeOffset="7081.21">11618 4792 309 0,'-16'0'459'0,"16"0"-156"15,-10 4-128-15,-7 2-76 0,9 4-45 0,-2 4-24 0,2-4-11 16,-10 11-7-16,11-3-2 0,-3 7-1 0,1-1-2 16,0 5 1-16,0 0-1 0,-8 7-1 0,9-3-1 0,-1 1-1 15,9 0-1-15,-8 6 0 0,-1-1-1 0,9-6-1 16,0 12 3-16,0-6 2 0,0-1 1 0,9-2 2 0,-1 3 2 15,1-6 3-15,9-4 3 0,-2 1 0 0,2 0 0 0,8-6-1 16,-9-6 1-16,8 2-1 0,3-4-3 0,-2-7-6 16,9 1-12-16,-10 0-15 0,10-10-29 0,0 0-49 0,0 0-98 15,-9-10-158-15,8 0-91 0,-7-5-52 0</inkml:trace>
  <inkml:trace contextRef="#ctx0" brushRef="#br0" timeOffset="8603.84">3048 2292 251 0,'0'-11'337'0,"-9"6"-121"16,0 1-89-16,0-2-50 0,-7 3-26 0,6 3-11 0,-7 0-5 16,0-6 0-16,-11 6 1 0,3-6 2 0,0 6-3 0,-11 0-1 15,11 0-2-15,-11 0-4 0,2 0-2 0,-1 0-1 16,9-4 1-16,-9 4 2 0,9 0 3 0,-8 0 4 0,8-4 4 15,0 4 3-15,8 0 3 0,-8 0 2 0,9 0 1 16,-10 0-1-16,10 0-5 0,1 0-5 0,-2 4-4 0,1 0-5 16,-1 8-7-16,0-9-5 0,2 7-2 0,-2 0-3 0,9 6 0 15,-8-3 1-15,9 2-2 0,-1 5 2 0,-9 0 1 16,10 4-1-16,-1 1 0 0,0-1 0 16,0 5 1-16,9 1 5 0,-8 3 4 0,8 6 4 0,0 1 14 0,-9 3 16 0,9 6 21 15,0 0 21-15,-9 15 21 0,9-1 19 0,0 12 12 16,-9 7 7-16,9 0-4 0,-8 12-9 0,-1 9-11 0,1-2-20 15,-1 17-17-15,-9-2-24 0,10 12-14 0,-10 9-12 0,2-2-8 16,7 8-6-16,0-2-4 0,0 6-6 0,9 4 0 16,0 2 1-16,9-2-3 0,-9 0 0 0,9 0 0 0,-9 0-2 15,9 1-3-15,-9 4 3 0,0 1 0 0,0 5 1 16,0-1 0-16,0 4-2 0,-9 6-3 0,9 0-1 0,0 9 0 16,0-3-4-16,0 4-2 0,9-6-1 0,-9 6 0 0,0-5-1 15,8-1 1-15,-8-3-2 0,0-1-2 0,0-10-1 16,0-10-1-16,8-9-2 0,-8 0-1 0,-8-16 1 0,8-3 3 15,-8-11 4-15,-1-4 0 0,0-6-1 0,-8-4 1 16,-1 0 0-16,1-4-1 0,-10-4 0 0,2-6-3 0,7 0-2 16,-17-7 0-16,9-3-3 0,1-6 1 0,-1-4 1 0,-1-1 0 15,10-9 0-15,0 0 0 0,-9-5 1 0,17-10 0 16,-9-1 3-16,10-3 0 0,-1-12-1 0,0 3-10 0,9-7 4 16,0-5 3-16,0 2 2 0,-8-7 1 0,8 1 0 15,8 0-1-15,-8 0 1 0,0-6 12 16,9 1-5-16,0 5-2 0,-1-5-1 0,10 0 0 0,-1 1-1 0,8-6 1 0,2 3-3 15,8 4-1-15,8-7 1 16,10 0-14-16,-2 0 6 0,11 0 1 0,15-7 4 0,2 7 0 0,9-9 1 0,-2 4 0 16,9-5 1-16,1 0 13 0,-1 2-6 0,10-8-4 0,-19 2-5 15,10 3-4-15,-9-3-8 0,0-5-25 0,-10 4-68 16,2 0-87-16,-10 1-98 0,-18-6-137 0,2 0-201 0,-1-4-116 16,-8-6-59-16,-9 1-11 0</inkml:trace>
  <inkml:trace contextRef="#ctx0" brushRef="#br0" timeOffset="9610.79">10602 2412 136 0,'0'0'305'0,"0"7"-100"0,7-7-70 0,4 5-47 16,-4-5-23-16,13 3-12 0,-4 3-5 0,10-6-1 0,0 4 1 15,0-4-1-15,18 6 3 0,-11-6 4 0,12-6 1 0,-2 6-3 16,10-4 0-16,-1-2-3 0,-1 6-1 0,2-3 0 16,8-2-3-16,-9-2-5 0,9 4-2 0,8-2-4 0,-8-1-5 15,0 2-5-15,8 4-5 0,-8-6-6 0,0 6-3 16,-1 0-4-16,2 0-1 0,-2 6-2 0,1-6 1 0,-11 4-2 16,4 2-2-16,-2-1 2 0,-17 5-1 0,8-2-1 0,-8-2 0 15,-10 4 0-15,2 4-1 0,-11-4 2 0,12 4 1 16,-12 7 3-16,2-2 3 0,-1 5 7 0,1 1 4 0,0 3 11 15,-2 1 14-15,2 11 11 0,-1-1 17 0,8 10 13 0,-7 0 10 32,8 10 11-32,0 9 13 0,-8 6 3 0,9 9-1 0,-1 9-6 0,-1 7-2 0,1 12-4 0,-9 11-4 0,2 15-8 15,-1 4-13-15,-11 16-14 0,1 8-4 0,-8 17-5 16,-8 13-12-16,8 11-11 0,-7 4-11 0,-11 4-11 0,8 11 0 16,-6 5 1-16,6-2-6 0,2 4-4 0,8-3 0 0,0 0-4 15,0-9 1-15,0-4 5 0,8-6-2 0,2-7-4 16,-3-6-1-16,2-13 0 0,1-2 0 0,-10-6-1 15,8-11 1-15,-8-8 0 0,-8-5-3 0,8-11 0 0,-10-10 0 16,1-3 0-16,2-11 2 0,-3-4 0 0,-7-10 3 0,8-1-1 16,1-14 0-16,-1-2 1 0,1-7-2 0,-2-11 0 0,-6 2-4 15,6-12 1-15,2 0 0 0,-1-9 1 0,9 0 0 16,-8-11-1-16,-2 3-1 0,10-12 2 0,-8 1 3 0,8-7-1 16,0 2 1-16,-8-11-1 0,8-4-2 0,0 0 2 15,0 0 2-15,-10-6 5 16,10 2 4-16,-7-6 3 0,-3-6 4 0,-7 2 6 15,0-2 4-15,-9 2 9 0,-9-6 7 0,0 0 2 0,1 1 5 16,-10-1 1-16,1 0 0 0,-10 0 1 0,1 0-1 16,1 1-6-16,-9-1-3 0,6 0-7 0,-6 0-6 0,-1 0-4 15,7 1-2-15,4-1-3 0,6-4-4 0,-7 5-3 16,15-3-3-16,1-2-5 0,2 0-8 0,5-1-19 0,2 0-27 16,9-9-85-16,0-1-116 0,17-9-128 0,-9-4-220 0,18-7-127 15,0-3-87-15,8-6-40 0</inkml:trace>
  <inkml:trace contextRef="#ctx0" brushRef="#br0" timeOffset="11195.75">13520 4284 235 0,'0'-10'553'0,"-8"0"-123"15,8 6-183-15,0-1-107 0,0 0-61 0,0 0-38 16,0 5-18-16,0 5-9 0,0 0-5 0,0 10-1 0,0-1 1 15,8 6-1-15,-8 10 0 0,8-1 0 0,2 10 0 0,-2-1-1 16,1 6 0-16,-9 1-1 0,18 3-2 0,-10 1 2 0,-8-5 1 16,18 5 0-16,-11-5 0 0,-7-5 3 0,10 0 2 15,-1-5 1-15,-9-1 2 0,8-2 3 0,-8-3 8 16,0-3 12-16,0-5 10 0,0-1 15 0,0-4 17 0,0 0 22 16,-8-1 24-16,-1-4 15 0,-1 5 4 0,-7-5 3 0,1-1-4 15,-2 6-8-15,-9-5-17 0,-7 5-19 0,-1 0-21 16,10-1-16-16,-19 6-11 0,18 0-13 0,-19-2-8 0,11 3-4 15,9 2-4-15,-10 2-2 0,9 4-3 0,0-4-3 16,1 8-2-16,5-4-1 0,4 1-2 0,7 4-2 0,-8-4-1 16,9-2-2-16,8 8 1 0,-10-13-1 0,10 6 0 0,10-3 0 15,-10-3-1-15,8-1 1 0,0-4-2 0,10-3 1 16,-2 3 1-16,4-7-2 0,-3-1 0 0,8 0 0 0,-7-10-3 16,8 4 2-16,8-8 0 0,-7-6 1 0,7 0-1 0,1-4 2 15,-9-1-1-15,-1-5 5 0,1-5 10 0,-8 1 6 16,0-1 9-16,-1-4 7 0,1-4 2 0,-10-3 1 0,0 3 1 15,-8-1-2-15,10-6-6 0,-10 6-5 0,-10 5-5 16,10-5-1-16,-8 10 0 0,0-6 5 0,-2 11-2 0,10 4-4 16,0-5 0-16,-8 10-4 0,8 1-6 0,0 5-5 0,0-6-4 15,0 10-8-15,0-6 1 0,0 6 0 0,-9 6 0 16,9-2 0-16,0 6 2 0,0 4-1 0,0 1 0 0,0 5 0 16,0 4 0-16,0 1-1 0,9-1 0 0,-9 6 2 15,8-6-1-15,10 6 0 0,-10-7 1 0,2 2 7 0,-2 4-4 16,9-5-1-16,-7 0-2 0,6-3-2 0,-6 3-2 0,7-4-2 15,0-1-6-15,-7-5-16 0,7 2-18 0,-1-7-40 16,-7 1-65-16,9 0-79 0,0-6-76 0,-10-4-86 0,18-4-120 16,-9-6-166-16,1-5-72 0,-2 1-10 0</inkml:trace>
  <inkml:trace contextRef="#ctx0" brushRef="#br0" timeOffset="11540.57">13912 4895 249 0,'0'-15'574'0,"0"10"-126"0,0-3-158 16,0 1-111-16,0 4-68 0,0-3-45 0,0 6-28 0,0 0-12 15,-10 0-5-15,10 6-1 0,0 4 1 0,0 3 1 16,-10 7-1-16,10-1 1 0,0 6 2 0,0 4 1 0,0 0 0 16,10 5-3-16,-10 0-1 0,10 1-2 0,-2 4-3 0,0-4-2 15,-8 4-1-15,18 0-2 0,-10-1-1 0,1 1-3 16,8-4-1-16,-8-2 1 0,0-4 1 0,-1 1 5 0,1-5 7 15,-1-1 8-15,2-5 12 0,-2-4 23 0,1-6 31 16,-9 1 42-16,8-4 40 0,-8-1 28 0,9 0 16 0,-9-10 7 16,9 5-3-16,-9-11-15 0,7-2-30 0,-7-8-41 0,11-3-37 15,-2-5-24-15,-9-1-12 0,7 2-11 0,-7-7-6 16,11-4-3-16,-11 0-3 0,0 1 0 0,0 2-6 16,0-3-6-16,0 0-10 0,0 5-5 0,0 0-4 0,0 6-3 15,0-3 2-15,0 11-3 0,0-4-4 0,0 9-7 0,0 1-15 16,0 5-22-16,0 4-26 0,0-5-49 0,7 5-92 0,2 5-100 15,8 0-89-15,9 5-130 0,0 0-173 0,0 5-95 16,0-1-34-16,0 2 16 0</inkml:trace>
  <inkml:trace contextRef="#ctx0" brushRef="#br0" timeOffset="11825.01">14432 5476 100 0,'0'-5'616'16,"0"5"-12"-16,0 0-194 0,0 0-159 0,0 0-100 16,9 0-70-16,-9 0-36 0,8 5-21 0,-8-5-11 0,8 4-4 15,2 2-3-15,6 3 2 0,-6 6-3 0,-2 0 0 0,1-1-3 16,-1 0 0-16,2 2 0 0,-2 4-1 0,-8-1 0 16,0 1-3-16,0-1 3 0,0 1 2 0,0-1 2 0,-8 0 1 15,-2 1 3-15,2 0 3 0,-1-2 4 0,1 3 2 16,-2-7 2-16,-6 0 3 0,6 2-1 0,-6-1-1 0,7-7-3 15,0 2-3-15,-8 2-5 0,8-9-2 0,1 7-4 0,-1-10-5 16,-1 5-14-16,10 0-25 16,-8-5-35-16,8 0-43 0,0 0-56 0,0-10-77 0,8 0-127 0,2-5-123 0,7 1-59 15</inkml:trace>
  <inkml:trace contextRef="#ctx0" brushRef="#br0" timeOffset="12059.84">14623 5295 451 0,'0'-5'452'0,"0"5"-134"0,0-5-119 16,0 10-84-16,-8-5-47 0,8 5-29 0,-10 5-15 0,10 0-7 15,-7 4-3-15,7 1 0 0,-9 5-2 0,0-1 1 16,9 6-1-16,0-2-1 0,0-3 1 0,0 5-1 16,0-1-1-16,9 1-1 0,-9 0 1 0,9-1-1 0,-2-6 0 15,-7 8 1-15,10-3-1 0,-2 3-2 0,-8-3 0 0,9 2-2 16,-1-5-1-16,1 5 0 0,0-6-1 0,-1 0 0 15,0 1 0-15,10-6 1 16,0 1-1-16,-1-1 0 0,8-2-1 0,2-4-13 0,8-3-28 0,0-5-47 0,9 0-78 16,7-5-153-16,-7-3-109 0,6-8-75 0</inkml:trace>
  <inkml:trace contextRef="#ctx0" brushRef="#br0" timeOffset="12348.27">15629 5179 505 0,'0'4'406'15,"0"1"-151"-15,0-5-106 0,10 4-62 0,-10-4-31 0,8 6-13 0,1-2-7 0,9 2-2 0,0-6-1 0,-3 4 1 16,13-4-5-16,-2 6-4 0,0-6-5 0,-1 0-5 15,11 0-3-15,-2 0 0 0,0 0 1 0,3 0 2 0,-4-6 3 32,2 6-1-32,-1-4 0 0,1-2 0 0,0 2-1 0,-9-2-4 0,8 2-3 0,-7-5-4 0,-1 4-11 0,0-5-23 0,-8-1-34 31,-1-3-56-31,0-1-77 0,0 1-127 0,-7-6-112 16,-2 5-67-16</inkml:trace>
  <inkml:trace contextRef="#ctx0" brushRef="#br0" timeOffset="12530.24">15909 4875 182 0,'-18'0'548'0,"9"0"-126"0,0 0-148 15,9 0-111-15,-8 5-65 0,-1 5-39 0,9 0-20 0,0 5-5 16,-8 4-3-16,8 4 4 0,0 2 4 0,8 11 1 0,-8-3 2 16,9 1-2-16,-1 5-1 0,10 1-5 0,-10-2-5 15,9 6-7-15,2-5-3 0,-1 5-5 0,-2 1-4 16,1-1-3-16,-8-1-5 0,9-4-19 0,-2 0-38 0,2-4-48 15,0-1-75-15,-1-10-157 0,-9 1-116 0,9-11-80 0</inkml:trace>
  <inkml:trace contextRef="#ctx0" brushRef="#br0" timeOffset="13564.91">18253 3195 359 0,'0'0'316'16,"8"-5"-119"-16,-8 5-71 0,9-5-33 0,-9 5-14 0,0-5-2 16,0 5 1-16,-9-5 0 0,9 5-3 0,-8-5-6 0,-10 5-12 15,1 0-14-15,0-4-14 0,-10 4-11 0,1 0-8 16,-8 0 1-16,-1 0 2 0,10 0 3 0,-12 0 4 0,4 4 7 15,-2-4 8-15,0 0 8 0,9 0 8 0,0 0 3 0,0 0 2 16,0 0 5-16,9 0 6 0,-1 0 6 0,1 0-1 16,7 0-2-16,2 0-4 0,-9 0-3 0,8 5-3 15,1-5-6-15,-1 0-9 0,0 0-8 0,1 5-8 0,-1-5-5 16,1 0-5-16,8 5-5 0,-9 0-1 0,0 0-2 0,9 0-1 16,-8 4-1-16,-2 6 1 0,2 0 1 0,8 3 3 0,-9 7 5 15,1 5 1-15,-1-6 0 0,0 6 2 0,2 4 4 16,-4-5 3-16,2 6 4 0,9 3 8 0,0-3 11 15,0 8 14-15,0-3 6 0,0 9 9 0,9 4 5 0,2 1 6 16,-4 5 1-16,2 4-7 0,0 2-3 0,8 7-11 0,-9 1-6 16,10 5-9-16,0 6-10 0,-1 9-8 0,-9 4-5 15,10 6-1-15,-10 4-10 0,1 11-5 0,-9 2-2 0,0 13 2 16,9 9-3-16,-9 4-4 0,0 1-4 0,8 5-4 16,-8 9 2-16,8 0 2 0,12 11-1 0,-13-2-3 0,11 5-1 15,-1 7 1-15,-8-2-1 0,17 1 3 0,-9-1-3 0,1 1-1 16,-1-5 2-16,0-5-1 0,-8 0-1 0,-1 0 1 15,10-9 0-15,-10-7 2 0,-8-8-4 0,9-5-4 0,-9-6-1 16,0-9 0-16,0-5 6 0,0-4 0 0,-9-10 3 0,1-6-3 16,-1-10 2-16,0-3 2 0,1-11 2 0,-1-10 0 15,0-9-5-15,9-6-1 0,-8-8-1 0,8-12 0 0,0 3 0 16,-9-18 2-16,9 2-2 0,0-6 0 0,0 1 0 16,9-10 1-16,-1 0 2 0,1-5 0 0,8 0 1 0,1-5-1 15,8-5 0-15,9 0 2 0,-1 1-1 0,9-6-2 0,2 5 1 16,6-5-2-16,1 2-1 0,9-8 0 0,8 7-1 0,-8-2 0 15,18-2 0-15,-2 3-1 0,10-1-4 0,-8-2-3 16,8-2-17-16,-10 6-51 0,3-6-98 0,-12 2-106 16,2-4-152-16,-10-1-203 0,1-7-114 0,-8 1-59 0,-2-5-21 15</inkml:trace>
  <inkml:trace contextRef="#ctx0" brushRef="#br0" timeOffset="14443.26">19460 3531 25 0,'-8'-4'422'16,"8"-5"-107"-16,-10-1-97 0,2 0-57 0,8 1-35 0,0 2-22 0,0-1-18 15,-9-2-5-15,9-1-1 0,0 7 3 0,0-2-3 16,0 3-3-16,0-3-2 0,0 1 6 0,0 5 9 0,-9-4 10 16,9 4 7-16,0 0 6 0,0 0 7 0,0 0-6 0,0 0-8 15,0 0-12-15,0 0-16 0,0 0-17 0,-7 0-13 16,7 4-16-16,0 1-18 0,-10 4-4 0,10 1-2 0,-9 4 1 16,0 1 6-16,9 5 2 0,-9 5 3 0,2 5 4 15,-3-1 15-15,2 0 1 0,-1 5 4 0,1 1 2 0,-2 8 6 16,2-4 5-16,0 10 9 0,-1-5 2 0,0 9-6 0,1-2 3 15,-1 6 3-15,0 2-4 0,0-1-8 0,-8 7-8 16,8 3-6-16,1 5-10 0,-1 0-7 0,1 0-5 16,-2 5-7-16,1 5-5 0,2 1-1 0,-4 0-1 0,11-2-8 15,0 6 4-15,0-6-1 0,0 1 0 0,0 0 2 0,11-4-7 16,-11-2 1-16,7-2 2 0,2-3 1 0,-9-3 1 0,10-6-1 16,-2 1 0-16,9-5-2 0,-8-6 9 0,0 0-4 15,8-3-1-15,-8-6-1 0,0-4 1 0,8-1 0 16,-8-6 0-16,7-4 1 0,-6-4-1 0,7-1 0 0,-9-4-1 15,9-5 3-15,-8-5-1 0,0-5 3 0,0-2 3 0,1-3 3 16,-3 0 1-16,2-3 4 0,0-9 3 0,-9-2 3 16,8 0 4-16,2-6-1 0,-10 1 4 0,0-5 0 0,0-1 1 15,0-5-3-15,0 1-1 0,-10-6-1 0,2 2-5 16,8-1 1-16,-18 1-4 0,11-3-2 0,-12-3-3 0,1 4-2 16,11 2-2-16,-20-6-2 0,9 5-1 0,2-1-1 0,-2 2-4 15,-8 3-1-15,9 1 0 0,-9 4 2 0,9 1-1 16,-2 4-1-16,1 0 0 0,2 7-2 0,-1-3 1 0,8 6 1 15,1 0-4-15,-2 7-6 0,2-7-9 0,8 4-13 0,0 2-22 16,8-2-62-16,2 2-101 0,7-5-98 0,9-1-106 16,8-10-174-16,1-5-121 0,9-4-74 0,-1 4-27 0</inkml:trace>
  <inkml:trace contextRef="#ctx0" brushRef="#br0" timeOffset="14882.69">19641 3321 232 0,'-7'-13'507'15,"7"3"-157"-15,0 0-133 0,-9 4-79 0,9-3-43 0,0 3-23 16,0-4-7-16,9 6-5 0,-9 0-4 0,7-2-3 0,-7 2-8 16,10 4-5-16,8-5-9 0,-9 5-8 0,7 0-5 0,10 0-4 15,-8 5-3-15,8-5-2 0,0 10-2 0,-1-2-3 16,2 2 0-16,0 2 0 0,-2 7-1 0,-7-5-2 0,7 10 2 15,-7 1 0-15,0 4 1 0,-10 0 0 0,0 1 1 16,1 3-1-16,-9-3 0 0,0-1 3 0,0 1 2 0,-9 4 9 16,1-4 11-16,0-6 20 0,-1 6 8 0,0-7 10 0,-9 2 11 15,10-1 10-15,-9 1 10 0,-1-6 2 0,0-4-5 16,11 0-14-16,-12 0-7 0,2-6-6 0,9 1-8 16,-2 0-14-16,2-5-13 0,0-5-9 0,-1 5-13 0,9 0-28 15,-9-5-62-15,9-5-74 0,0 0-101 0,9-5-176 0,0-5-128 16,7-4-83-16,11-1-47 0</inkml:trace>
  <inkml:trace contextRef="#ctx0" brushRef="#br0" timeOffset="15341.24">20354 4040 57 0,'-7'-5'440'0,"7"5"-104"0,-10-5-101 15,0 0-72-15,10 5-44 0,-7-5-25 16,7 5-13-16,-10-5-9 0,10 5-6 0,-8-3-7 0,8 3-6 0,0 0-11 0,-9 0-9 16,9 0-7-16,0 0-9 0,-8 3-4 0,-1 2 1 0,0 0-1 15,1 5 4-15,-1 0 3 0,-8 5 4 0,-1-1 0 16,1 6 8-16,-1-2 1 0,-7 7 5 0,6 1 6 0,1 2 5 16,3 6 10-16,-3 1 5 0,1 3 8 0,-9 1 1 0,8 6 3 15,1-2-2-15,-1 6-4 0,2 6-4 0,7-7-12 16,0 6-6-16,9-5-9 0,-8 5-6 0,8 0-3 0,8-6-6 15,1 6-4-15,0-5-4 0,-1 0-3 0,9-6 0 0,9 1-4 16,-8 0-2-16,16-4-1 0,-7-1-2 0,16-9-2 0,-9-1-3 16,10-6-14-16,-1-3-37 0,10-5-50 0,-9-5-53 15,7-10-59-15,2-5-85 0,-3-5-128 0,-5-5-128 16,-2-4-63-16,-8-6-9 0</inkml:trace>
  <inkml:trace contextRef="#ctx0" brushRef="#br0" timeOffset="15702.69">20468 4196 192 0,'-10'-5'569'16,"2"0"-93"-16,8 0-175 0,0 0-127 0,-8 5-73 0,8 5-47 15,0 0-23-15,0 0-9 0,0 10-5 0,0 0-3 0,8 4 1 16,-8 11 0-16,8-2-1 0,2 2 1 0,-2 5 1 0,0 4 0 15,1-1 0-15,0 2 3 0,0 2 1 0,-2 3 1 16,3-6 3 0,-2 0 1-16,1 0 4 0,1-9 2 15,-2-1 3-15,0 1 1 0,1-11 9 0,-9 1 21 0,9-6 32 16,0-4 41-16,-9-1 39 0,8-3 28 0,-8-6 18 0,0 0 10 16,7-6-5-16,4-3-20 0,-2-6-29 0,8-4-41 0,0-6-36 15,-9-5-26-15,10-3-17 0,-10-1-11 0,10-1-3 16,-10-4-3-16,1 0-9 0,0 1-1 0,0-2-6 0,-1 1-6 15,1-5-5-15,0 5-5 0,-1 6-4 0,1-7-2 0,-9 10 4 16,8 1-3-16,2 6-3 0,-10 2-5 0,9 3-4 16,-9 2-12-16,0 6-21 0,7 0-33 0,-7 6-65 0,0-1-83 15,11 5-82-15,-4 9-71 0,2-3-80 0,8 4-130 16,0 0-122-16,-7 3-54 0,7 2 13 0</inkml:trace>
  <inkml:trace contextRef="#ctx0" brushRef="#br0" timeOffset="16141.17">21084 4522 423 0,'-9'12'487'0,"9"-3"-157"0,-9 1-134 0,9 4-82 0,-8 1-47 16,8-1-20-16,-10 2-7 0,10 3-1 0,10 0-2 16,-10 6 1-16,8-5-1 0,1 4 2 0,7 0-1 15,-6 0-2-15,8-3-2 0,-2-3-4 0,11 2 0 0,-10-5-2 16,9 1-2-16,0-6-3 0,0-2 1 0,-1-3 9 0,3 0 18 15,-12 0 23-15,11-10 26 0,-10 0 34 0,0 0 34 0,1-3 28 16,-10-2 12-16,2-6-2 0,-2 1-12 0,1-5-20 16,-9 2-25-16,0-3-31 0,-9 1-33 0,9 2-22 15,-8-3-16-15,-2 3-10 0,10 3-3 0,-8 0-7 0,0 0-2 16,8 5-5-16,-10 6-1 0,10-6-7 0,0 10-1 0,-8-5-4 16,8 5-2-16,0 5-4 0,8 0-1 0,-8 4-1 15,0 6-3-15,10 0 2 0,-10 10-2 0,8-1 2 0,0 1-1 16,2 3 1-16,-2 7 3 0,1-6 1 0,-1 7-1 15,1-3-1-15,0 1 1 0,-2-1 0 0,-7 6 0 0,11-4 3 16,-11-1-5-16,0-4-1 0,0 4 1 0,0-9 1 0,-11-1 1 16,4 0 0-16,-2-5-1 0,-8 1-3 0,0-10 2 0,-1 5 3 15,0-11 1-15,1 1 2 0,-9 0 1 0,1-5 2 16,-2-5 6-16,1 0 4 0,0 1 3 0,0-5 0 0,8-1 1 16,1-6-2-16,0 6 0 0,0-3-1 0,7-3-8 0,2 2-6 15,0 0-12-15,-1-1-19 0,9-5-43 0,9 0-82 16,-1-4-101-16,0-1-99 0,10-4-130 0,8-6-195 15,0 2-100-15,0-1-42 0,0-5 9 0</inkml:trace>
  <inkml:trace contextRef="#ctx0" brushRef="#br0" timeOffset="16423.53">21518 4094 354 0,'9'-5'578'0,"-1"5"-141"0,10-5-167 16,-10 5-110-16,10 5-64 0,8 0-36 0,-1-1-14 15,2 10-3-15,-2 2 4 0,10 9 7 0,0-2 6 0,0 7 3 16,0 4-2-16,0 5-3 0,8 4-4 0,-9 8-7 0,0-3-2 16,-7 1-6-16,-1 10-3 0,1-6 3 0,-10 6 8 0,0-2 3 15,1 2 4-15,-10-4-2 0,1 3-3 0,-9-4-1 16,-9 4-4-16,9-4-6 0,-17 0-11 0,8 0-4 0,-8 0-8 15,-9-6-15-15,0 1-42 0,-9 0-67 0,8-1-65 0,-6-9-81 16,-2 1-131-16,-1-6-150 0,-7 0-90 0,9 1-44 16</inkml:trace>
  <inkml:trace contextRef="#ctx0" brushRef="#br0" timeOffset="16921.36">18087 6463 210 0,'-8'-6'518'0,"-10"6"-142"0,11 0-139 16,7 0-89-16,-10 0-59 0,10 0-38 0,-7 0-20 0,7 0-11 15,7 0-3-15,-7 0-4 0,10 6 0 0,7-6 0 0,-1 4-3 16,11-4-2-16,7 6-1 0,1-2 4 0,8 2 8 15,10-2 12-15,-1 1 19 0,17-1 13 0,1 1 13 0,8 0 10 16,9 1 8-16,8-2 1 0,1 2-5 0,8-2-11 16,0 1-18-16,9 0-13 0,0 0-9 0,-1-1-9 0,3 1-5 15,6 0-5-15,0 0 0 0,0-5 6 0,2 5 4 0,-11-5 2 16,1 5 0-16,-9-5-1 0,-9-5-2 0,-8 5 9 16,-16-5 17-16,-13 5 21 0,-4-5 23 0,-11 0 19 0,-8 0 14 15,-9 1 8-15,-9-1 5 0,-8-5-8 0,-1 6-19 16,-8-6-29-16,0-6-30 0,0 12-29 0,-8-11-34 0,-9 5-51 15,-1 0-80-15,-8 0-87 0,9 7-83 0,-9-7-98 0,0 5-167 16,-8 0-120-16,7 0-60 0,-8 5 0 16</inkml:trace>
  <inkml:trace contextRef="#ctx0" brushRef="#br0" timeOffset="17493.37">18870 7116 161 0,'0'-4'592'0,"0"0"-57"0,8-2-181 0,-8 2-137 16,0-2-89-16,0 6-58 0,0-3-31 0,0 3-16 0,0 0-8 15,0 3-3-15,8 3-2 0,-8-2 0 0,0 6 1 0,0 0 2 16,9 6 3-16,-9 2 9 0,9 3 14 0,-9-3 16 16,8 7 16-16,-8 5 18 0,9-3 10 0,-9 8 9 15,0 0 9-15,0 8 11 0,0 2 4 0,0-1 3 0,-9 9-4 16,9 1-8-16,-8 10-6 0,-10 4-5 0,10 0-7 0,-10 11-19 16,10-6-20-16,-9 5-16 0,-1 5-12 0,10-5-11 15,-10 5-7-15,10 1-6 0,-10 4-6 0,9-12-3 0,1 9-1 16,1-8-1-16,7 2-2 0,0-6 1 0,0 0-2 0,0-5 2 15,0-5 0-15,7 1-1 0,-7-10-1 0,8 1 0 16,10-6 1-16,-9-10 0 0,-1-1 0 0,10-3-1 0,-10-11 1 16,10 1 2-16,-10-6-1 0,9-9 1 0,1 0 0 15,-1-7 0-15,0-3 0 0,10-3 0 0,-9-3 0 0,7-4 1 16,2-4 2-16,-10-5 0 0,0-1-1 0,9-5 0 0,-8 1 0 16,-10-6 2-16,0 1-1 0,2 0-2 0,-2-5 0 15,-8 5 2-15,0-6-1 0,0 1 2 0,-8 1 2 0,-2-3-1 16,2 3 3-16,-10-2-6 0,10 1 4 0,-18 0 1 15,9 6 3-15,0-3 2 0,-10 1-2 0,10 7 2 0,-1-3 1 16,1 8 5-16,-1-2-2 0,1 6-2 0,8-1-3 0,1 5-5 16,0 0 0-16,-2 0-2 0,10 6-1 0,0 4-4 15,0-11 0-15,0 11-2 0,0-4-3 0,10 4-1 0,-2 0-3 16,0 0-10-16,10 0-21 0,-1 0-42 0,9-5-73 0,-1 5-76 16,12-5-81-16,-12-4-93 0,10-1-144 0,-1-6-142 15,1 3-68-15,1-3-10 0</inkml:trace>
  <inkml:trace contextRef="#ctx0" brushRef="#br0" timeOffset="17840.68">20076 7322 553 0,'-8'-14'638'0,"-2"-2"-136"0,2 1-165 0,0 7-113 16,-2-2-65-16,-6 4-47 0,7 3-20 0,-9-3-7 0,2 6-1 16,-2 0 0-16,-8 6-5 0,9 3-7 0,-8 6-11 0,-3 0-4 15,2 8-4-15,0 3-4 0,0 7 3 0,0-4 7 0,-9 10 12 16,9 1 7-16,1-1 6 0,-3 10 2 0,3-1-5 16,-10 0-9-16,18 7-4 0,-9-2-7 0,9 6-11 0,-1 0-12 15,10-1-5-15,0 1-5 0,-2 0-2 0,10 0-3 16,0-6-4-16,10 2-6 0,-2-3-3 0,0 3-3 0,10-1 0 15,-1-6-4-15,0 1-3 16,9-5 3-16,1-1-2 0,-1-4 0 0,9 0 0 0,8-9-1 0,-9 0-2 0,10-6-9 16,8-4-11-16,-7-2-22 0,5-8-46 0,-6 1-65 0,-1-11-72 15,1 0-60-15,-9-11-58 0,-2 1-68 0,3-4-89 0,-10-5-128 16,9-7-44-16,-18 8 18 0</inkml:trace>
  <inkml:trace contextRef="#ctx0" brushRef="#br0" timeOffset="18201.54">20241 7810 486 0,'0'-4'706'0,"-8"4"-26"0,8 0-193 0,0 0-171 16,-9 4-123-1,9 8-93-15,0-4-50 0,-9 7-23 0,9 5-6 0,0 4-2 0,0 5 3 0,0 0 3 0,0 7 2 0,9 3 2 16,-9-1-2-16,0 6-1 0,9-4 0 0,-1-1-1 15,1 0 1-15,0-1 1 0,-1-4 8 0,1 1 12 0,8-7 14 16,0-2 12-16,-7-3 8 0,7-3 9 0,-7-5 8 0,7-5 8 16,-10-1 4-16,3-9-5 15,6 0-7-15,-6-9-10 0,7-1-9 0,1-9-7 0,-2-7-3 0,10 3-5 0,-17-6-6 16,9-7-5-16,-11 3 3 0,3-1 0 0,-2-6 0 16,1 2-4-16,1-7-6 0,-2 7-5 0,0-7-6 0,1 1-7 15,-9-5-9-15,9 1-5 0,0 4-4 0,-9-5-2 0,8 5-1 16,-1-1-4-16,-7 2-3 0,11 9-2 0,-2 5 1 0,-1 0-12 15,-8 9-24-15,9 1-26 0,-1 9-32 0,-8 0-55 16,9 0-84-16,-1 10-88 0,10 0-80 0,-10 4-85 16,10 6-154-16,-1 0-101 0,1 5-52 0,-1-1 6 0</inkml:trace>
  <inkml:trace contextRef="#ctx0" brushRef="#br0" timeOffset="18628.87">20910 7918 183 0,'-8'4'607'0,"8"6"-45"0,0 0-176 0,-10 1-143 0,10 3-95 15,0 2-56-15,-8-3-26 0,8 7-4 0,-9-4 2 0,9 2 5 16,9 2 4-16,-9 4 3 0,8-4-1 0,2-2-2 16,-2 3-1-16,10-1-2 0,-10-7 0 0,9 2-2 0,1 0 0 15,0-5 1-15,-2-4 3 0,2-3 1 0,-1-3 6 0,9-3 3 16,-8-3-2-16,8 2 1 0,-9-12 5 0,1 6 1 15,-1-9 0-15,0 5-3 0,-8-2-10 0,-1-2-9 16,1-3-6-16,0 2-7 0,-1-5-11 0,1 4-6 0,-9 0-6 16,9 1-2-16,-9-4 0 0,0 7-1 0,9-4 0 0,-9 5-1 15,0 5-1-15,0 2-1 0,8 2-1 0,-8 2-3 16,0 4-6-16,0 0-6 0,0 0-2 0,0 10-3 0,0-2 3 16,9 8-4-16,-9 3-1 0,0 7-12 0,9 2 7 0,-9 6 4 15,7-4 1-15,-7 3 1 0,10 6-3 0,0 0 2 16,-2 1-1-16,1 4 13 0,-2 4-6 0,3-3-4 0,-10-2-2 15,8 6 0-15,-8-4 1 0,0 4-1 0,0-11 0 16,0 1-1-16,-8 1 1 0,-2-11-1 0,3 1 0 0,-2-1 0 0,-9-10 1 16,1 1 2-16,8-5 2 0,-17-7 3 0,8 2 2 15,1-4 4-15,0 0 4 0,-1-6 1 0,-7 0-2 0,7 0 0 16,1-6-1-16,-2 0-3 0,3 2 0 0,7-6-8 0,-9 6-11 16,18-6-18-16,-8-5-28 0,8-5-68 0,0 1-112 0,8-10-107 15,2-6-143-15,7 1-210 0,-1-10-105 0,12-4-48 16,-2 2-8-16</inkml:trace>
  <inkml:trace contextRef="#ctx0" brushRef="#br0" timeOffset="18927.04">21544 7186 151 0,'9'-9'751'0,"-1"-1"6"15,1 4-70-15,9 1-210 0,-1 5-175 0,8 5-131 16,2 1-81-16,-2 4-43 0,10 3-18 0,0 7-6 0,0-1-3 16,9 11-1-16,-10 3-1 0,9 7-2 0,-7 5 1 15,8 3-1-15,-19 1-1 0,1 9-2 0,0 1 1 0,-17 0-1 16,8 9 2-16,-17-5 1 0,0 6 2 0,-9-1 2 16,-8 0 8-16,0-4 5 0,-10 0 3 0,-6-1 2 0,-4 1 0 15,4-11 3-15,-12 7-1 0,-6-12-1 0,8-5-7 0,-10 2-3 16,1-11-3-16,0-1-5 0,0-3-3 0,0-5-11 0,7-5-12 15,3-1-45-15,8-9-95 0,-1-5-104 0,9-5-139 16,9-5-224-16,8-10-120 0,9-5-59 0,0-8-26 16</inkml:trace>
  <inkml:trace contextRef="#ctx0" brushRef="#br0" timeOffset="19303.75">22899 6286 461 0,'-9'0'579'0,"9"0"-147"0,0 0-140 0,0 0-89 15,0 0-42-15,0 0-24 0,0 0-6 0,0 0 0 0,9 0 2 16,-9 0 1-16,7 6-7 0,10-6-15 0,3 0-24 16,5 0-23-16,1 4-10 0,9-4-6 0,0 0 3 0,-1 0 2 15,2 0 6-15,7 5 3 0,0-5 2 0,0 0 0 16,0 0-6-16,9-5-9 0,-9 5-10 0,1 0-9 0,0 0-8 15,-1-4-9-15,1 4-15 0,-8-6-44 0,-12 6-72 0,2-3-74 16,1-3-79-16,-10 2-104 0,0-6-170 0,1 4-117 16,-10-4-69-16,-8 6-1 0</inkml:trace>
  <inkml:trace contextRef="#ctx0" brushRef="#br0" timeOffset="19533.43">23368 6083 102 0,'-10'-7'577'16,"2"7"-87"-16,8-3-141 0,-7 3-117 0,7 0-73 0,0 0-49 16,0 0-29-16,0 3-16 0,0 4 6 0,0-4 7 0,0 7 2 15,0 6 0-15,0 3 0 0,0 5 0 0,0 5 3 16,0 1 4-16,0 3-9 0,0 6-10 0,-10 1-6 0,10 4-9 16,-10 0-8-16,10-1-5 0,-8 6-8 0,8 0-10 0,0-5-4 15,8 6-6-15,-8-7-10 0,10 1-23 0,0 0-58 0,5-6-61 16,-5-3-72-16,7-5-94 15,9-7-175-15,-8-1-108 0,8-14-70 0,8 2-20 0</inkml:trace>
  <inkml:trace contextRef="#ctx0" brushRef="#br0" timeOffset="19839.48">24445 5134 432 0,'-10'-5'687'0,"10"5"-35"0,0 5-192 15,0 0-168-15,-8 5-120 0,8 5-79 0,-9 9-33 0,1 0-8 16,8 10 2-16,-9 5 9 0,0 10 13 0,1 6 9 16,8 2 6-16,0 12-2 0,-9 0-3 0,9-2-4 15,-9 7-4-15,9 3-11 0,-8 2-9 0,8-5-9 0,0 5-5 16,0-7-1-16,-9 2-5 0,9-1-12 0,0-4-8 0,0-7-5 15,0 1-4-15,-9-9-1 0,9 0-2 0,-9-4-4 0,9-6 0 16,-8-6 1-16,8-9 0 0,-8 6 1 0,8-11-4 16,-10-4 0-16,3-7-8 0,-3-3-22 0,0 1-58 0,-7-6-76 15,0 0-80-15,9-10-86 0,-18-5-116 0,9 1-179 16,-1-11-93-16,0 0-35 0</inkml:trace>
  <inkml:trace contextRef="#ctx0" brushRef="#br0" timeOffset="20310.27">24183 5139 336 0,'0'-20'600'0,"0"6"-95"16,10-1-152-16,-10 0-92 0,8 1-38 0,1-1-19 15,-1 0-7-15,10 5 2 0,0-5 1 0,-1 1-10 0,0-1-28 16,10 5-32-16,-2-4-36 0,1 5-24 0,0-6-17 0,0 5-12 16,9-1-5-16,-9 8-3 0,9-7 4 0,-2 5-2 15,-5 0-1-15,-2 0-3 0,0 5-6 0,-1 0-6 0,1 0-2 16,-8 5 0-16,-1 5-6 0,-8-5-1 0,0 10 1 16,-9-1-3-16,0 6 0 0,0 4-1 0,-9 5-1 0,-8 0-4 15,0 1 1-15,-1 4-2 0,0 5-1 0,1-6 0 0,0 2 0 16,0-1-1-16,8-3 2 0,1 2 0 0,-1 1-1 0,9 1 1 15,0-2-3-15,0 2 2 0,9-5 0 0,8 3-2 16,-9 2-3-16,10-7-2 0,7 1 0 0,-7 7 0 16,8-7-2-16,-9 0-3 0,8 0 0 0,-7-5-3 0,1 6 0 15,-2-10-1-15,-9 3 0 0,1-3-2 0,0-5 1 0,-9-1 0 16,0 1 1-16,0-5 5 0,-9 0 4 0,0-6 2 16,-8 8 5-16,-10-12 8 0,2 3 4 0,-10-3 4 0,0 0 3 15,1-3-1-15,-9-3 0 0,-1 0-1 0,0 2-3 16,1-6-5-1,8 5-1-15,1 0-3 0,8 2-5 0,-1-3-10 0,11 0-28 0,-1 6-58 0,7-4-74 0,0 4-73 0,10 0-77 16,0-6-104-16,20 2-188 0,-3 0-97 0,-1-2-39 16,11 1 22-16</inkml:trace>
  <inkml:trace contextRef="#ctx0" brushRef="#br0" timeOffset="20830.49">25044 5085 161 0,'0'-10'514'0,"-9"2"-129"15,9 2-131-15,-10 2-84 0,10-7-40 0,-8 11-12 0,8-5 5 16,0 0 10-16,0 5 12 0,0 0 4 0,0-5-4 16,0 5-10-16,0 0-12 0,0 0-17 0,0 0-20 15,8 0-15-15,-8 5-14 0,0-5-10 0,10 5-5 0,-10 0-7 0,9 0-5 16,-1 5-3-16,1-1 0 0,-1 6-1 0,1 0 2 16,0 4 7-16,0 1 6 0,-1 5 6 0,0 3 1 0,2 2 2 15,-10 9 1-15,8 0 0 0,0 5-1 0,-8 1-5 16,10 7-7-16,-10 2-8 0,8 1-2 0,1-3-5 0,-9 3-6 0,8 3-6 15,-8-4-4-15,10-5-2 0,-2 0 0 0,-8-4-4 16,9-2 0-16,0-9-1 0,-9-1 2 0,7-2 0 16,-7-8 7-16,10-3 10 0,-10-4 14 0,0-6 17 0,7-1 19 15,-7 0 19-15,0-9 7 0,11 0 6 0,-2-9-2 0,-2-6-5 16,3-5-8-16,-2-3-8 0,9-7-8 0,1-9-11 16,-10 5 1-16,10-11 1 0,-10 1-1 0,10 0 0 0,-9-4-5 15,-1-2-6-15,10-3-9 0,-10 4-4 0,1-4-12 16,-1-2-5-16,1 6-5 0,8 0-5 0,-6 1-4 0,-11 4-1 15,7 0-1-15,1 10-1 0,2 4-1 0,-10 1 1 0,8 6-3 16,-8 8-6-16,0 0-17 0,9 5-26 0,-9 0-18 16,0 0-36-16,0 10-44 0,8 0-84 0,2 0-102 0,-2 10-95 15,10 0-142-15,-2-5-148 0,2 4-94 0,-1 5-28 0,-9-2 10 16</inkml:trace>
  <inkml:trace contextRef="#ctx0" brushRef="#br0" timeOffset="21380.8">25755 5553 366 0,'0'6'607'0,"0"-2"-102"15,-8 2-178-15,8 4-137 0,0-5-89 0,-9 3-47 0,9 2-21 16,0 6-7-16,0 3-2 0,-8 1 0 0,8 4 1 0,0 0 1 15,0 1-1-15,0-2 1 0,0 3 1 0,8 3-5 16,-8-9-1-16,9 3 1 0,-1-1 1 0,2-4 2 16,-2-3 3-16,9 1 3 0,-8-3 4 0,0-3 11 0,8-5 20 15,0 0 15-15,1-5 18 0,-1 0 19 0,8-5 18 0,2-5 15 16,-10-5 3-16,9 5-4 0,-8-9-11 0,-1 4-9 0,1-9-17 16,-10-1-15-16,1 1-14 0,-9-5-14 0,9 0-8 15,-9-1-8-15,0-4-6 0,-9 5-2 0,9 0-2 0,0-7-4 16,-9 13-5-16,9-2-6 0,-8 1-2 0,8 4-3 15,0 6-1-15,-9-1-7 0,9 5-3 0,0 0-5 0,0 5-3 16,0-4-3-16,0 9 0 0,0-6-1 0,0 6-3 0,0 0 1 16,0 6-3-16,9 3 2 0,-9 2-1 0,0 3-1 0,8 5 2 15,1 6-2-15,-9-1 1 0,9 6 2 0,-1 3 0 0,1 2-1 16,0-1 2-16,-1 10 0 0,0-6 1 0,2 7 2 16,-2 0-3-16,1-2 0 0,1 6-2 0,-10 5 1 15,8 0-2-15,-8-1 0 0,0 1-1 0,0 4-3 0,0-3 0 16,0 4-1-16,-8-6 0 0,8-4 2 0,-10 0-1 0,1-6 1 15,1-4 3-15,8-9-1 0,-10-1 4 0,2-9 0 0,0-1 5 16,-1-9 1-16,0 0 5 0,-8-6 6 0,8-4 9 16,-17-4 14-16,9-6 22 0,-1 0 20 0,1 1 14 15,1-6 14-15,-1 0 7 0,6 0 1 0,2-4-7 0,2-1-10 16,7 1-21-16,0 0-21 0,0-11-21 0,0 5-18 0,7-3-24 16,2-7-30-16,9 6-40 0,-1-11-44 0,9 1-50 0,1 0-109 15,7-10-125-15,1-4-151 0,8-1-222 0,1-10-106 16,9 1-33-16,-11 1 2 0</inkml:trace>
  <inkml:trace contextRef="#ctx0" brushRef="#br0" timeOffset="22026.29">25556 3537 108 0,'-8'-6'514'0,"8"2"-155"0,0 4-148 16,0-5-93-16,8-5-52 0,9 6-26 0,1-6-12 15,7 1-7-15,2 2-2 0,8-1-4 0,0-2 0 0,7 5-2 16,2-1-1-16,8-4-5 0,-8 7-1 0,7 3 2 0,2-6 4 16,-1 6 4-16,0 0 9 0,-9 6 9 0,10-6 6 15,-10 3 4-15,-9 7 3 0,10 1-5 0,-2-1 0 0,-5-2-2 16,-3 8 5-16,-8-2 10 0,8 5 14 0,1 1 23 16,-9 9 24-16,8 1 19 0,1 3 17 0,1 8 17 0,-1 2 5 15,-1 6 2-15,1 5-4 0,8 5-13 0,-10 3-15 0,5 7-13 16,4 5-13-16,-7 8-13 0,-1 6-13 0,-8 5-10 15,8 15-10-15,3 4-8 0,-3 9-5 0,-8 12-8 0,9 13-4 16,-10 6-6-16,-7 9-4 0,0 10-9 0,-10 5-4 0,0 5-4 16,-16 5-2-16,0 4-3 0,-10 6-1 0,0-6-2 15,-16 0-4-15,8 1-1 0,-9-11-5 0,0 1 0 0,1-9 1 16,7-6-2-16,1-1 3 0,0-7-1 0,9 3 0 16,-1-11 1-16,2-3-3 0,7-5 1 0,0-7-2 0,0-7 0 15,2-5-1-15,-3-6 1 0,0-4 2 0,3-12 1 0,-4-2-1 16,4-11 1-16,7-5-1 0,-17-5 0 0,8-10-1 15,0 0-1-15,1-10 1 0,-1-7 6 0,0-3-4 0,1-9-4 16,-1-5-1-16,0 0 0 0,9-9 0 0,-8-2-2 16,-9-3 1-16,7-4-8 0,-6-3 4 0,-2-3 3 0,1 0 0 15,-9-5 3-15,1 0 0 0,-12-5 2 16,3 0 5-16,-10-5 2 0,1-5 5 0,-1 1 6 0,0-1 7 0,2-5 6 0,-10-5 4 16,9 1 4-16,8 5-4 0,-9-5-1 0,18-7-9 0,-9 7-24 15,18 0-36-15,-9-6-54 0,17 1-125 0,9-6-133 16,9 0-192-16,0-9-175 0,8 1-111 0,0-6-53 15,18-6-7-15</inkml:trace>
  <inkml:trace contextRef="#ctx0" brushRef="#br0" timeOffset="22903.64">28152 4606 428 0,'-8'-4'612'16,"-1"4"-97"-16,0 0-192 0,1-6-126 0,8 6-72 0,-9 6-35 15,9-6-14-15,-9 10 5 0,9-1 9 0,0 5 10 0,0 8 7 16,0 1 5-16,9 5 0 15,-9 7-1-15,17-1-3 0,-8 10-11 0,0-5-10 0,-1 6-7 0,10 3-10 0,-10-3-9 16,8 3-10-16,2 6-9 0,-9-5-10 0,2 0-8 16,5-6-3-16,-7 1-5 0,-1 0 4 0,1-9 1 0,-1-1 6 15,2-4 5-15,-10-7 4 0,0-3 7 0,8-1 5 0,-8-9 4 16,0 5 0-16,0-5 1 0,-8-6-3 0,-2 6 2 16,-7-5-1-16,0 4-4 0,-19 1-4 0,2 6-4 0,0 3-6 15,-10-5-6-15,9 2-4 0,-7-3-6 0,6 3-4 0,10-2-6 16,-9 5-2-16,9-4 0 0,0 10-2 0,0-5 0 15,0 4 0-15,9 0-1 0,-1 0 1 0,10 5 1 0,-10-4-1 16,18 5 0-16,-7-6-2 0,7-4 0 0,7 4 0 16,2-4 1-16,0-6-2 0,9 0 0 0,-3 1 1 0,13-5-1 15,6-4 1-15,9-6 0 0,1 0-1 0,-2-6-2 0,12-4 2 16,-11 1 0-16,1-7 0 0,-1-2 0 0,-9-2 1 0,-7 1 1 16,-1-6 0-16,-8 1 4 0,-1-6 2 0,0 1 1 15,-8 4 4-15,-9-3 4 0,0 3 2 0,0 1 2 16,-9-1 5-16,9 5 4 0,0 6 1 0,-9-1 0 0,9 5-3 15,0 0-1-15,-8 6-6 0,8-2-2 0,0 2-5 0,0-1-7 16,0 5-5-16,8 0-6 0,-8 5-1 0,0 5 0 0,0 0 0 16,9 4 1-16,-9 5 0 0,9 3 1 0,-1 1 1 15,1 2 2-15,8-1 0 0,-8 4-1 0,8 3-1 16,1-1-1-16,-1-7-1 0,1 3 2 0,-1 2-1 0,-1-4-5 16,12-4-4-16,-12 5-3 0,2-10-8 0,-9 4-11 0,8-5-11 15,0-5-16-15,-7 6-24 0,6-10-54 0,-7 5-79 0,9-4-86 16,-2-6-89-16,1-6-141 0,1-4-155 0,-9 0-86 15,8-3-32-15</inkml:trace>
  <inkml:trace contextRef="#ctx0" brushRef="#br0" timeOffset="23232.97">28838 4967 231 0,'0'-3'702'16,"0"-4"8"-1,0 7-153-15,0 0-185 0,0 7-147 0,0 2-92 0,0 0-52 0,0 11-18 0,9 4-1 0,-9 7 6 0,9 7 6 16,-9 1 8-16,8 6 7 16,9 4 3-16,-8-1-7 0,9 5-5 0,-1 1-8 0,9 0-8 0,-8 4-9 0,9-3-10 15,-3-7-9-15,-6 1-10 0,8 0-4 0,0-10-2 0,-9 0-2 16,10-5-1-16,-11-5 4 0,1-9 8 0,3-1 12 16,-13-4 22-16,2-6 28 0,0 3 30 0,-9-9 26 0,9-3 15 15,-1-3 5-15,-8-13-2 0,8 1-7 0,10-15-9 31,-9 1-16-31,-1-4-19 0,-8-3-16 0,9-2-11 0,0-6-6 0,-1-5-4 0,-8 1-7 0,10-6-10 0,-10 5-14 0,8-4-15 16,-8-1-14-16,8 5-6 0,-8 1-7 0,0-1-1 0,9 10-1 16,-9-1-1-16,9 6-4 0,-9 4-5 0,0 12-18 15,0-8-34-15,0 13-44 0,0 1-53 0,9 4-53 16,-2 2-90-16,13 6-115 0,-3 0-109 0,17 6-151 0,1 2-144 16,8 4-72-16,-1 1-9 0,-6 2 17 0</inkml:trace>
  <inkml:trace contextRef="#ctx0" brushRef="#br0" timeOffset="23766.02">29845 5647 625 0,'-9'-10'827'0,"9"1"10"16,-7 3-129-16,7 2-211 0,-10-2-195 0,10 2-120 0,0-2-69 15,0 6-35-15,0 0-19 0,0 0-12 0,0 6-10 0,0 4-11 16,10 0-9-16,-10 3-6 0,7 7-4 0,-7 0-1 16,9-1-3-16,1 6 3 0,8 0 1 0,-11-1-1 0,11 0-1 15,-1 0-1-15,1 1 0 0,0-5 0 0,-2-1 1 16,2-5 2-16,-1 1 0 0,1-5 3 0,-11 0 6 0,11-5 9 16,-9-5 10-16,8 0 9 0,1-5 11 0,0-5 11 0,-3 0 13 15,5-9 13-15,-4-1 10 0,2 1 2 0,-10-6-3 16,1-5-1-16,0-3-3 0,-9 3-4 0,8-4-8 0,-8 0-12 15,0 0-8-15,0 5-6 0,-8 0-2 0,8 3-2 16,0 2-4-16,0 10-8 0,0-1-6 0,0 5-5 0,0 0-7 16,0 6-8-16,0-1-8 0,0 5-7 0,0 5-5 0,8 5-2 15,1 4-2-15,0 11 0 0,8 3 1 0,1 11 2 16,7 6 0-16,-7-1 1 0,9 10 1 0,-2 5 0 0,1-2 0 16,-9 7 1-16,1 5-2 0,-9 0-1 0,-1 9 0 0,-8-5 0 15,0 9-3-15,0-3-6 0,-8 0-15 0,-1-1-10 16,-17-1-10-16,8-3-8 0,-7-6-4 0,-1-4-2 0,-1-6-2 15,1-9 7-15,-9-6 14 0,9-13 11 0,-8-5 12 16,8-6 10-16,-17-14 6 0,7-5 9 0,1-5 13 0,-8-9 16 16,9-6 14-16,-1 2 18 0,9-13 12 0,-9 7 13 15,17-6 5-15,2 5 1 0,6-3-5 0,2 4-13 0,-1-6-13 16,18 0-15-16,-1 6-15 0,2-5-12 0,6 0-8 0,12 5-9 16,5-1-9-16,2 0-15 0,9 6-22 0,7-1-26 15,2 1-33-15,8 4-42 0,-1 1-42 0,1-2-37 0,1 12-66 16,-2-5-109-16,-8 3-103 0,7 6-139 0,-6-4-158 0,0 4-75 15,-19 4-20-15,1 6 5 0</inkml:trace>
  <inkml:trace contextRef="#ctx0" brushRef="#br0" timeOffset="24534.77">14528 12422 129 0,'-10'0'364'0,"2"0"-67"0,-1 0-75 0,1 0-60 16,8 0-48-16,0 0-29 0,-10 0-11 0,10 0-1 15,0 0 11-15,0 0 13 0,0 0 17 0,-8 0 13 0,8 0 10 16,0 0 10-16,0 0-3 0,0 0 9 0,0 0 3 0,0 0-2 15,0 0-10-15,0 0-7 0,8 0-12 0,-8 0-11 16,0 4-4-16,0-4-17 0,10 0-14 0,-2 6-6 0,1-6-7 16,9 4-6-16,8-4-7 0,0 6-7 0,-1-6-6 15,10 0-6-15,-1 0-5 0,11 0-9 0,-2 0-6 0,1-6-3 16,7 2-4-16,1-2 0 0,9 2-2 0,-8-2-4 0,0 2-2 16,-3-1-1-16,-6 1-1 0,-1-2-2 0,-9 2-5 15,-7-2-13-15,8 6-26 0,-17-4-40 0,-1 4-60 0,-8-6-66 16,-1 3-61-16,1-4-62 0,-9 4-66 0,0-9-83 15,0 4-127-15,-9 2-45 0,1-4 11 0</inkml:trace>
  <inkml:trace contextRef="#ctx0" brushRef="#br0" timeOffset="24706.62">15031 12128 7 0,'-8'-24'616'16,"-2"5"-29"-16,2 4-120 0,-1 0-91 0,1 5-54 0,8-3-35 15,-8 7-27-15,8 1-27 0,0 0-30 0,0 5-34 0,0 0-37 16,0 5-39-16,0 6-26 0,0 2-22 0,8 7-15 15,-8 5-4-15,8 4-2 0,-8 1 1 0,0 8-1 0,9 1 0 16,-9 5-6-16,8 0-4 0,2 1-3 0,-2-1-3 16,-1 4-5-16,4-4-11 0,-2-1-39 0,-1 2-72 0,2-2-87 15,6-8-91-15,-8 1-148 0,10-13-174 0,-1 2-109 0,0-6-51 16,1-9 5-16</inkml:trace>
  <inkml:trace contextRef="#ctx0" brushRef="#br0" timeOffset="25632.6">17577 11455 409 0,'7'-5'401'0,"-7"0"-159"0,0 0-108 0,0 5-59 0,0-5-31 15,0 5-12-15,-7-3-9 0,7 3-2 0,-11-7 0 16,2 7 0-16,2 7 2 0,-3-7 4 0,2 3 2 0,-9-3 2 16,-1 5 4-16,1 0 10 0,-9-5 11 0,8 5 17 0,-8 0 14 15,2-5 14-15,6 4 13 0,-2-4 18 0,3 6 11 16,1-6 7-16,-1 0 0 0,-1 5-3 0,9-5-6 16,-8 0-6-16,8 3-10 0,1-3-12 0,-10 0-11 0,10 0-8 15,-1 0-7-15,0 0-9 0,1 7-6 0,8-7-11 0,-8 0-7 16,-2 0-8-16,10 0-7 0,0 3-7 0,0-3-6 0,0 0-2 15,-8 6-1-15,8-1 0 0,0 0 1 0,8 5 0 16,-8 0 3-16,0 3 0 0,0 7 2 0,0-1 5 16,0 11 2-16,10 4 3 0,-10 6 2 0,0 4 1 0,0 10 2 15,8 5 2-15,-8 3 3 0,8 7 3 0,-8 4-1 0,9 5 2 16,0 5 5-16,8 10 3 0,-8 0 0 0,-1 11 0 16,1 2-8-16,0 1-5 0,-1 6-4 0,9-1-5 0,-7 11-9 15,-2-6-8-15,1 5-6 0,-9-5-4 0,9 5-3 16,-9-6-2-16,0 2 1 0,0-1-1 0,0 1-1 0,0 0-2 15,-9-7 0-15,9 1 0 0,-9 0 2 0,1-4-4 0,-2-5-6 16,-7 4-3-16,9-4-2 0,-10-4-5 0,1-12-2 16,0 6-3-16,-1-15-1 0,-8 0 2 0,9-5 0 0,-9-10 5 15,8-3 2-15,-8-12 3 0,8-5 3 0,1-3 3 0,9-6 0 16,-9-9 2-16,8-5 2 0,0-6 2 0,1 0 3 0,8-4 6 16,-10-6 3-16,10 3 3 0,0-4 2 0,0 3 0 15,0-6-1-15,0 0-3 0,10-6-3 0,7 3-2 16,0-8 0-16,10 1-4 0,7 1-5 0,1-1-3 0,8-6 0 15,1 8-1-15,8-7-3 0,9 0-3 0,1 2-10 0,6-3-3 16,1 1-1-16,10-5-6 0,7-4-11 0,1 5-9 0,0-5-7 16,0-1-7-16,8 1-7 0,1-6-2 0,-1 1-7 15,1 0-1-15,-10 4 0 0,2-5 3 0,-11 2 2 16,-6 4 0-16,-1-1 2 0,-19 0 1 0,-8 1 8 0,-8-1 9 16,-9 2 3-16,-9 3-8 0,0 1-20 0,-8-3-29 0,-9 8-44 15,0-5-53-15,-9 0-61 0,-8-1-78 0,0 1-142 0,-1 0-126 16,-7-2-65-16,-10 3-15 0</inkml:trace>
  <inkml:trace contextRef="#ctx0" brushRef="#br0" timeOffset="26574.55">18843 10966 187 0,'0'-5'317'0,"0"0"-107"0,0 5-70 15,0-5-41-15,0 5-22 0,-8-3-9 0,-1 3-4 16,9 0-6-16,-9 0-4 0,1 0-3 0,-1 0 0 16,9 0 0-16,-9 0-2 0,9 0-3 0,-8 0 1 0,8 0 1 15,-9 0 1-15,9 0 1 0,0 0 2 0,0 0 0 0,0 0-1 16,0 0-2-16,0 0-4 0,0 0-2 0,-9 0-4 16,9 3-3-16,0-3 0 0,0 0 1 0,0 0 5 0,-9 5 5 15,9-5 7-15,-8 5 10 0,1 5 8 0,-4-4 2 16,4 4-2-16,-3-1-6 0,0 0-5 0,3 1-6 0,-3 5-8 15,3 0-8-15,7-6-4 0,-10 6 3 0,10 3 5 0,-8 4 6 16,8-3 10-16,-8 10 11 0,8 1 11 0,-10 3 16 16,2 6 11-16,-1 11 4 0,1-2-1 0,-10 11-3 0,0-2-6 15,2 12-12-15,-2 9-12 0,-8-4-14 16,9 9-15-16,-1 0-9 0,-8-1-5 0,0 2-4 0,8-1-6 0,1 1-2 0,0-2-2 16,9-5-3-16,-10 7-1 0,9 0-4 0,0-7-5 15,1 1-1-15,8-4 0 0,0-5-1 0,0 0-3 16,8-7-1-16,-8-2-1 0,18-8-1 0,0 2 1 0,-10-10-4 15,9-4-1-15,9-7-1 0,0-3 1 0,-8-11 1 0,7 1-1 16,2-10 0-16,-1-5 1 0,0-5 0 0,0-5 3 16,9-9 0-16,-9-2 0 0,-1-3-1 0,2-5 2 0,-10-5-1 15,1 3 2-15,-10-7 1 16,1 3 0-16,-9-3 2 0,0-2-1 0,-9-4 1 0,-6 5-1 0,-3-5 0 0,-9 5 0 16,-8-6-2-16,0 6 2 15,-9 5-2-15,10-5 1 0,-9 10 1 0,-1-6 3 0,0 12 3 0,2-4 1 0,-2 3 2 16,16 5 0-16,-5 4-2 0,8 0 1 0,6 6-2 0,11-7-4 15,-9 7-4-15,17 4-5 16,-9-6-5-16,9 6-9 0,0 0-3 0,9 0-11 0,-1 0-19 0,9 0-38 0,2 0-75 0,6-4-83 16,1-2-81-16,9-4-104 0,-1 2-192 0,1-2-103 15,0-11-49-15,0 8 2 0</inkml:trace>
  <inkml:trace contextRef="#ctx0" brushRef="#br0" timeOffset="26856.6">18895 11128 176 0,'17'-19'476'16,"1"4"-159"-16,-1 0-135 0,1 0-79 0,9 5-43 15,-3 5-21-15,-6-5-8 0,17 6-6 0,-17 4-1 0,8 0 1 16,-1 0 5-16,0 10 3 0,-7-6 8 0,1 11 0 0,-2-6 6 15,-9 12 5-15,1-6 6 0,0 4 5 0,-9 1 4 16,0 3 6-16,0-3-2 0,-9 4-2 0,0 1-7 0,1-6-7 16,-9 5-6-16,7 2-9 0,-6-7-11 0,5 1-13 15,-5-1-18-15,7 1-32 0,-8-6-36 0,9 1-38 0,-2-6-46 16,10 1-61-16,0 0-91 0,10-5-153 0,-2-5-74 0</inkml:trace>
  <inkml:trace contextRef="#ctx0" brushRef="#br0" timeOffset="27169.93">19658 11328 245 0,'-7'-6'521'0,"-10"6"-122"0,8 0-136 0,-8 0-88 16,-1 0-43-16,-8 6-22 0,9-2-6 0,-1 2 5 0,-8 4 4 15,10 3 3-15,-11 2-1 0,9 5 1 0,-8 4-3 16,9 1-6-16,-1 3-4 0,2 8 1 0,-2-7 5 0,9 10 6 16,1 0 2-16,-2 0 0 0,2 5-2 0,0-1-7 0,8-4-8 15,-9 6-13-15,9-1-15 0,-9 0-16 0,9 0-10 16,9 1-13-16,-9-6-11 0,9-1-4 0,-1 6-3 0,0-10-1 16,2 5-1-16,7 0-5 0,1-5-2 0,-2-4-5 15,12-2 0-15,-3 3-3 0,1-7-4 0,1-4-13 0,7-7-26 16,0 3-49-16,-8-12-64 0,9 2-65 0,-10-6-56 0,12-6-60 15,-3 2-76-15,0-6-98 0,1-9-126 0,-9 3-33 16,0-4 23-16</inkml:trace>
  <inkml:trace contextRef="#ctx0" brushRef="#br0" timeOffset="27530.03">20016 11683 496 0,'-9'-8'547'0,"9"-2"-152"0,0 5-123 0,0 0-74 15,0 5-46-15,0-5-34 0,0 5-22 0,0 5-14 0,0-5-4 0,0 10 8 0,0 0 8 0,0 4 3 0,0 6 4 16,9 3 6-16,-9 3 8 0,0 3 5 0,0 5 1 0,0-5-15 16,8 6-15-16,-8 4-13 0,8-5-9 0,2 1-9 0,-2-2-9 15,0 1-8-15,2 1-8 0,7-6-5 0,-9-1-3 16,2-3 0-16,5 1-3 0,-4-8 1 0,6 3 3 0,-8-8 4 15,-1-3 6-15,9-5 6 0,-7 0 4 0,-2-5 6 16,9-10 1-16,1 0 3 0,-1-3 3 0,9-8 4 0,-9 3 5 16,0-8 0-16,0-2 0 0,3-2 3 0,-3 1 3 0,-10-6 2 15,11 1-5-15,-10-4-9 0,2 3-12 0,-2-4-6 16,1 5-7-16,-1-5-8 0,2 4-10 0,-10 1-8 0,8 5-5 16,-8 0-4-16,0 3-1 0,8 8-9 0,-8-2-11 15,0 10-21-15,0 1-26 0,0-1-23 0,0 0-30 0,0 10-94 16,0-5-104-16,10 5-88 0,-2-5-99 0,0 5-173 0,10 5-87 15,-9-5-51-15,8 5-18 0</inkml:trace>
  <inkml:trace contextRef="#ctx0" brushRef="#br0" timeOffset="27843.47">20780 11948 358 0,'0'-6'587'0,"0"6"-131"0,8-4-169 0,1 4-115 0,-1 0-74 0,2-4-46 0,-1 4-25 0,9 4-11 0,-11-4-4 31,2 4-4-31,0 2-1 0,-1 4-1 0,9-1-1 0,-17 1 2 16,10 6 1-16,-10 2 1 0,0 3 3 0,-10-8 3 16,10 12 9-16,-17 0 9 0,9-1 10 0,-10 1 18 15,11 4 27-15,-20-5 23 0,17 0 17 0,-7 1 13 0,0-1 3 16,0-4 3-16,8 0-2 0,-9-2-8 0,10-2-20 0,8-8-18 15,-9 7-12-15,9-5-12 0,-9 0-4 0,9-4-7 0,0-2-7 16,9 2-8-16,-9-2-6 0,9 1-6 0,-1-1-8 16,10 2-5-16,8-6-7 0,0-6-7 0,1 6-10 0,16-9-21 15,-8-1-50-15,8 0-82 0,-9-3-82 0,10-2-83 0,-1 0-121 16,-8-4-190-16,-9-2-85 0,9-3-42 0,-9 5 11 16</inkml:trace>
  <inkml:trace contextRef="#ctx0" brushRef="#br0" timeOffset="28094.78">21222 11509 368 0,'9'-10'530'0,"0"0"-159"0,0 4-149 0,8 6-88 0,-1-3-43 15,4 3-27-15,4 3-12 0,-6 3 6 0,8-1 10 0,1 5 8 16,7 5 5-16,-8 4-2 0,1 1 7 0,-1 3 7 15,-1 2 12-15,1 4 5 0,-8 6 2 0,-1-1 4 0,-8 0 4 16,0 5 4-16,-9 0-10 0,0 5-5 0,-9-5-10 0,-8 4-16 16,-1 2-13-16,-8 0-11 0,-8-7-10 0,-3 1-10 15,-5 1-8-15,8-6-20 0,-10-1-39 0,1 2-71 0,-1-6-84 16,9-5-94-16,0 0-155 0,1 0-159 0,7-2-100 16,-7-3-52-16</inkml:trace>
  <inkml:trace contextRef="#ctx0" brushRef="#br0" timeOffset="28720.78">18357 13189 217 0,'-9'4'499'0,"0"-4"-124"0,1 6-121 16,0-1-79-16,8-5-50 0,-9 5-32 0,-2 0-16 15,11-5-9-15,0 5-2 0,-7-5-1 0,7 3-1 16,0-3-4-16,7 0-2 0,-7 6-3 0,11-2 7 0,6-4 11 16,0 6 8-16,10-2 7 0,-2-4 5 0,19 6 2 0,7-6-4 15,2 0-6-15,17-6-15 0,8 2-19 0,0-2-8 16,18-4-6-16,6 2 1 0,3-2 6 0,8-1 12 0,17-3 12 16,2 0 8-16,-3-1 6 0,19 0-3 0,-8 0-7 15,7 1-9-15,0-1-12 0,-8-5-15 0,1 7-16 0,-2-3-11 16,-8-4-9-16,-9 7-3 0,-16-2 0 0,-1-5 2 15,-9 5 1-15,-16 1 0 0,-18-1 4 0,-10 0 6 0,-7 6 9 16,-9-6 7-16,0 5 6 0,-18 0 2 0,-1 0 3 16,-5-3 1-16,-4 1-1 0,-7 4-5 0,0-2-8 0,-7 1-8 15,-4 3-16-15,-5-3-40 0,-1-2-78 0,-10 2-91 0,11 4-103 16,-11-5-154-16,-7 5-165 0,8-4-104 0,-9 2-44 0,-9 7-3 16</inkml:trace>
  <inkml:trace contextRef="#ctx0" brushRef="#br0" timeOffset="29726.77">19442 13628 279 0,'0'-9'289'0,"-8"-1"-91"16,8 0-70-16,0 4-44 0,0-4-26 0,0 7-10 0,0-2-5 15,0 0-1-15,0-5-1 0,8 5-3 0,-8 0-3 0,10-3-3 16,-10 1-5-16,8-2-3 0,1 4 0 0,-1-5 2 16,-8 5 1-16,10 0 5 0,-10 1 2 0,8-2 4 0,-8 2 4 15,8-2 4-15,-8 2 0 0,0 4 3 0,0-6 6 16,0 6 7-16,0 0 9 0,0 0 8 0,0 0 10 0,0 0 9 15,-8 0 7-15,8 0 4 0,0 0-1 0,0 0-3 0,0 0-6 16,0 0-8-16,0 0-10 0,0 0-10 0,0 0-10 16,0 6-9-16,0-6-5 0,-8 0-4 0,8 0-4 0,0 4-4 15,0-4-3-15,0 0-4 0,0 0-3 0,0 0-2 16,0 0-1-16,-10 6-5 0,10-2-1 0,0-4 1 0,0 6 7 16,0-2 1-16,0 1 5 0,0 5 5 0,-8 0 5 15,8-1 10-15,0 1 9 0,-9 5 3 0,9 0-5 0,-8 3 0 16,8 3-4-16,-10 3-2 0,2 0-7 0,8 1-10 0,-9-1-6 15,9 7-5-15,-9-8 1 0,2 12 0 0,-3-6 1 16,1 6 0-16,9-8 2 0,-9 13 4 0,0-1-2 0,2-5 2 16,-3 11-2-16,2-1-2 0,-1-1-1 0,1 6-3 15,-2 0-1-15,2 0-2 0,0 4 0 16,-10 6-2-16,10 0-3 0,-1 0-2 0,0 4 0 0,-8 1-1 0,-1-1 0 0,10 5-4 16,-1 1-2-16,1-2-3 0,-2 2 0 0,1 0 0 0,2-7 10 15,7 2-8-15,0-5-2 0,0 1-3 0,0-2 0 16,7-9 0-16,2-1 0 0,1-3-2 0,-2-6-11 0,9-6 5 15,1-4 1-15,-1-4 2 0,9-1-1 0,-8-9 3 0,8-5-1 16,-1 0 1-16,1-10-1 0,2 0 2 0,5-10-1 16,-6 0 0-16,-1-5-1 0,0-4 1 0,0-1 0 0,-9-4 4 15,0-1 2-15,10-3 2 0,-19-6-2 0,1 4 4 16,0-9 2-16,-2 5-2 0,-14-5-1 0,7 0-5 0,-9-5 0 16,-8 5-1-16,7-6-1 0,-15 2-2 0,7 4 0 0,-8-1 1 15,0 1 3-15,-8 5 0 0,-1 0 0 0,0 4 0 16,1 5 2-16,-1 2-2 0,9 8 1 0,0-4 0 0,-1 9-2 15,10 0 0-15,0 0-1 16,0 7-1-16,7-4 0 0,10 4-2 0,-9 3-2 0,9 0-4 0,0 0-1 0,9 3-2 0,1-3-2 16,-2 0-2-16,9 0-6 0,1 0-9 0,8 0-15 15,0 0-38-15,-1 0-68 0,10-3-80 0,0-3-73 16,0-4-79-16,0 0-116 0,0-3-170 0,8 1-75 0,-8-2-15 16</inkml:trace>
  <inkml:trace contextRef="#ctx0" brushRef="#br0" timeOffset="30025.02">20354 13864 585 0,'-7'-12'649'15,"-3"2"-122"-15,0 6-137 0,-7 0-91 0,9-1-61 0,-9 5-43 16,8 0-27-16,-8 0-12 0,-1 5 2 0,10 3-20 15,-10 8-25-15,1-7-27 0,9 11-23 0,-10-1-18 0,9 1-9 16,1 6-5-16,-1 2-12 0,-1-4 4 0,3 10 0 16,7-4 4-16,-11 5 5 0,11 4-2 0,0-1-4 0,11 6-2 15,-11-4-2-15,7 3-2 0,3-4-3 0,-1 0-3 0,-1 6-3 16,1-6-4-16,9-5 2 0,-2 5-3 0,2-5-1 0,-1 0-2 16,1-4-2-16,8-6-2 0,-9 1-6 0,8-1-9 15,-5-5-33-15,4-5-49 0,-6 1-63 0,0-5-63 16,-1-5-51-16,1-5-49 0,-10-5-50 0,10 0-51 0,-10-9-58 15,0 4-83-15,1-10-19 0,-9 5 7 0</inkml:trace>
  <inkml:trace contextRef="#ctx0" brushRef="#br0" timeOffset="30369.94">20502 14038 502 0,'-18'-13'678'0,"10"2"-94"15,-10 7-150-15,10-6-108 0,0 10-71 0,-2-5-54 0,2 5-43 16,-1 5-21-16,1-1-14 0,-2 2-13 0,2 3-16 15,8 6-17-15,-8 3-18 0,8 4-14 0,0 1-10 0,0 6-7 16,0 1-2-16,8 4-3 0,0-4-4 0,2 9-1 16,-2-1-4-16,9-3-1 0,-7 8-1 0,6-3 0 0,2-1-3 15,-1 0-2-15,1 0 0 16,-1 0-4-16,10-5 1 0,-11 1 0 0,2-1-3 0,-1-5-1 0,1-4 0 0,-1-1 1 16,-8 0 1-16,8-9 2 0,-9 1 4 0,2-3 12 0,-2-8 9 15,0 0 11-15,1-10 6 0,8 0 6 0,-8-8 5 0,9-8 8 16,-1-7 5-16,0-2-1 0,0-5 3 0,2-4 3 15,-1 0 9-15,-2-5 6 0,1-5 1 0,0 1-1 0,1-6-1 16,0-5-2-16,-10 5-9 0,9-5-9 0,-8 6-12 16,0 0-7-16,-9 4-6 0,8 5-6 0,-8-1-10 0,10 6-8 15,-10 5-5-15,0 9-5 0,0-4-11 0,7 10-21 0,-7 3-30 16,0 8-37-16,9-2-30 0,-9 0-40 0,8 5-74 16,2 0-96-16,0 5-85 0,5 0-75 0,-5 0-98 0,7 5-152 15,-8 0-63-15,8 5-17 0</inkml:trace>
  <inkml:trace contextRef="#ctx0" brushRef="#br0" timeOffset="30667.66">21162 14131 602 0,'-9'5'776'0,"9"1"-10"0,0-6-187 0,-8 4-172 0,8-4-140 16,8 0-113-16,-8 6-75 0,9-6-29 0,-1 0-21 0,10 0-13 15,-1 4-6-15,0 5-5 0,10-3-1 0,-1 3-3 0,-9 1 2 16,1 5-2-16,-2 0-2 0,2 3 1 0,-9-2 0 15,0 7 4-15,-9-3-1 0,0 5 1 0,0-1 2 0,-9-4 4 16,0 4 6-16,1 1 8 0,-9-5 11 0,8-1 6 16,1 1 8-16,-12-1 7 0,13-5 2 0,-2 1 1 0,0-1-2 15,1 2-8-15,-1-2-9 0,9 1-7 0,-9-6-6 16,9 1-5-16,0 0-3 0,9-5-4 0,-9 5-3 0,9-5-3 16,8 0-1-16,-1 0-2 0,4-5-4 0,4 0-3 0,3 0-3 31,7-10-5-31,2 5-3 0,-2-5-8 0,0-5-20 0,2 0-59 0,-2 1-89 0,1-5-87 0,-1-5-95 0,1-1-126 15,-9 1-180-15,9-7-90 0,-9 3-32 0</inkml:trace>
  <inkml:trace contextRef="#ctx0" brushRef="#br0" timeOffset="30950.18">21674 13619 438 0,'8'0'592'16,"-8"0"-126"-16,9 0-176 0,2 5-123 0,-4-5-76 15,10 8-45-15,1 2-20 0,8 0-9 0,8 11-7 0,-7-3-2 16,7 2 0-16,1 11 2 0,-1 2 0 0,0 1 3 0,-7 9 1 16,8 2 4-16,-17 0 3 0,8 8 6 0,-9 1 8 15,-8 0 7-15,-1 4 3 0,-8 1 2 0,0 4 5 0,-8-4 9 16,-1-1 6-16,-8 6 14 0,-1-11 10 0,-8 6 10 15,0-5 4-15,0-1 1 0,-8 2-3 0,-2-7-9 0,1-4-12 16,1 0-23-16,-1-5-43 0,1 0-71 0,-1-10-81 0,2-3-82 16,-4-3-110-16,12-8-206 0,7-5-105 0,1-6-65 15,0-4-18-15</inkml:trace>
  <inkml:trace contextRef="#ctx0" brushRef="#br0" timeOffset="31484.45">23455 12675 5 0,'-10'0'583'0,"2"-4"-57"16,0 4-152-16,-1 0-126 0,0 0-82 0,-1 0-52 16,10 4-34-16,0-4-15 0,0 0-9 0,0 6-2 0,0 0-1 15,0-6-7-15,0 3-6 0,10 4-6 0,-1-4 0 16,0 7 11-16,7-5 15 0,2 0 17 0,-1 5 10 0,9-5 23 15,0-2 6-15,9 4 1 0,0-3-1 0,-1-4-11 0,2 0-16 16,7 0-13-16,0 0-16 0,0-4-21 0,10-3-9 16,-1-1-6-16,0-2-6 0,0 0-4 0,0-3-5 15,0 3-5-15,1-6-2 0,-10 6-2 0,1-3-2 0,-10 1-2 16,1 2-4-16,-9-4-23 0,0 5-42 0,-9-1-58 0,1 0-55 16,-10 1-56-16,1-1-65 0,-1-5-81 0,-8 1-137 0,-8 4-93 15,-1-1-26-15</inkml:trace>
  <inkml:trace contextRef="#ctx0" brushRef="#br0" timeOffset="31672.83">23776 12387 322 0,'-9'-4'694'0,"0"4"-8"0,0 0-184 0,9 0-163 0,0 4-119 16,0 2-88-16,0 4-53 0,0 3-17 0,9 3-3 0,0 8 3 15,0 0-1-15,-2 6 1 0,3 4-1 0,-2-1-1 16,1 8-9-16,1-3-14 0,-2 3-11 0,-8-3-6 0,8 1-6 15,-8 5-2-15,0-4-5 0,0-1-15 0,-8-6-45 16,0 6-73-16,8-11-78 0,0 3-109 0,-10-1-206 0,10-12-111 16,0-3-71-16,-9 0-31 0</inkml:trace>
  <inkml:trace contextRef="#ctx0" brushRef="#br0" timeOffset="32128.9">25633 11977 460 0,'0'0'640'0,"0"6"-121"0,-8-6-168 0,8 10-100 16,-9 0-52-16,9-2-30 0,-9 13-14 0,9-2-1 0,-8 5 5 15,0 10 8-15,-1-5 4 0,9 10-16 0,0 0-23 0,0 10-24 16,0 0-19-16,0 4-13 0,0 2-10 0,0-2-10 16,0 7-10-16,0-2-9 0,0 0-4 0,0-4-12 0,0 5-2 15,0-5-6-15,0-1-4 0,-9 1-4 0,9-5-1 0,-9 5-2 16,9-11-2-16,-8 6 2 0,0-10-3 0,-2 1-3 16,2-1-4-16,0-6-19 0,-2-7-35 0,10-3-53 0,-8-8-72 15,8 0-74-15,0-10-74 0,0-5-94 0,0-5-143 16,8-10-111-16,-8 0-39 0,10-4 10 0</inkml:trace>
  <inkml:trace contextRef="#ctx0" brushRef="#br0" timeOffset="32551.6">25616 12016 10 0,'0'-13'571'0,"17"-3"-31"0,-7 2-161 15,-2-1-116-15,19-1-54 0,-12-2-13 0,13 3-5 0,-2-4 3 16,8 4 2-16,1-5-3 0,9 7-13 0,-9-3-16 16,-1 6-27-16,9 0-39 0,-16 1-25 0,7 5-20 0,-16-2-7 15,-1 6-7-15,0 6-1 0,-9 2-6 0,2 2-5 16,-10 11-1-16,-10 2-2 0,2 7-1 0,-9-1-3 0,-9 9-2 15,0 3-5-15,0-2-3 0,0 4-4 0,1-4-1 0,-3-4-1 16,12 3-2-16,7-4 0 0,0-4-2 0,9 4-2 16,0-5 0-16,9 1 2 0,0-7-2 0,7 3-4 0,2 3 1 15,8-9-1-15,1 3-1 0,-2-1 0 0,1-4 0 16,9 2-2-16,-10-1 0 0,2-4 0 0,-1 3-1 0,-8-2-1 16,-1-6 2-16,1 5 1 0,-9-7 0 0,-9-2 2 0,0 4 4 15,-9-1 2-15,-9-4 1 0,1 5 3 0,-9-5 1 16,-1-1 5-16,1 2-2 0,-8 0-2 0,-10-3-6 0,9-3-8 15,-8 0-20-15,9 0-35 0,-10 0-49 0,9 0-67 0,9 0-58 16,9-3-63-16,-1-3-92 0,1 0-168 0,17-3-91 16,0-1-38-16</inkml:trace>
  <inkml:trace contextRef="#ctx0" brushRef="#br0" timeOffset="32895.48">26520 12045 294 0,'0'-3'660'0,"0"-3"-10"0,0 2-202 0,0 4-164 0,0 4-120 15,0 5-67-15,0 1-21 0,8 10-5 0,-8 0 6 0,0 9 5 16,9 5 3-16,-9 11 2 0,9-2 1 0,-9 6-7 16,8 5-19-16,2 0-15 0,-3 4-11 0,-7 1-8 15,9-2-6-15,9 2-3 0,-8-5-3 0,-3 5-5 0,11-11-4 16,-10 3-3-16,10-12-1 0,-1-6 4 0,-8 2 11 0,0-11 24 15,-1-6 28-15,0-6 25 0,2-3 18 0,-2-9 15 16,1 0 8-16,-1-9-2 0,10-11-1 0,-1 0-7 0,0-9-8 16,1-1-6-16,-1-4-6 0,-10-6-2 0,11 1 2 15,-8 1 3-15,0-6-5 0,6 0-14 0,-7-1-16 0,0 2-19 16,-1-5-14-16,10 3-10 0,-10 1-11 0,1 1-12 0,-1 4-9 16,1 0-19-16,0 4-25 0,-1 6-29 0,-8 4-30 15,10 1-35-15,-2 5-66 0,0 9-99 0,1 0-93 0,0 1-78 16,7 3-91-16,4 12-162 0,-3-3-74 0,0 7-32 15,9 6 33-15</inkml:trace>
  <inkml:trace contextRef="#ctx0" brushRef="#br0" timeOffset="33224.51">27266 12651 180 0,'-9'0'747'0,"1"0"16"0,0 0-116 16,8 0-181-16,0 0-143 0,0 0-116 0,0 0-82 0,8 0-51 15,0 0-28-15,12 0-14 0,-5-3-8 0,12-3-6 16,8 6-9-16,-1-6-6 0,0 6-3 0,2 0-2 0,-11 0 1 16,11 0-2-16,-10 0-1 0,-1 0-1 0,-7 6 1 0,-1 0-1 15,-8-3 1-15,0-3 2 0,-9 5 7 0,0 5 7 16,-9-1 12-16,0 6 7 0,-8 0 8 0,-8 0 7 0,-2 3 7 16,-8 8 5-16,0-7 0 0,1 7-3 0,-1-3-7 15,0 3-5-15,0-3-6 0,0 6-7 0,9-4-5 0,1-1-5 16,-1 6-6-16,8-6-2 0,1 1-3 0,0-5-2 0,8-2-2 15,0 3 2-15,0-8 1 0,9 2-1 0,0 0 0 16,0 0-1-16,9-5 0 0,-9-1-1 0,9-4 0 0,0-1-2 16,-1 2-3-16,10-2 1 0,-2 2-1 0,11-6-1 15,-2 0-5-15,10 0-5 0,0-6-20 0,9 2-46 0,-9-2-77 16,7-3-84-16,-7-6-82 0,8 1-99 0,-6-6-155 0,5 1-119 16,-6 0-65-16,-2-2 1 0</inkml:trace>
  <inkml:trace contextRef="#ctx0" brushRef="#br0" timeOffset="34007.08">27362 11128 271 0,'0'-6'618'0,"-8"-4"-53"0,8 7-197 16,0-3-137-16,0 0-78 0,0-4-45 0,8 6-28 15,1 0-13-15,8-6-7 0,-8 5-5 0,16-5 1 0,1 1 5 16,1-1 4-16,7 0 3 0,2-5 5 0,-1 5 16 16,-1 0 14-16,1 1 18 0,8-1 13 0,-9 5-3 0,1 0-7 15,1-5-9-15,-1 7-9 0,-10 3-14 0,1-6-9 0,-9 6-10 16,0 0-11-16,-8 0-7 0,0 0-5 0,9 0-3 15,-18 0-7-15,8 0-3 0,-8 0 6 0,9 0-9 0,-9 6-8 16,0-6-3-16,0 0-4 0,0 0-3 0,8 3 0 16,-8 2-2-16,9 0-15 0,-9 0 2 0,16 6 4 0,-5-1 3 15,5 8 1-15,2 2 2 0,-1 4 2 0,9 6 2 0,-8 3 6 16,8 3 1-16,0 7 7 0,-9 6 4 0,10 5 6 16,-11 4 4-16,-5 6 4 0,5 9 4 0,-7 5 1 0,-1 5 1 15,-8 5-7-15,0 6-5 0,0 2-2 0,0 2-6 16,-8 4-2-16,-1 6 3 0,9 5 7 0,-9 3 5 0,2 6 4 15,7 6 2-15,-11 5-2 0,11 8-3 0,-9-5-2 0,9 1-12 16,0 5-12-16,0-1-9 0,0-5-3 0,0 2-2 16,0-2-1-16,-7 2-1 0,7-7 0 0,0 1 0 15,0-9-1-15,0 3 1 0,-11-9-6 0,11 1-5 0,-7-16-4 16,-2 1-1-16,1-16 3 0,-1-3-1 0,-8-10 0 0,8-12 0 16,-8-7 2-16,-1-7 0 0,1-3 7 0,-1-7-3 0,1-8 1 15,-8 3 6-15,5-8-3 0,4 1-1 0,-1-3 0 16,0-8 0-16,-1 5 0 0,0-6-7 0,1 0 2 15,9-4-2-15,-10 4 3 0,10 1 1 0,-10-5 1 0,10 4-1 16,0-2-1-16,-2 1 10 0,0-3-6 0,3 6-3 0,-1-6-1 16,-2-2-2-16,2 2 5 0,-1 0 1 0,-7-5 0 0,6 0 7 15,-8-5-2-15,-8 0 0 0,-8 0 2 0,-1-5 2 16,0-5-1-16,-8 0 2 0,-1-3 3 0,-7-3-7 0,-10-4 2 16,-9 1-2-16,0-5-19 0,-7-7-30 0,-10-2-45 15,0-1-51-15,0-5-120 0,7-16-154 0,4 2-262 0,-2-10-151 16,16-11-87-16,10-3-33 0,18-7 6 0</inkml:trace>
  <inkml:trace contextRef="#ctx0" brushRef="#br0" timeOffset="34744.88">29429 11611 301 0,'-9'-20'659'0,"0"6"3"16,9 4-226-16,-8 1-168 0,0 3-98 0,-2 2-45 0,10 4-28 15,-7 10-8-15,-3-1 6 0,10 11 6 0,-10-1 8 0,10 10 10 16,0 1 5-16,10 4-11 0,0 5-11 0,-3 0-8 15,3 5-12-15,6 0-7 0,2-5-9 0,-1 5-7 0,1 1-8 16,8-6-2-16,-9-1-7 0,-9-4-8 0,10 0-5 0,-2-5-1 16,-6 1 0-16,-2-11 7 0,-8 7 2 0,0-13 4 15,0-3 10-15,0 5 9 0,-8-5 5 0,-2-5 6 16,2 4 1-16,-18-3-5 0,1 3-2 0,-10 0-6 0,0 1-8 16,0 4-8-16,-8 1-8 0,-1 5-5 15,1-4-6-15,0 3-3 0,-2 5-4 0,3 1-4 0,-2-1-4 0,1 6-2 0,8-1-3 16,10 0-1-16,-2 0 0 0,1 1 1 0,17-1-1 15,-7 0 1-15,16 1-2 0,0-6-2 0,0 5 0 0,8 1 0 16,0-7-5-16,9 2-1 0,8-5-2 0,3-1-1 0,-2-4 1 16,9-5 2-16,8-5-2 0,-8-5 1 0,7-5 1 0,3-5 2 15,-2-5 2-15,10-4 0 0,-19-4 1 0,9-3 0 16,-8 3 2-16,-9-7 1 0,1 0 2 0,-10-4 0 0,0 6 2 16,-9-8 0-16,-8 3-1 0,0-2 1 0,0 1 0 15,-8 10 2-15,-1-6 4 0,9 10 6 0,-8 1-1 0,-1 5 3 16,9 4-3-16,-8 0-1 0,8 0-7 0,0 5-3 15,-9 5-6-15,9 0-7 0,0 0-2 0,0 9-2 0,0 7 0 16,0-2-1-16,9 5 4 0,-9 6-1 0,8-1 1 0,9 6-1 16,-8 0-2-16,-1-1 0 0,18-6-1 0,-8 7-3 15,-1 1-5-15,9-8-8 0,-1 2-13 0,-7-1-12 0,8-4-14 16,1-2-19-16,-1 3-41 0,-8-7-79 0,-2 2-89 16,2-13-81-16,-1 4-97 0,-8-4-174 0,8-3-106 0,-7-3-51 15,-3-4 1-15</inkml:trace>
  <inkml:trace contextRef="#ctx0" brushRef="#br0" timeOffset="35075.34">29933 11787 107 0,'-9'-6'617'0,"9"2"-13"16,0 4-191-16,0 4-157 0,0 8-103 0,9 1-57 0,-9 7-24 15,0 9 2-15,8 1 10 0,2 9 11 0,-2 4 15 16,0 1 8-16,10 10 4 0,-10-5-3 0,9 4-8 0,0 6-13 15,1-5-14-15,1 4-11 0,-3-3-14 0,1-2-3 0,8 1-4 16,-5-5 11-16,-4-1 1 0,2-9 3 0,-1 0 5 16,-8-14 9-16,8 0 10 0,-8-12 7 0,8 3 15 0,-9-11 7 15,2 0 15-15,-2-5 7 0,9-5 2 0,1-9 5 16,0-11 6-16,-2 2 4 0,11-13-5 0,-10 1-11 0,0-4-10 16,1-4-7-16,-1-1-5 0,1-5-14 0,-10 1-19 0,10-3-19 15,-10-1-16-15,8-2-14 0,-6 1-12 0,-2 4-11 16,1 0-5-16,2-1-6 0,-4 11-2 0,-7 6-3 0,8 2-2 15,-8 3-12-15,0 8-21 0,0 6-31 0,10-1-41 0,-10 10-43 16,0-5-41-16,0 5-42 0,0 2-68 0,17 6-101 16,-1 2-91-16,-6 0-117 0,16 5-174 0,0 5-70 0,-1-1-24 15,11 1 9-15</inkml:trace>
  <inkml:trace contextRef="#ctx0" brushRef="#br0" timeOffset="35388.64">30879 12495 190 0,'-9'5'781'0,"0"0"17"0,9 0-85 16,-8-5-195-16,16 4-167 0,-8-4-135 0,9 0-91 0,9 0-54 15,-2 0-29-15,11 0-16 0,7-4-6 0,1 4-7 0,1 0-4 16,-2 4-3-16,1-4-7 0,-9 6 1 0,-9 2-1 16,1-1 1-16,-1 7 0 0,-9-4 3 0,-8 5 5 0,-8 4 5 15,-9 6 7-15,-1-1 5 0,-7 5 6 0,-1 0 9 16,-1 1 3-16,-7-6 6 0,-2 5 4 0,1 1 0 0,10-1-2 15,-1 0-2-15,0 0-5 0,-1 1-5 0,1-1-3 0,9 1-6 16,9-6-4-16,-11 1-1 0,12-5-3 0,7-2 2 16,0-3 2-16,0 0 3 0,7-1 3 0,3-4 1 0,7 0-1 15,10-5 0-15,7 0-3 0,1-5-3 0,16 0-5 0,3-5-6 16,6-5-6-16,9-5-5 0,9 1-11 0,2-1-19 16,-4-5-23-16,2-3-59 0,-8-3-127 0,8 1-139 0,-8-8-247 15,-18 4-132-15,8-6-82 0,-25 6-36 0,-1 0-10 16</inkml:trace>
  <inkml:trace contextRef="#ctx0" brushRef="#br0" timeOffset="35780.08">28969 15119 371 0,'0'0'744'0,"0"0"14"16,0 3-174-16,0-3-173 0,0 0-129 0,9 0-98 15,-9 7-62-15,0-7-31 0,8 0-15 0,2 3-8 0,6-3-2 16,10 6-4-16,0-6-8 0,0 0-12 0,18 4-13 16,-1-4-13-16,1 0-9 0,7-4-7 0,1 4-9 0,2 0-40 15,-12 0-75-15,2 0-81 0,-1 0-81 0,-9 0-96 0,-8 0-150 16,1 0-129-16,-9 0-71 0,-18 4-5 0</inkml:trace>
  <inkml:trace contextRef="#ctx0" brushRef="#br0" timeOffset="35905.15">28943 15519 688 0,'-18'10'797'16,"1"-1"-3"-16,9-5-212 0,-2 2-164 0,10-2-141 0,-9-4-104 15,9 0-67-15,0 0-35 0,9 0-16 0,9 0-11 16,17-4-7-16,0-6-11 0,17 1-13 0,8-6-35 15,17 5-69-15,3-9-86 0,6 4-81 0,10-3-90 0,0-8-131 16,-1 1-169-16,0 1-95 0,-8-1-26 0</inkml:trace>
  <inkml:trace contextRef="#ctx0" brushRef="#br0" timeOffset="36203.31">30740 14738 224 0,'-35'-6'801'15,"-8"6"17"-15,0 6-21 0,-9 8-218 0,-1 0-205 16,1 11-145-16,9 4-82 0,-9 6-46 0,9 3-25 0,7 11-16 16,1 6-12-16,10-2-12 0,16 11-12 0,9-7-10 0,0 7-9 15,17-6-5-15,10 1-3 0,7-4-6 0,9-2-3 0,10-4-6 16,16 0-3-16,0-10-4 0,10-10 2 0,-2 0 1 16,10-9 0-16,0-10 5 0,9-10 10 0,-9-5 19 15,0-10 23-15,-8-4 29 0,-10-6 33 0,-8-9 38 0,-10 5 34 16,-16-10 26-16,-9-5 18 0,-18-5 6 0,2 0-4 0,-20-4-18 15,-15-6-29-15,-1 5-33 0,-27-5-32 0,-7 0-31 0,-10 1-32 16,-17 9-40-16,-8-5-46 0,-9 5-55 0,-8 6-58 16,-3 3-69-16,12 6-154 0,-3 6-186 0,12-3-232 15,8 13-136-15,15 3-51 0,11 0 3 0,9 15 27 0</inkml:trace>
  <inkml:trace contextRef="#ctx0" brushRef="#br0" timeOffset="174626.03">6842 9105 66 0,'0'0'328'0,"-8"-5"-104"15,8 0-85-15,-9 0-49 0,0 5-22 16,9-4-12-16,0-1-5 0,-9 1-2 0,9-2 3 16,0-4 0-16,0 5-6 0,0 0-7 0,0-5-10 0,0 10-1 15,0-9-1-15,0 3-2 0,0 2-2 0,0 0-1 0,0-2 2 0,0 6 1 0,0-4 3 0,0 4 0 16,0-6 5 0,0 6 3-16,0 0 2 0,-8 0 2 0,8-5 6 0,0 5 3 0,0 0 4 0,0 0 4 0,0 0 2 15,0 0 4 1,-9 0 4-16,9 0 5 0,0 0 1 0,0 0 0 0,0 0 0 15,0 0-4-15,0 0-4 0,-9 5-7 0,9-5-9 0,0 0-9 16,-8 6-11-16,-1 4-8 0,0-2-8 0,1 7-2 16,-1 0-2-16,-9 6 2 0,11-3 4 0,-13 12 3 0,3-1 3 15,10 1 6-15,-11 4 8 0,0 4 12 0,10 2 13 16,-1 4 7-16,1 0 3 0,-2 4 1 0,2 1 0 16,0 5-2-16,8 0-7 0,-9-1-11 0,9 1-12 0,-9 5-10 0,1 0-3 15,8-2-2-15,-9-2 1 0,9-1-1 0,-9-2-2 16,9-3 1-16,0 2 0 0,0-13-1 0,0 6-5 15,0-9-2-15,0-1-3 0,9-5-1 0,-9-5-1 0,0 1-3 16,9-6-1-16,-9-4-1 0,8 5 0 0,-8-11 0 0,9 1 1 16,-9 0 2-16,0-5 5 0,0-5 8 0,0 5 5 0,9-5 5 15,-9 0 4-15,0 0 5 0,0 0 2 0,0 0 6 16,0 0-7-16,0-5-7 0,0 0-6 0,0 0-10 0,0-6-17 16,0 1-42-16,0 2-82 0,-9-12-99 0,9 0-87 15,-9-4-110-15,9-6-180 0,-8 1-103 0,8-4-53 0,0-7-7 16</inkml:trace>
  <inkml:trace contextRef="#ctx0" brushRef="#br0" timeOffset="174895.62">6365 9828 233 0,'-9'14'530'16,"0"7"-145"-16,1 3-165 0,-1 0-103 0,-8 10-55 0,8-4-27 15,0 9-12-15,-8 1-5 0,9 2 0 0,8 3 5 0,-10 4 5 16,10-5 11-16,0 5 11 0,0-6 13 0,0 1 18 16,0 1 17-16,10-6 14 0,-2-6 21 0,0 1 28 0,10-9 26 15,-1 6 30-15,9-13 16 0,0-3 2 0,8 0-8 0,3-12-6 16,-4 3-15-16,12-12-30 0,-3 3-37 0,2-12-37 16,8-5-29-16,1 0-21 0,-2-4-14 0,10-6-12 0,-9-3-11 0,18-6-3 15,-9 5-1-15,0-6-5 0,-2 2-18 0,3 3-23 0,-10-5-88 16,0 7-131-16,-9-1-182 0,-8 4-189 0,-1 2-136 15,-16-2-73-15,-10 9-32 0</inkml:trace>
  <inkml:trace contextRef="#ctx0" brushRef="#br0" timeOffset="179212.87">5288 11942 108 0,'0'-4'382'0,"0"0"-118"0,-8-2-103 0,8 6-62 15,0-4-31-15,0-1-12 0,-10 5-2 0,10-5-1 16,0 5 1-16,-9-5 1 0,9 5 1 0,-7-5 2 16,7 5 3-16,-11-5 5 0,11 5 5 15,-7-5 14-15,7 5 20 0,-9-4 17 0,9-1 16 0,0 5 18 16,-9-5 16-16,9 0 16 0,-8 0 8 0,8 0 3 0,-9 0-8 0,1 0-12 0,8 0-14 16,-10 0-21-16,2 2-22 15,8 3-22-15,-9-6-10 0,0 6-25 0,1 0-18 0,8 6-13 16,-9-6-8-16,1 3-5 0,-10 2-5 0,10 0-7 0,-2 0-11 0,3 10 0 0,-10 0 2 15,-3 4 2-15,13 6-1 0,-11 4 0 0,1 5 2 0,1 1 0 16,-3 13 4-16,2 0 0 0,-1 7 4 0,1 8 1 0,0 5 1 16,-9 11 7-16,0 3 1 0,0 12 4 0,1 8-3 15,-3 6 0-15,-6 4 0 0,-1 6-1 0,9 3 1 0,-9 1-3 16,9 0-4-16,-8-5-3 0,16 1 1 0,1-6-1 0,-1-4 1 16,10-1 2-16,-1 1-1 0,9-10-1 0,9-2-4 15,-1-8 0-15,1 1-3 0,8-11 0 0,-8-5-3 0,18-4-2 16,-2-7 0-16,1-1-2 0,1-12 3 0,-1-1-1 15,-1-10 2-15,1 1-3 0,8-10-2 0,-7-4-1 0,-1-4 1 16,1-8 2-16,-1-8 0 0,0 0 1 0,-1-10 0 0,1 0 4 16,-8-8 2-16,8-8 2 0,-9-4 1 0,1-4-1 15,-11-10-1-15,13 5 2 0,-12-10-1 0,-8 0-1 0,0-5 0 16,-8 6-3-16,-12-6-1 0,5 0 2 0,-12 0 0 16,1 4 0-16,0 2 2 0,-9 4-1 0,1 0 1 0,-10 5 1 15,9 5 0-15,-9 3-4 0,10 8-1 0,-9-3-2 0,16 7-3 16,-7 4 1-16,7 1-2 0,11 4-3 0,-2 0-1 15,9 0-3-15,1 5-8 0,-1-5-7 0,9 5-6 0,0 0-9 16,9 0-7-16,-1 5-8 0,9-5-11 0,9 0-28 16,-8-5-51-16,17 0-74 0,-9 0-72 0,17-5-67 0,-7-3-81 15,8-8-142-15,-2 3-110 0,10-8-47 0,-17-2 14 0</inkml:trace>
  <inkml:trace contextRef="#ctx0" brushRef="#br0" timeOffset="179604.29">5661 12687 501 0,'-8'-12'520'0,"-10"3"-162"15,10-1-125-15,-2 5-64 0,-6 2-30 0,-2-3-12 16,2 6-4-16,-2 0-2 0,-9 9-3 0,10-4-2 0,-9 5-7 16,-1 5-9-16,10 1-6 0,-8 7 2 0,-1 2 3 0,0 4 14 15,-1 6 13-15,10-2 7 0,-9 6 6 0,8 0-4 16,2 0-5-16,-2 11-14 0,0-1-14 0,10-1-14 16,-9 5-21-16,17 7-16 0,-10-3-13 0,10 2-8 0,0-1-6 15,0 1-6-15,10-5-3 0,-10 0-4 0,17 0-1 0,-9-10 0 16,10 1-2-16,0-3-2 0,-2-7 0 0,2 4 1 0,8-9-3 15,0-2-3-15,9 1 2 0,-10-9 0 0,10 0 0 16,2-5 0-16,-4-1-5 0,2 1-6 16,-1-10-3-16,9 0-6 0,-7-1-14 0,7-8-23 0,-8-1-35 0,-1-5-50 15,1-5-60-15,-9 6-54 0,0-6-50 0,1-5-40 0,-11 0-38 16,2-3-50-16,-1-2-73 0,-8 1-87 0,1-6-12 0</inkml:trace>
  <inkml:trace contextRef="#ctx0" brushRef="#br0" timeOffset="180074.41">5844 12955 294 0,'-18'-6'535'0,"10"2"-136"16,-1-1-147-16,0 0-80 0,0 0-31 0,1 5-5 0,8-5 7 15,-8 5 11-15,8 0 7 0,-10 0-2 0,10 0-10 16,0 0-18-16,0 0-25 0,0 0-28 0,0 0-22 0,0 0-21 16,0 0-11-16,0 0-6 0,0 5-5 0,0-5 2 0,0 5 13 15,0 5 21-15,10 0 20 0,-10 9 22 0,0 1 14 16,8-1 1-16,-8 10 13 0,8 0 2 0,-8 1-11 0,9 4-19 16,0 0-22-16,0-4-21 0,8 9-16 0,-8-6-1 15,8 2-11-15,-8-1-7 0,8 0-2 0,1 1 0 0,-1-6-4 16,10 4-1-16,-9-3-2 0,-3-1 0 0,3-4 0 0,-1 0 2 15,1-1-3-15,0-4 0 0,-10-2 1 0,0-8 3 16,10 0 4-16,-18 1 9 0,9-7 6 0,-1 0 8 0,0-8 8 16,1-6 6-16,0-5 2 0,-1-9 3 0,2-5 6 15,-2-10 3-15,1-5-1 0,-1-5-4 0,2 1-2 0,-2-6 0 16,-1 0 4-16,-7 1 1 0,11-6-5 0,-11 5-5 0,0 0-3 16,0 5 2-16,0 4-1 0,0 3 3 0,0-3-2 15,0 11-1-15,0 6-1 0,0 2-1 0,0 1-3 0,-11 11-7 16,11 0-4-16,0 4-9 0,0 0-5 0,0 6-9 15,0-3-10-15,0-1-13 0,0 8-15 0,0 0-17 0,0 0-21 16,0 0-23-16,11 5-26 0,-4-2-25 0,3 8-27 0,-1 4-66 16,-1-5-95-16,9 3-91 0,1 3-107 0,-1-6-183 15,9 5-80-15,-8-7-42 0,8 4-8 0</inkml:trace>
  <inkml:trace contextRef="#ctx0" brushRef="#br0" timeOffset="180483.16">6643 13101 414 0,'0'-4'462'0,"8"-2"-160"0,1 2-129 15,-9-2-72-15,9 1-37 0,-2 0-18 0,-7 0-6 0,10 0-4 16,-3 2 3-16,4-3 2 0,5 2 3 0,-6-2 0 16,-2 6 5-16,1-4 6 0,-1 4 2 0,1 0 4 0,8-6 0 31,-8 6-1-31,0 0 0 0,-1 0-1 0,1 6-1 0,0-6 5 0,0 4 12 0,-1 6 15 0,1 4 16 0,-9 1 20 0,9 1 15 16,-9 7 7-16,8-3-1 0,-8 5-3 0,0 3-11 15,0-2-13-15,0 3-13 0,-8-1-16 0,8 2-14 16,-9-1-9-16,9 1-6 0,-9-6-10 0,9 6-7 0,-8-1-8 15,-10 0-9-15,9-5-4 0,1 5-5 0,-1-4-6 0,0 0-1 16,-8 4-4-16,8-10-2 0,1 5-2 0,-9-3 0 16,7-3-3-16,10-3-1 0,-7-5 1 0,-2 4-1 0,9-2-1 15,-11-9-5-15,11 4-7 0,0-7-14 0,0 0-30 16,-7 0-56-16,7 0-85 0,7-7-84 0,-7-2-87 0,11-6-119 16,-11-3-164-16,9-4-81 0,-2 3-22 0</inkml:trace>
  <inkml:trace contextRef="#ctx0" brushRef="#br0" timeOffset="180783.87">6990 13018 22 0,'0'-5'570'16,"-8"5"-16"-16,-2-4-179 0,2 8-155 0,8-4-92 0,-9 5-49 15,1 5-25-15,-1 0-9 0,0 4-6 0,9 0-3 0,-7 1-1 16,7 5-2-16,0 4-4 0,0-4-2 0,7 4-3 16,-7-4 2-16,9 5 3 0,-9-1 6 0,9 0 5 15,-1 5 4-15,1-4 3 0,-1-1-2 0,2 1 0 0,6-1-2 16,-6 1-4-16,7-1-2 0,-9-4-4 0,10-1-2 0,-10 1-5 16,9-6-2-16,0 1-1 0,3-6-3 0,-5 1-9 15,3 0-2-15,0 0-1 0,-1-5-1 0,1-5-4 0,-2 0-12 16,2 0-21-16,-1-5-30 0,1 0-31 0,-10-5-40 15,10-5-41-15,-1 1-41 0,-8-6-44 0,0-4-54 0,-1-1-85 16,-8 1-90-16,9-5-33 0</inkml:trace>
  <inkml:trace contextRef="#ctx0" brushRef="#br0" timeOffset="181157.6">7164 12505 203 0,'0'-5'525'0,"7"0"-132"16,-7-3-156-16,10 1-99 0,8-2-52 0,-10-1-25 0,10 5-12 15,-1-5-3-15,0 6 1 0,0-2 0 0,9-4 8 16,1 6 4-16,6 4 2 0,-6-6 0 0,8 6 0 0,0 0 0 15,-1 6-2-15,10-2 1 0,-10 12-3 0,1-2-2 16,0 1-5-16,0 9-1 0,-1 1-3 0,2 4 1 0,-11 5 3 16,10 5-1-16,-1 0 0 0,-7 10-2 0,-1 0-3 15,-8 1-5-15,-2 2-4 0,2 7-4 0,0 0-6 0,-10 4 5 16,-8 5-10-16,0 1-6 0,-8 0-1 0,-2-1 4 0,-6-4 2 16,-2 4 8-16,-8-5 5 0,0-4-5 0,-1-1 11 0,-7-5 4 15,10-4 1-15,-12-4 0 0,10-1-2 0,-9-5-6 16,9-6-7-16,0-3-5 0,-1 1-9 0,1-8-22 0,-1-3-49 15,11-1-72-15,-10-4-76 0,18-6-98 0,-10-9-155 16,9 0-132-16,0 0-81 0,1-9-32 0</inkml:trace>
  <inkml:trace contextRef="#ctx0" brushRef="#br0" timeOffset="181879.44">8310 13189 140 0,'0'0'507'0,"-8"0"-119"15,8-6-135-15,0 6-92 0,0 0-54 0,-10 0-29 0,10 0-18 16,0 0-8-16,0 0-6 0,0 0-3 0,0 0-6 0,10 0-6 15,-2 6-8-15,-1-6-5 0,13 0-3 0,-4 0 0 16,10 0 2-16,0 0 1 0,0 0 3 0,1-6 1 16,7 6 3-16,0 0-2 0,2 0-1 0,-2 0-2 0,1 0-2 15,-1 0-2-15,2-4-4 0,0 4-3 0,6-5-2 0,-16 5-1 16,9-5-2-16,-9 5-4 0,0-4-9 0,-10 4-16 16,2 0-19-16,-1 0-19 0,-7-6-22 0,-2 6-28 0,1 0-34 15,-9 0-44-15,0 0-58 0,0 6-100 0,-17-6-87 16,-1 9-39-16</inkml:trace>
  <inkml:trace contextRef="#ctx0" brushRef="#br0" timeOffset="182020.12">8448 13491 328 0,'0'10'455'0,"0"0"-157"0,0-5-118 16,0 0-67-16,0-5-32 0,10 5-16 0,-2-5-4 0,9-5-2 16,1 5-1-16,0-5-6 0,8 0-5 0,-1-5-10 0,10 0-10 15,0 0-9-15,0-4-5 0,7 5-6 0,11-7-12 16,-9 2-17-16,8 0-26 0,-10-1-37 0,11-4-58 0,0 4-116 15,-10 0-133-15,0-5-80 0</inkml:trace>
  <inkml:trace contextRef="#ctx0" brushRef="#br0" timeOffset="194824.99">11628 11942 327 0,'-10'0'271'0,"10"0"-106"0,-8-4-74 0,0 4-39 16,-2 0-19-16,10 0-6 0,0 0 2 0,-10 0 3 0,10-4 3 15,0 4 3-15,0 0 3 0,-7-6-1 0,7 6-1 16,0 0-2-16,0 0-1 0,0-4-1 0,0 4 2 0,-8 0-2 15,8-5 3-15,0 5 1 0,-10-5 3 0,10 5 3 0,0 0 0 16,-8 0 4-16,8-5 6 0,-9 5 9 0,9-5 9 16,-9 5 15-16,2-5 12 0,7 0 18 0,0 5 19 0,-10-4 16 15,10-1 11-15,0-5-2 0,0 5-4 0,0 0-13 16,0-5-16-16,0 0-22 0,10 1-23 0,-10-1-22 0,7 0-20 16,2-5-12-16,0 7-9 0,9-8-3 0,-10 6-5 0,9-5-1 15,1 5-2-15,0-4-1 0,-2 5 1 0,2-6 1 16,-1 0 3-16,9 6 1 0,-8-1 3 0,-1 0 0 15,1 5 1-15,-3 0-2 0,5 0-2 0,-12 5-4 0,1 0 0 16,8 5 0-16,-9 5 2 0,2 0 4 0,-10 3 6 0,8 8 6 16,-8-1 9-16,0 8 7 0,0 1 0 0,-8 6 2 0,-2-1-2 15,2 6-5-15,-1-2-5 0,-8 1-5 0,9 0-7 0,-12 0-3 0,13 6-6 0,-11-1-3 0,10-1-1 16,-9-4 0-16,7 6-1 0,-7-2-3 0,9-3 0 16,-1 3-2-16,9-4 1 0,-8 6-3 0,8-11-2 0,0 5 1 15,0-6 1-15,0 2 1 0,8-5 0 0,1-1-2 16,-9-3-2-16,8-8 2 0,1 2 3 0,9-1-1 0,-10-9-2 15,1 5 0-15,9-11-1 0,-10 7 3 0,10-8-1 0,-9-3-3 16,8 6-6-16,0-6-12 0,1 0-32 0,-2-6-81 16,2 6-89-16,-1-3-88 0,9-4-105 0,-8 3-185 0,6 0-98 15,-6-1-62-15,9 5-11 0</inkml:trace>
  <inkml:trace contextRef="#ctx0" brushRef="#br0" timeOffset="194997.05">12052 13501 15 0,'0'5'842'0,"-8"5"14"0,8-5 6 15,0 0-149-15,-9-1-235 0,9-4-202 0,0 5-130 16,0-5-70-16,-8 7-42 0,8-4-34 0,0-3-53 16,0 10-93-1,0 0-105-15,0 0-116 0,0-2-178 0,8 2-117 0,-8 6-93 0,0-6-40 0</inkml:trace>
  <inkml:trace contextRef="#ctx0" brushRef="#br0" timeOffset="197802.81">24089 660 181 0,'0'-5'136'0,"-9"-5"-40"0,9 5-30 0,0 2-19 0,0-4-13 16,0 2-9-16,0 1-8 0,-10-2-6 15,10 2-6-15,0 4-5 0,0-5-2 0,-8 5-5 0,8-4-2 0,-9 4-5 0,1 0-6 16,8-6-8-16,-9 6-6 16,0 0-4-16,1 0-1 0,8 0-1 0,-9-4 4 0,0 4 7 0,0-6 9 0,9 6 12 15,-8-5 10-15,-1 5 9 0,9-5 4 0,-9 1 5 0,1 4-1 16,0-6-2-16,-2 3 3 0,2-3 2 0,8 2-1 16,-9 4 0-16,1-6-2 0,8 2-1 0,-9 4-1 0,9-6-2 15,0 6-4-15,0 0-6 0,-8-4-1 0,8 4-3 0,0 0 0 16,0-6-1-16,8 6 0 0,-8-3 0 0,0-4 0 0,9 7-2 15,-9-3 0 1,8-2 0-16,-8-2 0 0,9 4-4 0,-9-2-1 0,8-1-7 16,-8 2-4-16,0 4-6 0,0-6-6 0,0 6-5 0,0-3-5 15,0 3 0-15,-8 0 1 0,8-6 3 0,0 6 4 16,-9 0 8-16,9 6 7 0,0-6 9 0,-8 0 7 0,8 0 9 16,0 0 7-16,0 3 5 0,0-3 1 0,0 0 3 15,0 0-3-15,0 0-1 0,0 0-2 0,0 0-6 0,0 0-5 0,8 0-4 16,-8 0-4-16,9 6-7 0,-9-6-5 0,8 0-9 15,-8 0-7-15,10 4-6 0,-10-4-4 0,8 0-3 0,-8 0 2 16,0 6 3-16,0-6 5 0,8 0 7 16,-8 5 9-16</inkml:trace>
  <inkml:trace contextRef="#ctx0" brushRef="#br0" timeOffset="198521.11">23966 499 1 0,'0'0'7'0,"0"0"3"15,0 0 5-15,0 0 1 0,9 3 3 0,-9-3-3 0,0 7-3 0,0-7-3 16,0 0-1-16,9 5 0 0,-9-2-4 0,8-3-1 16,-8 0-1-16,9 7 0 0,0-4-1 0,-9-3 1 0,9 6 1 15,-9-6 5-15,8 0 7 0,-8 0 6 0,9 0 8 0,-9 0 8 16,0 0 6-16,9 0 6 0,-9 0 4 0,8-6-3 15,-8 6-2-15,9-3-4 0,-1-4-6 0,-8 7-5 16,10-8 1-16,-1 1 1 0,-9 4 1 0,7-2 1 0,4-1-2 16,-11-4-1-16,7 7 1 0,2-8 3 0,-9 7-2 0,0-2-2 15,9 2-1-15,-9-1 1 0,0 0 1 0,0 0 4 16,0 0-1-16,0 0-3 0,0 0-3 0,0 5-1 0,0-5-3 16,0 5 0-16,0-4-1 0,0-2-2 0,-9 3 1 0,9 3-1 15,0 0 0-15,0-6-1 0,0 2-1 0,0 4-2 0,0 0-2 16,-9 0 1-16,9 0-4 0,0 0-1 0,0 0-1 15,0 0-2-15,0 0-4 0,0 0-2 0,0 4-2 16,0-4-3-16,0 6 0 0,0-6-1 0,0 9-2 0,0-5 1 16,0 6 1-16,-7 0-1 0,7 0 1 0,0 5 2 0,-11 3 1 15,11-2 2-15,-7 7 1 0,7-3 0 0,-9 6 0 0,9-3 0 16,-10 6 0-16,10-4-3 0,-8 5 2 0,8-1-3 0,-9-1 1 16,9 2-2-16,0-1 0 0,-8 1 2 0,8 1-2 15,0-3 3-15,0-4-1 0,0 6-1 0,0-6-2 0,0 1 1 16,8-7 0-16,-8 7 0 0,0-10-2 0,0 4 1 15,9-4-1-15,-9-5 0 0,0 0 1 0,-9-1 0 0,9 1-2 16,0-5 1-16,0-5 3 0,0 5 7 0,9 0 12 0,-9-5 14 16,0 0 17-16,0 0 14 0,-9 0 12 0,9 0 6 15,0 0 2-15,-8-5-3 0,8 5-12 0,-9-5-14 0,0 5-16 16,1-5-15-16,-1 5-12 0,0-5-6 0,-8 5-5 0,8-5-6 16,0 5 1-16,-7 0-1 0,6 0 0 0,-7 5-1 15,0-5 1-15,9 5 1 0,-10 5 0 0,1-5-1 0,8 4 0 16,-9 1 0-16,2 4 0 0,6-3-1 0,1 3 0 15,1 0-1-15,8 1 0 0,-10 0-1 0,10 0-2 0,0 0 0 16,10-1 3-16,-10 1 0 0,8-5 0 0,1 0 0 0,1-1 1 16,6 1 2-16,2-1 2 0,-1-9 1 0,1 6 0 15,-1-2-2-15,9-8 1 0,0 4 4 0,-9-6 1 16,9 2 0-16,0-1 0 0,-8-5 0 0,-1 1 0 0,1-1 3 16,-2 0-1-16,2 0-1 0,-9 0 0 0,0-4-2 0,-1 4 1 15,1-5 1-15,-9 0-2 0,0 6 0 0,0-5-1 0,0-2 0 16,0 1-1-16,0 5 0 0,0 2 0 0,0-7-2 15,0 10 1-15,-9-5 1 0,9 5-1 0,0 0-2 16,0 1 0-16,0-1-1 0,0 5-2 0,0 0-1 0,0 0-2 16,0 0-1-16,0 0 0 0,0 0-1 0,9 5-1 0,-9-1 1 15,0 1 1-15,8 5 1 0,-8 0 1 0,10-1 0 16,-2 1 1-16,0 0 0 0,2 0 1 0,-2-1-1 0,1 1 1 16,-1 0-1-16,10 0-17 0,-10-4-17 0,9-3-21 0,-7 2-19 15,-3 0-27-15,13 0-20 0,-3 0-23 0,-1-5-29 16,2-5-25-16,-1 0-35 0,1-5-66 0,-1 1-107 0,0-1-52 15</inkml:trace>
  <inkml:trace contextRef="#ctx0" brushRef="#br0" timeOffset="199038.74">24670 527 134 0,'0'-3'300'15,"0"-4"-85"-15,0-1-64 0,0 1-34 0,0 7-23 16,0-3-14-16,-9-2-12 0,9 5-10 0,0 0-12 0,0-6-9 0,0 6-10 16,0 0-8-16,-9 6-8 0,9-6-7 0,0 0-3 15,0 5 2-15,0-2-3 0,0 4-1 0,0 1 1 16,-8 2 0-16,8 0 1 0,-9 0 0 0,9 6 0 0,0-3 0 16,-8 3 2-16,8 3-1 0,-9 0 2 0,9 6 1 0,-9-5 0 15,9 4 1-15,-8 4 1 0,8-2-2 0,-9 3 0 16,1 0 0-16,8 0 1 0,-9 1-4 0,1 4 1 0,8-5-1 15,-10 6 1-15,10-7 1 0,-10 7-1 0,10-1-1 16,-7 0 0-16,7-4-1 0,0 4 0 0,-8-1 0 0,8-3-1 16,0 0 0-16,0-1 0 0,0 0-1 0,8 0 0 0,-8-3 2 15,7-3 1-15,3-4-1 0,0 6-1 0,-2-5 0 16,9-6 0-16,-8 6 1 0,8-10-1 0,-8 5 2 0,8-6-1 16,-9 0 2-16,10 1-1 0,0-4 1 0,-1-6 1 0,0 5 0 15,-8-10 1-15,9 5-2 0,-2-6 3 0,-6-4 7 16,7 1 5-16,-9 0 13 0,1-6 11 0,0 0 12 0,-1 0 7 15,-8-4 1-15,0-1 0 0,0 0-8 0,-8-3-3 16,8 4-13-16,-9-7-15 0,0 2-11 0,-8 0-5 0,9 4-6 16,-11-4-1-16,1 4 0 0,11 0-1 0,-11 1 1 0,10 5 0 15,-1-1 0-15,-9-1 1 0,10 8 4 0,-1-2 1 16,0 0 0-16,9 0-2 0,0 5 1 0,-8 0-3 16,8 5 0-16,0-4-2 0,0 4-1 0,8-5-2 0,-8 5-2 15,9 0 0-15,0 0 0 0,-1 0-5 0,19-5-7 0,-1 5-10 16,-1 0-14-16,2 0-18 0,8 0-22 0,0-5-24 0,-1 0-33 15,1 5-44-15,-1-5-64 0,-8 0-117 0,9 5-78 16</inkml:trace>
  <inkml:trace contextRef="#ctx0" brushRef="#br0" timeOffset="199446.76">24045 1572 381 0,'-9'0'265'0,"9"7"-104"16,-9-7-69-16,9 0-33 0,0 0-16 0,0 0-7 15,0 3-3-15,9-3 0 0,-9 0 0 0,9 0 3 0,8 0-2 16,-9 0-7-16,11 0-6 0,-1-3-3 0,-2 3-3 16,1 0-4-16,10 0-3 0,-11 0-1 0,11 3 0 0,-9-3-1 15,8 6 0-15,-2-6-1 0,3 4-2 0,-1-4 0 0,9 6 1 16,0-6-1-16,-1 4-2 0,1-4 2 0,9 0 1 16,-11 0 1-16,12 0 0 0,-10 0 1 0,8 0-1 0,-8 0 1 15,-2 0-1-15,4-4-2 0,-3 4 1 0,-8 0-2 0,0 0-2 16,-8-6 1-16,8 6-1 0,-18 0 1 0,10 0 0 15,-10-4 2-15,0 4-1 0,1 0-2 0,-9-6 2 0,11 6 0 16,-11-3 0-16,0 3-3 0,0-7-8 0,0 4-15 16,0-2-25-16,0-5-46 0,-11-1-81 0,2 1-138 0,9 1-88 15</inkml:trace>
  <inkml:trace contextRef="#ctx0" brushRef="#br0" timeOffset="200293.07">24514 1740 16 0,'0'-7'425'15,"-9"-1"-131"-15,9 2-124 0,-9 2-74 0,9-1-37 16,0 0-19-16,0 5-6 0,0-5-1 0,0 0 1 0,0 5 1 16,9-3 1-16,-9 3-3 0,0 0-1 0,0 0-4 0,0 0-2 15,0 0-7-15,0 0-4 0,0 0-3 0,0 0-4 16,0 0-2-16,0 0-2 0,0 0-3 0,0 3-1 0,0-3 1 16,0 5-1-16,9 0 0 0,-9 0 0 0,0 4 1 15,0 2-1-15,0-1 0 0,0-1-1 0,0 1 2 0,0 5 0 16,0 3 1-16,0-2-1 0,8 3-1 0,-8 1 1 0,0-1 2 15,10 7 0-15,-10-3-2 0,0-3-1 0,8 4 0 16,-8 1 1-16,0-1 2 0,0 5-1 0,0-9-1 16,0 4-1-16,0 0 2 0,0-4-1 0,7 5-1 0,-7-6 0 15,0-4 0-15,10-1 0 0,-10 0 2 0,10 1 0 0,-10-5-2 16,0-4 0-16,0 2 1 0,0-2-1 0,8 0-1 0,-8-3 1 16,0-3 0-16,0 6 1 0,0-6 5 0,-8 0 12 15,8 0 8-15,0 0 9 0,-10 0 6 0,10 0 2 16,-10-6 2-16,10 3 1 0,-7-9 1 0,-1 8-5 0,-10 0-1 15,9-6-1-15,-7 0 1 0,6 5 4 0,-8-4 1 0,2 2 0 16,-2-1-4-16,1 2-7 0,8 2-5 0,-8-1-7 16,-1 0-6-16,10 5-6 0,-10-5-1 0,9 5-3 0,1 0-2 15,-10 0-2-15,11 0 0 0,-3 5-2 0,0 0 0 0,3 0 0 16,-3-1-1-16,3 6 0 0,-3 4-1 0,2 1 1 0,0 1 0 16,-2 4 0-16,2-2 0 0,-1 3 0 0,9-2 0 15,-8 0-1-15,8 1 0 0,0-1-1 0,0 0 0 16,0 2-1-16,0-7-1 0,0 0 1 0,8 6-1 0,1-11-1 15,-1 6 1-15,2 0 0 0,6-5 2 0,1-1 0 0,0 1-1 16,3-5 2-16,-3 5 0 0,8-5 1 0,1 0 0 16,-8 0-2-16,8-5-1 0,-9 0 0 0,9 0-2 0,0-5 1 15,-9 0-1-15,9 0 0 0,-8 0 0 0,-1 0 3 0,1-5 2 16,-9 1 1-16,8-6 2 0,-9 5 0 0,1-5 2 16,0-3-1-16,-1 2 0 0,-8-4 1 0,9 2 0 0,-9-3 0 15,8 3 3-15,-8-2 5 0,0 5 2 0,-8-5 2 16,8 7 1-16,0 3 1 0,-9-6-2 0,9 6 2 0,0 1-5 15,-8 3-4-15,8-2-4 0,0 2-1 0,0 6 0 0,0-4-4 16,0-2-2-16,0 6-3 0,0 0 0 0,0 0-1 16,0 0-1-16,0 0-1 0,0 6-2 0,0-6-2 0,0 10 3 15,8-6 1-15,-8 6-1 0,0-1 2 0,0 1 3 16,0 6 1-16,9-6 0 0,-9 3 2 0,8 2 0 0,-8 5 0 16,9-6 0-16,-9 1 0 0,9 0-2 0,-1 0-2 0,2 0 2 15,-2-6-4-15,9 5-14 0,-8-4-12 0,7 0-14 16,-5-5-18-16,5 4-21 0,2-4-24 0,-1-5-35 15,-8 0-52-15,17 0-67 0,-8-5-144 0,-1 0-80 0</inkml:trace>
  <inkml:trace contextRef="#ctx0" brushRef="#br0" timeOffset="206107.91">24688 719 105 0,'0'-10'315'15,"-10"0"-115"-15,2 5-80 0,8-1-47 16,0 3-26-16,-9-4-17 0,9 7-9 0,0-3-7 0,0 3-2 0,-9 3-2 0,9 4 2 15,-8 2-1-15,-1 11 2 0,1-1 1 0,-10 5 4 0,1 11 3 16,0-2 2-16,-1 7 0 0,-7 4 1 0,7 4-3 16,-7-3 0-16,-3 3-4 15,12 1-3-15,-2-5-1 0,9 1 0 0,-8-7 0 0,17 1-2 16,0-4 0-16,9-6 3 0,-1-9 5 0,9 0 0 0,1-7 5 0,8-7 2 0,9-2 0 0,-2-8 4 16,4-2 3-16,-3-13 0 0,0-1-2 0,10-4-1 15,-9 0-5-15,-1-6 4 0,1 1 3 0,0 1 2 0,-9-2 1 16,0 5 6-16,-8 1 10 0,-10-1 13 0,1 11 6 0,-9-1-2 15,-9 5-4-15,1 5-4 0,-10 0-8 0,-8 10-8 16,-9 10-13 0,1 0-14-16,-9 9-8 0,-10 9-4 0,1 8-2 0,0 7-1 0,0 6 0 0,8 5 2 0,1 3 0 0,17 2 0 15,0 4 0-15,9-3-2 0,17-3-1 0,17-2-1 0,0-8-1 16,18-3-3 0,8-9-5-16,8-1-1 0,11-9 2 0,-1-6 2 15,7-4 1-15,-6-16 2 0,17 0 3 0,-11-8 1 0,2-10 4 0,0-1 0 0,-1-9 2 0,1-1-2 16,-9-9 2-16,-1-1 1 0,1 2 0 0,-7-6 0 0,-12 0 2 15,-8 1 0-15,-8-3 4 0,-8-2 14 0,-1 7 9 0,-17-3 4 16,0 6 7-16,0 3 5 0,-17 1 4 0,-1 6 0 0,2 3-4 16,-10 4-14-16,-1 6-9 0,-6 1-8 0,-4 3-10 15,2 12-16-15,10 0-32 0,-10 3-41 0,0 5-42 0,10 5-50 16,-1 1-61-16,8 0-98 0,1 4-171 0,-1-4-84 16,10 4-21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7-30T16:36:52.62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9173 0 0</inkml:trace>
  <inkml:trace contextRef="#ctx0" brushRef="#br0" timeOffset="460.17">19173 0 0</inkml:trace>
  <inkml:trace contextRef="#ctx0" brushRef="#br0" timeOffset="859.28">20197 2381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1T08:44:39.1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3549 1094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01T03:58:43.9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613 4416 119 0,'28'-10'133'0,"-2"-5"-15"0,8-3-19 0,1-8-16 0,9-2-22 16,0-7-18-16,-1 1-17 0,9-4-13 0,-9-7-25 0,0-4-48 15,0 5-68-15,0-5-95 0</inkml:trace>
  <inkml:trace contextRef="#ctx0" brushRef="#br0" timeOffset="15649.2">18912 4005 31 0,'0'-3'139'0,"9"3"-48"16,-9-6-29-16,0 6-11 0,0 0-6 0,0 0-2 0,0-5 0 15,0 5-2-15,0-5-6 0,0 5 0 0,9-5-2 0,-9 5-2 32,0-5 3-32,9 5 1 0,-9-5 3 0,0 5 3 15,0-5 3-15,8 5 1 0,-8 0 1 0,0 0-3 0,0 0-5 16,0 0-3-16,0 0-3 0,0 0-3 0,0 0-1 0,0 0-2 15,0 0-2-15,0 0-1 0,0 0 0 0,0 0-4 16,0 0-1-16,0 0-4 0,0 0-1 0,0 0 0 0,0 0 1 16,0 0-1-16,0 0-1 0,0 0 1 0,0 0 0 15,0 0-1-15,0 5 0 0,0-5 7 0,0 5 5 0,0 5 7 16,10 0 2-16,-10-1 5 0,8 6 0 0,-8 0 5 0,7 0-1 16,-7 4-5-16,10 1-7 0,0-1-7 0,-10 1-2 15,8 5-3-15,1-5-1 0,-2-2-4 0,3 6-1 16,-2-4-3-16,1 0 2 0,0 4 0 0,-1 1 0 0,1-7 0 15,-1 3 0-15,2 3 0 0,-2-5 1 0,0 1 1 0,2 5-1 16,-2-6 1-16,1 1 0 0,8-6 2 0,-8 6 2 0,-2-5 6 16,4-5 10-16,-4-5 22 0,12-2 35 0,-11 3 42 15,18-12 38-15,0-2 30 0,0-7 15 0,8-10 4 16,1-4-3-16,9-6-17 0,9-4-32 0,-10-4-39 0,17-6-40 16,-7-5-32-16,17 0-19 0,-10-4-9 0,9-1-11 0,0-5-10 15,2 2-19-15,-2-7-45 0,0 5-79 0,1-5-80 16,-10 7-73-16,1-2-86 0,-10 0-102 0,3 5-165 0,-11 7-83 15,-17 2-12-15</inkml:trace>
  <inkml:trace contextRef="#ctx0" brushRef="#br0" timeOffset="16671.22">20024 8060 57 0,'0'0'469'0,"-8"0"-138"0,8 0-130 15,0 0-83-15,-9 0-44 0,9 0-28 0,0 0-14 16,0 0-11-16,0 0-4 0,0 5-2 0,0 0-2 0,9 0 0 16,-9 4 1-16,8 1 3 0,-8 4 4 0,8 7 6 0,2-3 6 15,-10 2 4-15,0 6 3 0,8-8 2 0,-8 12 5 0,8-6 0 16,-8 1 4-16,0 3 2 0,0 1 3 0,0 7 5 0,0-8 4 15,0 2 4-15,10-1 0 0,-10 1-3 0,0-1 0 16,0-1-4-16,8 2-4 0,-8-1-3 0,9 1-7 0,-9 1-6 16,8-8-5-16,-8 2 2 0,10-1 3 0,-2 0 5 0,-1-4 5 15,4-1 6-15,-4-5 7 0,3 1 11 0,-1-5 13 16,8 0 11-16,-9 0 17 0,10-4 6 0,-1-6 2 16,18 0-2-16,-9-12-8 0,18-2-10 0,0-5-14 0,7-11-20 15,10-5-25-15,8-7-20 0,-1-3-10 0,12-9-8 0,-2-5-9 16,0 7-21-16,1-8-54 15,6 1-85-15,-14 2-91 0,7-2-104 0,-9 1-156 0,2-1-119 0,-20 4-85 0,1 7-39 16</inkml:trace>
  <inkml:trace contextRef="#ctx0" brushRef="#br0" timeOffset="17486">20536 15093 224 0,'-18'-9'536'0,"11"-1"-107"0,-2 5-165 15,0 1-102-15,0-2-50 0,1 6-27 0,8-4-17 0,-8 8-4 16,-2-4 1-16,10 6 6 0,-8 3 5 0,8 10 8 16,-8 2 5-16,-2 7 18 0,10 7 19 0,-8 4 17 15,-1 10 21-15,1 5 11 0,-2-1 7 0,2 11 0 0,0-7-9 16,-2 12-22-16,10-5-19 0,-7 0-17 0,7-2-22 0,0 2-15 15,7-5-12-15,3 0-11 0,-2-6-3 0,18-9-2 0,-9 0-2 16,19-9-3-16,-2-1 1 0,9-14-1 0,10 0-3 16,7-17 0-16,9-6-5 0,9-17-4 0,9-15-8 0,0-9-8 15,18-10-16-15,-1-15-14 0,10-3-17 0,-3-11-25 16,11-5-52-16,-9 0-118 0,9-5-131 0,-19-5-189 0,2 6-133 16,-9-1-92-16,-10 0-52 0,-16 5-18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B9755A3-949B-450D-8101-46499A7965BC}" type="datetimeFigureOut">
              <a:rPr lang="en-US" smtClean="0"/>
              <a:t>8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E229F8A-7242-42EE-AD92-6792A81E0B7F}" type="datetimeFigureOut">
              <a:rPr lang="en-US" smtClean="0"/>
              <a:t>8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/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2E0817C-746C-45C0-A970-6286DCAC55B0}" type="datetimeFigureOut">
              <a:rPr lang="en-US" smtClean="0"/>
              <a:t>8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6D7F00E-9081-470A-9A15-A73D293A03C6}" type="datetimeFigureOut">
              <a:rPr lang="en-US" smtClean="0"/>
              <a:t>8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1D4949A-946C-4AEB-B117-1D1A098196DC}" type="datetimeFigureOut">
              <a:rPr lang="en-US" smtClean="0"/>
              <a:t>8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3"/>
          </p:nvPr>
        </p:nvSpPr>
        <p:spPr/>
        <p:txBody>
          <a:bodyPr/>
          <a:lstStyle/>
          <a:p>
            <a:fld id="{86FE381E-6954-4F13-B787-954DCE5767F9}" type="datetimeFigureOut">
              <a:rPr lang="en-US" smtClean="0"/>
              <a:t>8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5"/>
          </p:nvPr>
        </p:nvSpPr>
        <p:spPr/>
        <p:txBody>
          <a:bodyPr/>
          <a:lstStyle/>
          <a:p>
            <a:fld id="{B47FE408-8F61-4571-9F96-06AB66227CA8}" type="datetimeFigureOut">
              <a:rPr lang="en-US" smtClean="0"/>
              <a:t>8/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"/>
          </p:nvPr>
        </p:nvSpPr>
        <p:spPr/>
        <p:txBody>
          <a:bodyPr/>
          <a:lstStyle/>
          <a:p>
            <a:fld id="{E07BB9F8-F5AE-484A-9A54-D8422AB844F3}" type="datetimeFigureOut">
              <a:rPr lang="en-US" smtClean="0"/>
              <a:t>8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/>
          </p:nvPr>
        </p:nvSpPr>
        <p:spPr/>
        <p:txBody>
          <a:bodyPr/>
          <a:lstStyle/>
          <a:p>
            <a:fld id="{ADF85386-06C9-4C86-AB8A-4D4A1ABB0BA0}" type="datetimeFigureOut">
              <a:rPr lang="en-US" smtClean="0"/>
              <a:t>8/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3"/>
          </p:nvPr>
        </p:nvSpPr>
        <p:spPr/>
        <p:txBody>
          <a:bodyPr/>
          <a:lstStyle/>
          <a:p>
            <a:fld id="{66BCBB69-338F-40A0-B2B2-61645F38033B}" type="datetimeFigureOut">
              <a:rPr lang="en-US" smtClean="0"/>
              <a:t>8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/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3"/>
          </p:nvPr>
        </p:nvSpPr>
        <p:spPr/>
        <p:txBody>
          <a:bodyPr/>
          <a:lstStyle/>
          <a:p>
            <a:fld id="{1B690E32-736C-4982-87CF-2F27A8F8EB0A}" type="datetimeFigureOut">
              <a:rPr lang="en-US" smtClean="0"/>
              <a:t>8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FD0B7A-F5DD-4F40-B4CB-3B2C354B893A}" type="datetimeFigureOut">
              <a:rPr lang="en-US" smtClean="0"/>
              <a:t>8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84B57A4-3C9A-4AD5-9B87-320DA9CC1F69}" type="datetimeFigureOut">
              <a:rPr lang="en-IN" smtClean="0"/>
              <a:t>09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customXml" Target="../ink/ink8.xml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8.bin"/><Relationship Id="rId7" Type="http://schemas.openxmlformats.org/officeDocument/2006/relationships/customXml" Target="../ink/ink9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5.emf"/><Relationship Id="rId4" Type="http://schemas.openxmlformats.org/officeDocument/2006/relationships/image" Target="../media/image19.wmf"/><Relationship Id="rId9" Type="http://schemas.openxmlformats.org/officeDocument/2006/relationships/customXml" Target="../ink/ink10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2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7.wmf"/><Relationship Id="rId17" Type="http://schemas.openxmlformats.org/officeDocument/2006/relationships/customXml" Target="../ink/ink11.xml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6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45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4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oleObject57.bin"/><Relationship Id="rId7" Type="http://schemas.openxmlformats.org/officeDocument/2006/relationships/customXml" Target="../ink/ink12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3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customXml" Target="../ink/ink14.xml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5.emf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wmf"/><Relationship Id="rId11" Type="http://schemas.openxmlformats.org/officeDocument/2006/relationships/customXml" Target="../ink/ink13.xml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1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2.emf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wmf"/><Relationship Id="rId11" Type="http://schemas.openxmlformats.org/officeDocument/2006/relationships/customXml" Target="../ink/ink15.xml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6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7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1.emf"/><Relationship Id="rId4" Type="http://schemas.openxmlformats.org/officeDocument/2006/relationships/image" Target="../media/image76.wmf"/><Relationship Id="rId9" Type="http://schemas.openxmlformats.org/officeDocument/2006/relationships/customXml" Target="../ink/ink1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7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8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7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85.e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2.wmf"/><Relationship Id="rId17" Type="http://schemas.openxmlformats.org/officeDocument/2006/relationships/customXml" Target="../ink/ink17.xml"/><Relationship Id="rId2" Type="http://schemas.openxmlformats.org/officeDocument/2006/relationships/slideLayout" Target="../slideLayouts/slideLayout46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60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8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8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22.png"/><Relationship Id="rId4" Type="http://schemas.openxmlformats.org/officeDocument/2006/relationships/image" Target="../media/image88.wmf"/><Relationship Id="rId9" Type="http://schemas.openxmlformats.org/officeDocument/2006/relationships/customXml" Target="../ink/ink18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105.bin"/><Relationship Id="rId7" Type="http://schemas.openxmlformats.org/officeDocument/2006/relationships/customXml" Target="../ink/ink19.xml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90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28.png"/><Relationship Id="rId4" Type="http://schemas.openxmlformats.org/officeDocument/2006/relationships/image" Target="../media/image92.wmf"/><Relationship Id="rId9" Type="http://schemas.openxmlformats.org/officeDocument/2006/relationships/customXml" Target="../ink/ink20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32.png"/><Relationship Id="rId4" Type="http://schemas.openxmlformats.org/officeDocument/2006/relationships/image" Target="../media/image95.wmf"/><Relationship Id="rId9" Type="http://schemas.openxmlformats.org/officeDocument/2006/relationships/customXml" Target="../ink/ink21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9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4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oleObject" Target="../embeddings/oleObject121.bin"/><Relationship Id="rId3" Type="http://schemas.openxmlformats.org/officeDocument/2006/relationships/oleObject" Target="../embeddings/oleObject117.bin"/><Relationship Id="rId7" Type="http://schemas.openxmlformats.org/officeDocument/2006/relationships/customXml" Target="../ink/ink22.xml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46.xml"/><Relationship Id="rId16" Type="http://schemas.openxmlformats.org/officeDocument/2006/relationships/image" Target="../media/image41.png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8.bin"/><Relationship Id="rId15" Type="http://schemas.openxmlformats.org/officeDocument/2006/relationships/customXml" Target="../ink/ink23.xml"/><Relationship Id="rId10" Type="http://schemas.openxmlformats.org/officeDocument/2006/relationships/image" Target="../media/image102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04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7.emf"/><Relationship Id="rId5" Type="http://schemas.openxmlformats.org/officeDocument/2006/relationships/customXml" Target="../ink/ink24.xml"/><Relationship Id="rId4" Type="http://schemas.openxmlformats.org/officeDocument/2006/relationships/image" Target="../media/image105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44.png"/><Relationship Id="rId5" Type="http://schemas.openxmlformats.org/officeDocument/2006/relationships/customXml" Target="../ink/ink25.xml"/><Relationship Id="rId4" Type="http://schemas.openxmlformats.org/officeDocument/2006/relationships/image" Target="../media/image106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48.png"/><Relationship Id="rId4" Type="http://schemas.openxmlformats.org/officeDocument/2006/relationships/image" Target="../media/image107.wmf"/><Relationship Id="rId9" Type="http://schemas.openxmlformats.org/officeDocument/2006/relationships/customXml" Target="../ink/ink26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oleObject" Target="../embeddings/oleObject128.bin"/><Relationship Id="rId7" Type="http://schemas.openxmlformats.org/officeDocument/2006/relationships/customXml" Target="../ink/ink27.xml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11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12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29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19.emf"/><Relationship Id="rId5" Type="http://schemas.openxmlformats.org/officeDocument/2006/relationships/customXml" Target="../ink/ink28.xml"/><Relationship Id="rId4" Type="http://schemas.openxmlformats.org/officeDocument/2006/relationships/image" Target="../media/image115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21.emf"/><Relationship Id="rId5" Type="http://schemas.openxmlformats.org/officeDocument/2006/relationships/customXml" Target="../ink/ink29.xml"/><Relationship Id="rId4" Type="http://schemas.openxmlformats.org/officeDocument/2006/relationships/image" Target="../media/image116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38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28.emf"/><Relationship Id="rId4" Type="http://schemas.openxmlformats.org/officeDocument/2006/relationships/image" Target="../media/image116.wmf"/><Relationship Id="rId9" Type="http://schemas.openxmlformats.org/officeDocument/2006/relationships/customXml" Target="../ink/ink3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customXml" Target="../ink/ink31.xml"/><Relationship Id="rId1" Type="http://schemas.openxmlformats.org/officeDocument/2006/relationships/slideLayout" Target="../slideLayouts/slideLayout4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gif"/><Relationship Id="rId1" Type="http://schemas.openxmlformats.org/officeDocument/2006/relationships/slideLayout" Target="../slideLayouts/slideLayout4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24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oleObject" Target="../embeddings/oleObject144.bin"/><Relationship Id="rId7" Type="http://schemas.openxmlformats.org/officeDocument/2006/relationships/image" Target="../media/image126.wmf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128.jpeg"/><Relationship Id="rId4" Type="http://schemas.openxmlformats.org/officeDocument/2006/relationships/image" Target="../media/image125.wmf"/><Relationship Id="rId9" Type="http://schemas.openxmlformats.org/officeDocument/2006/relationships/image" Target="../media/image12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69673" y="1"/>
            <a:ext cx="59540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r>
              <a:rPr lang="en-IN" sz="2800" b="1" dirty="0"/>
              <a:t>Season 3, Lecture 6 (S3,L6):</a:t>
            </a:r>
          </a:p>
          <a:p>
            <a:pPr algn="ctr"/>
            <a:r>
              <a:rPr lang="en-US" sz="2800" b="1" dirty="0"/>
              <a:t>Tutorial 1 continued</a:t>
            </a:r>
            <a:endParaRPr lang="en-IN" sz="2800" b="1" dirty="0"/>
          </a:p>
          <a:p>
            <a:pPr algn="ctr"/>
            <a:endParaRPr lang="en-IN" sz="6000" b="1" dirty="0"/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/>
        </p:blipFill>
        <p:spPr>
          <a:xfrm>
            <a:off x="3269673" y="0"/>
            <a:ext cx="5954002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269673" y="1590675"/>
            <a:ext cx="5954002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FC4830D-3B61-5DB6-CA55-0FDD745CA9E0}"/>
              </a:ext>
            </a:extLst>
          </p:cNvPr>
          <p:cNvSpPr/>
          <p:nvPr/>
        </p:nvSpPr>
        <p:spPr>
          <a:xfrm>
            <a:off x="3840480" y="1936865"/>
            <a:ext cx="5245331" cy="1163782"/>
          </a:xfrm>
          <a:prstGeom prst="rect">
            <a:avLst/>
          </a:prstGeom>
          <a:ln>
            <a:solidFill>
              <a:srgbClr val="00206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P2104 Thermal physics with engineering applications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</a:rPr>
              <a:t>3-1-0-4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415375555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63272" y="6031131"/>
            <a:ext cx="4821382" cy="75276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/>
              <a:t>Attendance: 75% mandatory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B63A9A6-FF59-1EDF-D675-6762735713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8022024"/>
              </p:ext>
            </p:extLst>
          </p:nvPr>
        </p:nvGraphicFramePr>
        <p:xfrm>
          <a:off x="1238595" y="1130531"/>
          <a:ext cx="6201300" cy="481391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22948">
                  <a:extLst>
                    <a:ext uri="{9D8B030D-6E8A-4147-A177-3AD203B41FA5}">
                      <a16:colId xmlns:a16="http://schemas.microsoft.com/office/drawing/2014/main" val="1375014417"/>
                    </a:ext>
                  </a:extLst>
                </a:gridCol>
                <a:gridCol w="1312380">
                  <a:extLst>
                    <a:ext uri="{9D8B030D-6E8A-4147-A177-3AD203B41FA5}">
                      <a16:colId xmlns:a16="http://schemas.microsoft.com/office/drawing/2014/main" val="864872365"/>
                    </a:ext>
                  </a:extLst>
                </a:gridCol>
                <a:gridCol w="637996">
                  <a:extLst>
                    <a:ext uri="{9D8B030D-6E8A-4147-A177-3AD203B41FA5}">
                      <a16:colId xmlns:a16="http://schemas.microsoft.com/office/drawing/2014/main" val="582354241"/>
                    </a:ext>
                  </a:extLst>
                </a:gridCol>
                <a:gridCol w="637996">
                  <a:extLst>
                    <a:ext uri="{9D8B030D-6E8A-4147-A177-3AD203B41FA5}">
                      <a16:colId xmlns:a16="http://schemas.microsoft.com/office/drawing/2014/main" val="1725743084"/>
                    </a:ext>
                  </a:extLst>
                </a:gridCol>
                <a:gridCol w="637996">
                  <a:extLst>
                    <a:ext uri="{9D8B030D-6E8A-4147-A177-3AD203B41FA5}">
                      <a16:colId xmlns:a16="http://schemas.microsoft.com/office/drawing/2014/main" val="1089898477"/>
                    </a:ext>
                  </a:extLst>
                </a:gridCol>
                <a:gridCol w="637996">
                  <a:extLst>
                    <a:ext uri="{9D8B030D-6E8A-4147-A177-3AD203B41FA5}">
                      <a16:colId xmlns:a16="http://schemas.microsoft.com/office/drawing/2014/main" val="4293943256"/>
                    </a:ext>
                  </a:extLst>
                </a:gridCol>
                <a:gridCol w="637996">
                  <a:extLst>
                    <a:ext uri="{9D8B030D-6E8A-4147-A177-3AD203B41FA5}">
                      <a16:colId xmlns:a16="http://schemas.microsoft.com/office/drawing/2014/main" val="3931189716"/>
                    </a:ext>
                  </a:extLst>
                </a:gridCol>
                <a:gridCol w="637996">
                  <a:extLst>
                    <a:ext uri="{9D8B030D-6E8A-4147-A177-3AD203B41FA5}">
                      <a16:colId xmlns:a16="http://schemas.microsoft.com/office/drawing/2014/main" val="1750810252"/>
                    </a:ext>
                  </a:extLst>
                </a:gridCol>
                <a:gridCol w="637996">
                  <a:extLst>
                    <a:ext uri="{9D8B030D-6E8A-4147-A177-3AD203B41FA5}">
                      <a16:colId xmlns:a16="http://schemas.microsoft.com/office/drawing/2014/main" val="3896742171"/>
                    </a:ext>
                  </a:extLst>
                </a:gridCol>
              </a:tblGrid>
              <a:tr h="348596">
                <a:tc>
                  <a:txBody>
                    <a:bodyPr/>
                    <a:lstStyle/>
                    <a:p>
                      <a:pPr algn="ctr" fontAlgn="b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2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3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4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7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712199032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Neerati</a:t>
                      </a:r>
                      <a:r>
                        <a:rPr lang="en-IN" sz="1200" u="none" strike="noStrike" dirty="0">
                          <a:effectLst/>
                        </a:rPr>
                        <a:t> Pranay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053692869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Tanish Dhankh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173518980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Farhan Farhan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671699729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Utpal Raj Ambasth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643773714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iya Sing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781642540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akarsh Sinh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483325296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ahul Katravat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711557623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n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214569866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akesh Bairw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548843764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30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khil Pratap Sing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98045840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3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ridutt Rugad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465178102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3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Anmisha</a:t>
                      </a:r>
                      <a:r>
                        <a:rPr lang="en-IN" sz="1200" u="none" strike="noStrike" dirty="0">
                          <a:effectLst/>
                        </a:rPr>
                        <a:t> Jadi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6693339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32806397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104C75A-A399-CD00-259D-E3509EEDCDA7}"/>
                  </a:ext>
                </a:extLst>
              </p14:cNvPr>
              <p14:cNvContentPartPr/>
              <p14:nvPr/>
            </p14:nvContentPartPr>
            <p14:xfrm>
              <a:off x="6902280" y="0"/>
              <a:ext cx="369000" cy="8575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104C75A-A399-CD00-259D-E3509EEDCDA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892920" y="-9360"/>
                <a:ext cx="387720" cy="876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9805643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32284998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51B4A3-A40D-DDA0-2A41-B27C120883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8870" y="0"/>
            <a:ext cx="10942983" cy="1325563"/>
          </a:xfrm>
        </p:spPr>
        <p:txBody>
          <a:bodyPr/>
          <a:lstStyle/>
          <a:p>
            <a:r>
              <a:rPr lang="en-US" b="1"/>
              <a:t>Maxwell-Boltzmann Distribution: Kinetic Theory</a:t>
            </a:r>
            <a:endParaRPr lang="en-IN" b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9F02FCD-254B-028A-DD5F-F08C052EFD6D}"/>
              </a:ext>
            </a:extLst>
          </p:cNvPr>
          <p:cNvSpPr txBox="1"/>
          <p:nvPr/>
        </p:nvSpPr>
        <p:spPr>
          <a:xfrm>
            <a:off x="2936543" y="6031750"/>
            <a:ext cx="70104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/>
              <a:t>How many molecules are moving between velocities v and v + dv?</a:t>
            </a:r>
            <a:endParaRPr lang="en-IN" sz="2400" b="1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248FAD9-C859-0C59-B651-15D1BEF7A7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54" t="3969" r="6870" b="55562"/>
          <a:stretch>
            <a:fillRect/>
          </a:stretch>
        </p:blipFill>
        <p:spPr>
          <a:xfrm>
            <a:off x="4357401" y="2649890"/>
            <a:ext cx="3010808" cy="2440715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1DC00DC-93DA-DB76-AD57-B3A2743F5D93}"/>
              </a:ext>
            </a:extLst>
          </p:cNvPr>
          <p:cNvCxnSpPr/>
          <p:nvPr/>
        </p:nvCxnSpPr>
        <p:spPr>
          <a:xfrm flipH="1" flipV="1">
            <a:off x="5764696" y="1694895"/>
            <a:ext cx="0" cy="225287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CF03D2D-770D-BE1D-A03A-6AF0AAE8B2A4}"/>
              </a:ext>
            </a:extLst>
          </p:cNvPr>
          <p:cNvCxnSpPr/>
          <p:nvPr/>
        </p:nvCxnSpPr>
        <p:spPr>
          <a:xfrm>
            <a:off x="5764696" y="3947765"/>
            <a:ext cx="3048000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611C744-E98B-EAF7-D342-9F357744A0C6}"/>
              </a:ext>
            </a:extLst>
          </p:cNvPr>
          <p:cNvCxnSpPr/>
          <p:nvPr/>
        </p:nvCxnSpPr>
        <p:spPr>
          <a:xfrm flipH="1">
            <a:off x="4161183" y="3947765"/>
            <a:ext cx="1603513" cy="176392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8C93CAC3-0BA9-F6C4-FCA5-A1044846DF1F}"/>
              </a:ext>
            </a:extLst>
          </p:cNvPr>
          <p:cNvSpPr txBox="1"/>
          <p:nvPr/>
        </p:nvSpPr>
        <p:spPr>
          <a:xfrm>
            <a:off x="8812696" y="3763099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x</a:t>
            </a:r>
            <a:endParaRPr lang="en-IN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D2AFDB5-36F3-B9FB-380A-473A95A67E03}"/>
              </a:ext>
            </a:extLst>
          </p:cNvPr>
          <p:cNvSpPr txBox="1"/>
          <p:nvPr/>
        </p:nvSpPr>
        <p:spPr>
          <a:xfrm>
            <a:off x="5573943" y="1397664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y</a:t>
            </a:r>
            <a:endParaRPr lang="en-IN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AE0B778-BCB5-1843-1A1A-0901ECCA6E91}"/>
              </a:ext>
            </a:extLst>
          </p:cNvPr>
          <p:cNvSpPr txBox="1"/>
          <p:nvPr/>
        </p:nvSpPr>
        <p:spPr>
          <a:xfrm>
            <a:off x="3911649" y="5625469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z</a:t>
            </a:r>
            <a:endParaRPr lang="en-IN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5DCD42B-CA35-732E-4EFE-A42DAB0D5730}"/>
              </a:ext>
            </a:extLst>
          </p:cNvPr>
          <p:cNvSpPr txBox="1"/>
          <p:nvPr/>
        </p:nvSpPr>
        <p:spPr>
          <a:xfrm>
            <a:off x="8216347" y="2516289"/>
            <a:ext cx="3242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Random motion in all directions</a:t>
            </a:r>
            <a:endParaRPr lang="en-IN" b="1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89D9E8E-BFB0-96A5-2EB5-2B470192B2B0}"/>
              </a:ext>
            </a:extLst>
          </p:cNvPr>
          <p:cNvSpPr txBox="1"/>
          <p:nvPr/>
        </p:nvSpPr>
        <p:spPr>
          <a:xfrm>
            <a:off x="1399031" y="3429000"/>
            <a:ext cx="20477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N molecules</a:t>
            </a:r>
          </a:p>
          <a:p>
            <a:r>
              <a:rPr lang="en-US" b="1"/>
              <a:t>V container volume</a:t>
            </a:r>
            <a:endParaRPr lang="en-IN" b="1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086901" y="3057099"/>
            <a:ext cx="354842" cy="371901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4987218" y="2896426"/>
            <a:ext cx="474605" cy="371902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4879444" y="3617614"/>
            <a:ext cx="362605" cy="338381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794201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85364" y="626067"/>
            <a:ext cx="10515600" cy="1325563"/>
          </a:xfrm>
        </p:spPr>
        <p:txBody>
          <a:bodyPr>
            <a:normAutofit/>
          </a:bodyPr>
          <a:lstStyle/>
          <a:p>
            <a:r>
              <a:rPr lang="en-US" sz="6600" b="1"/>
              <a:t>For convenience </a:t>
            </a:r>
            <a:endParaRPr lang="en-IN" sz="6600" b="1"/>
          </a:p>
        </p:txBody>
      </p:sp>
      <p:sp>
        <p:nvSpPr>
          <p:cNvPr id="4" name="Rectangle 3"/>
          <p:cNvSpPr/>
          <p:nvPr/>
        </p:nvSpPr>
        <p:spPr>
          <a:xfrm>
            <a:off x="1" y="1951630"/>
            <a:ext cx="12192000" cy="3370997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US" sz="4800"/>
              <a:t>Position space to Velocity space</a:t>
            </a:r>
            <a:endParaRPr lang="en-IN" sz="4800"/>
          </a:p>
        </p:txBody>
      </p:sp>
    </p:spTree>
    <p:extLst>
      <p:ext uri="{BB962C8B-B14F-4D97-AF65-F5344CB8AC3E}">
        <p14:creationId xmlns:p14="http://schemas.microsoft.com/office/powerpoint/2010/main" val="2164404997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958DB8DF-1882-DD42-0292-9DF8DDD5C133}"/>
              </a:ext>
            </a:extLst>
          </p:cNvPr>
          <p:cNvCxnSpPr/>
          <p:nvPr/>
        </p:nvCxnSpPr>
        <p:spPr>
          <a:xfrm flipH="1" flipV="1">
            <a:off x="5764696" y="1694895"/>
            <a:ext cx="0" cy="225287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51E62007-6B5E-EB9E-7320-7E2DC4C5CDB0}"/>
              </a:ext>
            </a:extLst>
          </p:cNvPr>
          <p:cNvCxnSpPr/>
          <p:nvPr/>
        </p:nvCxnSpPr>
        <p:spPr>
          <a:xfrm>
            <a:off x="5764696" y="3947765"/>
            <a:ext cx="3048000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66E21AA-C98F-B86E-5977-E5D3AB9F07FC}"/>
              </a:ext>
            </a:extLst>
          </p:cNvPr>
          <p:cNvCxnSpPr/>
          <p:nvPr/>
        </p:nvCxnSpPr>
        <p:spPr>
          <a:xfrm flipH="1">
            <a:off x="4161183" y="3947765"/>
            <a:ext cx="1603513" cy="176392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D8C22BD7-DFBA-46E7-F8B3-796F6D05B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511990"/>
              </p:ext>
            </p:extLst>
          </p:nvPr>
        </p:nvGraphicFramePr>
        <p:xfrm>
          <a:off x="8917470" y="3500883"/>
          <a:ext cx="6477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17470" y="3500883"/>
                        <a:ext cx="647700" cy="8937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47CD4FDF-A497-862E-E003-9DE1F3FF9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673116"/>
              </p:ext>
            </p:extLst>
          </p:nvPr>
        </p:nvGraphicFramePr>
        <p:xfrm>
          <a:off x="5864225" y="1171575"/>
          <a:ext cx="6477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4225" y="1171575"/>
                        <a:ext cx="647700" cy="942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97E2764F-5BF6-1880-F559-DE2AD595E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900292"/>
              </p:ext>
            </p:extLst>
          </p:nvPr>
        </p:nvGraphicFramePr>
        <p:xfrm>
          <a:off x="3417888" y="5389563"/>
          <a:ext cx="5969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7888" y="5389563"/>
                        <a:ext cx="596900" cy="8937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78A5229-C7FB-1196-1320-54D5009D3CBD}"/>
              </a:ext>
            </a:extLst>
          </p:cNvPr>
          <p:cNvCxnSpPr/>
          <p:nvPr/>
        </p:nvCxnSpPr>
        <p:spPr>
          <a:xfrm flipV="1">
            <a:off x="5764696" y="2478157"/>
            <a:ext cx="1431234" cy="14696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C3B8E2F-7EC8-84A8-BBC0-8E44BF3B3A97}"/>
              </a:ext>
            </a:extLst>
          </p:cNvPr>
          <p:cNvCxnSpPr/>
          <p:nvPr/>
        </p:nvCxnSpPr>
        <p:spPr>
          <a:xfrm flipV="1">
            <a:off x="7195930" y="2114550"/>
            <a:ext cx="357809" cy="3636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ube 13">
            <a:extLst>
              <a:ext uri="{FF2B5EF4-FFF2-40B4-BE49-F238E27FC236}">
                <a16:creationId xmlns:a16="http://schemas.microsoft.com/office/drawing/2014/main" id="{7D0CE29C-5787-D81B-3BB6-13FD15FE7330}"/>
              </a:ext>
            </a:extLst>
          </p:cNvPr>
          <p:cNvSpPr/>
          <p:nvPr/>
        </p:nvSpPr>
        <p:spPr>
          <a:xfrm>
            <a:off x="7131707" y="1961325"/>
            <a:ext cx="552518" cy="530084"/>
          </a:xfrm>
          <a:prstGeom prst="cube">
            <a:avLst/>
          </a:prstGeom>
          <a:solidFill>
            <a:srgbClr val="4472C4">
              <a:alpha val="1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18" name="Object 83">
            <a:extLst>
              <a:ext uri="{FF2B5EF4-FFF2-40B4-BE49-F238E27FC236}">
                <a16:creationId xmlns:a16="http://schemas.microsoft.com/office/drawing/2014/main" id="{480452C6-19E7-3BD5-CC05-F1CBD384E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245731"/>
              </p:ext>
            </p:extLst>
          </p:nvPr>
        </p:nvGraphicFramePr>
        <p:xfrm>
          <a:off x="5486400" y="5417373"/>
          <a:ext cx="55768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9" imgW="1422360" imgH="241200" progId="Equation.DSMT4">
                  <p:embed/>
                </p:oleObj>
              </mc:Choice>
              <mc:Fallback>
                <p:oleObj name="Equation" r:id="rId9" imgW="142236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86400" y="5417373"/>
                        <a:ext cx="5576888" cy="942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82CEDD0-BFC8-A95D-8CA2-EFE1C222B9EB}"/>
              </a:ext>
            </a:extLst>
          </p:cNvPr>
          <p:cNvSpPr txBox="1"/>
          <p:nvPr/>
        </p:nvSpPr>
        <p:spPr>
          <a:xfrm>
            <a:off x="2404165" y="37000"/>
            <a:ext cx="83177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 b="1"/>
              <a:t>Let us consider a small region of space</a:t>
            </a:r>
            <a:endParaRPr lang="en-IN" sz="4000" b="1"/>
          </a:p>
        </p:txBody>
      </p:sp>
    </p:spTree>
    <p:extLst>
      <p:ext uri="{BB962C8B-B14F-4D97-AF65-F5344CB8AC3E}">
        <p14:creationId xmlns:p14="http://schemas.microsoft.com/office/powerpoint/2010/main" val="18507797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958DB8DF-1882-DD42-0292-9DF8DDD5C133}"/>
              </a:ext>
            </a:extLst>
          </p:cNvPr>
          <p:cNvCxnSpPr/>
          <p:nvPr/>
        </p:nvCxnSpPr>
        <p:spPr>
          <a:xfrm flipH="1" flipV="1">
            <a:off x="5764696" y="1694895"/>
            <a:ext cx="0" cy="225287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51E62007-6B5E-EB9E-7320-7E2DC4C5CDB0}"/>
              </a:ext>
            </a:extLst>
          </p:cNvPr>
          <p:cNvCxnSpPr/>
          <p:nvPr/>
        </p:nvCxnSpPr>
        <p:spPr>
          <a:xfrm>
            <a:off x="5764696" y="3947765"/>
            <a:ext cx="3048000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66E21AA-C98F-B86E-5977-E5D3AB9F07FC}"/>
              </a:ext>
            </a:extLst>
          </p:cNvPr>
          <p:cNvCxnSpPr/>
          <p:nvPr/>
        </p:nvCxnSpPr>
        <p:spPr>
          <a:xfrm flipH="1">
            <a:off x="4161183" y="3947765"/>
            <a:ext cx="1603513" cy="176392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D8C22BD7-DFBA-46E7-F8B3-796F6D05B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250455"/>
              </p:ext>
            </p:extLst>
          </p:nvPr>
        </p:nvGraphicFramePr>
        <p:xfrm>
          <a:off x="8917470" y="3500883"/>
          <a:ext cx="6477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17470" y="3500883"/>
                        <a:ext cx="647700" cy="8937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47CD4FDF-A497-862E-E003-9DE1F3FF9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465983"/>
              </p:ext>
            </p:extLst>
          </p:nvPr>
        </p:nvGraphicFramePr>
        <p:xfrm>
          <a:off x="5864225" y="1171575"/>
          <a:ext cx="6477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4225" y="1171575"/>
                        <a:ext cx="647700" cy="942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97E2764F-5BF6-1880-F559-DE2AD595E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481762"/>
              </p:ext>
            </p:extLst>
          </p:nvPr>
        </p:nvGraphicFramePr>
        <p:xfrm>
          <a:off x="3417888" y="5389563"/>
          <a:ext cx="5969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7888" y="5389563"/>
                        <a:ext cx="596900" cy="8937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78A5229-C7FB-1196-1320-54D5009D3CBD}"/>
              </a:ext>
            </a:extLst>
          </p:cNvPr>
          <p:cNvCxnSpPr/>
          <p:nvPr/>
        </p:nvCxnSpPr>
        <p:spPr>
          <a:xfrm flipV="1">
            <a:off x="5764696" y="2478157"/>
            <a:ext cx="1431234" cy="14696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C3B8E2F-7EC8-84A8-BBC0-8E44BF3B3A97}"/>
              </a:ext>
            </a:extLst>
          </p:cNvPr>
          <p:cNvCxnSpPr/>
          <p:nvPr/>
        </p:nvCxnSpPr>
        <p:spPr>
          <a:xfrm flipV="1">
            <a:off x="7195930" y="2114550"/>
            <a:ext cx="357809" cy="3636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ube 13">
            <a:extLst>
              <a:ext uri="{FF2B5EF4-FFF2-40B4-BE49-F238E27FC236}">
                <a16:creationId xmlns:a16="http://schemas.microsoft.com/office/drawing/2014/main" id="{7D0CE29C-5787-D81B-3BB6-13FD15FE7330}"/>
              </a:ext>
            </a:extLst>
          </p:cNvPr>
          <p:cNvSpPr/>
          <p:nvPr/>
        </p:nvSpPr>
        <p:spPr>
          <a:xfrm>
            <a:off x="7195930" y="1948073"/>
            <a:ext cx="552518" cy="530084"/>
          </a:xfrm>
          <a:prstGeom prst="cube">
            <a:avLst/>
          </a:prstGeom>
          <a:solidFill>
            <a:srgbClr val="4472C4">
              <a:alpha val="1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18" name="Object 83">
            <a:extLst>
              <a:ext uri="{FF2B5EF4-FFF2-40B4-BE49-F238E27FC236}">
                <a16:creationId xmlns:a16="http://schemas.microsoft.com/office/drawing/2014/main" id="{480452C6-19E7-3BD5-CC05-F1CBD384E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549042"/>
              </p:ext>
            </p:extLst>
          </p:nvPr>
        </p:nvGraphicFramePr>
        <p:xfrm>
          <a:off x="5486400" y="5417373"/>
          <a:ext cx="55768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9" imgW="1422360" imgH="241200" progId="Equation.DSMT4">
                  <p:embed/>
                </p:oleObj>
              </mc:Choice>
              <mc:Fallback>
                <p:oleObj name="Equation" r:id="rId9" imgW="142236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86400" y="5417373"/>
                        <a:ext cx="5576888" cy="942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82CEDD0-BFC8-A95D-8CA2-EFE1C222B9EB}"/>
              </a:ext>
            </a:extLst>
          </p:cNvPr>
          <p:cNvSpPr txBox="1"/>
          <p:nvPr/>
        </p:nvSpPr>
        <p:spPr>
          <a:xfrm>
            <a:off x="682942" y="229578"/>
            <a:ext cx="110818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 b="1"/>
              <a:t>Let us consider a small infinitesimal region of space</a:t>
            </a:r>
            <a:endParaRPr lang="en-IN" sz="4000" b="1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791793"/>
              </p:ext>
            </p:extLst>
          </p:nvPr>
        </p:nvGraphicFramePr>
        <p:xfrm>
          <a:off x="6693227" y="2988158"/>
          <a:ext cx="595469" cy="44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3227" y="2988158"/>
                        <a:ext cx="595469" cy="449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133411"/>
              </p:ext>
            </p:extLst>
          </p:nvPr>
        </p:nvGraphicFramePr>
        <p:xfrm>
          <a:off x="8148638" y="1244045"/>
          <a:ext cx="66405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48638" y="1244045"/>
                        <a:ext cx="66405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13720"/>
              </p:ext>
            </p:extLst>
          </p:nvPr>
        </p:nvGraphicFramePr>
        <p:xfrm>
          <a:off x="7873579" y="1988312"/>
          <a:ext cx="610178" cy="44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5" imgW="241200" imgH="177480" progId="Equation.DSMT4">
                  <p:embed/>
                </p:oleObj>
              </mc:Choice>
              <mc:Fallback>
                <p:oleObj name="Equation" r:id="rId15" imgW="24120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73579" y="1988312"/>
                        <a:ext cx="610178" cy="449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61391" y="1633890"/>
            <a:ext cx="29370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/>
              <a:t>“N” molecules</a:t>
            </a:r>
          </a:p>
          <a:p>
            <a:r>
              <a:rPr lang="en-US" sz="3600" b="1"/>
              <a:t>in container</a:t>
            </a:r>
            <a:endParaRPr lang="en-IN" sz="3600" b="1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9F02FCD-254B-028A-DD5F-F08C052EFD6D}"/>
              </a:ext>
            </a:extLst>
          </p:cNvPr>
          <p:cNvSpPr txBox="1"/>
          <p:nvPr/>
        </p:nvSpPr>
        <p:spPr>
          <a:xfrm>
            <a:off x="185530" y="3461859"/>
            <a:ext cx="70104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/>
              <a:t>how many molecules are moving between </a:t>
            </a:r>
          </a:p>
          <a:p>
            <a:r>
              <a:rPr lang="en-US" sz="2000" b="1"/>
              <a:t>velocities v and v + dv?</a:t>
            </a:r>
            <a:endParaRPr lang="en-IN" sz="2000" b="1"/>
          </a:p>
        </p:txBody>
      </p:sp>
    </p:spTree>
    <p:extLst>
      <p:ext uri="{BB962C8B-B14F-4D97-AF65-F5344CB8AC3E}">
        <p14:creationId xmlns:p14="http://schemas.microsoft.com/office/powerpoint/2010/main" val="16113769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B529E9-56ED-5EDF-ED86-D3DB88068B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8" y="224944"/>
            <a:ext cx="10515600" cy="1325563"/>
          </a:xfrm>
        </p:spPr>
        <p:txBody>
          <a:bodyPr/>
          <a:lstStyle/>
          <a:p>
            <a:r>
              <a:rPr lang="en-US" b="1"/>
              <a:t>Maxwell’s velocity distribution function and assumption’s</a:t>
            </a:r>
            <a:endParaRPr lang="en-IN" b="1"/>
          </a:p>
        </p:txBody>
      </p:sp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7354EF61-9034-BAB9-125B-CFE52C14E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788915"/>
              </p:ext>
            </p:extLst>
          </p:nvPr>
        </p:nvGraphicFramePr>
        <p:xfrm>
          <a:off x="2629261" y="1690688"/>
          <a:ext cx="6933475" cy="692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2412720" imgH="241200" progId="Equation.DSMT4">
                  <p:embed/>
                </p:oleObj>
              </mc:Choice>
              <mc:Fallback>
                <p:oleObj name="Equation" r:id="rId3" imgW="241272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9261" y="1690688"/>
                        <a:ext cx="6933475" cy="69244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2E453022-6B5B-33B1-B58D-8C4D95503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682632"/>
              </p:ext>
            </p:extLst>
          </p:nvPr>
        </p:nvGraphicFramePr>
        <p:xfrm>
          <a:off x="196893" y="3429000"/>
          <a:ext cx="11798210" cy="2348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4775040" imgH="965160" progId="Equation.DSMT4">
                  <p:embed/>
                </p:oleObj>
              </mc:Choice>
              <mc:Fallback>
                <p:oleObj name="Equation" r:id="rId5" imgW="4775040" imgH="9651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893" y="3429000"/>
                        <a:ext cx="11798210" cy="234894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08418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B529E9-56ED-5EDF-ED86-D3DB88068B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8" y="224944"/>
            <a:ext cx="10515600" cy="1325563"/>
          </a:xfrm>
        </p:spPr>
        <p:txBody>
          <a:bodyPr/>
          <a:lstStyle/>
          <a:p>
            <a:r>
              <a:rPr lang="en-US" b="1"/>
              <a:t>Maxwell’s velocity distribution function and assumption’s</a:t>
            </a:r>
            <a:endParaRPr lang="en-IN" b="1"/>
          </a:p>
        </p:txBody>
      </p:sp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7354EF61-9034-BAB9-125B-CFE52C14E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599911"/>
              </p:ext>
            </p:extLst>
          </p:nvPr>
        </p:nvGraphicFramePr>
        <p:xfrm>
          <a:off x="2810167" y="1548103"/>
          <a:ext cx="6933475" cy="692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2412720" imgH="241200" progId="Equation.DSMT4">
                  <p:embed/>
                </p:oleObj>
              </mc:Choice>
              <mc:Fallback>
                <p:oleObj name="Equation" r:id="rId3" imgW="241272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0167" y="1548103"/>
                        <a:ext cx="6933475" cy="69244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2E453022-6B5B-33B1-B58D-8C4D95503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269256"/>
              </p:ext>
            </p:extLst>
          </p:nvPr>
        </p:nvGraphicFramePr>
        <p:xfrm>
          <a:off x="3907734" y="2396391"/>
          <a:ext cx="52419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2247840" imgH="457200" progId="Equation.DSMT4">
                  <p:embed/>
                </p:oleObj>
              </mc:Choice>
              <mc:Fallback>
                <p:oleObj name="Equation" r:id="rId5" imgW="224784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7734" y="2396391"/>
                        <a:ext cx="5241925" cy="10509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5D6D4B5-93DE-694F-0CD8-7A91464761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452722"/>
              </p:ext>
            </p:extLst>
          </p:nvPr>
        </p:nvGraphicFramePr>
        <p:xfrm>
          <a:off x="1971469" y="3679042"/>
          <a:ext cx="9601200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7" imgW="5562360" imgH="888840" progId="Equation.DSMT4">
                  <p:embed/>
                </p:oleObj>
              </mc:Choice>
              <mc:Fallback>
                <p:oleObj name="Equation" r:id="rId7" imgW="5562360" imgH="8888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1469" y="3679042"/>
                        <a:ext cx="9601200" cy="1535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C7900F2-48B9-5DD9-9F4C-E0BC88BF3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549636"/>
              </p:ext>
            </p:extLst>
          </p:nvPr>
        </p:nvGraphicFramePr>
        <p:xfrm>
          <a:off x="4089486" y="5445880"/>
          <a:ext cx="4374836" cy="83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9" imgW="2070000" imgH="393480" progId="Equation.DSMT4">
                  <p:embed/>
                </p:oleObj>
              </mc:Choice>
              <mc:Fallback>
                <p:oleObj name="Equation" r:id="rId9" imgW="207000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89486" y="5445880"/>
                        <a:ext cx="4374836" cy="83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8F75EAC-F19A-F30E-7DC2-BB5D60C87144}"/>
              </a:ext>
            </a:extLst>
          </p:cNvPr>
          <p:cNvCxnSpPr/>
          <p:nvPr/>
        </p:nvCxnSpPr>
        <p:spPr>
          <a:xfrm>
            <a:off x="8464322" y="5861892"/>
            <a:ext cx="260124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099AE2E-DBBA-050E-0BF8-C319C8BA5A05}"/>
              </a:ext>
            </a:extLst>
          </p:cNvPr>
          <p:cNvSpPr txBox="1"/>
          <p:nvPr/>
        </p:nvSpPr>
        <p:spPr>
          <a:xfrm>
            <a:off x="11083531" y="5445880"/>
            <a:ext cx="5405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/>
              <a:t>A</a:t>
            </a:r>
            <a:endParaRPr lang="en-IN" sz="4800"/>
          </a:p>
        </p:txBody>
      </p:sp>
    </p:spTree>
    <p:extLst>
      <p:ext uri="{BB962C8B-B14F-4D97-AF65-F5344CB8AC3E}">
        <p14:creationId xmlns:p14="http://schemas.microsoft.com/office/powerpoint/2010/main" val="12753676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7ACE6CD2-C2B6-E9D0-ED07-5CEFCC67F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370742"/>
              </p:ext>
            </p:extLst>
          </p:nvPr>
        </p:nvGraphicFramePr>
        <p:xfrm>
          <a:off x="0" y="0"/>
          <a:ext cx="5443700" cy="15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2184120" imgH="634680" progId="Equation.DSMT4">
                  <p:embed/>
                </p:oleObj>
              </mc:Choice>
              <mc:Fallback>
                <p:oleObj name="Equation" r:id="rId3" imgW="2184120" imgH="6346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5443700" cy="15574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74F0DE3-AF05-72E5-0382-2CA0E5866E81}"/>
              </a:ext>
            </a:extLst>
          </p:cNvPr>
          <p:cNvCxnSpPr/>
          <p:nvPr/>
        </p:nvCxnSpPr>
        <p:spPr>
          <a:xfrm flipH="1" flipV="1">
            <a:off x="5764696" y="1694895"/>
            <a:ext cx="0" cy="225287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B1C5447-7E92-C639-27A2-30F74D5987EF}"/>
              </a:ext>
            </a:extLst>
          </p:cNvPr>
          <p:cNvCxnSpPr/>
          <p:nvPr/>
        </p:nvCxnSpPr>
        <p:spPr>
          <a:xfrm>
            <a:off x="5764696" y="3947765"/>
            <a:ext cx="3048000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FF45120-1FDB-D359-6030-125180962C47}"/>
              </a:ext>
            </a:extLst>
          </p:cNvPr>
          <p:cNvCxnSpPr/>
          <p:nvPr/>
        </p:nvCxnSpPr>
        <p:spPr>
          <a:xfrm flipH="1">
            <a:off x="4161183" y="3947765"/>
            <a:ext cx="1603513" cy="176392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Object 83">
            <a:extLst>
              <a:ext uri="{FF2B5EF4-FFF2-40B4-BE49-F238E27FC236}">
                <a16:creationId xmlns:a16="http://schemas.microsoft.com/office/drawing/2014/main" id="{62AD700F-2336-D121-2011-05572EB52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833452"/>
              </p:ext>
            </p:extLst>
          </p:nvPr>
        </p:nvGraphicFramePr>
        <p:xfrm>
          <a:off x="8917470" y="3500883"/>
          <a:ext cx="6477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17470" y="3500883"/>
                        <a:ext cx="647700" cy="8937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3">
            <a:extLst>
              <a:ext uri="{FF2B5EF4-FFF2-40B4-BE49-F238E27FC236}">
                <a16:creationId xmlns:a16="http://schemas.microsoft.com/office/drawing/2014/main" id="{BEADE912-9A95-6B18-617F-CD4D8B00F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358759"/>
              </p:ext>
            </p:extLst>
          </p:nvPr>
        </p:nvGraphicFramePr>
        <p:xfrm>
          <a:off x="5864225" y="1171575"/>
          <a:ext cx="6477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7" imgW="164880" imgH="241200" progId="Equation.DSMT4">
                  <p:embed/>
                </p:oleObj>
              </mc:Choice>
              <mc:Fallback>
                <p:oleObj name="Equation" r:id="rId7" imgW="16488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4225" y="1171575"/>
                        <a:ext cx="647700" cy="942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3">
            <a:extLst>
              <a:ext uri="{FF2B5EF4-FFF2-40B4-BE49-F238E27FC236}">
                <a16:creationId xmlns:a16="http://schemas.microsoft.com/office/drawing/2014/main" id="{95782880-E048-0F1C-5F5D-E537510CA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711674"/>
              </p:ext>
            </p:extLst>
          </p:nvPr>
        </p:nvGraphicFramePr>
        <p:xfrm>
          <a:off x="3417888" y="5389563"/>
          <a:ext cx="5969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7888" y="5389563"/>
                        <a:ext cx="596900" cy="8937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9C8013B-4E27-08B4-F5FB-311B75176C9B}"/>
              </a:ext>
            </a:extLst>
          </p:cNvPr>
          <p:cNvCxnSpPr/>
          <p:nvPr/>
        </p:nvCxnSpPr>
        <p:spPr>
          <a:xfrm flipV="1">
            <a:off x="5764696" y="2478157"/>
            <a:ext cx="1431234" cy="14696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E1D77FC2-EE13-BBAC-D830-CB1EFE5509DB}"/>
              </a:ext>
            </a:extLst>
          </p:cNvPr>
          <p:cNvCxnSpPr/>
          <p:nvPr/>
        </p:nvCxnSpPr>
        <p:spPr>
          <a:xfrm flipV="1">
            <a:off x="7195930" y="2114550"/>
            <a:ext cx="357809" cy="3636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ube 17">
            <a:extLst>
              <a:ext uri="{FF2B5EF4-FFF2-40B4-BE49-F238E27FC236}">
                <a16:creationId xmlns:a16="http://schemas.microsoft.com/office/drawing/2014/main" id="{BCE6E7BE-B004-919A-C66E-126BC15431AA}"/>
              </a:ext>
            </a:extLst>
          </p:cNvPr>
          <p:cNvSpPr/>
          <p:nvPr/>
        </p:nvSpPr>
        <p:spPr>
          <a:xfrm>
            <a:off x="7131707" y="1961325"/>
            <a:ext cx="552518" cy="530084"/>
          </a:xfrm>
          <a:prstGeom prst="cube">
            <a:avLst/>
          </a:prstGeom>
          <a:solidFill>
            <a:srgbClr val="4472C4">
              <a:alpha val="1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19" name="Object 83">
            <a:extLst>
              <a:ext uri="{FF2B5EF4-FFF2-40B4-BE49-F238E27FC236}">
                <a16:creationId xmlns:a16="http://schemas.microsoft.com/office/drawing/2014/main" id="{BD7645E9-A7E6-18A2-D135-F9D18D596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518108"/>
              </p:ext>
            </p:extLst>
          </p:nvPr>
        </p:nvGraphicFramePr>
        <p:xfrm>
          <a:off x="8812696" y="1643062"/>
          <a:ext cx="24892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1" imgW="634680" imgH="241200" progId="Equation.DSMT4">
                  <p:embed/>
                </p:oleObj>
              </mc:Choice>
              <mc:Fallback>
                <p:oleObj name="Equation" r:id="rId11" imgW="63468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12696" y="1643062"/>
                        <a:ext cx="2489200" cy="942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1284891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E7F123-9715-2EDD-451D-2D0E28A486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3BFE83-364E-501E-871C-C4CDB91FA4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50080" y="1002600"/>
              <a:ext cx="11610720" cy="54986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2440" y="994320"/>
                <a:ext cx="11631960" cy="5524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95728241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7ACE6CD2-C2B6-E9D0-ED07-5CEFCC67F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984789"/>
              </p:ext>
            </p:extLst>
          </p:nvPr>
        </p:nvGraphicFramePr>
        <p:xfrm>
          <a:off x="2971224" y="532764"/>
          <a:ext cx="5443700" cy="15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2184120" imgH="634680" progId="Equation.DSMT4">
                  <p:embed/>
                </p:oleObj>
              </mc:Choice>
              <mc:Fallback>
                <p:oleObj name="Equation" r:id="rId3" imgW="2184120" imgH="6346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224" y="532764"/>
                        <a:ext cx="5443700" cy="15574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2D921BB9-DFCB-A975-E5C4-74D3088A4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595836"/>
              </p:ext>
            </p:extLst>
          </p:nvPr>
        </p:nvGraphicFramePr>
        <p:xfrm>
          <a:off x="3991224" y="3701914"/>
          <a:ext cx="3973329" cy="890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1224" y="3701914"/>
                        <a:ext cx="3973329" cy="89086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BE61BBE3-9238-81C4-56B1-019C0368C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505507"/>
              </p:ext>
            </p:extLst>
          </p:nvPr>
        </p:nvGraphicFramePr>
        <p:xfrm>
          <a:off x="681359" y="5149171"/>
          <a:ext cx="112014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7" imgW="3174840" imgH="241200" progId="Equation.DSMT4">
                  <p:embed/>
                </p:oleObj>
              </mc:Choice>
              <mc:Fallback>
                <p:oleObj name="Equation" r:id="rId7" imgW="317484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359" y="5149171"/>
                        <a:ext cx="11201400" cy="8445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016A4BF8-5AFE-6435-DACE-69659634F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27108"/>
              </p:ext>
            </p:extLst>
          </p:nvPr>
        </p:nvGraphicFramePr>
        <p:xfrm>
          <a:off x="2076003" y="2541092"/>
          <a:ext cx="8039987" cy="550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9" imgW="2958840" imgH="203040" progId="Equation.DSMT4">
                  <p:embed/>
                </p:oleObj>
              </mc:Choice>
              <mc:Fallback>
                <p:oleObj name="Equation" r:id="rId9" imgW="295884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6003" y="2541092"/>
                        <a:ext cx="8039987" cy="55097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6CF336F-C24C-E427-3540-509013F03E1F}"/>
                  </a:ext>
                </a:extLst>
              </p14:cNvPr>
              <p14:cNvContentPartPr/>
              <p14:nvPr/>
            </p14:nvContentPartPr>
            <p14:xfrm>
              <a:off x="12077640" y="393840"/>
              <a:ext cx="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6CF336F-C24C-E427-3540-509013F03E1F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2068280" y="38448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702769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8437FC12-48F5-3A8A-C82A-37123AE8F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181402"/>
              </p:ext>
            </p:extLst>
          </p:nvPr>
        </p:nvGraphicFramePr>
        <p:xfrm>
          <a:off x="5087938" y="1590675"/>
          <a:ext cx="228123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787320" imgH="203040" progId="Equation.DSMT4">
                  <p:embed/>
                </p:oleObj>
              </mc:Choice>
              <mc:Fallback>
                <p:oleObj name="Equation" r:id="rId3" imgW="78732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7938" y="1590675"/>
                        <a:ext cx="2281237" cy="5794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1D8B28D0-883F-4C32-FDA0-217BF045B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499456"/>
              </p:ext>
            </p:extLst>
          </p:nvPr>
        </p:nvGraphicFramePr>
        <p:xfrm>
          <a:off x="318616" y="2468236"/>
          <a:ext cx="11819880" cy="639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5" imgW="4381200" imgH="241200" progId="Equation.DSMT4">
                  <p:embed/>
                </p:oleObj>
              </mc:Choice>
              <mc:Fallback>
                <p:oleObj name="Equation" r:id="rId5" imgW="438120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616" y="2468236"/>
                        <a:ext cx="11819880" cy="63999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BE61BBE3-9238-81C4-56B1-019C0368C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285454"/>
              </p:ext>
            </p:extLst>
          </p:nvPr>
        </p:nvGraphicFramePr>
        <p:xfrm>
          <a:off x="494506" y="496565"/>
          <a:ext cx="112014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7" imgW="3174840" imgH="241200" progId="Equation.DSMT4">
                  <p:embed/>
                </p:oleObj>
              </mc:Choice>
              <mc:Fallback>
                <p:oleObj name="Equation" r:id="rId7" imgW="317484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506" y="496565"/>
                        <a:ext cx="11201400" cy="8445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3">
            <a:extLst>
              <a:ext uri="{FF2B5EF4-FFF2-40B4-BE49-F238E27FC236}">
                <a16:creationId xmlns:a16="http://schemas.microsoft.com/office/drawing/2014/main" id="{FF0150B3-6EBF-AC5D-D69C-86FF4FDAE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456618"/>
              </p:ext>
            </p:extLst>
          </p:nvPr>
        </p:nvGraphicFramePr>
        <p:xfrm>
          <a:off x="2015557" y="3336442"/>
          <a:ext cx="8428037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9" imgW="3124080" imgH="469800" progId="Equation.DSMT4">
                  <p:embed/>
                </p:oleObj>
              </mc:Choice>
              <mc:Fallback>
                <p:oleObj name="Equation" r:id="rId9" imgW="3124080" imgH="469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15557" y="3336442"/>
                        <a:ext cx="8428037" cy="12461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3">
            <a:extLst>
              <a:ext uri="{FF2B5EF4-FFF2-40B4-BE49-F238E27FC236}">
                <a16:creationId xmlns:a16="http://schemas.microsoft.com/office/drawing/2014/main" id="{1C4E8FD4-CF0A-8357-4462-DB08ACBC4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926597"/>
              </p:ext>
            </p:extLst>
          </p:nvPr>
        </p:nvGraphicFramePr>
        <p:xfrm>
          <a:off x="2514945" y="4964043"/>
          <a:ext cx="65786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11" imgW="2438280" imgH="469800" progId="Equation.DSMT4">
                  <p:embed/>
                </p:oleObj>
              </mc:Choice>
              <mc:Fallback>
                <p:oleObj name="Equation" r:id="rId11" imgW="2438280" imgH="469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4945" y="4964043"/>
                        <a:ext cx="6578600" cy="12461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D4B30C0-E7C1-BA49-59FA-9AB902732592}"/>
              </a:ext>
            </a:extLst>
          </p:cNvPr>
          <p:cNvCxnSpPr/>
          <p:nvPr/>
        </p:nvCxnSpPr>
        <p:spPr>
          <a:xfrm>
            <a:off x="6951159" y="6482265"/>
            <a:ext cx="314955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F5F7C9B8-4FA4-60BA-6D0C-943EBD5D4B6E}"/>
              </a:ext>
            </a:extLst>
          </p:cNvPr>
          <p:cNvSpPr txBox="1"/>
          <p:nvPr/>
        </p:nvSpPr>
        <p:spPr>
          <a:xfrm>
            <a:off x="10239003" y="6029746"/>
            <a:ext cx="2045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/>
              <a:t>2</a:t>
            </a:r>
            <a:endParaRPr lang="en-IN" sz="4800"/>
          </a:p>
        </p:txBody>
      </p:sp>
    </p:spTree>
    <p:extLst>
      <p:ext uri="{BB962C8B-B14F-4D97-AF65-F5344CB8AC3E}">
        <p14:creationId xmlns:p14="http://schemas.microsoft.com/office/powerpoint/2010/main" val="6353923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4F4CDDE-F485-110C-5CA2-98433AC9AC2D}"/>
              </a:ext>
            </a:extLst>
          </p:cNvPr>
          <p:cNvSpPr txBox="1"/>
          <p:nvPr/>
        </p:nvSpPr>
        <p:spPr>
          <a:xfrm>
            <a:off x="5009322" y="291548"/>
            <a:ext cx="1757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Recollect eqn (1)</a:t>
            </a:r>
            <a:endParaRPr lang="en-IN"/>
          </a:p>
        </p:txBody>
      </p:sp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93224CFC-2D7A-27C4-2AF3-40699ACC8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122394"/>
              </p:ext>
            </p:extLst>
          </p:nvPr>
        </p:nvGraphicFramePr>
        <p:xfrm>
          <a:off x="3672002" y="768625"/>
          <a:ext cx="44323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1130040" imgH="253800" progId="Equation.DSMT4">
                  <p:embed/>
                </p:oleObj>
              </mc:Choice>
              <mc:Fallback>
                <p:oleObj name="Equation" r:id="rId3" imgW="1130040" imgH="253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2002" y="768625"/>
                        <a:ext cx="4432300" cy="9937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0F4D7EEE-8786-22E5-940D-4E3B23466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294067"/>
              </p:ext>
            </p:extLst>
          </p:nvPr>
        </p:nvGraphicFramePr>
        <p:xfrm>
          <a:off x="340070" y="2318717"/>
          <a:ext cx="7396162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2095200" imgH="457200" progId="Equation.DSMT4">
                  <p:embed/>
                </p:oleObj>
              </mc:Choice>
              <mc:Fallback>
                <p:oleObj name="Equation" r:id="rId5" imgW="20952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070" y="2318717"/>
                        <a:ext cx="7396162" cy="16002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67B8D4A-8F12-B1E4-2E97-879FC6E6C744}"/>
              </a:ext>
            </a:extLst>
          </p:cNvPr>
          <p:cNvCxnSpPr/>
          <p:nvPr/>
        </p:nvCxnSpPr>
        <p:spPr>
          <a:xfrm>
            <a:off x="7887276" y="3118817"/>
            <a:ext cx="314955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101BD1BC-77C8-BE01-FB0B-5FE459EE956D}"/>
              </a:ext>
            </a:extLst>
          </p:cNvPr>
          <p:cNvSpPr txBox="1"/>
          <p:nvPr/>
        </p:nvSpPr>
        <p:spPr>
          <a:xfrm>
            <a:off x="11431698" y="2703318"/>
            <a:ext cx="2045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/>
              <a:t>3</a:t>
            </a:r>
            <a:endParaRPr lang="en-IN" sz="4800"/>
          </a:p>
        </p:txBody>
      </p:sp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12861DC9-7831-A93A-6FD8-5F1C23A11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224334"/>
              </p:ext>
            </p:extLst>
          </p:nvPr>
        </p:nvGraphicFramePr>
        <p:xfrm>
          <a:off x="2422387" y="4399823"/>
          <a:ext cx="6578600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7" imgW="2438280" imgH="736560" progId="Equation.DSMT4">
                  <p:embed/>
                </p:oleObj>
              </mc:Choice>
              <mc:Fallback>
                <p:oleObj name="Equation" r:id="rId7" imgW="2438280" imgH="7365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2387" y="4399823"/>
                        <a:ext cx="6578600" cy="19526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Half Frame 9">
            <a:extLst>
              <a:ext uri="{FF2B5EF4-FFF2-40B4-BE49-F238E27FC236}">
                <a16:creationId xmlns:a16="http://schemas.microsoft.com/office/drawing/2014/main" id="{DD19182C-A336-52A0-23CF-E9B71A5C30D6}"/>
              </a:ext>
            </a:extLst>
          </p:cNvPr>
          <p:cNvSpPr/>
          <p:nvPr/>
        </p:nvSpPr>
        <p:spPr>
          <a:xfrm>
            <a:off x="1998317" y="3979517"/>
            <a:ext cx="848139" cy="2345635"/>
          </a:xfrm>
          <a:prstGeom prst="halfFram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11" name="Half Frame 10">
            <a:extLst>
              <a:ext uri="{FF2B5EF4-FFF2-40B4-BE49-F238E27FC236}">
                <a16:creationId xmlns:a16="http://schemas.microsoft.com/office/drawing/2014/main" id="{5185766E-7703-794F-8D06-1FBD36D9A3E3}"/>
              </a:ext>
            </a:extLst>
          </p:cNvPr>
          <p:cNvSpPr/>
          <p:nvPr/>
        </p:nvSpPr>
        <p:spPr>
          <a:xfrm rot="10800000">
            <a:off x="8613913" y="4383983"/>
            <a:ext cx="848139" cy="2345635"/>
          </a:xfrm>
          <a:prstGeom prst="halfFram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0611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DF0098A3-EE88-8679-A835-D76E20C12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845977"/>
              </p:ext>
            </p:extLst>
          </p:nvPr>
        </p:nvGraphicFramePr>
        <p:xfrm>
          <a:off x="4001673" y="117475"/>
          <a:ext cx="3924247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1257120" imgH="457200" progId="Equation.DSMT4">
                  <p:embed/>
                </p:oleObj>
              </mc:Choice>
              <mc:Fallback>
                <p:oleObj name="Equation" r:id="rId3" imgW="125712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1673" y="117475"/>
                        <a:ext cx="3924247" cy="14065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EE319BEA-889B-032C-83B1-F63EDB6A6119}"/>
              </a:ext>
            </a:extLst>
          </p:cNvPr>
          <p:cNvSpPr txBox="1"/>
          <p:nvPr/>
        </p:nvSpPr>
        <p:spPr>
          <a:xfrm>
            <a:off x="625557" y="1908315"/>
            <a:ext cx="117616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u="sng">
                <a:solidFill>
                  <a:srgbClr val="002060"/>
                </a:solidFill>
              </a:rPr>
              <a:t>Laplace’s method of undetermined multiplier (Mathematics)</a:t>
            </a:r>
            <a:endParaRPr lang="en-IN" sz="3600" b="1" u="sng">
              <a:solidFill>
                <a:srgbClr val="002060"/>
              </a:solidFill>
            </a:endParaRPr>
          </a:p>
        </p:txBody>
      </p:sp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C0979990-2C67-ACD0-7349-431270E11B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769755"/>
              </p:ext>
            </p:extLst>
          </p:nvPr>
        </p:nvGraphicFramePr>
        <p:xfrm>
          <a:off x="1460086" y="2938961"/>
          <a:ext cx="98694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3162240" imgH="203040" progId="Equation.DSMT4">
                  <p:embed/>
                </p:oleObj>
              </mc:Choice>
              <mc:Fallback>
                <p:oleObj name="Equation" r:id="rId5" imgW="316224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0086" y="2938961"/>
                        <a:ext cx="9869488" cy="6238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BC02E81B-8585-B2AF-72FD-819D08996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027728"/>
              </p:ext>
            </p:extLst>
          </p:nvPr>
        </p:nvGraphicFramePr>
        <p:xfrm>
          <a:off x="887757" y="4210590"/>
          <a:ext cx="10655300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7" imgW="3949560" imgH="507960" progId="Equation.DSMT4">
                  <p:embed/>
                </p:oleObj>
              </mc:Choice>
              <mc:Fallback>
                <p:oleObj name="Equation" r:id="rId7" imgW="3949560" imgH="5079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7757" y="4210590"/>
                        <a:ext cx="10655300" cy="13477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87849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C2FC3987-6E7C-6A7C-39AC-4C4410ABF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745741"/>
              </p:ext>
            </p:extLst>
          </p:nvPr>
        </p:nvGraphicFramePr>
        <p:xfrm>
          <a:off x="284301" y="880544"/>
          <a:ext cx="4094073" cy="5096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1193760" imgH="1511280" progId="Equation.DSMT4">
                  <p:embed/>
                </p:oleObj>
              </mc:Choice>
              <mc:Fallback>
                <p:oleObj name="Equation" r:id="rId3" imgW="1193760" imgH="15112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01" y="880544"/>
                        <a:ext cx="4094073" cy="509691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rrow: Right 4">
            <a:extLst>
              <a:ext uri="{FF2B5EF4-FFF2-40B4-BE49-F238E27FC236}">
                <a16:creationId xmlns:a16="http://schemas.microsoft.com/office/drawing/2014/main" id="{494BFB17-5FC3-6ACA-0AF0-CDAB5C84F4FE}"/>
              </a:ext>
            </a:extLst>
          </p:cNvPr>
          <p:cNvSpPr/>
          <p:nvPr/>
        </p:nvSpPr>
        <p:spPr>
          <a:xfrm>
            <a:off x="4528194" y="2650435"/>
            <a:ext cx="3135611" cy="269019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FDCBAA1A-6656-2FDE-B591-E3D52255E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425934"/>
              </p:ext>
            </p:extLst>
          </p:nvPr>
        </p:nvGraphicFramePr>
        <p:xfrm>
          <a:off x="7877114" y="907840"/>
          <a:ext cx="4030585" cy="530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5" imgW="977760" imgH="1307880" progId="Equation.DSMT4">
                  <p:embed/>
                </p:oleObj>
              </mc:Choice>
              <mc:Fallback>
                <p:oleObj name="Equation" r:id="rId5" imgW="977760" imgH="13078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77114" y="907840"/>
                        <a:ext cx="4030585" cy="5301594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6E9B3CB-356C-AC94-3032-8E18ABB34357}"/>
              </a:ext>
            </a:extLst>
          </p:cNvPr>
          <p:cNvSpPr txBox="1"/>
          <p:nvPr/>
        </p:nvSpPr>
        <p:spPr>
          <a:xfrm>
            <a:off x="3281548" y="6182138"/>
            <a:ext cx="56923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/>
              <a:t>Recollecting (A) and substituting</a:t>
            </a:r>
            <a:endParaRPr lang="en-IN" sz="3200" b="1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6808320" y="1220400"/>
              <a:ext cx="1194840" cy="4607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805440" y="1216440"/>
                <a:ext cx="1201320" cy="4629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400805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8339CC6-84B9-2B15-70DF-298CEF279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931555"/>
              </p:ext>
            </p:extLst>
          </p:nvPr>
        </p:nvGraphicFramePr>
        <p:xfrm>
          <a:off x="3228094" y="343787"/>
          <a:ext cx="4374836" cy="83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2070000" imgH="393480" progId="Equation.DSMT4">
                  <p:embed/>
                </p:oleObj>
              </mc:Choice>
              <mc:Fallback>
                <p:oleObj name="Equation" r:id="rId3" imgW="207000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8094" y="343787"/>
                        <a:ext cx="4374836" cy="83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09254CE-5C18-5BA7-9BE3-6C059EB18B6C}"/>
              </a:ext>
            </a:extLst>
          </p:cNvPr>
          <p:cNvCxnSpPr/>
          <p:nvPr/>
        </p:nvCxnSpPr>
        <p:spPr>
          <a:xfrm>
            <a:off x="7602930" y="759799"/>
            <a:ext cx="260124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9D55163-ABFD-BA56-5AD8-E0DC6823E4A2}"/>
              </a:ext>
            </a:extLst>
          </p:cNvPr>
          <p:cNvSpPr txBox="1"/>
          <p:nvPr/>
        </p:nvSpPr>
        <p:spPr>
          <a:xfrm>
            <a:off x="10222139" y="343787"/>
            <a:ext cx="5405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/>
              <a:t>A</a:t>
            </a:r>
            <a:endParaRPr lang="en-IN" sz="480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2945D91-DA26-BC04-E5B3-116C71F89D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440497"/>
              </p:ext>
            </p:extLst>
          </p:nvPr>
        </p:nvGraphicFramePr>
        <p:xfrm>
          <a:off x="889276" y="3845013"/>
          <a:ext cx="9622806" cy="1393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5" imgW="2019240" imgH="291960" progId="Equation.DSMT4">
                  <p:embed/>
                </p:oleObj>
              </mc:Choice>
              <mc:Fallback>
                <p:oleObj name="Equation" r:id="rId5" imgW="2019240" imgH="2919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9276" y="3845013"/>
                        <a:ext cx="9622806" cy="1393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36E2D768-74F4-7203-54BB-4FD9F9B27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067006"/>
              </p:ext>
            </p:extLst>
          </p:nvPr>
        </p:nvGraphicFramePr>
        <p:xfrm>
          <a:off x="494506" y="1838238"/>
          <a:ext cx="11202987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7" imgW="4533840" imgH="482400" progId="Equation.DSMT4">
                  <p:embed/>
                </p:oleObj>
              </mc:Choice>
              <mc:Fallback>
                <p:oleObj name="Equation" r:id="rId7" imgW="4533840" imgH="48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506" y="1838238"/>
                        <a:ext cx="11202987" cy="11747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D85F5B6-D1F2-B320-BFE7-A8DC19406541}"/>
              </a:ext>
            </a:extLst>
          </p:cNvPr>
          <p:cNvCxnSpPr/>
          <p:nvPr/>
        </p:nvCxnSpPr>
        <p:spPr>
          <a:xfrm>
            <a:off x="7755330" y="5895023"/>
            <a:ext cx="260124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B280753D-AC3D-CEFF-A546-0262EE67A68D}"/>
              </a:ext>
            </a:extLst>
          </p:cNvPr>
          <p:cNvSpPr txBox="1"/>
          <p:nvPr/>
        </p:nvSpPr>
        <p:spPr>
          <a:xfrm>
            <a:off x="10374539" y="5479011"/>
            <a:ext cx="5196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/>
              <a:t>B</a:t>
            </a:r>
            <a:endParaRPr lang="en-IN" sz="480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1194120" y="1036080"/>
              <a:ext cx="9556920" cy="52984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187280" y="1024920"/>
                <a:ext cx="9567000" cy="5327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047732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3962FB9-8BEB-CC11-DD4C-D0F5F892A4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114355"/>
              </p:ext>
            </p:extLst>
          </p:nvPr>
        </p:nvGraphicFramePr>
        <p:xfrm>
          <a:off x="1397026" y="621305"/>
          <a:ext cx="9622806" cy="1393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" imgW="2019240" imgH="291960" progId="Equation.DSMT4">
                  <p:embed/>
                </p:oleObj>
              </mc:Choice>
              <mc:Fallback>
                <p:oleObj name="Equation" r:id="rId3" imgW="2019240" imgH="2919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7026" y="621305"/>
                        <a:ext cx="9622806" cy="1393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eft Brace 4">
            <a:extLst>
              <a:ext uri="{FF2B5EF4-FFF2-40B4-BE49-F238E27FC236}">
                <a16:creationId xmlns:a16="http://schemas.microsoft.com/office/drawing/2014/main" id="{98C4F66E-5C5A-837E-8043-20E48413ED73}"/>
              </a:ext>
            </a:extLst>
          </p:cNvPr>
          <p:cNvSpPr/>
          <p:nvPr/>
        </p:nvSpPr>
        <p:spPr>
          <a:xfrm rot="16200000">
            <a:off x="8799442" y="1073426"/>
            <a:ext cx="503583" cy="1948069"/>
          </a:xfrm>
          <a:prstGeom prst="leftBrac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686E3D48-02FC-F9C9-A9B4-9A3EB1C07A66}"/>
              </a:ext>
            </a:extLst>
          </p:cNvPr>
          <p:cNvSpPr/>
          <p:nvPr/>
        </p:nvSpPr>
        <p:spPr>
          <a:xfrm>
            <a:off x="3167273" y="2411898"/>
            <a:ext cx="4479227" cy="41744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3CCA8A19-22DC-3A23-8100-6F3C4CC66E74}"/>
              </a:ext>
            </a:extLst>
          </p:cNvPr>
          <p:cNvSpPr/>
          <p:nvPr/>
        </p:nvSpPr>
        <p:spPr>
          <a:xfrm>
            <a:off x="3372678" y="2657061"/>
            <a:ext cx="4075044" cy="3756991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60DA7D4-77C0-F94D-6031-B43FF55ED18C}"/>
              </a:ext>
            </a:extLst>
          </p:cNvPr>
          <p:cNvCxnSpPr>
            <a:endCxn id="9" idx="7"/>
          </p:cNvCxnSpPr>
          <p:nvPr/>
        </p:nvCxnSpPr>
        <p:spPr>
          <a:xfrm flipV="1">
            <a:off x="5565913" y="3207260"/>
            <a:ext cx="1285033" cy="16032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245DC0C-2590-F46A-7A99-366A306DFB60}"/>
              </a:ext>
            </a:extLst>
          </p:cNvPr>
          <p:cNvCxnSpPr/>
          <p:nvPr/>
        </p:nvCxnSpPr>
        <p:spPr>
          <a:xfrm flipH="1" flipV="1">
            <a:off x="5565913" y="1896718"/>
            <a:ext cx="0" cy="29138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708782B-D8B8-E562-D03C-5DCA5FC87506}"/>
              </a:ext>
            </a:extLst>
          </p:cNvPr>
          <p:cNvCxnSpPr/>
          <p:nvPr/>
        </p:nvCxnSpPr>
        <p:spPr>
          <a:xfrm>
            <a:off x="5565913" y="4810539"/>
            <a:ext cx="34853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EB1D383-1B79-A908-26F6-2B7D41F3EA16}"/>
              </a:ext>
            </a:extLst>
          </p:cNvPr>
          <p:cNvCxnSpPr/>
          <p:nvPr/>
        </p:nvCxnSpPr>
        <p:spPr>
          <a:xfrm flipH="1">
            <a:off x="4161183" y="4810539"/>
            <a:ext cx="1404730" cy="18420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616A4A87-97AA-BA2E-8DF7-15A25787C1A2}"/>
              </a:ext>
            </a:extLst>
          </p:cNvPr>
          <p:cNvCxnSpPr/>
          <p:nvPr/>
        </p:nvCxnSpPr>
        <p:spPr>
          <a:xfrm flipV="1">
            <a:off x="6831069" y="2996414"/>
            <a:ext cx="172277" cy="24397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" name="Arc 23">
            <a:extLst>
              <a:ext uri="{FF2B5EF4-FFF2-40B4-BE49-F238E27FC236}">
                <a16:creationId xmlns:a16="http://schemas.microsoft.com/office/drawing/2014/main" id="{D5568F32-A550-A3BD-B83E-F4191A868A58}"/>
              </a:ext>
            </a:extLst>
          </p:cNvPr>
          <p:cNvSpPr/>
          <p:nvPr/>
        </p:nvSpPr>
        <p:spPr>
          <a:xfrm>
            <a:off x="5307498" y="4346727"/>
            <a:ext cx="523460" cy="304775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25" name="Object 83">
            <a:extLst>
              <a:ext uri="{FF2B5EF4-FFF2-40B4-BE49-F238E27FC236}">
                <a16:creationId xmlns:a16="http://schemas.microsoft.com/office/drawing/2014/main" id="{F2C0C3A9-B83B-82F1-AB69-E67A2220F6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317131"/>
              </p:ext>
            </p:extLst>
          </p:nvPr>
        </p:nvGraphicFramePr>
        <p:xfrm>
          <a:off x="452438" y="120650"/>
          <a:ext cx="115141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5" imgW="4483080" imgH="203040" progId="Equation.DSMT4">
                  <p:embed/>
                </p:oleObj>
              </mc:Choice>
              <mc:Fallback>
                <p:oleObj name="Equation" r:id="rId5" imgW="448308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2438" y="120650"/>
                        <a:ext cx="11514137" cy="5127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272CD48-33BF-B709-4045-B6565E7C2C79}"/>
              </a:ext>
            </a:extLst>
          </p:cNvPr>
          <p:cNvCxnSpPr/>
          <p:nvPr/>
        </p:nvCxnSpPr>
        <p:spPr>
          <a:xfrm>
            <a:off x="5565913" y="4810539"/>
            <a:ext cx="1504329" cy="8284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Arc 28">
            <a:extLst>
              <a:ext uri="{FF2B5EF4-FFF2-40B4-BE49-F238E27FC236}">
                <a16:creationId xmlns:a16="http://schemas.microsoft.com/office/drawing/2014/main" id="{0ECE3579-A645-BD2C-38C2-D9743D8300C8}"/>
              </a:ext>
            </a:extLst>
          </p:cNvPr>
          <p:cNvSpPr/>
          <p:nvPr/>
        </p:nvSpPr>
        <p:spPr>
          <a:xfrm>
            <a:off x="5810869" y="4823791"/>
            <a:ext cx="145983" cy="39743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A850EED-D25F-B28C-33A6-412EFA09A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444943"/>
              </p:ext>
            </p:extLst>
          </p:nvPr>
        </p:nvGraphicFramePr>
        <p:xfrm>
          <a:off x="5956852" y="3672184"/>
          <a:ext cx="354193" cy="495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56852" y="3672184"/>
                        <a:ext cx="354193" cy="495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61A32F9-1744-0CC4-B54F-8BF9D8E7C9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512423"/>
              </p:ext>
            </p:extLst>
          </p:nvPr>
        </p:nvGraphicFramePr>
        <p:xfrm>
          <a:off x="6917207" y="3077474"/>
          <a:ext cx="423929" cy="371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17207" y="3077474"/>
                        <a:ext cx="423929" cy="371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B607DF32-E4A3-4D18-6B69-E753BF8E5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317060"/>
              </p:ext>
            </p:extLst>
          </p:nvPr>
        </p:nvGraphicFramePr>
        <p:xfrm>
          <a:off x="5555760" y="3956020"/>
          <a:ext cx="334832" cy="468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55760" y="3956020"/>
                        <a:ext cx="334832" cy="468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8506FA64-3719-F9D8-77BC-BF5E502305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213351"/>
              </p:ext>
            </p:extLst>
          </p:nvPr>
        </p:nvGraphicFramePr>
        <p:xfrm>
          <a:off x="6109244" y="4697229"/>
          <a:ext cx="3349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3" imgW="126720" imgH="203040" progId="Equation.DSMT4">
                  <p:embed/>
                </p:oleObj>
              </mc:Choice>
              <mc:Fallback>
                <p:oleObj name="Equation" r:id="rId13" imgW="12672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09244" y="4697229"/>
                        <a:ext cx="334963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859A860C-B4EE-DFAE-623C-EF5E874FE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355422"/>
              </p:ext>
            </p:extLst>
          </p:nvPr>
        </p:nvGraphicFramePr>
        <p:xfrm>
          <a:off x="8077199" y="2223309"/>
          <a:ext cx="4226501" cy="95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15" imgW="1015920" imgH="228600" progId="Equation.DSMT4">
                  <p:embed/>
                </p:oleObj>
              </mc:Choice>
              <mc:Fallback>
                <p:oleObj name="Equation" r:id="rId15" imgW="101592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077199" y="2223309"/>
                        <a:ext cx="4226501" cy="95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" name="Ink 2"/>
              <p14:cNvContentPartPr/>
              <p14:nvPr/>
            </p14:nvContentPartPr>
            <p14:xfrm>
              <a:off x="5676840" y="1230840"/>
              <a:ext cx="6202440" cy="54853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669640" y="1222920"/>
                <a:ext cx="6225840" cy="5511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405440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57487D9-A6F2-7DEE-8531-047827C6C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66716"/>
              </p:ext>
            </p:extLst>
          </p:nvPr>
        </p:nvGraphicFramePr>
        <p:xfrm>
          <a:off x="3784479" y="845033"/>
          <a:ext cx="4840529" cy="655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1879560" imgH="253800" progId="Equation.DSMT4">
                  <p:embed/>
                </p:oleObj>
              </mc:Choice>
              <mc:Fallback>
                <p:oleObj name="Equation" r:id="rId3" imgW="1879560" imgH="253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4479" y="845033"/>
                        <a:ext cx="4840529" cy="655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B954954-A1F2-1D6C-2EFC-544A68A19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361450"/>
              </p:ext>
            </p:extLst>
          </p:nvPr>
        </p:nvGraphicFramePr>
        <p:xfrm>
          <a:off x="6626088" y="1613697"/>
          <a:ext cx="5416446" cy="1218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5" imgW="2145960" imgH="482400" progId="Equation.DSMT4">
                  <p:embed/>
                </p:oleObj>
              </mc:Choice>
              <mc:Fallback>
                <p:oleObj name="Equation" r:id="rId5" imgW="2145960" imgH="48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6088" y="1613697"/>
                        <a:ext cx="5416446" cy="1218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6E3069FB-FBD5-5865-0435-849538CE8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528819"/>
              </p:ext>
            </p:extLst>
          </p:nvPr>
        </p:nvGraphicFramePr>
        <p:xfrm>
          <a:off x="0" y="343107"/>
          <a:ext cx="12192000" cy="555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7" imgW="4483080" imgH="203040" progId="Equation.DSMT4">
                  <p:embed/>
                </p:oleObj>
              </mc:Choice>
              <mc:Fallback>
                <p:oleObj name="Equation" r:id="rId7" imgW="448308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0" y="343107"/>
                        <a:ext cx="12192000" cy="55521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D3F57495-E90C-4475-A2AD-CE554DC315B4}"/>
              </a:ext>
            </a:extLst>
          </p:cNvPr>
          <p:cNvSpPr/>
          <p:nvPr/>
        </p:nvSpPr>
        <p:spPr>
          <a:xfrm>
            <a:off x="3167273" y="2411898"/>
            <a:ext cx="4479227" cy="41744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F4F93E41-D7A5-A001-EA50-54801938E970}"/>
              </a:ext>
            </a:extLst>
          </p:cNvPr>
          <p:cNvSpPr/>
          <p:nvPr/>
        </p:nvSpPr>
        <p:spPr>
          <a:xfrm>
            <a:off x="3372678" y="2657061"/>
            <a:ext cx="4075044" cy="3756991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A61C398-8D3C-2C8D-8FC0-527FFB475FFB}"/>
              </a:ext>
            </a:extLst>
          </p:cNvPr>
          <p:cNvCxnSpPr>
            <a:endCxn id="12" idx="7"/>
          </p:cNvCxnSpPr>
          <p:nvPr/>
        </p:nvCxnSpPr>
        <p:spPr>
          <a:xfrm flipV="1">
            <a:off x="5565913" y="3207260"/>
            <a:ext cx="1285033" cy="16032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26C883E-7D62-3292-02E6-C7C929E54201}"/>
              </a:ext>
            </a:extLst>
          </p:cNvPr>
          <p:cNvCxnSpPr/>
          <p:nvPr/>
        </p:nvCxnSpPr>
        <p:spPr>
          <a:xfrm flipH="1" flipV="1">
            <a:off x="5565913" y="1896718"/>
            <a:ext cx="0" cy="29138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489523F-02FE-DCD0-B9DF-2E1B04AA1682}"/>
              </a:ext>
            </a:extLst>
          </p:cNvPr>
          <p:cNvCxnSpPr/>
          <p:nvPr/>
        </p:nvCxnSpPr>
        <p:spPr>
          <a:xfrm>
            <a:off x="5565913" y="4810539"/>
            <a:ext cx="34853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2C51157-0B59-BAAA-AE89-6B03B3393ABF}"/>
              </a:ext>
            </a:extLst>
          </p:cNvPr>
          <p:cNvCxnSpPr/>
          <p:nvPr/>
        </p:nvCxnSpPr>
        <p:spPr>
          <a:xfrm flipH="1">
            <a:off x="4161183" y="4810539"/>
            <a:ext cx="1404730" cy="18420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771113A-1421-A64D-527A-8356AFB9AC4B}"/>
              </a:ext>
            </a:extLst>
          </p:cNvPr>
          <p:cNvCxnSpPr/>
          <p:nvPr/>
        </p:nvCxnSpPr>
        <p:spPr>
          <a:xfrm flipV="1">
            <a:off x="6831069" y="2996414"/>
            <a:ext cx="172277" cy="24397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Arc 17">
            <a:extLst>
              <a:ext uri="{FF2B5EF4-FFF2-40B4-BE49-F238E27FC236}">
                <a16:creationId xmlns:a16="http://schemas.microsoft.com/office/drawing/2014/main" id="{355D1CE4-2461-5D5C-C3AA-4284C15EC6F9}"/>
              </a:ext>
            </a:extLst>
          </p:cNvPr>
          <p:cNvSpPr/>
          <p:nvPr/>
        </p:nvSpPr>
        <p:spPr>
          <a:xfrm>
            <a:off x="5307498" y="4346727"/>
            <a:ext cx="523460" cy="304775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37AEAC06-E096-1C05-171D-427F1D977FF1}"/>
              </a:ext>
            </a:extLst>
          </p:cNvPr>
          <p:cNvCxnSpPr/>
          <p:nvPr/>
        </p:nvCxnSpPr>
        <p:spPr>
          <a:xfrm>
            <a:off x="5565913" y="4810539"/>
            <a:ext cx="1504329" cy="8284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Arc 19">
            <a:extLst>
              <a:ext uri="{FF2B5EF4-FFF2-40B4-BE49-F238E27FC236}">
                <a16:creationId xmlns:a16="http://schemas.microsoft.com/office/drawing/2014/main" id="{239AAECB-DE62-2A9B-2A4F-46C6F33862C9}"/>
              </a:ext>
            </a:extLst>
          </p:cNvPr>
          <p:cNvSpPr/>
          <p:nvPr/>
        </p:nvSpPr>
        <p:spPr>
          <a:xfrm>
            <a:off x="5810869" y="4823791"/>
            <a:ext cx="145983" cy="39743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FDEB58E-FDB3-5430-D350-DBD172FF6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6625"/>
              </p:ext>
            </p:extLst>
          </p:nvPr>
        </p:nvGraphicFramePr>
        <p:xfrm>
          <a:off x="5956852" y="3672184"/>
          <a:ext cx="354193" cy="495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56852" y="3672184"/>
                        <a:ext cx="354193" cy="495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08DB4AB-4A36-0DCA-85A1-A38F75AB5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298064"/>
              </p:ext>
            </p:extLst>
          </p:nvPr>
        </p:nvGraphicFramePr>
        <p:xfrm>
          <a:off x="6917207" y="3077474"/>
          <a:ext cx="423929" cy="371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11" imgW="203040" imgH="177480" progId="Equation.DSMT4">
                  <p:embed/>
                </p:oleObj>
              </mc:Choice>
              <mc:Fallback>
                <p:oleObj name="Equation" r:id="rId11" imgW="20304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7207" y="3077474"/>
                        <a:ext cx="423929" cy="371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8113985-95F3-1419-5980-A6F5A6BE7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004993"/>
              </p:ext>
            </p:extLst>
          </p:nvPr>
        </p:nvGraphicFramePr>
        <p:xfrm>
          <a:off x="5555760" y="3956020"/>
          <a:ext cx="334832" cy="468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55760" y="3956020"/>
                        <a:ext cx="334832" cy="468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C28806E-B735-F200-6E33-90F4C4AF43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447377"/>
              </p:ext>
            </p:extLst>
          </p:nvPr>
        </p:nvGraphicFramePr>
        <p:xfrm>
          <a:off x="6109244" y="4697229"/>
          <a:ext cx="3349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5" imgW="126720" imgH="203040" progId="Equation.DSMT4">
                  <p:embed/>
                </p:oleObj>
              </mc:Choice>
              <mc:Fallback>
                <p:oleObj name="Equation" r:id="rId15" imgW="12672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09244" y="4697229"/>
                        <a:ext cx="334963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10616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B56CC00-6802-9643-840A-06AD1C8DC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630066"/>
              </p:ext>
            </p:extLst>
          </p:nvPr>
        </p:nvGraphicFramePr>
        <p:xfrm>
          <a:off x="1116013" y="1903413"/>
          <a:ext cx="936625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1434960" imgH="266400" progId="Equation.DSMT4">
                  <p:embed/>
                </p:oleObj>
              </mc:Choice>
              <mc:Fallback>
                <p:oleObj name="Equation" r:id="rId3" imgW="1434960" imgH="26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1903413"/>
                        <a:ext cx="9366250" cy="174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91376BE-6C87-1D50-DD8C-3E670E5F46B8}"/>
              </a:ext>
            </a:extLst>
          </p:cNvPr>
          <p:cNvSpPr txBox="1"/>
          <p:nvPr/>
        </p:nvSpPr>
        <p:spPr>
          <a:xfrm>
            <a:off x="30397" y="4346709"/>
            <a:ext cx="12131206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800"/>
              <a:t>Maxwell’s distribution law</a:t>
            </a:r>
            <a:endParaRPr lang="en-IN" sz="8800"/>
          </a:p>
        </p:txBody>
      </p:sp>
      <p:sp>
        <p:nvSpPr>
          <p:cNvPr id="6" name="Half Frame 5">
            <a:extLst>
              <a:ext uri="{FF2B5EF4-FFF2-40B4-BE49-F238E27FC236}">
                <a16:creationId xmlns:a16="http://schemas.microsoft.com/office/drawing/2014/main" id="{DCC4011C-987F-30C0-3BAD-06E370927402}"/>
              </a:ext>
            </a:extLst>
          </p:cNvPr>
          <p:cNvSpPr/>
          <p:nvPr/>
        </p:nvSpPr>
        <p:spPr>
          <a:xfrm>
            <a:off x="742123" y="834886"/>
            <a:ext cx="954156" cy="3273287"/>
          </a:xfrm>
          <a:prstGeom prst="halfFram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7" name="Half Frame 6">
            <a:extLst>
              <a:ext uri="{FF2B5EF4-FFF2-40B4-BE49-F238E27FC236}">
                <a16:creationId xmlns:a16="http://schemas.microsoft.com/office/drawing/2014/main" id="{41C9B522-4139-8726-C907-33625333C717}"/>
              </a:ext>
            </a:extLst>
          </p:cNvPr>
          <p:cNvSpPr/>
          <p:nvPr/>
        </p:nvSpPr>
        <p:spPr>
          <a:xfrm rot="10800000">
            <a:off x="10598738" y="834886"/>
            <a:ext cx="954156" cy="3273287"/>
          </a:xfrm>
          <a:prstGeom prst="halfFram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>
              <a:solidFill>
                <a:schemeClr val="tx1"/>
              </a:solidFill>
            </a:endParaRPr>
          </a:p>
        </p:txBody>
      </p:sp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C4ABB652-4CF9-5AA4-BE12-02609E826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296369"/>
              </p:ext>
            </p:extLst>
          </p:nvPr>
        </p:nvGraphicFramePr>
        <p:xfrm>
          <a:off x="30397" y="95594"/>
          <a:ext cx="12192000" cy="555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5" imgW="4483080" imgH="203040" progId="Equation.DSMT4">
                  <p:embed/>
                </p:oleObj>
              </mc:Choice>
              <mc:Fallback>
                <p:oleObj name="Equation" r:id="rId5" imgW="448308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97" y="95594"/>
                        <a:ext cx="12192000" cy="55521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5298840" y="3706920"/>
              <a:ext cx="1334880" cy="327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287680" y="3689280"/>
                <a:ext cx="1348560" cy="361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75847773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1827AFA-4230-EBC8-4D6C-7772BE0DF19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68977"/>
          <a:stretch>
            <a:fillRect/>
          </a:stretch>
        </p:blipFill>
        <p:spPr>
          <a:xfrm>
            <a:off x="4204854" y="-243136"/>
            <a:ext cx="4052455" cy="7344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5153420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A88AD2-B5BE-355F-58C6-711A208355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D44693-F923-E724-BCF6-4796310BF8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431280" y="98640"/>
              <a:ext cx="11541960" cy="61124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5800" y="85320"/>
                <a:ext cx="11568600" cy="6143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84403517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B56CC00-6802-9643-840A-06AD1C8DC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893352"/>
              </p:ext>
            </p:extLst>
          </p:nvPr>
        </p:nvGraphicFramePr>
        <p:xfrm>
          <a:off x="1746912" y="2863278"/>
          <a:ext cx="7971075" cy="1483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1434960" imgH="266400" progId="Equation.DSMT4">
                  <p:embed/>
                </p:oleObj>
              </mc:Choice>
              <mc:Fallback>
                <p:oleObj name="Equation" r:id="rId3" imgW="1434960" imgH="26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6912" y="2863278"/>
                        <a:ext cx="7971075" cy="1483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91376BE-6C87-1D50-DD8C-3E670E5F46B8}"/>
              </a:ext>
            </a:extLst>
          </p:cNvPr>
          <p:cNvSpPr txBox="1"/>
          <p:nvPr/>
        </p:nvSpPr>
        <p:spPr>
          <a:xfrm>
            <a:off x="30397" y="4715205"/>
            <a:ext cx="634398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6000"/>
              <a:t>Maxwell Boltzmann</a:t>
            </a:r>
          </a:p>
          <a:p>
            <a:r>
              <a:rPr lang="en-US" sz="6000"/>
              <a:t>distribution law</a:t>
            </a:r>
            <a:endParaRPr lang="en-IN" sz="6000"/>
          </a:p>
        </p:txBody>
      </p:sp>
      <p:sp>
        <p:nvSpPr>
          <p:cNvPr id="6" name="Half Frame 5">
            <a:extLst>
              <a:ext uri="{FF2B5EF4-FFF2-40B4-BE49-F238E27FC236}">
                <a16:creationId xmlns:a16="http://schemas.microsoft.com/office/drawing/2014/main" id="{DCC4011C-987F-30C0-3BAD-06E370927402}"/>
              </a:ext>
            </a:extLst>
          </p:cNvPr>
          <p:cNvSpPr/>
          <p:nvPr/>
        </p:nvSpPr>
        <p:spPr>
          <a:xfrm>
            <a:off x="905896" y="2538484"/>
            <a:ext cx="954156" cy="2265725"/>
          </a:xfrm>
          <a:prstGeom prst="halfFram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7" name="Half Frame 6">
            <a:extLst>
              <a:ext uri="{FF2B5EF4-FFF2-40B4-BE49-F238E27FC236}">
                <a16:creationId xmlns:a16="http://schemas.microsoft.com/office/drawing/2014/main" id="{41C9B522-4139-8726-C907-33625333C717}"/>
              </a:ext>
            </a:extLst>
          </p:cNvPr>
          <p:cNvSpPr/>
          <p:nvPr/>
        </p:nvSpPr>
        <p:spPr>
          <a:xfrm rot="10800000">
            <a:off x="9247610" y="2402005"/>
            <a:ext cx="954156" cy="2156543"/>
          </a:xfrm>
          <a:prstGeom prst="halfFram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>
              <a:solidFill>
                <a:schemeClr val="tx1"/>
              </a:solidFill>
            </a:endParaRPr>
          </a:p>
        </p:txBody>
      </p:sp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C4ABB652-4CF9-5AA4-BE12-02609E826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886950"/>
              </p:ext>
            </p:extLst>
          </p:nvPr>
        </p:nvGraphicFramePr>
        <p:xfrm>
          <a:off x="30397" y="359692"/>
          <a:ext cx="12071855" cy="693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5" imgW="3555720" imgH="203040" progId="Equation.DSMT4">
                  <p:embed/>
                </p:oleObj>
              </mc:Choice>
              <mc:Fallback>
                <p:oleObj name="Equation" r:id="rId5" imgW="355572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97" y="359692"/>
                        <a:ext cx="12071855" cy="69355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847773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10411" y="0"/>
            <a:ext cx="12192000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6" name="Title 1"/>
          <p:cNvSpPr txBox="1"/>
          <p:nvPr/>
        </p:nvSpPr>
        <p:spPr>
          <a:xfrm>
            <a:off x="1631504" y="116632"/>
            <a:ext cx="3184634" cy="23758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20000"/>
          </a:bodyPr>
          <a:lstStyle>
            <a:defPPr>
              <a:defRPr lang="en-US"/>
            </a:defPPr>
            <a:lvl1pPr marL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6000" b="1" dirty="0">
              <a:solidFill>
                <a:schemeClr val="bg1"/>
              </a:solidFill>
              <a:latin typeface="Bahnschrift SemiBold Condensed" panose="020B0502040204020203" pitchFamily="34" charset="0"/>
            </a:endParaRPr>
          </a:p>
          <a:p>
            <a:endParaRPr lang="en-US" sz="6000" b="1" dirty="0">
              <a:solidFill>
                <a:schemeClr val="bg1"/>
              </a:solidFill>
              <a:latin typeface="Bahnschrift SemiBold Condensed" panose="020B0502040204020203" pitchFamily="34" charset="0"/>
            </a:endParaRPr>
          </a:p>
          <a:p>
            <a:endParaRPr lang="en-US" sz="6000" b="1" dirty="0">
              <a:solidFill>
                <a:schemeClr val="bg1"/>
              </a:solidFill>
              <a:latin typeface="Bahnschrift SemiBold Condensed" panose="020B0502040204020203" pitchFamily="34" charset="0"/>
            </a:endParaRPr>
          </a:p>
          <a:p>
            <a:r>
              <a:rPr lang="en-US" sz="6000" b="1" dirty="0">
                <a:solidFill>
                  <a:schemeClr val="bg1"/>
                </a:solidFill>
                <a:latin typeface="Bahnschrift SemiBold Condensed" panose="020B0502040204020203" pitchFamily="34" charset="0"/>
              </a:rPr>
              <a:t>Tutorial 1</a:t>
            </a:r>
            <a:endParaRPr lang="en-IN" sz="6000" b="1" dirty="0">
              <a:solidFill>
                <a:schemeClr val="bg1"/>
              </a:solidFill>
              <a:latin typeface="Bahnschrift SemiBold Condensed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2954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0281" y="-273558"/>
            <a:ext cx="10515600" cy="1325563"/>
          </a:xfrm>
        </p:spPr>
        <p:txBody>
          <a:bodyPr>
            <a:normAutofit/>
          </a:bodyPr>
          <a:lstStyle/>
          <a:p>
            <a:r>
              <a:rPr lang="en-US" sz="5400" b="1"/>
              <a:t>Problem 1</a:t>
            </a:r>
            <a:endParaRPr lang="en-IN" sz="5400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873548"/>
              </p:ext>
            </p:extLst>
          </p:nvPr>
        </p:nvGraphicFramePr>
        <p:xfrm>
          <a:off x="313899" y="928746"/>
          <a:ext cx="9950000" cy="316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3" imgW="4914720" imgH="1562040" progId="Equation.DSMT4">
                  <p:embed/>
                </p:oleObj>
              </mc:Choice>
              <mc:Fallback>
                <p:oleObj name="Equation" r:id="rId3" imgW="4914720" imgH="1562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899" y="928746"/>
                        <a:ext cx="9950000" cy="316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38083"/>
              </p:ext>
            </p:extLst>
          </p:nvPr>
        </p:nvGraphicFramePr>
        <p:xfrm>
          <a:off x="356312" y="4964209"/>
          <a:ext cx="3940175" cy="212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5" imgW="1790640" imgH="965160" progId="Equation.DSMT4">
                  <p:embed/>
                </p:oleObj>
              </mc:Choice>
              <mc:Fallback>
                <p:oleObj name="Equation" r:id="rId5" imgW="1790640" imgH="9651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312" y="4964209"/>
                        <a:ext cx="3940175" cy="212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843125"/>
              </p:ext>
            </p:extLst>
          </p:nvPr>
        </p:nvGraphicFramePr>
        <p:xfrm>
          <a:off x="6428095" y="5169344"/>
          <a:ext cx="3312507" cy="63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7" imgW="1333440" imgH="253800" progId="Equation.DSMT4">
                  <p:embed/>
                </p:oleObj>
              </mc:Choice>
              <mc:Fallback>
                <p:oleObj name="Equation" r:id="rId7" imgW="1333440" imgH="253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28095" y="5169344"/>
                        <a:ext cx="3312507" cy="630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110527"/>
              </p:ext>
            </p:extLst>
          </p:nvPr>
        </p:nvGraphicFramePr>
        <p:xfrm>
          <a:off x="7183556" y="5778240"/>
          <a:ext cx="1686570" cy="96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9" imgW="799920" imgH="457200" progId="Equation.DSMT4">
                  <p:embed/>
                </p:oleObj>
              </mc:Choice>
              <mc:Fallback>
                <p:oleObj name="Equation" r:id="rId9" imgW="79992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83556" y="5778240"/>
                        <a:ext cx="1686570" cy="963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0" y="4367284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0" y="901421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" name="Ink 2"/>
              <p14:cNvContentPartPr/>
              <p14:nvPr/>
            </p14:nvContentPartPr>
            <p14:xfrm>
              <a:off x="4398480" y="441360"/>
              <a:ext cx="7765200" cy="48960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388400" y="433080"/>
                <a:ext cx="7791480" cy="492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8" name="Ink 7"/>
              <p14:cNvContentPartPr/>
              <p14:nvPr/>
            </p14:nvContentPartPr>
            <p14:xfrm>
              <a:off x="5508000" y="1896120"/>
              <a:ext cx="4930920" cy="214704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490360" y="1884960"/>
                <a:ext cx="4960440" cy="2176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9967570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0281" y="-273558"/>
            <a:ext cx="10515600" cy="1325563"/>
          </a:xfrm>
        </p:spPr>
        <p:txBody>
          <a:bodyPr>
            <a:normAutofit/>
          </a:bodyPr>
          <a:lstStyle/>
          <a:p>
            <a:r>
              <a:rPr lang="en-US" sz="5400" b="1"/>
              <a:t>Solution</a:t>
            </a:r>
            <a:endParaRPr lang="en-IN" sz="5400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341644"/>
              </p:ext>
            </p:extLst>
          </p:nvPr>
        </p:nvGraphicFramePr>
        <p:xfrm>
          <a:off x="147918" y="782540"/>
          <a:ext cx="6456886" cy="2054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3" imgW="4914720" imgH="1562040" progId="Equation.DSMT4">
                  <p:embed/>
                </p:oleObj>
              </mc:Choice>
              <mc:Fallback>
                <p:oleObj name="Equation" r:id="rId3" imgW="4914720" imgH="1562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918" y="782540"/>
                        <a:ext cx="6456886" cy="2054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6935"/>
              </p:ext>
            </p:extLst>
          </p:nvPr>
        </p:nvGraphicFramePr>
        <p:xfrm>
          <a:off x="9462670" y="94129"/>
          <a:ext cx="2498641" cy="1347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5" imgW="1790640" imgH="965160" progId="Equation.DSMT4">
                  <p:embed/>
                </p:oleObj>
              </mc:Choice>
              <mc:Fallback>
                <p:oleObj name="Equation" r:id="rId5" imgW="1790640" imgH="9651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62670" y="94129"/>
                        <a:ext cx="2498641" cy="1347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393629"/>
              </p:ext>
            </p:extLst>
          </p:nvPr>
        </p:nvGraphicFramePr>
        <p:xfrm>
          <a:off x="9668435" y="1498861"/>
          <a:ext cx="2250591" cy="428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7" imgW="1333440" imgH="253800" progId="Equation.DSMT4">
                  <p:embed/>
                </p:oleObj>
              </mc:Choice>
              <mc:Fallback>
                <p:oleObj name="Equation" r:id="rId7" imgW="1333440" imgH="253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68435" y="1498861"/>
                        <a:ext cx="2250591" cy="428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888571"/>
              </p:ext>
            </p:extLst>
          </p:nvPr>
        </p:nvGraphicFramePr>
        <p:xfrm>
          <a:off x="10293456" y="2151528"/>
          <a:ext cx="1373658" cy="784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9" imgW="799920" imgH="457200" progId="Equation.DSMT4">
                  <p:embed/>
                </p:oleObj>
              </mc:Choice>
              <mc:Fallback>
                <p:oleObj name="Equation" r:id="rId9" imgW="79992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93456" y="2151528"/>
                        <a:ext cx="1373658" cy="784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" name="Ink 2"/>
              <p14:cNvContentPartPr/>
              <p14:nvPr/>
            </p14:nvContentPartPr>
            <p14:xfrm>
              <a:off x="890280" y="1056600"/>
              <a:ext cx="10783080" cy="57211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79480" y="1054080"/>
                <a:ext cx="10811160" cy="572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93375000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738BE509-723F-0C95-CE41-38225225A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732411"/>
              </p:ext>
            </p:extLst>
          </p:nvPr>
        </p:nvGraphicFramePr>
        <p:xfrm>
          <a:off x="789816" y="290858"/>
          <a:ext cx="10810613" cy="114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3" imgW="1892160" imgH="203040" progId="Equation.DSMT4">
                  <p:embed/>
                </p:oleObj>
              </mc:Choice>
              <mc:Fallback>
                <p:oleObj name="Equation" r:id="rId3" imgW="189216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9816" y="290858"/>
                        <a:ext cx="10810613" cy="1140376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C3DD410-EEBF-CC05-CBC9-28279E715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331349"/>
              </p:ext>
            </p:extLst>
          </p:nvPr>
        </p:nvGraphicFramePr>
        <p:xfrm>
          <a:off x="989579" y="1306536"/>
          <a:ext cx="10610850" cy="315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5" imgW="1625400" imgH="482400" progId="Equation.DSMT4">
                  <p:embed/>
                </p:oleObj>
              </mc:Choice>
              <mc:Fallback>
                <p:oleObj name="Equation" r:id="rId5" imgW="1625400" imgH="48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9579" y="1306536"/>
                        <a:ext cx="10610850" cy="315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66EFC38-2C40-8832-45D2-3155E37A0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69725"/>
              </p:ext>
            </p:extLst>
          </p:nvPr>
        </p:nvGraphicFramePr>
        <p:xfrm>
          <a:off x="1863635" y="4108741"/>
          <a:ext cx="5394325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7" imgW="1790640" imgH="787320" progId="Equation.DSMT4">
                  <p:embed/>
                </p:oleObj>
              </mc:Choice>
              <mc:Fallback>
                <p:oleObj name="Equation" r:id="rId7" imgW="1790640" imgH="78732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63635" y="4108741"/>
                        <a:ext cx="5394325" cy="237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368624"/>
              </p:ext>
            </p:extLst>
          </p:nvPr>
        </p:nvGraphicFramePr>
        <p:xfrm>
          <a:off x="8910750" y="4919013"/>
          <a:ext cx="1881746" cy="940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10750" y="4919013"/>
                        <a:ext cx="1881746" cy="940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69640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6191124-375C-3D80-FA4C-B0782FBF3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448124"/>
              </p:ext>
            </p:extLst>
          </p:nvPr>
        </p:nvGraphicFramePr>
        <p:xfrm>
          <a:off x="1246188" y="581025"/>
          <a:ext cx="9582150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2666880" imgH="558720" progId="Equation.DSMT4">
                  <p:embed/>
                </p:oleObj>
              </mc:Choice>
              <mc:Fallback>
                <p:oleObj name="Equation" r:id="rId3" imgW="2666880" imgH="55872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6188" y="581025"/>
                        <a:ext cx="9582150" cy="201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FC3164C7-2BF1-0C39-1E45-8ED0408DEF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48301"/>
              </p:ext>
            </p:extLst>
          </p:nvPr>
        </p:nvGraphicFramePr>
        <p:xfrm>
          <a:off x="4910138" y="4689475"/>
          <a:ext cx="2382837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5" imgW="660240" imgH="469800" progId="Equation.DSMT4">
                  <p:embed/>
                </p:oleObj>
              </mc:Choice>
              <mc:Fallback>
                <p:oleObj name="Equation" r:id="rId5" imgW="660240" imgH="469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0138" y="4689475"/>
                        <a:ext cx="2382837" cy="16668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683348"/>
              </p:ext>
            </p:extLst>
          </p:nvPr>
        </p:nvGraphicFramePr>
        <p:xfrm>
          <a:off x="4622800" y="2898775"/>
          <a:ext cx="287496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7" imgW="799920" imgH="457200" progId="Equation.DSMT4">
                  <p:embed/>
                </p:oleObj>
              </mc:Choice>
              <mc:Fallback>
                <p:oleObj name="Equation" r:id="rId7" imgW="79992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2800" y="2898775"/>
                        <a:ext cx="2874963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49675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CD38F108-6833-335C-4093-D538BE6904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263982"/>
              </p:ext>
            </p:extLst>
          </p:nvPr>
        </p:nvGraphicFramePr>
        <p:xfrm>
          <a:off x="0" y="542167"/>
          <a:ext cx="118237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3" imgW="3276360" imgH="228600" progId="Equation.DSMT4">
                  <p:embed/>
                </p:oleObj>
              </mc:Choice>
              <mc:Fallback>
                <p:oleObj name="Equation" r:id="rId3" imgW="327636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542167"/>
                        <a:ext cx="11823700" cy="8096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BE99BEBA-7551-D352-B069-B7C7B4C3B8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980154"/>
              </p:ext>
            </p:extLst>
          </p:nvPr>
        </p:nvGraphicFramePr>
        <p:xfrm>
          <a:off x="4211638" y="1603721"/>
          <a:ext cx="3160712" cy="323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5" imgW="876240" imgH="914400" progId="Equation.DSMT4">
                  <p:embed/>
                </p:oleObj>
              </mc:Choice>
              <mc:Fallback>
                <p:oleObj name="Equation" r:id="rId5" imgW="876240" imgH="914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1638" y="1603721"/>
                        <a:ext cx="3160712" cy="323691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6C018EE7-9969-6CE4-BA1B-FA1A45394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20396"/>
              </p:ext>
            </p:extLst>
          </p:nvPr>
        </p:nvGraphicFramePr>
        <p:xfrm>
          <a:off x="3664158" y="5254279"/>
          <a:ext cx="4542045" cy="802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7" imgW="1269720" imgH="228600" progId="Equation.DSMT4">
                  <p:embed/>
                </p:oleObj>
              </mc:Choice>
              <mc:Fallback>
                <p:oleObj name="Equation" r:id="rId7" imgW="126972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64158" y="5254279"/>
                        <a:ext cx="4542045" cy="80288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5014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02E75C09-F6ED-C621-A94D-0523E20CC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161830"/>
              </p:ext>
            </p:extLst>
          </p:nvPr>
        </p:nvGraphicFramePr>
        <p:xfrm>
          <a:off x="768350" y="0"/>
          <a:ext cx="4935538" cy="374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3" imgW="1180800" imgH="914400" progId="Equation.DSMT4">
                  <p:embed/>
                </p:oleObj>
              </mc:Choice>
              <mc:Fallback>
                <p:oleObj name="Equation" r:id="rId3" imgW="1180800" imgH="914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8350" y="0"/>
                        <a:ext cx="4935538" cy="37496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237154"/>
              </p:ext>
            </p:extLst>
          </p:nvPr>
        </p:nvGraphicFramePr>
        <p:xfrm>
          <a:off x="6529588" y="747064"/>
          <a:ext cx="5394325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5" imgW="1790640" imgH="787320" progId="Equation.DSMT4">
                  <p:embed/>
                </p:oleObj>
              </mc:Choice>
              <mc:Fallback>
                <p:oleObj name="Equation" r:id="rId5" imgW="1790640" imgH="78732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529588" y="747064"/>
                        <a:ext cx="5394325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873813"/>
              </p:ext>
            </p:extLst>
          </p:nvPr>
        </p:nvGraphicFramePr>
        <p:xfrm>
          <a:off x="420688" y="4029075"/>
          <a:ext cx="5089525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7" imgW="1688760" imgH="787320" progId="Equation.DSMT4">
                  <p:embed/>
                </p:oleObj>
              </mc:Choice>
              <mc:Fallback>
                <p:oleObj name="Equation" r:id="rId7" imgW="1688760" imgH="78732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0688" y="4029075"/>
                        <a:ext cx="5089525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537961"/>
              </p:ext>
            </p:extLst>
          </p:nvPr>
        </p:nvGraphicFramePr>
        <p:xfrm>
          <a:off x="6829425" y="4362450"/>
          <a:ext cx="5011738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9" imgW="1663560" imgH="711000" progId="Equation.DSMT4">
                  <p:embed/>
                </p:oleObj>
              </mc:Choice>
              <mc:Fallback>
                <p:oleObj name="Equation" r:id="rId9" imgW="1663560" imgH="711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29425" y="4362450"/>
                        <a:ext cx="5011738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27615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02E75C09-F6ED-C621-A94D-0523E20CC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452202"/>
              </p:ext>
            </p:extLst>
          </p:nvPr>
        </p:nvGraphicFramePr>
        <p:xfrm>
          <a:off x="1001467" y="1339402"/>
          <a:ext cx="9895678" cy="4211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3" imgW="2400120" imgH="1041120" progId="Equation.DSMT4">
                  <p:embed/>
                </p:oleObj>
              </mc:Choice>
              <mc:Fallback>
                <p:oleObj name="Equation" r:id="rId3" imgW="2400120" imgH="104112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1467" y="1339402"/>
                        <a:ext cx="9895678" cy="421139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7138703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52C97181-521B-5E83-D26A-36470114905F}"/>
              </a:ext>
            </a:extLst>
          </p:cNvPr>
          <p:cNvSpPr txBox="1"/>
          <p:nvPr/>
        </p:nvSpPr>
        <p:spPr>
          <a:xfrm>
            <a:off x="2463051" y="190500"/>
            <a:ext cx="62375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/>
              <a:t>Using Law of Equipartition of energy</a:t>
            </a:r>
            <a:endParaRPr lang="en-IN" sz="3200"/>
          </a:p>
        </p:txBody>
      </p:sp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4178686E-9450-4C2F-486D-28A206F2A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475653"/>
              </p:ext>
            </p:extLst>
          </p:nvPr>
        </p:nvGraphicFramePr>
        <p:xfrm>
          <a:off x="4231654" y="1017013"/>
          <a:ext cx="3216067" cy="12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1654" y="1017013"/>
                        <a:ext cx="3216067" cy="12381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1BE1420D-A622-CFC3-E685-61752209C9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33466"/>
              </p:ext>
            </p:extLst>
          </p:nvPr>
        </p:nvGraphicFramePr>
        <p:xfrm>
          <a:off x="4711010" y="2496888"/>
          <a:ext cx="2431912" cy="1598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5" imgW="647640" imgH="431640" progId="Equation.DSMT4">
                  <p:embed/>
                </p:oleObj>
              </mc:Choice>
              <mc:Fallback>
                <p:oleObj name="Equation" r:id="rId5" imgW="647640" imgH="4316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1010" y="2496888"/>
                        <a:ext cx="2431912" cy="159827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9A22CB4A-A28A-7922-CEFF-1190A86EE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094859"/>
              </p:ext>
            </p:extLst>
          </p:nvPr>
        </p:nvGraphicFramePr>
        <p:xfrm>
          <a:off x="345349" y="4768988"/>
          <a:ext cx="109886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7" imgW="3073320" imgH="203040" progId="Equation.DSMT4">
                  <p:embed/>
                </p:oleObj>
              </mc:Choice>
              <mc:Fallback>
                <p:oleObj name="Equation" r:id="rId7" imgW="307332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5349" y="4768988"/>
                        <a:ext cx="10988675" cy="714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7337160" y="2857680"/>
              <a:ext cx="1047240" cy="4435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320600" y="2853360"/>
                <a:ext cx="1068120" cy="466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154859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A4068A-6982-F29B-0CCD-7EC30300C5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9781D8-F3B0-F372-4115-135C0BC22E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44080" y="576720"/>
              <a:ext cx="11860560" cy="5868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6440" y="567360"/>
                <a:ext cx="11881440" cy="5893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49824237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B56CC00-6802-9643-840A-06AD1C8DC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246259"/>
              </p:ext>
            </p:extLst>
          </p:nvPr>
        </p:nvGraphicFramePr>
        <p:xfrm>
          <a:off x="1166191" y="2082644"/>
          <a:ext cx="9329531" cy="239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3" imgW="2031840" imgH="520560" progId="Equation.DSMT4">
                  <p:embed/>
                </p:oleObj>
              </mc:Choice>
              <mc:Fallback>
                <p:oleObj name="Equation" r:id="rId3" imgW="2031840" imgH="5205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6191" y="2082644"/>
                        <a:ext cx="9329531" cy="2394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91376BE-6C87-1D50-DD8C-3E670E5F46B8}"/>
              </a:ext>
            </a:extLst>
          </p:cNvPr>
          <p:cNvSpPr txBox="1"/>
          <p:nvPr/>
        </p:nvSpPr>
        <p:spPr>
          <a:xfrm>
            <a:off x="581079" y="5755950"/>
            <a:ext cx="109991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/>
              <a:t>Maxwell Boltzmann speed distribution</a:t>
            </a:r>
            <a:endParaRPr lang="en-IN" sz="5400"/>
          </a:p>
        </p:txBody>
      </p:sp>
      <p:sp>
        <p:nvSpPr>
          <p:cNvPr id="6" name="Half Frame 5">
            <a:extLst>
              <a:ext uri="{FF2B5EF4-FFF2-40B4-BE49-F238E27FC236}">
                <a16:creationId xmlns:a16="http://schemas.microsoft.com/office/drawing/2014/main" id="{DCC4011C-987F-30C0-3BAD-06E370927402}"/>
              </a:ext>
            </a:extLst>
          </p:cNvPr>
          <p:cNvSpPr/>
          <p:nvPr/>
        </p:nvSpPr>
        <p:spPr>
          <a:xfrm>
            <a:off x="742122" y="1569767"/>
            <a:ext cx="954156" cy="3273287"/>
          </a:xfrm>
          <a:prstGeom prst="halfFram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7" name="Half Frame 6">
            <a:extLst>
              <a:ext uri="{FF2B5EF4-FFF2-40B4-BE49-F238E27FC236}">
                <a16:creationId xmlns:a16="http://schemas.microsoft.com/office/drawing/2014/main" id="{41C9B522-4139-8726-C907-33625333C717}"/>
              </a:ext>
            </a:extLst>
          </p:cNvPr>
          <p:cNvSpPr/>
          <p:nvPr/>
        </p:nvSpPr>
        <p:spPr>
          <a:xfrm rot="10800000">
            <a:off x="10071653" y="1643053"/>
            <a:ext cx="954156" cy="3273287"/>
          </a:xfrm>
          <a:prstGeom prst="halfFram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2" name="Left Brace 1">
            <a:extLst>
              <a:ext uri="{FF2B5EF4-FFF2-40B4-BE49-F238E27FC236}">
                <a16:creationId xmlns:a16="http://schemas.microsoft.com/office/drawing/2014/main" id="{B92FB5B5-3A93-332A-8866-C3408BA4521C}"/>
              </a:ext>
            </a:extLst>
          </p:cNvPr>
          <p:cNvSpPr/>
          <p:nvPr/>
        </p:nvSpPr>
        <p:spPr>
          <a:xfrm rot="16200000">
            <a:off x="5705997" y="1386371"/>
            <a:ext cx="1270337" cy="6188765"/>
          </a:xfrm>
          <a:prstGeom prst="leftBrace">
            <a:avLst>
              <a:gd name="adj1" fmla="val 8333"/>
              <a:gd name="adj2" fmla="val 50642"/>
            </a:avLst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E0EB33B3-2B5A-2C62-DF5D-2CCEA0E81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506054"/>
              </p:ext>
            </p:extLst>
          </p:nvPr>
        </p:nvGraphicFramePr>
        <p:xfrm>
          <a:off x="5932039" y="5177796"/>
          <a:ext cx="10302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5" imgW="330120" imgH="203040" progId="Equation.DSMT4">
                  <p:embed/>
                </p:oleObj>
              </mc:Choice>
              <mc:Fallback>
                <p:oleObj name="Equation" r:id="rId5" imgW="33012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32039" y="5177796"/>
                        <a:ext cx="1030288" cy="6238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B4A0E38-BD6C-FC0E-7E24-8547B0BDE195}"/>
              </a:ext>
            </a:extLst>
          </p:cNvPr>
          <p:cNvCxnSpPr/>
          <p:nvPr/>
        </p:nvCxnSpPr>
        <p:spPr>
          <a:xfrm>
            <a:off x="6962327" y="5486400"/>
            <a:ext cx="18238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C85B965F-A656-088F-084E-2EA05E341899}"/>
              </a:ext>
            </a:extLst>
          </p:cNvPr>
          <p:cNvSpPr txBox="1"/>
          <p:nvPr/>
        </p:nvSpPr>
        <p:spPr>
          <a:xfrm>
            <a:off x="8733182" y="5242972"/>
            <a:ext cx="2846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/>
              <a:t>Distribution function</a:t>
            </a:r>
            <a:endParaRPr lang="en-IN" sz="2400" b="1"/>
          </a:p>
        </p:txBody>
      </p:sp>
    </p:spTree>
    <p:extLst>
      <p:ext uri="{BB962C8B-B14F-4D97-AF65-F5344CB8AC3E}">
        <p14:creationId xmlns:p14="http://schemas.microsoft.com/office/powerpoint/2010/main" val="31520668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3711" y="170237"/>
            <a:ext cx="10515600" cy="1325563"/>
          </a:xfrm>
        </p:spPr>
        <p:txBody>
          <a:bodyPr/>
          <a:lstStyle/>
          <a:p>
            <a:r>
              <a:rPr lang="en-US" b="1"/>
              <a:t>Problem 2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408683"/>
              </p:ext>
            </p:extLst>
          </p:nvPr>
        </p:nvGraphicFramePr>
        <p:xfrm>
          <a:off x="81128" y="1694329"/>
          <a:ext cx="12029744" cy="362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3" imgW="6273720" imgH="1892160" progId="Equation.DSMT4">
                  <p:embed/>
                </p:oleObj>
              </mc:Choice>
              <mc:Fallback>
                <p:oleObj name="Equation" r:id="rId3" imgW="6273720" imgH="18921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128" y="1694329"/>
                        <a:ext cx="12029744" cy="3627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0" y="56582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1358619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3019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B56CC00-6802-9643-840A-06AD1C8DC3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6191" y="2082644"/>
          <a:ext cx="9329531" cy="239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3" imgW="2031840" imgH="520560" progId="Equation.DSMT4">
                  <p:embed/>
                </p:oleObj>
              </mc:Choice>
              <mc:Fallback>
                <p:oleObj name="Equation" r:id="rId3" imgW="2031840" imgH="520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B56CC00-6802-9643-840A-06AD1C8DC3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6191" y="2082644"/>
                        <a:ext cx="9329531" cy="2394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91376BE-6C87-1D50-DD8C-3E670E5F46B8}"/>
              </a:ext>
            </a:extLst>
          </p:cNvPr>
          <p:cNvSpPr txBox="1"/>
          <p:nvPr/>
        </p:nvSpPr>
        <p:spPr>
          <a:xfrm>
            <a:off x="581079" y="5755950"/>
            <a:ext cx="109991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/>
              <a:t>Maxwell Boltzmann speed distribution</a:t>
            </a:r>
            <a:endParaRPr lang="en-IN" sz="5400" dirty="0"/>
          </a:p>
        </p:txBody>
      </p:sp>
      <p:sp>
        <p:nvSpPr>
          <p:cNvPr id="6" name="Half Frame 5">
            <a:extLst>
              <a:ext uri="{FF2B5EF4-FFF2-40B4-BE49-F238E27FC236}">
                <a16:creationId xmlns:a16="http://schemas.microsoft.com/office/drawing/2014/main" id="{DCC4011C-987F-30C0-3BAD-06E370927402}"/>
              </a:ext>
            </a:extLst>
          </p:cNvPr>
          <p:cNvSpPr/>
          <p:nvPr/>
        </p:nvSpPr>
        <p:spPr>
          <a:xfrm>
            <a:off x="742122" y="1569767"/>
            <a:ext cx="954156" cy="3273287"/>
          </a:xfrm>
          <a:prstGeom prst="halfFram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7" name="Half Frame 6">
            <a:extLst>
              <a:ext uri="{FF2B5EF4-FFF2-40B4-BE49-F238E27FC236}">
                <a16:creationId xmlns:a16="http://schemas.microsoft.com/office/drawing/2014/main" id="{41C9B522-4139-8726-C907-33625333C717}"/>
              </a:ext>
            </a:extLst>
          </p:cNvPr>
          <p:cNvSpPr/>
          <p:nvPr/>
        </p:nvSpPr>
        <p:spPr>
          <a:xfrm rot="10800000">
            <a:off x="10071653" y="1643053"/>
            <a:ext cx="954156" cy="3273287"/>
          </a:xfrm>
          <a:prstGeom prst="halfFram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2" name="Left Brace 1">
            <a:extLst>
              <a:ext uri="{FF2B5EF4-FFF2-40B4-BE49-F238E27FC236}">
                <a16:creationId xmlns:a16="http://schemas.microsoft.com/office/drawing/2014/main" id="{B92FB5B5-3A93-332A-8866-C3408BA4521C}"/>
              </a:ext>
            </a:extLst>
          </p:cNvPr>
          <p:cNvSpPr/>
          <p:nvPr/>
        </p:nvSpPr>
        <p:spPr>
          <a:xfrm rot="16200000">
            <a:off x="5705997" y="1386371"/>
            <a:ext cx="1270337" cy="6188765"/>
          </a:xfrm>
          <a:prstGeom prst="leftBrace">
            <a:avLst>
              <a:gd name="adj1" fmla="val 8333"/>
              <a:gd name="adj2" fmla="val 50642"/>
            </a:avLst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E0EB33B3-2B5A-2C62-DF5D-2CCEA0E812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2039" y="5177796"/>
          <a:ext cx="10302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5" imgW="330120" imgH="203040" progId="Equation.DSMT4">
                  <p:embed/>
                </p:oleObj>
              </mc:Choice>
              <mc:Fallback>
                <p:oleObj name="Equation" r:id="rId5" imgW="330120" imgH="20304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id="{E0EB33B3-2B5A-2C62-DF5D-2CCEA0E81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32039" y="5177796"/>
                        <a:ext cx="1030288" cy="6238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B4A0E38-BD6C-FC0E-7E24-8547B0BDE195}"/>
              </a:ext>
            </a:extLst>
          </p:cNvPr>
          <p:cNvCxnSpPr/>
          <p:nvPr/>
        </p:nvCxnSpPr>
        <p:spPr>
          <a:xfrm>
            <a:off x="6962327" y="5486400"/>
            <a:ext cx="18238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C85B965F-A656-088F-084E-2EA05E341899}"/>
              </a:ext>
            </a:extLst>
          </p:cNvPr>
          <p:cNvSpPr txBox="1"/>
          <p:nvPr/>
        </p:nvSpPr>
        <p:spPr>
          <a:xfrm>
            <a:off x="8733182" y="5242972"/>
            <a:ext cx="2846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/>
              <a:t>Distribution function</a:t>
            </a:r>
            <a:endParaRPr lang="en-IN" sz="2400" b="1"/>
          </a:p>
        </p:txBody>
      </p:sp>
    </p:spTree>
    <p:extLst>
      <p:ext uri="{BB962C8B-B14F-4D97-AF65-F5344CB8AC3E}">
        <p14:creationId xmlns:p14="http://schemas.microsoft.com/office/powerpoint/2010/main" val="26894897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3711" y="170237"/>
            <a:ext cx="10515600" cy="1325563"/>
          </a:xfrm>
        </p:spPr>
        <p:txBody>
          <a:bodyPr/>
          <a:lstStyle/>
          <a:p>
            <a:r>
              <a:rPr lang="en-US" b="1"/>
              <a:t>Problem 2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1128" y="1694329"/>
          <a:ext cx="12029744" cy="362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3" imgW="6273720" imgH="1892160" progId="Equation.DSMT4">
                  <p:embed/>
                </p:oleObj>
              </mc:Choice>
              <mc:Fallback>
                <p:oleObj name="Equation" r:id="rId3" imgW="6273720" imgH="1892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128" y="1694329"/>
                        <a:ext cx="12029744" cy="3627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0" y="56582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1358619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AFBC995-287C-987F-1C9E-A73C3CBA1D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368" y="5689832"/>
          <a:ext cx="2211296" cy="1192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5" imgW="1790640" imgH="965160" progId="Equation.DSMT4">
                  <p:embed/>
                </p:oleObj>
              </mc:Choice>
              <mc:Fallback>
                <p:oleObj name="Equation" r:id="rId5" imgW="1790640" imgH="965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AFBC995-287C-987F-1C9E-A73C3CBA1D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368" y="5689832"/>
                        <a:ext cx="2211296" cy="1192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F52388A-C69F-DDFF-A49E-E780C528F2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9151" y="5239115"/>
          <a:ext cx="1859038" cy="354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7" imgW="1333440" imgH="253800" progId="Equation.DSMT4">
                  <p:embed/>
                </p:oleObj>
              </mc:Choice>
              <mc:Fallback>
                <p:oleObj name="Equation" r:id="rId7" imgW="133344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F52388A-C69F-DDFF-A49E-E780C528F2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9151" y="5239115"/>
                        <a:ext cx="1859038" cy="354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47A155E-DDE0-770F-F320-7BDEF9BB31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4611" y="5994039"/>
          <a:ext cx="946533" cy="54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9" imgW="799920" imgH="457200" progId="Equation.DSMT4">
                  <p:embed/>
                </p:oleObj>
              </mc:Choice>
              <mc:Fallback>
                <p:oleObj name="Equation" r:id="rId9" imgW="79992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47A155E-DDE0-770F-F320-7BDEF9BB31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34611" y="5994039"/>
                        <a:ext cx="946533" cy="540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0CCDFBC-C4E8-3D2E-76CC-A9990454D3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8328" y="5804804"/>
          <a:ext cx="2509672" cy="95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11" imgW="1333440" imgH="507960" progId="Equation.DSMT4">
                  <p:embed/>
                </p:oleObj>
              </mc:Choice>
              <mc:Fallback>
                <p:oleObj name="Equation" r:id="rId11" imgW="1333440" imgH="507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0CCDFBC-C4E8-3D2E-76CC-A9990454D3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48328" y="5804804"/>
                        <a:ext cx="2509672" cy="95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3">
            <a:extLst>
              <a:ext uri="{FF2B5EF4-FFF2-40B4-BE49-F238E27FC236}">
                <a16:creationId xmlns:a16="http://schemas.microsoft.com/office/drawing/2014/main" id="{70B1AE92-E2A3-9B1F-FBB1-06FEE41D7B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88488" y="1505223"/>
          <a:ext cx="1339776" cy="1201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13" imgW="1002960" imgH="914400" progId="Equation.DSMT4">
                  <p:embed/>
                </p:oleObj>
              </mc:Choice>
              <mc:Fallback>
                <p:oleObj name="Equation" r:id="rId13" imgW="1002960" imgH="914400" progId="Equation.DSMT4">
                  <p:embed/>
                  <p:pic>
                    <p:nvPicPr>
                      <p:cNvPr id="10" name="Object 83">
                        <a:extLst>
                          <a:ext uri="{FF2B5EF4-FFF2-40B4-BE49-F238E27FC236}">
                            <a16:creationId xmlns:a16="http://schemas.microsoft.com/office/drawing/2014/main" id="{70B1AE92-E2A3-9B1F-FBB1-06FEE41D7B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88488" y="1505223"/>
                        <a:ext cx="1339776" cy="120139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3">
            <a:extLst>
              <a:ext uri="{FF2B5EF4-FFF2-40B4-BE49-F238E27FC236}">
                <a16:creationId xmlns:a16="http://schemas.microsoft.com/office/drawing/2014/main" id="{9291FAB3-1A57-F8F8-AE9B-4D408B328B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05963" y="2771775"/>
          <a:ext cx="225901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15" imgW="1714320" imgH="914400" progId="Equation.DSMT4">
                  <p:embed/>
                </p:oleObj>
              </mc:Choice>
              <mc:Fallback>
                <p:oleObj name="Equation" r:id="rId15" imgW="1714320" imgH="914400" progId="Equation.DSMT4">
                  <p:embed/>
                  <p:pic>
                    <p:nvPicPr>
                      <p:cNvPr id="11" name="Object 83">
                        <a:extLst>
                          <a:ext uri="{FF2B5EF4-FFF2-40B4-BE49-F238E27FC236}">
                            <a16:creationId xmlns:a16="http://schemas.microsoft.com/office/drawing/2014/main" id="{9291FAB3-1A57-F8F8-AE9B-4D408B328B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605963" y="2771775"/>
                        <a:ext cx="2259012" cy="11811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2" name="Ink 11"/>
              <p14:cNvContentPartPr/>
              <p14:nvPr/>
            </p14:nvContentPartPr>
            <p14:xfrm>
              <a:off x="2953800" y="216720"/>
              <a:ext cx="9097560" cy="640080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941560" y="204480"/>
                <a:ext cx="9118440" cy="6415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44020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D222B-3CFD-EE12-220E-07CABE55E7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739" y="57874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sz="4800" b="1"/>
              <a:t>(a) Complete Analysis of distribution function</a:t>
            </a:r>
            <a:endParaRPr lang="en-IN" sz="4800" b="1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77772F61-1121-4F81-8AE5-4BAB2DD6E0E4}"/>
              </a:ext>
            </a:extLst>
          </p:cNvPr>
          <p:cNvCxnSpPr/>
          <p:nvPr/>
        </p:nvCxnSpPr>
        <p:spPr>
          <a:xfrm flipH="1" flipV="1">
            <a:off x="2517913" y="1603513"/>
            <a:ext cx="0" cy="3644348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DB6E56F-50E7-8A8A-D9A6-9687773A77C0}"/>
              </a:ext>
            </a:extLst>
          </p:cNvPr>
          <p:cNvCxnSpPr/>
          <p:nvPr/>
        </p:nvCxnSpPr>
        <p:spPr>
          <a:xfrm>
            <a:off x="2504661" y="5208105"/>
            <a:ext cx="6308035" cy="0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B61F694D-BB98-370D-D4E0-64FCA80F71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739" y="2958548"/>
          <a:ext cx="1542868" cy="93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id="{B61F694D-BB98-370D-D4E0-64FCA80F7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5739" y="2958548"/>
                        <a:ext cx="1542868" cy="93427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2DD5A36D-F843-171F-4EAE-DD75CBD78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6646" y="5541865"/>
          <a:ext cx="749024" cy="90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5" imgW="114120" imgH="139680" progId="Equation.DSMT4">
                  <p:embed/>
                </p:oleObj>
              </mc:Choice>
              <mc:Fallback>
                <p:oleObj name="Equation" r:id="rId5" imgW="114120" imgH="139680" progId="Equation.DSMT4">
                  <p:embed/>
                  <p:pic>
                    <p:nvPicPr>
                      <p:cNvPr id="9" name="Object 83">
                        <a:extLst>
                          <a:ext uri="{FF2B5EF4-FFF2-40B4-BE49-F238E27FC236}">
                            <a16:creationId xmlns:a16="http://schemas.microsoft.com/office/drawing/2014/main" id="{2DD5A36D-F843-171F-4EAE-DD75CBD787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6646" y="5541865"/>
                        <a:ext cx="749024" cy="90215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3858B6B-4909-4717-3C54-671339B58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9654" y="1100276"/>
          <a:ext cx="484961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7" imgW="1904760" imgH="520560" progId="Equation.DSMT4">
                  <p:embed/>
                </p:oleObj>
              </mc:Choice>
              <mc:Fallback>
                <p:oleObj name="Equation" r:id="rId7" imgW="1904760" imgH="520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3858B6B-4909-4717-3C54-671339B589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9654" y="1100276"/>
                        <a:ext cx="4849618" cy="13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62566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D222B-3CFD-EE12-220E-07CABE55E7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739" y="57874"/>
            <a:ext cx="10515600" cy="1325563"/>
          </a:xfrm>
        </p:spPr>
        <p:txBody>
          <a:bodyPr>
            <a:normAutofit/>
          </a:bodyPr>
          <a:lstStyle/>
          <a:p>
            <a:r>
              <a:rPr lang="en-US" sz="4800" b="1"/>
              <a:t>Complete Analysis of distribution function</a:t>
            </a:r>
            <a:endParaRPr lang="en-IN" sz="4800" b="1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77772F61-1121-4F81-8AE5-4BAB2DD6E0E4}"/>
              </a:ext>
            </a:extLst>
          </p:cNvPr>
          <p:cNvCxnSpPr/>
          <p:nvPr/>
        </p:nvCxnSpPr>
        <p:spPr>
          <a:xfrm flipH="1" flipV="1">
            <a:off x="2517913" y="1603513"/>
            <a:ext cx="0" cy="3644348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DB6E56F-50E7-8A8A-D9A6-9687773A77C0}"/>
              </a:ext>
            </a:extLst>
          </p:cNvPr>
          <p:cNvCxnSpPr/>
          <p:nvPr/>
        </p:nvCxnSpPr>
        <p:spPr>
          <a:xfrm>
            <a:off x="2504661" y="5208105"/>
            <a:ext cx="6308035" cy="0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B61F694D-BB98-370D-D4E0-64FCA80F71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739" y="2958548"/>
          <a:ext cx="1542868" cy="93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id="{B61F694D-BB98-370D-D4E0-64FCA80F7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5739" y="2958548"/>
                        <a:ext cx="1542868" cy="93427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2DD5A36D-F843-171F-4EAE-DD75CBD78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6646" y="5554744"/>
          <a:ext cx="749024" cy="90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5" imgW="114120" imgH="139680" progId="Equation.DSMT4">
                  <p:embed/>
                </p:oleObj>
              </mc:Choice>
              <mc:Fallback>
                <p:oleObj name="Equation" r:id="rId5" imgW="114120" imgH="139680" progId="Equation.DSMT4">
                  <p:embed/>
                  <p:pic>
                    <p:nvPicPr>
                      <p:cNvPr id="9" name="Object 83">
                        <a:extLst>
                          <a:ext uri="{FF2B5EF4-FFF2-40B4-BE49-F238E27FC236}">
                            <a16:creationId xmlns:a16="http://schemas.microsoft.com/office/drawing/2014/main" id="{2DD5A36D-F843-171F-4EAE-DD75CBD787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6646" y="5554744"/>
                        <a:ext cx="749024" cy="90215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3858B6B-4909-4717-3C54-671339B58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9654" y="1100276"/>
          <a:ext cx="484961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7" imgW="1904760" imgH="520560" progId="Equation.DSMT4">
                  <p:embed/>
                </p:oleObj>
              </mc:Choice>
              <mc:Fallback>
                <p:oleObj name="Equation" r:id="rId7" imgW="1904760" imgH="520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3858B6B-4909-4717-3C54-671339B589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9654" y="1100276"/>
                        <a:ext cx="4849618" cy="13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74E0D765-51FD-C0AC-46B9-F7ADB29A09CA}"/>
                  </a:ext>
                </a:extLst>
              </p14:cNvPr>
              <p14:cNvContentPartPr/>
              <p14:nvPr/>
            </p14:nvContentPartPr>
            <p14:xfrm>
              <a:off x="2562840" y="1901880"/>
              <a:ext cx="8894160" cy="32598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74E0D765-51FD-C0AC-46B9-F7ADB29A09CA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553480" y="1892520"/>
                <a:ext cx="8912880" cy="3278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673116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B914EC-254B-028D-7794-E6AEBCCC02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50217" y="0"/>
            <a:ext cx="10515600" cy="1325563"/>
          </a:xfrm>
        </p:spPr>
        <p:txBody>
          <a:bodyPr/>
          <a:lstStyle/>
          <a:p>
            <a:r>
              <a:rPr lang="en-US" b="1"/>
              <a:t>(b) With temperature</a:t>
            </a:r>
            <a:endParaRPr lang="en-IN" b="1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910D616A-1C07-41EF-47DA-0ADC0424C172}"/>
              </a:ext>
            </a:extLst>
          </p:cNvPr>
          <p:cNvCxnSpPr/>
          <p:nvPr/>
        </p:nvCxnSpPr>
        <p:spPr>
          <a:xfrm flipH="1" flipV="1">
            <a:off x="2517913" y="1603513"/>
            <a:ext cx="0" cy="3644348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01CDAF8-CDBC-C0E3-58A2-209F66081AB3}"/>
              </a:ext>
            </a:extLst>
          </p:cNvPr>
          <p:cNvCxnSpPr/>
          <p:nvPr/>
        </p:nvCxnSpPr>
        <p:spPr>
          <a:xfrm>
            <a:off x="2504661" y="5208105"/>
            <a:ext cx="6308035" cy="0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D5C7E091-8CE1-C7C2-FE52-EFD2472002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739" y="2958548"/>
          <a:ext cx="1542868" cy="93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6" name="Object 83">
                        <a:extLst>
                          <a:ext uri="{FF2B5EF4-FFF2-40B4-BE49-F238E27FC236}">
                            <a16:creationId xmlns:a16="http://schemas.microsoft.com/office/drawing/2014/main" id="{D5C7E091-8CE1-C7C2-FE52-EFD2472002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5739" y="2958548"/>
                        <a:ext cx="1542868" cy="93427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0A241ADC-B707-9130-654E-78B66A3A4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6646" y="5528986"/>
          <a:ext cx="749024" cy="90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5" imgW="114120" imgH="139680" progId="Equation.DSMT4">
                  <p:embed/>
                </p:oleObj>
              </mc:Choice>
              <mc:Fallback>
                <p:oleObj name="Equation" r:id="rId5" imgW="114120" imgH="139680" progId="Equation.DSMT4">
                  <p:embed/>
                  <p:pic>
                    <p:nvPicPr>
                      <p:cNvPr id="7" name="Object 83">
                        <a:extLst>
                          <a:ext uri="{FF2B5EF4-FFF2-40B4-BE49-F238E27FC236}">
                            <a16:creationId xmlns:a16="http://schemas.microsoft.com/office/drawing/2014/main" id="{0A241ADC-B707-9130-654E-78B66A3A4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6646" y="5528986"/>
                        <a:ext cx="749024" cy="90215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A6E2D3A7-69E2-0DCF-C79F-E376338F69DA}"/>
                  </a:ext>
                </a:extLst>
              </p14:cNvPr>
              <p14:cNvContentPartPr/>
              <p14:nvPr/>
            </p14:nvContentPartPr>
            <p14:xfrm>
              <a:off x="2553840" y="928800"/>
              <a:ext cx="9626760" cy="424188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A6E2D3A7-69E2-0DCF-C79F-E376338F69DA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544480" y="919440"/>
                <a:ext cx="9645480" cy="426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955478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D222B-3CFD-EE12-220E-07CABE55E7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739" y="57874"/>
            <a:ext cx="10515600" cy="1325563"/>
          </a:xfrm>
        </p:spPr>
        <p:txBody>
          <a:bodyPr>
            <a:normAutofit/>
          </a:bodyPr>
          <a:lstStyle/>
          <a:p>
            <a:r>
              <a:rPr lang="en-US" sz="4800" b="1"/>
              <a:t>(c) Most Probable speed</a:t>
            </a:r>
            <a:endParaRPr lang="en-IN" sz="4800" b="1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77772F61-1121-4F81-8AE5-4BAB2DD6E0E4}"/>
              </a:ext>
            </a:extLst>
          </p:cNvPr>
          <p:cNvCxnSpPr/>
          <p:nvPr/>
        </p:nvCxnSpPr>
        <p:spPr>
          <a:xfrm flipH="1" flipV="1">
            <a:off x="2517913" y="1603513"/>
            <a:ext cx="0" cy="3644348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DB6E56F-50E7-8A8A-D9A6-9687773A77C0}"/>
              </a:ext>
            </a:extLst>
          </p:cNvPr>
          <p:cNvCxnSpPr/>
          <p:nvPr/>
        </p:nvCxnSpPr>
        <p:spPr>
          <a:xfrm>
            <a:off x="2504661" y="5208105"/>
            <a:ext cx="6308035" cy="0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B61F694D-BB98-370D-D4E0-64FCA80F71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739" y="2958548"/>
          <a:ext cx="1542868" cy="93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id="{B61F694D-BB98-370D-D4E0-64FCA80F7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5739" y="2958548"/>
                        <a:ext cx="1542868" cy="93427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2DD5A36D-F843-171F-4EAE-DD75CBD78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6646" y="5528986"/>
          <a:ext cx="749024" cy="90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5" imgW="114120" imgH="139680" progId="Equation.DSMT4">
                  <p:embed/>
                </p:oleObj>
              </mc:Choice>
              <mc:Fallback>
                <p:oleObj name="Equation" r:id="rId5" imgW="114120" imgH="139680" progId="Equation.DSMT4">
                  <p:embed/>
                  <p:pic>
                    <p:nvPicPr>
                      <p:cNvPr id="9" name="Object 83">
                        <a:extLst>
                          <a:ext uri="{FF2B5EF4-FFF2-40B4-BE49-F238E27FC236}">
                            <a16:creationId xmlns:a16="http://schemas.microsoft.com/office/drawing/2014/main" id="{2DD5A36D-F843-171F-4EAE-DD75CBD787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6646" y="5528986"/>
                        <a:ext cx="749024" cy="90215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3858B6B-4909-4717-3C54-671339B58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9654" y="1100276"/>
          <a:ext cx="484961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7" imgW="1904760" imgH="520560" progId="Equation.DSMT4">
                  <p:embed/>
                </p:oleObj>
              </mc:Choice>
              <mc:Fallback>
                <p:oleObj name="Equation" r:id="rId7" imgW="1904760" imgH="520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3858B6B-4909-4717-3C54-671339B589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9654" y="1100276"/>
                        <a:ext cx="4849618" cy="13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069FF380-F771-9826-A908-68994E1AB1B9}"/>
                  </a:ext>
                </a:extLst>
              </p14:cNvPr>
              <p14:cNvContentPartPr/>
              <p14:nvPr/>
            </p14:nvContentPartPr>
            <p14:xfrm>
              <a:off x="2553840" y="2678760"/>
              <a:ext cx="6278040" cy="25455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069FF380-F771-9826-A908-68994E1AB1B9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544480" y="2669400"/>
                <a:ext cx="6296760" cy="25642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1" name="Object 83">
            <a:extLst>
              <a:ext uri="{FF2B5EF4-FFF2-40B4-BE49-F238E27FC236}">
                <a16:creationId xmlns:a16="http://schemas.microsoft.com/office/drawing/2014/main" id="{1C5F5683-3BF9-35A0-B168-0E3A3D3412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3475" y="3034747"/>
          <a:ext cx="2761210" cy="139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11" imgW="863280" imgH="444240" progId="Equation.DSMT4">
                  <p:embed/>
                </p:oleObj>
              </mc:Choice>
              <mc:Fallback>
                <p:oleObj name="Equation" r:id="rId11" imgW="863280" imgH="444240" progId="Equation.DSMT4">
                  <p:embed/>
                  <p:pic>
                    <p:nvPicPr>
                      <p:cNvPr id="11" name="Object 83">
                        <a:extLst>
                          <a:ext uri="{FF2B5EF4-FFF2-40B4-BE49-F238E27FC236}">
                            <a16:creationId xmlns:a16="http://schemas.microsoft.com/office/drawing/2014/main" id="{1C5F5683-3BF9-35A0-B168-0E3A3D3412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73475" y="3034747"/>
                        <a:ext cx="2761210" cy="1397409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8F7F15A0-B131-92DE-E802-9000021BC658}"/>
              </a:ext>
            </a:extLst>
          </p:cNvPr>
          <p:cNvSpPr txBox="1"/>
          <p:nvPr/>
        </p:nvSpPr>
        <p:spPr>
          <a:xfrm>
            <a:off x="6854717" y="5723946"/>
            <a:ext cx="47075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 b="1"/>
              <a:t>Most probable speed</a:t>
            </a:r>
            <a:endParaRPr lang="en-IN" sz="4000" b="1"/>
          </a:p>
        </p:txBody>
      </p:sp>
    </p:spTree>
    <p:extLst>
      <p:ext uri="{BB962C8B-B14F-4D97-AF65-F5344CB8AC3E}">
        <p14:creationId xmlns:p14="http://schemas.microsoft.com/office/powerpoint/2010/main" val="4839389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D222B-3CFD-EE12-220E-07CABE55E7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739" y="57874"/>
            <a:ext cx="10515600" cy="1325563"/>
          </a:xfrm>
        </p:spPr>
        <p:txBody>
          <a:bodyPr>
            <a:normAutofit/>
          </a:bodyPr>
          <a:lstStyle/>
          <a:p>
            <a:r>
              <a:rPr lang="en-US" sz="4800" b="1"/>
              <a:t>Complete Analysis of distribution function</a:t>
            </a:r>
            <a:endParaRPr lang="en-IN" sz="4800" b="1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77772F61-1121-4F81-8AE5-4BAB2DD6E0E4}"/>
              </a:ext>
            </a:extLst>
          </p:cNvPr>
          <p:cNvCxnSpPr/>
          <p:nvPr/>
        </p:nvCxnSpPr>
        <p:spPr>
          <a:xfrm flipH="1" flipV="1">
            <a:off x="2517913" y="1603513"/>
            <a:ext cx="0" cy="3644348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DB6E56F-50E7-8A8A-D9A6-9687773A77C0}"/>
              </a:ext>
            </a:extLst>
          </p:cNvPr>
          <p:cNvCxnSpPr/>
          <p:nvPr/>
        </p:nvCxnSpPr>
        <p:spPr>
          <a:xfrm>
            <a:off x="2504661" y="5208105"/>
            <a:ext cx="6308035" cy="0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B61F694D-BB98-370D-D4E0-64FCA80F71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739" y="2958548"/>
          <a:ext cx="1542868" cy="93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id="{B61F694D-BB98-370D-D4E0-64FCA80F7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5739" y="2958548"/>
                        <a:ext cx="1542868" cy="93427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2DD5A36D-F843-171F-4EAE-DD75CBD78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6646" y="5528986"/>
          <a:ext cx="749024" cy="90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5" imgW="114120" imgH="139680" progId="Equation.DSMT4">
                  <p:embed/>
                </p:oleObj>
              </mc:Choice>
              <mc:Fallback>
                <p:oleObj name="Equation" r:id="rId5" imgW="114120" imgH="139680" progId="Equation.DSMT4">
                  <p:embed/>
                  <p:pic>
                    <p:nvPicPr>
                      <p:cNvPr id="9" name="Object 83">
                        <a:extLst>
                          <a:ext uri="{FF2B5EF4-FFF2-40B4-BE49-F238E27FC236}">
                            <a16:creationId xmlns:a16="http://schemas.microsoft.com/office/drawing/2014/main" id="{2DD5A36D-F843-171F-4EAE-DD75CBD787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6646" y="5528986"/>
                        <a:ext cx="749024" cy="90215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3858B6B-4909-4717-3C54-671339B58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9654" y="1100276"/>
          <a:ext cx="484961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7" imgW="1904760" imgH="520560" progId="Equation.DSMT4">
                  <p:embed/>
                </p:oleObj>
              </mc:Choice>
              <mc:Fallback>
                <p:oleObj name="Equation" r:id="rId7" imgW="1904760" imgH="520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3858B6B-4909-4717-3C54-671339B589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9654" y="1100276"/>
                        <a:ext cx="4849618" cy="13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9B7774F6-76E2-C620-AA95-1C4DB1212635}"/>
                  </a:ext>
                </a:extLst>
              </p14:cNvPr>
              <p14:cNvContentPartPr/>
              <p14:nvPr/>
            </p14:nvContentPartPr>
            <p14:xfrm>
              <a:off x="2553840" y="2580840"/>
              <a:ext cx="9376560" cy="34916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9B7774F6-76E2-C620-AA95-1C4DB1212635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544480" y="2571480"/>
                <a:ext cx="9395280" cy="351036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0" y="5373980"/>
          <a:ext cx="276066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11" imgW="863280" imgH="444240" progId="Equation.DSMT4">
                  <p:embed/>
                </p:oleObj>
              </mc:Choice>
              <mc:Fallback>
                <p:oleObj name="Equation" r:id="rId11" imgW="863280" imgH="4442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0" y="5373980"/>
                        <a:ext cx="2760662" cy="13970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7378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CE1BF5-2386-12E1-E5E2-B2056A36C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2096" y="824664"/>
            <a:ext cx="10515600" cy="1325563"/>
          </a:xfrm>
        </p:spPr>
        <p:txBody>
          <a:bodyPr/>
          <a:lstStyle/>
          <a:p>
            <a:r>
              <a:rPr lang="en-US" b="1"/>
              <a:t>Average </a:t>
            </a:r>
            <a:br>
              <a:rPr lang="en-US" b="1"/>
            </a:br>
            <a:r>
              <a:rPr lang="en-US" b="1"/>
              <a:t>speed</a:t>
            </a:r>
            <a:endParaRPr lang="en-IN" b="1"/>
          </a:p>
        </p:txBody>
      </p:sp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2307CE02-12AC-7E33-6625-05542FA164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4957" y="0"/>
          <a:ext cx="5115339" cy="2876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3" imgW="1600200" imgH="914400" progId="Equation.DSMT4">
                  <p:embed/>
                </p:oleObj>
              </mc:Choice>
              <mc:Fallback>
                <p:oleObj name="Equation" r:id="rId3" imgW="1600200" imgH="91440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id="{2307CE02-12AC-7E33-6625-05542FA164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4957" y="0"/>
                        <a:ext cx="5115339" cy="287632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65C05FE-021A-A279-46D0-4233081DA5EF}"/>
              </a:ext>
            </a:extLst>
          </p:cNvPr>
          <p:cNvSpPr txBox="1"/>
          <p:nvPr/>
        </p:nvSpPr>
        <p:spPr>
          <a:xfrm>
            <a:off x="408424" y="3052371"/>
            <a:ext cx="62098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/>
              <a:t>Root mean square speed (RMS)</a:t>
            </a:r>
            <a:endParaRPr lang="en-IN" sz="3600" b="1"/>
          </a:p>
        </p:txBody>
      </p:sp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125E8239-0258-1105-B89A-F4A24988C0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1230" y="3752165"/>
          <a:ext cx="6156325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5" imgW="1904760" imgH="914400" progId="Equation.DSMT4">
                  <p:embed/>
                </p:oleObj>
              </mc:Choice>
              <mc:Fallback>
                <p:oleObj name="Equation" r:id="rId5" imgW="1904760" imgH="914400" progId="Equation.DSMT4">
                  <p:embed/>
                  <p:pic>
                    <p:nvPicPr>
                      <p:cNvPr id="6" name="Object 83">
                        <a:extLst>
                          <a:ext uri="{FF2B5EF4-FFF2-40B4-BE49-F238E27FC236}">
                            <a16:creationId xmlns:a16="http://schemas.microsoft.com/office/drawing/2014/main" id="{125E8239-0258-1105-B89A-F4A24988C0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1230" y="3752165"/>
                        <a:ext cx="6156325" cy="28987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8424" y="12878"/>
            <a:ext cx="705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/>
              <a:t>(d)</a:t>
            </a:r>
            <a:endParaRPr lang="en-IN" sz="360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852111" y="841419"/>
          <a:ext cx="3590925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7" imgW="1333440" imgH="507960" progId="Equation.DSMT4">
                  <p:embed/>
                </p:oleObj>
              </mc:Choice>
              <mc:Fallback>
                <p:oleObj name="Equation" r:id="rId7" imgW="1333440" imgH="507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52111" y="841419"/>
                        <a:ext cx="3590925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65895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60690A-F734-8C78-9DED-409295658E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27AE04-B636-BC2C-A695-6B4AF5F627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75040" y="285120"/>
              <a:ext cx="11541960" cy="6411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0280" y="269640"/>
                <a:ext cx="11564640" cy="6441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95301041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D222B-3CFD-EE12-220E-07CABE55E7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739" y="57874"/>
            <a:ext cx="10515600" cy="1325563"/>
          </a:xfrm>
        </p:spPr>
        <p:txBody>
          <a:bodyPr>
            <a:normAutofit/>
          </a:bodyPr>
          <a:lstStyle/>
          <a:p>
            <a:r>
              <a:rPr lang="en-US" sz="4800" b="1"/>
              <a:t>(e) A comparison</a:t>
            </a:r>
            <a:endParaRPr lang="en-IN" sz="4800" b="1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77772F61-1121-4F81-8AE5-4BAB2DD6E0E4}"/>
              </a:ext>
            </a:extLst>
          </p:cNvPr>
          <p:cNvCxnSpPr/>
          <p:nvPr/>
        </p:nvCxnSpPr>
        <p:spPr>
          <a:xfrm flipH="1" flipV="1">
            <a:off x="2517913" y="1603513"/>
            <a:ext cx="0" cy="3644348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DB6E56F-50E7-8A8A-D9A6-9687773A77C0}"/>
              </a:ext>
            </a:extLst>
          </p:cNvPr>
          <p:cNvCxnSpPr/>
          <p:nvPr/>
        </p:nvCxnSpPr>
        <p:spPr>
          <a:xfrm>
            <a:off x="2504661" y="5208105"/>
            <a:ext cx="6308035" cy="0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B61F694D-BB98-370D-D4E0-64FCA80F71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739" y="2958548"/>
          <a:ext cx="1542868" cy="93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id="{B61F694D-BB98-370D-D4E0-64FCA80F7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5739" y="2958548"/>
                        <a:ext cx="1542868" cy="93427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2DD5A36D-F843-171F-4EAE-DD75CBD78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6646" y="5528986"/>
          <a:ext cx="749024" cy="90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5" imgW="114120" imgH="139680" progId="Equation.DSMT4">
                  <p:embed/>
                </p:oleObj>
              </mc:Choice>
              <mc:Fallback>
                <p:oleObj name="Equation" r:id="rId5" imgW="114120" imgH="139680" progId="Equation.DSMT4">
                  <p:embed/>
                  <p:pic>
                    <p:nvPicPr>
                      <p:cNvPr id="9" name="Object 83">
                        <a:extLst>
                          <a:ext uri="{FF2B5EF4-FFF2-40B4-BE49-F238E27FC236}">
                            <a16:creationId xmlns:a16="http://schemas.microsoft.com/office/drawing/2014/main" id="{2DD5A36D-F843-171F-4EAE-DD75CBD787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6646" y="5528986"/>
                        <a:ext cx="749024" cy="90215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069FF380-F771-9826-A908-68994E1AB1B9}"/>
                  </a:ext>
                </a:extLst>
              </p14:cNvPr>
              <p14:cNvContentPartPr/>
              <p14:nvPr/>
            </p14:nvContentPartPr>
            <p14:xfrm>
              <a:off x="2553840" y="2678760"/>
              <a:ext cx="6278040" cy="25455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069FF380-F771-9826-A908-68994E1AB1B9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544480" y="2669400"/>
                <a:ext cx="6296760" cy="25642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1" name="Object 83">
            <a:extLst>
              <a:ext uri="{FF2B5EF4-FFF2-40B4-BE49-F238E27FC236}">
                <a16:creationId xmlns:a16="http://schemas.microsoft.com/office/drawing/2014/main" id="{1C5F5683-3BF9-35A0-B168-0E3A3D3412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16473" y="44271"/>
          <a:ext cx="2719388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9" imgW="850680" imgH="444240" progId="Equation.DSMT4">
                  <p:embed/>
                </p:oleObj>
              </mc:Choice>
              <mc:Fallback>
                <p:oleObj name="Equation" r:id="rId9" imgW="850680" imgH="444240" progId="Equation.DSMT4">
                  <p:embed/>
                  <p:pic>
                    <p:nvPicPr>
                      <p:cNvPr id="11" name="Object 83">
                        <a:extLst>
                          <a:ext uri="{FF2B5EF4-FFF2-40B4-BE49-F238E27FC236}">
                            <a16:creationId xmlns:a16="http://schemas.microsoft.com/office/drawing/2014/main" id="{1C5F5683-3BF9-35A0-B168-0E3A3D3412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16473" y="44271"/>
                        <a:ext cx="2719388" cy="13985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3">
            <a:extLst>
              <a:ext uri="{FF2B5EF4-FFF2-40B4-BE49-F238E27FC236}">
                <a16:creationId xmlns:a16="http://schemas.microsoft.com/office/drawing/2014/main" id="{3892EA39-E75F-94BC-DCF6-7015384D43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09018" y="1455811"/>
          <a:ext cx="2760662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11" imgW="863280" imgH="444240" progId="Equation.DSMT4">
                  <p:embed/>
                </p:oleObj>
              </mc:Choice>
              <mc:Fallback>
                <p:oleObj name="Equation" r:id="rId11" imgW="863280" imgH="444240" progId="Equation.DSMT4">
                  <p:embed/>
                  <p:pic>
                    <p:nvPicPr>
                      <p:cNvPr id="13" name="Object 83">
                        <a:extLst>
                          <a:ext uri="{FF2B5EF4-FFF2-40B4-BE49-F238E27FC236}">
                            <a16:creationId xmlns:a16="http://schemas.microsoft.com/office/drawing/2014/main" id="{3892EA39-E75F-94BC-DCF6-7015384D43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09018" y="1455811"/>
                        <a:ext cx="2760662" cy="13985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3">
            <a:extLst>
              <a:ext uri="{FF2B5EF4-FFF2-40B4-BE49-F238E27FC236}">
                <a16:creationId xmlns:a16="http://schemas.microsoft.com/office/drawing/2014/main" id="{7B6EED1E-3CA9-7999-ACEC-C291654161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08470" y="2861131"/>
          <a:ext cx="2761210" cy="1299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13" imgW="952200" imgH="444240" progId="Equation.DSMT4">
                  <p:embed/>
                </p:oleObj>
              </mc:Choice>
              <mc:Fallback>
                <p:oleObj name="Equation" r:id="rId13" imgW="952200" imgH="444240" progId="Equation.DSMT4">
                  <p:embed/>
                  <p:pic>
                    <p:nvPicPr>
                      <p:cNvPr id="14" name="Object 83">
                        <a:extLst>
                          <a:ext uri="{FF2B5EF4-FFF2-40B4-BE49-F238E27FC236}">
                            <a16:creationId xmlns:a16="http://schemas.microsoft.com/office/drawing/2014/main" id="{7B6EED1E-3CA9-7999-ACEC-C291654161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08470" y="2861131"/>
                        <a:ext cx="2761210" cy="129999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1A0A0741-7EF7-96B7-E5A5-4A90C0FC5FC9}"/>
                  </a:ext>
                </a:extLst>
              </p14:cNvPr>
              <p14:cNvContentPartPr/>
              <p14:nvPr/>
            </p14:nvContentPartPr>
            <p14:xfrm>
              <a:off x="5447160" y="3089520"/>
              <a:ext cx="1080720" cy="21524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1A0A0741-7EF7-96B7-E5A5-4A90C0FC5FC9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437800" y="3080160"/>
                <a:ext cx="1099440" cy="2171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976946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1079" y="159063"/>
            <a:ext cx="10515600" cy="1325563"/>
          </a:xfrm>
        </p:spPr>
        <p:txBody>
          <a:bodyPr/>
          <a:lstStyle/>
          <a:p>
            <a:r>
              <a:rPr lang="en-US" b="1"/>
              <a:t>Problem 3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-41275" y="1806575"/>
          <a:ext cx="123555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3" imgW="5117760" imgH="482400" progId="Equation.DSMT4">
                  <p:embed/>
                </p:oleObj>
              </mc:Choice>
              <mc:Fallback>
                <p:oleObj name="Equation" r:id="rId3" imgW="511776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41275" y="1806575"/>
                        <a:ext cx="12355513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4294" y="370535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294" y="1362994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812520" y="3399120"/>
              <a:ext cx="10460520" cy="33764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04240" y="3386520"/>
                <a:ext cx="10473480" cy="3403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714992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ution:</a:t>
            </a:r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17875" y="387350"/>
          <a:ext cx="82470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Equation" r:id="rId3" imgW="4800600" imgH="457200" progId="Equation.DSMT4">
                  <p:embed/>
                </p:oleObj>
              </mc:Choice>
              <mc:Fallback>
                <p:oleObj name="Equation" r:id="rId3" imgW="480060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7875" y="387350"/>
                        <a:ext cx="824706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1881360" y="1214280"/>
              <a:ext cx="8858520" cy="54536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872000" y="1204920"/>
                <a:ext cx="8877240" cy="5472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885228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076" y="352246"/>
            <a:ext cx="10515600" cy="1325563"/>
          </a:xfrm>
        </p:spPr>
        <p:txBody>
          <a:bodyPr/>
          <a:lstStyle/>
          <a:p>
            <a:r>
              <a:rPr lang="en-US"/>
              <a:t>Solution:</a:t>
            </a:r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84538" y="387350"/>
          <a:ext cx="83105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3" imgW="4838400" imgH="457200" progId="Equation.DSMT4">
                  <p:embed/>
                </p:oleObj>
              </mc:Choice>
              <mc:Fallback>
                <p:oleObj name="Equation" r:id="rId3" imgW="483840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4538" y="387350"/>
                        <a:ext cx="831056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74938" y="1539875"/>
          <a:ext cx="8551862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5" imgW="2984400" imgH="457200" progId="Equation.DSMT4">
                  <p:embed/>
                </p:oleObj>
              </mc:Choice>
              <mc:Fallback>
                <p:oleObj name="Equation" r:id="rId5" imgW="298440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4938" y="1539875"/>
                        <a:ext cx="8551862" cy="12890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06950" y="2909888"/>
          <a:ext cx="33845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7" imgW="1180800" imgH="241200" progId="Equation.DSMT4">
                  <p:embed/>
                </p:oleObj>
              </mc:Choice>
              <mc:Fallback>
                <p:oleObj name="Equation" r:id="rId7" imgW="118080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6950" y="2909888"/>
                        <a:ext cx="3384550" cy="6810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" name="Ink 5"/>
              <p14:cNvContentPartPr/>
              <p14:nvPr/>
            </p14:nvContentPartPr>
            <p14:xfrm>
              <a:off x="341875" y="3126365"/>
              <a:ext cx="5420520" cy="32061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32515" y="3117005"/>
                <a:ext cx="5439240" cy="32248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57913" y="4127500"/>
          <a:ext cx="4876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11" imgW="1968480" imgH="736560" progId="Equation.DSMT4">
                  <p:embed/>
                </p:oleObj>
              </mc:Choice>
              <mc:Fallback>
                <p:oleObj name="Equation" r:id="rId11" imgW="1968480" imgH="736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57913" y="4127500"/>
                        <a:ext cx="4876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31044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1079" y="159063"/>
            <a:ext cx="10515600" cy="1325563"/>
          </a:xfrm>
        </p:spPr>
        <p:txBody>
          <a:bodyPr/>
          <a:lstStyle/>
          <a:p>
            <a:r>
              <a:rPr lang="en-US" b="1" dirty="0"/>
              <a:t>Problem 4</a:t>
            </a:r>
            <a:endParaRPr lang="en-IN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37468" y="1673717"/>
          <a:ext cx="7461873" cy="1288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3" imgW="2501640" imgH="431640" progId="Equation.DSMT4">
                  <p:embed/>
                </p:oleObj>
              </mc:Choice>
              <mc:Fallback>
                <p:oleObj name="Equation" r:id="rId3" imgW="25016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7468" y="1673717"/>
                        <a:ext cx="7461873" cy="1288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4294" y="370535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294" y="1362994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3186025-FD1D-356B-031B-1E9F159C9D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6055" y="4448560"/>
          <a:ext cx="22828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5" imgW="965160" imgH="482400" progId="Equation.DSMT4">
                  <p:embed/>
                </p:oleObj>
              </mc:Choice>
              <mc:Fallback>
                <p:oleObj name="Equation" r:id="rId5" imgW="96516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3186025-FD1D-356B-031B-1E9F159C9D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6055" y="4448560"/>
                        <a:ext cx="22828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6"/>
              <p14:cNvContentPartPr/>
              <p14:nvPr/>
            </p14:nvContentPartPr>
            <p14:xfrm>
              <a:off x="4882680" y="9000"/>
              <a:ext cx="7003080" cy="675792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870080" y="-4680"/>
                <a:ext cx="7023240" cy="6788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909193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0927" y="159063"/>
            <a:ext cx="10515600" cy="1325563"/>
          </a:xfrm>
        </p:spPr>
        <p:txBody>
          <a:bodyPr/>
          <a:lstStyle/>
          <a:p>
            <a:r>
              <a:rPr lang="en-US" b="1"/>
              <a:t>Solution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55324" y="305024"/>
          <a:ext cx="5915983" cy="1021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3" imgW="2501640" imgH="431640" progId="Equation.DSMT4">
                  <p:embed/>
                </p:oleObj>
              </mc:Choice>
              <mc:Fallback>
                <p:oleObj name="Equation" r:id="rId3" imgW="25016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5324" y="305024"/>
                        <a:ext cx="5915983" cy="1021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062908" y="1613884"/>
          <a:ext cx="19526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5" imgW="825480" imgH="444240" progId="Equation.DSMT4">
                  <p:embed/>
                </p:oleObj>
              </mc:Choice>
              <mc:Fallback>
                <p:oleObj name="Equation" r:id="rId5" imgW="825480" imgH="4442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62908" y="1613884"/>
                        <a:ext cx="195262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6213" y="2930525"/>
          <a:ext cx="11650662" cy="311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7" imgW="3644640" imgH="990360" progId="Equation.DSMT4">
                  <p:embed/>
                </p:oleObj>
              </mc:Choice>
              <mc:Fallback>
                <p:oleObj name="Equation" r:id="rId7" imgW="3644640" imgH="990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213" y="2930525"/>
                        <a:ext cx="11650662" cy="31162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462349" y="1272281"/>
          <a:ext cx="22828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Equation" r:id="rId9" imgW="965160" imgH="482400" progId="Equation.DSMT4">
                  <p:embed/>
                </p:oleObj>
              </mc:Choice>
              <mc:Fallback>
                <p:oleObj name="Equation" r:id="rId9" imgW="96516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62349" y="1272281"/>
                        <a:ext cx="22828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6081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29028" y="2278622"/>
          <a:ext cx="8033037" cy="1997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Equation" r:id="rId3" imgW="1942920" imgH="482400" progId="Equation.DSMT4">
                  <p:embed/>
                </p:oleObj>
              </mc:Choice>
              <mc:Fallback>
                <p:oleObj name="Equation" r:id="rId3" imgW="194292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9028" y="2278622"/>
                        <a:ext cx="8033037" cy="1997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4573080" y="1950480"/>
              <a:ext cx="6931080" cy="2972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555080" y="1935720"/>
                <a:ext cx="6951600" cy="3009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359609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1079" y="159063"/>
            <a:ext cx="10515600" cy="1325563"/>
          </a:xfrm>
        </p:spPr>
        <p:txBody>
          <a:bodyPr/>
          <a:lstStyle/>
          <a:p>
            <a:r>
              <a:rPr lang="en-US" b="1" dirty="0"/>
              <a:t>Problem 5</a:t>
            </a:r>
            <a:endParaRPr lang="en-IN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7325" y="1524654"/>
          <a:ext cx="11945937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Equation" r:id="rId3" imgW="5155920" imgH="838080" progId="Equation.DSMT4">
                  <p:embed/>
                </p:oleObj>
              </mc:Choice>
              <mc:Fallback>
                <p:oleObj name="Equation" r:id="rId3" imgW="5155920" imgH="8380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325" y="1524654"/>
                        <a:ext cx="11945937" cy="194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4294" y="370535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294" y="1362994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2272680" y="3494160"/>
              <a:ext cx="9360000" cy="29491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267280" y="3490560"/>
                <a:ext cx="9387720" cy="2970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924345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1079" y="159063"/>
            <a:ext cx="10515600" cy="1325563"/>
          </a:xfrm>
        </p:spPr>
        <p:txBody>
          <a:bodyPr/>
          <a:lstStyle/>
          <a:p>
            <a:r>
              <a:rPr lang="en-US" b="1"/>
              <a:t>Solution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58355" y="298105"/>
          <a:ext cx="8849054" cy="1440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3" imgW="5155920" imgH="838080" progId="Equation.DSMT4">
                  <p:embed/>
                </p:oleObj>
              </mc:Choice>
              <mc:Fallback>
                <p:oleObj name="Equation" r:id="rId3" imgW="5155920" imgH="8380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8355" y="298105"/>
                        <a:ext cx="8849054" cy="1440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998577" y="2312863"/>
          <a:ext cx="3110561" cy="560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5" imgW="1130040" imgH="203040" progId="Equation.DSMT4">
                  <p:embed/>
                </p:oleObj>
              </mc:Choice>
              <mc:Fallback>
                <p:oleObj name="Equation" r:id="rId5" imgW="113004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8577" y="2312863"/>
                        <a:ext cx="3110561" cy="560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14372" y="3111301"/>
          <a:ext cx="3400827" cy="95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7" imgW="1409400" imgH="393480" progId="Equation.DSMT4">
                  <p:embed/>
                </p:oleObj>
              </mc:Choice>
              <mc:Fallback>
                <p:oleObj name="Equation" r:id="rId7" imgW="140940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4372" y="3111301"/>
                        <a:ext cx="3400827" cy="952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98184" y="4294724"/>
          <a:ext cx="342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9" imgW="1422360" imgH="393480" progId="Equation.DSMT4">
                  <p:embed/>
                </p:oleObj>
              </mc:Choice>
              <mc:Fallback>
                <p:oleObj name="Equation" r:id="rId9" imgW="142236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8184" y="4294724"/>
                        <a:ext cx="342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7379594" y="3593206"/>
            <a:ext cx="3000778" cy="2575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0448111" y="3300818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/>
              <a:t>1</a:t>
            </a:r>
            <a:endParaRPr lang="en-IN" sz="320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822083" y="5440363"/>
          <a:ext cx="64325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11" imgW="2666880" imgH="393480" progId="Equation.DSMT4">
                  <p:embed/>
                </p:oleObj>
              </mc:Choice>
              <mc:Fallback>
                <p:oleObj name="Equation" r:id="rId11" imgW="266688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22083" y="5440363"/>
                        <a:ext cx="64325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27280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1079" y="159063"/>
            <a:ext cx="10515600" cy="1325563"/>
          </a:xfrm>
        </p:spPr>
        <p:txBody>
          <a:bodyPr/>
          <a:lstStyle/>
          <a:p>
            <a:r>
              <a:rPr lang="en-US" b="1"/>
              <a:t>Solution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58355" y="298105"/>
          <a:ext cx="8849054" cy="1440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3" imgW="5155920" imgH="838080" progId="Equation.DSMT4">
                  <p:embed/>
                </p:oleObj>
              </mc:Choice>
              <mc:Fallback>
                <p:oleObj name="Equation" r:id="rId3" imgW="5155920" imgH="8380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8355" y="298105"/>
                        <a:ext cx="8849054" cy="1440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079625" y="1865313"/>
          <a:ext cx="7269163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5" imgW="2641320" imgH="520560" progId="Equation.DSMT4">
                  <p:embed/>
                </p:oleObj>
              </mc:Choice>
              <mc:Fallback>
                <p:oleObj name="Equation" r:id="rId5" imgW="2641320" imgH="5205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9625" y="1865313"/>
                        <a:ext cx="7269163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341205" y="4062205"/>
          <a:ext cx="5021263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Equation" r:id="rId7" imgW="2082600" imgH="520560" progId="Equation.DSMT4">
                  <p:embed/>
                </p:oleObj>
              </mc:Choice>
              <mc:Fallback>
                <p:oleObj name="Equation" r:id="rId7" imgW="2082600" imgH="520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41205" y="4062205"/>
                        <a:ext cx="5021263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" name="Ink 4"/>
              <p14:cNvContentPartPr/>
              <p14:nvPr/>
            </p14:nvContentPartPr>
            <p14:xfrm>
              <a:off x="7308720" y="3348000"/>
              <a:ext cx="4886640" cy="17956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292160" y="3335760"/>
                <a:ext cx="4919400" cy="1824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407128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AB81AA-33D4-05E4-CA9B-AFE1DE7A7A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F2B0C9-74E8-E600-1923-72ADBECE54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2640" y="576720"/>
              <a:ext cx="12110760" cy="61639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8600" y="568080"/>
                <a:ext cx="12143880" cy="6189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14263035"/>
      </p:ext>
    </p:extLst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767960" y="53640"/>
              <a:ext cx="8528400" cy="61527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58600" y="44280"/>
                <a:ext cx="8547120" cy="6171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982650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IITP\Downloads\Evaporativecooling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1669775" y="-988182"/>
            <a:ext cx="9396625" cy="7846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5743752"/>
      </p:ext>
    </p:extLst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1079" y="159063"/>
            <a:ext cx="10515600" cy="1325563"/>
          </a:xfrm>
        </p:spPr>
        <p:txBody>
          <a:bodyPr/>
          <a:lstStyle/>
          <a:p>
            <a:r>
              <a:rPr lang="en-US" b="1" dirty="0"/>
              <a:t>Problem 6</a:t>
            </a:r>
            <a:endParaRPr lang="en-IN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1144" y="2043952"/>
          <a:ext cx="11738299" cy="87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Equation" r:id="rId3" imgW="6146640" imgH="457200" progId="Equation.DSMT4">
                  <p:embed/>
                </p:oleObj>
              </mc:Choice>
              <mc:Fallback>
                <p:oleObj name="Equation" r:id="rId3" imgW="614664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144" y="2043952"/>
                        <a:ext cx="11738299" cy="874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4294" y="370535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294" y="1362994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6436398"/>
      </p:ext>
    </p:extLst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136" y="184821"/>
            <a:ext cx="10515600" cy="1325563"/>
          </a:xfrm>
        </p:spPr>
        <p:txBody>
          <a:bodyPr/>
          <a:lstStyle/>
          <a:p>
            <a:r>
              <a:rPr lang="en-US" b="1"/>
              <a:t>Solution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62140" y="444804"/>
          <a:ext cx="8727916" cy="649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Equation" r:id="rId3" imgW="6146640" imgH="457200" progId="Equation.DSMT4">
                  <p:embed/>
                </p:oleObj>
              </mc:Choice>
              <mc:Fallback>
                <p:oleObj name="Equation" r:id="rId3" imgW="614664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2140" y="444804"/>
                        <a:ext cx="8727916" cy="649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 descr="https://tse4.mm.bing.net/th?id=OIP.8akDLMkzDVMtEDfVkrpmdgAAAA&amp;pid=Api&amp;P=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53268" y="3806094"/>
            <a:ext cx="5887282" cy="2819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10440" y="2135975"/>
          <a:ext cx="4849812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6" imgW="1904760" imgH="520560" progId="Equation.DSMT4">
                  <p:embed/>
                </p:oleObj>
              </mc:Choice>
              <mc:Fallback>
                <p:oleObj name="Equation" r:id="rId6" imgW="1904760" imgH="5205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10440" y="2135975"/>
                        <a:ext cx="4849812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98242" y="4311650"/>
          <a:ext cx="2719388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8" imgW="850680" imgH="444240" progId="Equation.DSMT4">
                  <p:embed/>
                </p:oleObj>
              </mc:Choice>
              <mc:Fallback>
                <p:oleObj name="Equation" r:id="rId8" imgW="850680" imgH="4442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98242" y="4311650"/>
                        <a:ext cx="2719388" cy="13985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71686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09480" y="141120"/>
              <a:ext cx="10860120" cy="55832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92200" y="132840"/>
                <a:ext cx="10879920" cy="5613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13317977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156CDE1-E83C-F07A-91E6-7E99A5699F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9656576"/>
              </p:ext>
            </p:extLst>
          </p:nvPr>
        </p:nvGraphicFramePr>
        <p:xfrm>
          <a:off x="904240" y="396240"/>
          <a:ext cx="7833358" cy="5598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85994">
                  <a:extLst>
                    <a:ext uri="{9D8B030D-6E8A-4147-A177-3AD203B41FA5}">
                      <a16:colId xmlns:a16="http://schemas.microsoft.com/office/drawing/2014/main" val="3948670542"/>
                    </a:ext>
                  </a:extLst>
                </a:gridCol>
                <a:gridCol w="1818304">
                  <a:extLst>
                    <a:ext uri="{9D8B030D-6E8A-4147-A177-3AD203B41FA5}">
                      <a16:colId xmlns:a16="http://schemas.microsoft.com/office/drawing/2014/main" val="3072258622"/>
                    </a:ext>
                  </a:extLst>
                </a:gridCol>
                <a:gridCol w="775580">
                  <a:extLst>
                    <a:ext uri="{9D8B030D-6E8A-4147-A177-3AD203B41FA5}">
                      <a16:colId xmlns:a16="http://schemas.microsoft.com/office/drawing/2014/main" val="2858920588"/>
                    </a:ext>
                  </a:extLst>
                </a:gridCol>
                <a:gridCol w="775580">
                  <a:extLst>
                    <a:ext uri="{9D8B030D-6E8A-4147-A177-3AD203B41FA5}">
                      <a16:colId xmlns:a16="http://schemas.microsoft.com/office/drawing/2014/main" val="90494791"/>
                    </a:ext>
                  </a:extLst>
                </a:gridCol>
                <a:gridCol w="775580">
                  <a:extLst>
                    <a:ext uri="{9D8B030D-6E8A-4147-A177-3AD203B41FA5}">
                      <a16:colId xmlns:a16="http://schemas.microsoft.com/office/drawing/2014/main" val="3654660944"/>
                    </a:ext>
                  </a:extLst>
                </a:gridCol>
                <a:gridCol w="775580">
                  <a:extLst>
                    <a:ext uri="{9D8B030D-6E8A-4147-A177-3AD203B41FA5}">
                      <a16:colId xmlns:a16="http://schemas.microsoft.com/office/drawing/2014/main" val="588935426"/>
                    </a:ext>
                  </a:extLst>
                </a:gridCol>
                <a:gridCol w="775580">
                  <a:extLst>
                    <a:ext uri="{9D8B030D-6E8A-4147-A177-3AD203B41FA5}">
                      <a16:colId xmlns:a16="http://schemas.microsoft.com/office/drawing/2014/main" val="755591484"/>
                    </a:ext>
                  </a:extLst>
                </a:gridCol>
                <a:gridCol w="775580">
                  <a:extLst>
                    <a:ext uri="{9D8B030D-6E8A-4147-A177-3AD203B41FA5}">
                      <a16:colId xmlns:a16="http://schemas.microsoft.com/office/drawing/2014/main" val="2057161398"/>
                    </a:ext>
                  </a:extLst>
                </a:gridCol>
                <a:gridCol w="775580">
                  <a:extLst>
                    <a:ext uri="{9D8B030D-6E8A-4147-A177-3AD203B41FA5}">
                      <a16:colId xmlns:a16="http://schemas.microsoft.com/office/drawing/2014/main" val="2644160733"/>
                    </a:ext>
                  </a:extLst>
                </a:gridCol>
              </a:tblGrid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Roll No.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ame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2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3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4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5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6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7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606335375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ditya Chandr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790513383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ditya Mittal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79830413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ditya Prakash Gupt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403607866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mit Kum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777501834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ngaanba Ningthoujam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62348511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runvishal Palanisamy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628266561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shmit Verm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709287089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zariah Pete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971005248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Deveshsingh Kuldeepsingh Tom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662836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29290482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CACE2DD-2A25-2573-957A-ADBF03B9BA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1776747"/>
              </p:ext>
            </p:extLst>
          </p:nvPr>
        </p:nvGraphicFramePr>
        <p:xfrm>
          <a:off x="1198880" y="955040"/>
          <a:ext cx="5908499" cy="44165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90986">
                  <a:extLst>
                    <a:ext uri="{9D8B030D-6E8A-4147-A177-3AD203B41FA5}">
                      <a16:colId xmlns:a16="http://schemas.microsoft.com/office/drawing/2014/main" val="2420330247"/>
                    </a:ext>
                  </a:extLst>
                </a:gridCol>
                <a:gridCol w="1154291">
                  <a:extLst>
                    <a:ext uri="{9D8B030D-6E8A-4147-A177-3AD203B41FA5}">
                      <a16:colId xmlns:a16="http://schemas.microsoft.com/office/drawing/2014/main" val="2679568407"/>
                    </a:ext>
                  </a:extLst>
                </a:gridCol>
                <a:gridCol w="645206">
                  <a:extLst>
                    <a:ext uri="{9D8B030D-6E8A-4147-A177-3AD203B41FA5}">
                      <a16:colId xmlns:a16="http://schemas.microsoft.com/office/drawing/2014/main" val="1771116997"/>
                    </a:ext>
                  </a:extLst>
                </a:gridCol>
                <a:gridCol w="586336">
                  <a:extLst>
                    <a:ext uri="{9D8B030D-6E8A-4147-A177-3AD203B41FA5}">
                      <a16:colId xmlns:a16="http://schemas.microsoft.com/office/drawing/2014/main" val="100502867"/>
                    </a:ext>
                  </a:extLst>
                </a:gridCol>
                <a:gridCol w="586336">
                  <a:extLst>
                    <a:ext uri="{9D8B030D-6E8A-4147-A177-3AD203B41FA5}">
                      <a16:colId xmlns:a16="http://schemas.microsoft.com/office/drawing/2014/main" val="610620637"/>
                    </a:ext>
                  </a:extLst>
                </a:gridCol>
                <a:gridCol w="586336">
                  <a:extLst>
                    <a:ext uri="{9D8B030D-6E8A-4147-A177-3AD203B41FA5}">
                      <a16:colId xmlns:a16="http://schemas.microsoft.com/office/drawing/2014/main" val="3688693071"/>
                    </a:ext>
                  </a:extLst>
                </a:gridCol>
                <a:gridCol w="586336">
                  <a:extLst>
                    <a:ext uri="{9D8B030D-6E8A-4147-A177-3AD203B41FA5}">
                      <a16:colId xmlns:a16="http://schemas.microsoft.com/office/drawing/2014/main" val="2652833953"/>
                    </a:ext>
                  </a:extLst>
                </a:gridCol>
                <a:gridCol w="586336">
                  <a:extLst>
                    <a:ext uri="{9D8B030D-6E8A-4147-A177-3AD203B41FA5}">
                      <a16:colId xmlns:a16="http://schemas.microsoft.com/office/drawing/2014/main" val="3079225993"/>
                    </a:ext>
                  </a:extLst>
                </a:gridCol>
                <a:gridCol w="586336">
                  <a:extLst>
                    <a:ext uri="{9D8B030D-6E8A-4147-A177-3AD203B41FA5}">
                      <a16:colId xmlns:a16="http://schemas.microsoft.com/office/drawing/2014/main" val="646569099"/>
                    </a:ext>
                  </a:extLst>
                </a:gridCol>
              </a:tblGrid>
              <a:tr h="323330">
                <a:tc>
                  <a:txBody>
                    <a:bodyPr/>
                    <a:lstStyle/>
                    <a:p>
                      <a:pPr algn="ctr" fontAlgn="b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2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3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4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7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742020257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</a:rPr>
                        <a:t>2301PH10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>
                          <a:effectLst/>
                        </a:rPr>
                        <a:t>Muskan Singh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375624046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aveen Sain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00276523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shanth Kumaran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4664460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ved Krishna M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971429876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>
                          <a:effectLst/>
                        </a:rPr>
                        <a:t>Ratan Deep Prasad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067316983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ites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38668002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m Kumar Kannoji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4152315933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ng Rayat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66551768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Yashraj Singh Thaku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458170518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ekampreet Singh Dhi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867281465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0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Banoth</a:t>
                      </a:r>
                      <a:r>
                        <a:rPr lang="en-IN" sz="1200" u="none" strike="noStrike" dirty="0">
                          <a:effectLst/>
                        </a:rPr>
                        <a:t> Naveen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11515443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6192779"/>
      </p:ext>
    </p:ext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6.0.19"/>
  <p:tag name="AS_OS" val="Unix 5.15.0.1040"/>
  <p:tag name="AS_RELEASE_DATE" val="2023.06.14"/>
  <p:tag name="AS_TITLE" val="Aspose.Slides for .NET Standard 2.0"/>
  <p:tag name="AS_VERSION" val="23.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%20Ｐゴシック"/>
        <a:font script="Hang" typeface="맑은%20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%20Ｐゴシック"/>
        <a:font script="Hang" typeface="맑은%20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Calibri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Calibri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Calibri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Calibri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59</TotalTime>
  <Words>580</Words>
  <Application>Microsoft Office PowerPoint</Application>
  <PresentationFormat>Widescreen</PresentationFormat>
  <Paragraphs>381</Paragraphs>
  <Slides>6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75" baseType="lpstr">
      <vt:lpstr>Arial</vt:lpstr>
      <vt:lpstr>Bahnschrift SemiBold Condensed</vt:lpstr>
      <vt:lpstr>Book Antiqua</vt:lpstr>
      <vt:lpstr>Calibri</vt:lpstr>
      <vt:lpstr>Calibri Light</vt:lpstr>
      <vt:lpstr>Times New Roman</vt:lpstr>
      <vt:lpstr>Office Theme</vt:lpstr>
      <vt:lpstr>Office Theme</vt:lpstr>
      <vt:lpstr>Office Theme</vt:lpstr>
      <vt:lpstr>Office Theme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xwell-Boltzmann Distribution: Kinetic Theory</vt:lpstr>
      <vt:lpstr>For convenience </vt:lpstr>
      <vt:lpstr>PowerPoint Presentation</vt:lpstr>
      <vt:lpstr>PowerPoint Presentation</vt:lpstr>
      <vt:lpstr>Maxwell’s velocity distribution function and assumption’s</vt:lpstr>
      <vt:lpstr>Maxwell’s velocity distribution function and assumption’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lem 1</vt:lpstr>
      <vt:lpstr>Sol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lem 2</vt:lpstr>
      <vt:lpstr>PowerPoint Presentation</vt:lpstr>
      <vt:lpstr>Problem 2</vt:lpstr>
      <vt:lpstr>(a) Complete Analysis of distribution function</vt:lpstr>
      <vt:lpstr>Complete Analysis of distribution function</vt:lpstr>
      <vt:lpstr>(b) With temperature</vt:lpstr>
      <vt:lpstr>(c) Most Probable speed</vt:lpstr>
      <vt:lpstr>Complete Analysis of distribution function</vt:lpstr>
      <vt:lpstr>Average  speed</vt:lpstr>
      <vt:lpstr>(e) A comparison</vt:lpstr>
      <vt:lpstr>Problem 3</vt:lpstr>
      <vt:lpstr>Solution:</vt:lpstr>
      <vt:lpstr>Solution:</vt:lpstr>
      <vt:lpstr>Problem 4</vt:lpstr>
      <vt:lpstr>Solution</vt:lpstr>
      <vt:lpstr>PowerPoint Presentation</vt:lpstr>
      <vt:lpstr>Problem 5</vt:lpstr>
      <vt:lpstr>Solution</vt:lpstr>
      <vt:lpstr>Solution</vt:lpstr>
      <vt:lpstr>PowerPoint Presentation</vt:lpstr>
      <vt:lpstr>PowerPoint Presentation</vt:lpstr>
      <vt:lpstr>Problem 6</vt:lpstr>
      <vt:lpstr>Solu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GHAVAN EASWARAN</dc:creator>
  <cp:lastModifiedBy>CLASS ROOM 103</cp:lastModifiedBy>
  <cp:revision>18</cp:revision>
  <cp:lastPrinted>2023-07-30T13:39:49Z</cp:lastPrinted>
  <dcterms:created xsi:type="dcterms:W3CDTF">2023-07-30T13:39:49Z</dcterms:created>
  <dcterms:modified xsi:type="dcterms:W3CDTF">2024-08-09T06:28:07Z</dcterms:modified>
</cp:coreProperties>
</file>